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6" r:id="rId1"/>
    <p:sldMasterId id="2147483966" r:id="rId2"/>
  </p:sldMasterIdLst>
  <p:notesMasterIdLst>
    <p:notesMasterId r:id="rId8"/>
  </p:notesMasterIdLst>
  <p:sldIdLst>
    <p:sldId id="256" r:id="rId3"/>
    <p:sldId id="264" r:id="rId4"/>
    <p:sldId id="273" r:id="rId5"/>
    <p:sldId id="275" r:id="rId6"/>
    <p:sldId id="276" r:id="rId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Farzaneh Darki" initials="FD" lastIdx="1" clrIdx="0">
    <p:extLst>
      <p:ext uri="{19B8F6BF-5375-455C-9EA6-DF929625EA0E}">
        <p15:presenceInfo xmlns:p15="http://schemas.microsoft.com/office/powerpoint/2012/main" userId="848b4032e17f0c34"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EBF3F6"/>
    <a:srgbClr val="E7F1F4"/>
    <a:srgbClr val="EEF5F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06" autoAdjust="0"/>
    <p:restoredTop sz="70709" autoAdjust="0"/>
  </p:normalViewPr>
  <p:slideViewPr>
    <p:cSldViewPr snapToGrid="0">
      <p:cViewPr>
        <p:scale>
          <a:sx n="62" d="100"/>
          <a:sy n="62" d="100"/>
        </p:scale>
        <p:origin x="758" y="76"/>
      </p:cViewPr>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notesMaster" Target="notesMasters/notesMaster1.xml"/><Relationship Id="rId13" Type="http://schemas.openxmlformats.org/officeDocument/2006/relationships/tableStyles" Target="tableStyle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theme" Target="theme/theme1.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viewProps" Target="viewProps.xml"/><Relationship Id="rId5" Type="http://schemas.openxmlformats.org/officeDocument/2006/relationships/slide" Target="slides/slide3.xml"/><Relationship Id="rId10"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commentAuthors" Target="commentAuthor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95A7112-A8B7-4D4B-8A4C-072CACFAB944}" type="datetimeFigureOut">
              <a:rPr lang="en-GB" smtClean="0"/>
              <a:t>26/10/2022</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D89F2DF-F22D-4727-889A-EF457AD57972}" type="slidenum">
              <a:rPr lang="en-GB" smtClean="0"/>
              <a:t>‹#›</a:t>
            </a:fld>
            <a:endParaRPr lang="en-GB"/>
          </a:p>
        </p:txBody>
      </p:sp>
    </p:spTree>
    <p:extLst>
      <p:ext uri="{BB962C8B-B14F-4D97-AF65-F5344CB8AC3E}">
        <p14:creationId xmlns:p14="http://schemas.microsoft.com/office/powerpoint/2010/main" val="28769813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dirty="0"/>
          </a:p>
        </p:txBody>
      </p:sp>
      <p:sp>
        <p:nvSpPr>
          <p:cNvPr id="4" name="Slide Number Placeholder 3"/>
          <p:cNvSpPr>
            <a:spLocks noGrp="1"/>
          </p:cNvSpPr>
          <p:nvPr>
            <p:ph type="sldNum" sz="quarter" idx="5"/>
          </p:nvPr>
        </p:nvSpPr>
        <p:spPr/>
        <p:txBody>
          <a:bodyPr/>
          <a:lstStyle/>
          <a:p>
            <a:fld id="{0D89F2DF-F22D-4727-889A-EF457AD57972}" type="slidenum">
              <a:rPr lang="en-GB" smtClean="0"/>
              <a:t>1</a:t>
            </a:fld>
            <a:endParaRPr lang="en-GB"/>
          </a:p>
        </p:txBody>
      </p:sp>
    </p:spTree>
    <p:extLst>
      <p:ext uri="{BB962C8B-B14F-4D97-AF65-F5344CB8AC3E}">
        <p14:creationId xmlns:p14="http://schemas.microsoft.com/office/powerpoint/2010/main" val="20806520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b="1" dirty="0">
                <a:solidFill>
                  <a:srgbClr val="222222"/>
                </a:solidFill>
                <a:latin typeface="Century Gothic (Body)"/>
              </a:rPr>
              <a:t>I also carried out </a:t>
            </a:r>
            <a:r>
              <a:rPr lang="en-GB" b="0" dirty="0">
                <a:solidFill>
                  <a:srgbClr val="222222"/>
                </a:solidFill>
                <a:latin typeface="Century Gothic (Body)"/>
              </a:rPr>
              <a:t>some behavioural experiments. So in this work </a:t>
            </a:r>
            <a:r>
              <a:rPr lang="en-GB" b="0" dirty="0"/>
              <a:t>I introduced a simple vibrotactile stimulus, which is capable of generating perceptual rivalry and explored whether general features of perceptual rivalry from other modalities extend to the tactile domai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GB"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GB" b="1" dirty="0"/>
              <a:t>Antiphase sequences </a:t>
            </a:r>
            <a:r>
              <a:rPr lang="en-GB" b="0" dirty="0"/>
              <a:t>of high and low intensity vibratory pulses delivered to the right and left index fingers, Participants reported their perception of the stimuli by pressing the arrow keys on a keyboard. Two different perceptual interpretations can arise that compete for dominance over time, SIM stands for Simultaneous vibrations in both hands, and AM stands for apparent motion, where participant feels the vibration moves backwards and forwards between finger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GB"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GB" b="1" dirty="0"/>
              <a:t>I varied Intensity difference </a:t>
            </a:r>
            <a:r>
              <a:rPr lang="en-GB" b="0" dirty="0"/>
              <a:t>between the high and low vibratory pulses as a control parameter during different trials. And wants to assess its effect on perceptual durations. Looking at mean perceptual dominance we see that Increasing intensity difference (ΔI ) causes the mean dominance of SIM percept to decrease and AM percept to increase, and the frequency of alternations peaks at an equiponderance poin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GB"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GB" b="1" dirty="0"/>
              <a:t>This is well-known </a:t>
            </a:r>
            <a:r>
              <a:rPr lang="en-GB" b="0" dirty="0"/>
              <a:t>as </a:t>
            </a:r>
            <a:r>
              <a:rPr lang="en-GB" b="0" dirty="0" err="1"/>
              <a:t>Levelt’s</a:t>
            </a:r>
            <a:r>
              <a:rPr lang="en-GB" b="0" dirty="0"/>
              <a:t> proposition’s 2 in perceptual rivalry. Beside </a:t>
            </a:r>
            <a:r>
              <a:rPr lang="en-GB" b="0" dirty="0" err="1"/>
              <a:t>Levelt’s</a:t>
            </a:r>
            <a:r>
              <a:rPr lang="en-GB" b="0" dirty="0"/>
              <a:t> proposition, I also showed that other characteristics of sensory </a:t>
            </a:r>
            <a:r>
              <a:rPr lang="en-GB" b="0" dirty="0" err="1"/>
              <a:t>bistability</a:t>
            </a:r>
            <a:r>
              <a:rPr lang="en-GB" b="0" dirty="0"/>
              <a:t> that generalize in vision and auditory sensation extend to the tactile modality.</a:t>
            </a:r>
          </a:p>
          <a:p>
            <a:endParaRPr lang="en-GB" b="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GB" b="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GB" b="0" dirty="0"/>
          </a:p>
        </p:txBody>
      </p:sp>
      <p:sp>
        <p:nvSpPr>
          <p:cNvPr id="4" name="Slide Number Placeholder 3"/>
          <p:cNvSpPr>
            <a:spLocks noGrp="1"/>
          </p:cNvSpPr>
          <p:nvPr>
            <p:ph type="sldNum" sz="quarter" idx="5"/>
          </p:nvPr>
        </p:nvSpPr>
        <p:spPr/>
        <p:txBody>
          <a:bodyPr/>
          <a:lstStyle/>
          <a:p>
            <a:fld id="{0D89F2DF-F22D-4727-889A-EF457AD57972}" type="slidenum">
              <a:rPr lang="en-GB" smtClean="0"/>
              <a:t>2</a:t>
            </a:fld>
            <a:endParaRPr lang="en-GB"/>
          </a:p>
        </p:txBody>
      </p:sp>
    </p:spTree>
    <p:extLst>
      <p:ext uri="{BB962C8B-B14F-4D97-AF65-F5344CB8AC3E}">
        <p14:creationId xmlns:p14="http://schemas.microsoft.com/office/powerpoint/2010/main" val="25071252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The model I presented </a:t>
            </a:r>
            <a:r>
              <a:rPr lang="en-GB" b="0" dirty="0"/>
              <a:t>in ch5 for tactile rivalry includes two stages, units in the first stage are recurrent self adapt models, the bifurcation diagram for one of these units showed here. By tuning recurrent excitation we can have </a:t>
            </a:r>
            <a:r>
              <a:rPr lang="en-GB" b="0" dirty="0" err="1"/>
              <a:t>bistability</a:t>
            </a:r>
            <a:r>
              <a:rPr lang="en-GB" b="0" dirty="0"/>
              <a:t> for intermediate values of input strength. </a:t>
            </a:r>
          </a:p>
          <a:p>
            <a:endParaRPr lang="en-GB" b="0" dirty="0"/>
          </a:p>
          <a:p>
            <a:r>
              <a:rPr lang="en-GB" b="1" dirty="0"/>
              <a:t>In the second stage we hav</a:t>
            </a:r>
            <a:r>
              <a:rPr lang="en-GB" b="0" dirty="0"/>
              <a:t>e two competing units connected through fast excitation and slow delayed inhibitions. Bifurcation analysis with periodic forcing for these units show for excitation strength equal to 2.5 we have direct transition on periodic branch corresponding to SIM and AM </a:t>
            </a:r>
            <a:r>
              <a:rPr lang="en-GB" b="0" dirty="0" err="1"/>
              <a:t>percepts</a:t>
            </a:r>
            <a:r>
              <a:rPr lang="en-GB" b="0" dirty="0"/>
              <a:t>. Higher level of excitation move this boundary up and lower excitation move the boundary down. Make it possible to get AM percept except for very low intensity differences. </a:t>
            </a:r>
          </a:p>
          <a:p>
            <a:endParaRPr lang="en-GB" b="0" dirty="0"/>
          </a:p>
          <a:p>
            <a:r>
              <a:rPr lang="en-GB" b="1" dirty="0"/>
              <a:t>As the second stage inhibited</a:t>
            </a:r>
            <a:r>
              <a:rPr lang="en-GB" b="0" dirty="0"/>
              <a:t> by first stage, and first stage oscillates between up and down states; this boundary can move to the left and right.</a:t>
            </a:r>
          </a:p>
          <a:p>
            <a:endParaRPr lang="en-GB" b="0" dirty="0"/>
          </a:p>
          <a:p>
            <a:r>
              <a:rPr lang="en-GB" b="1" dirty="0"/>
              <a:t>So for the full model</a:t>
            </a:r>
            <a:r>
              <a:rPr lang="en-GB" b="0" dirty="0"/>
              <a:t>, as bifurcation analysis show for a simplified two stage model shows, there exist a region of </a:t>
            </a:r>
            <a:r>
              <a:rPr lang="en-GB" b="0" dirty="0" err="1"/>
              <a:t>bistability</a:t>
            </a:r>
            <a:r>
              <a:rPr lang="en-GB" b="0" dirty="0"/>
              <a:t> between the two </a:t>
            </a:r>
            <a:r>
              <a:rPr lang="en-GB" b="0" dirty="0" err="1"/>
              <a:t>percepts</a:t>
            </a:r>
            <a:r>
              <a:rPr lang="en-GB" b="0" dirty="0"/>
              <a:t> for some range of input strength. And as time histories shows, when the model also driven by noise, there are oscillations in the first units, which lead to perceptual switches in the second stage.  </a:t>
            </a:r>
          </a:p>
          <a:p>
            <a:endParaRPr lang="en-GB" b="0" dirty="0"/>
          </a:p>
          <a:p>
            <a:r>
              <a:rPr lang="en-GB" b="1" dirty="0"/>
              <a:t>To have mean dominance durations </a:t>
            </a:r>
            <a:r>
              <a:rPr lang="en-GB" b="0" dirty="0"/>
              <a:t>at different intensity difference compatible with the experimental results, we estimated some parameters, including the parameters of noise, adaptation time constant and nonlinearity in the input through a genetic algorithm with a cost function. </a:t>
            </a:r>
          </a:p>
          <a:p>
            <a:endParaRPr lang="en-GB" b="0" dirty="0"/>
          </a:p>
          <a:p>
            <a:r>
              <a:rPr lang="en-GB" b="1" dirty="0"/>
              <a:t>We also showed </a:t>
            </a:r>
            <a:r>
              <a:rPr lang="en-GB" b="0" dirty="0"/>
              <a:t>other things such as the distributions of mean dominance durations are also compatible with experimental results.</a:t>
            </a:r>
          </a:p>
        </p:txBody>
      </p:sp>
      <p:sp>
        <p:nvSpPr>
          <p:cNvPr id="4" name="Slide Number Placeholder 3"/>
          <p:cNvSpPr>
            <a:spLocks noGrp="1"/>
          </p:cNvSpPr>
          <p:nvPr>
            <p:ph type="sldNum" sz="quarter" idx="5"/>
          </p:nvPr>
        </p:nvSpPr>
        <p:spPr/>
        <p:txBody>
          <a:bodyPr/>
          <a:lstStyle/>
          <a:p>
            <a:fld id="{0D89F2DF-F22D-4727-889A-EF457AD57972}" type="slidenum">
              <a:rPr lang="en-GB" smtClean="0"/>
              <a:t>3</a:t>
            </a:fld>
            <a:endParaRPr lang="en-GB"/>
          </a:p>
        </p:txBody>
      </p:sp>
    </p:spTree>
    <p:extLst>
      <p:ext uri="{BB962C8B-B14F-4D97-AF65-F5344CB8AC3E}">
        <p14:creationId xmlns:p14="http://schemas.microsoft.com/office/powerpoint/2010/main" val="18758915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The model I presented </a:t>
            </a:r>
            <a:r>
              <a:rPr lang="en-GB" b="0" dirty="0"/>
              <a:t>in ch5 for tactile rivalry includes two stages, units in the first stage are recurrent self adapt models, the bifurcation diagram for one of these units showed here. By tuning recurrent excitation we can have </a:t>
            </a:r>
            <a:r>
              <a:rPr lang="en-GB" b="0" dirty="0" err="1"/>
              <a:t>bistability</a:t>
            </a:r>
            <a:r>
              <a:rPr lang="en-GB" b="0" dirty="0"/>
              <a:t> for intermediate values of input strength. </a:t>
            </a:r>
          </a:p>
          <a:p>
            <a:endParaRPr lang="en-GB" b="0" dirty="0"/>
          </a:p>
          <a:p>
            <a:r>
              <a:rPr lang="en-GB" b="1" dirty="0"/>
              <a:t>In the second stage we hav</a:t>
            </a:r>
            <a:r>
              <a:rPr lang="en-GB" b="0" dirty="0"/>
              <a:t>e two competing units connected through fast excitation and slow delayed inhibitions. Bifurcation analysis with periodic forcing for these units show for excitation strength equal to 2.5 we have direct transition on periodic branch corresponding to SIM and AM </a:t>
            </a:r>
            <a:r>
              <a:rPr lang="en-GB" b="0" dirty="0" err="1"/>
              <a:t>percepts</a:t>
            </a:r>
            <a:r>
              <a:rPr lang="en-GB" b="0" dirty="0"/>
              <a:t>. Higher level of excitation move this boundary up and lower excitation move the boundary down. Make it possible to get AM percept except for very low intensity differences. </a:t>
            </a:r>
          </a:p>
          <a:p>
            <a:endParaRPr lang="en-GB" b="0" dirty="0"/>
          </a:p>
          <a:p>
            <a:r>
              <a:rPr lang="en-GB" b="1" dirty="0"/>
              <a:t>As the second stage inhibited</a:t>
            </a:r>
            <a:r>
              <a:rPr lang="en-GB" b="0" dirty="0"/>
              <a:t> by first stage, and first stage oscillates between up and down states; this boundary can move to the left and right.</a:t>
            </a:r>
          </a:p>
          <a:p>
            <a:endParaRPr lang="en-GB" b="0" dirty="0"/>
          </a:p>
          <a:p>
            <a:r>
              <a:rPr lang="en-GB" b="1" dirty="0"/>
              <a:t>So for the full model</a:t>
            </a:r>
            <a:r>
              <a:rPr lang="en-GB" b="0" dirty="0"/>
              <a:t>, as bifurcation analysis show for a simplified two stage model shows, there exist a region of </a:t>
            </a:r>
            <a:r>
              <a:rPr lang="en-GB" b="0" dirty="0" err="1"/>
              <a:t>bistability</a:t>
            </a:r>
            <a:r>
              <a:rPr lang="en-GB" b="0" dirty="0"/>
              <a:t> between the two </a:t>
            </a:r>
            <a:r>
              <a:rPr lang="en-GB" b="0" dirty="0" err="1"/>
              <a:t>percepts</a:t>
            </a:r>
            <a:r>
              <a:rPr lang="en-GB" b="0" dirty="0"/>
              <a:t> for some range of input strength. And as time histories shows, when the model also driven by noise, there are oscillations in the first units, which lead to perceptual switches in the second stage.  </a:t>
            </a:r>
          </a:p>
          <a:p>
            <a:endParaRPr lang="en-GB" b="0" dirty="0"/>
          </a:p>
          <a:p>
            <a:r>
              <a:rPr lang="en-GB" b="1" dirty="0"/>
              <a:t>To have mean dominance durations </a:t>
            </a:r>
            <a:r>
              <a:rPr lang="en-GB" b="0" dirty="0"/>
              <a:t>at different intensity difference compatible with the experimental results, we estimated some parameters, including the parameters of noise, adaptation time constant and nonlinearity in the input through a genetic algorithm with a cost function. </a:t>
            </a:r>
          </a:p>
          <a:p>
            <a:endParaRPr lang="en-GB" b="0" dirty="0"/>
          </a:p>
          <a:p>
            <a:r>
              <a:rPr lang="en-GB" b="1" dirty="0"/>
              <a:t>We also showed </a:t>
            </a:r>
            <a:r>
              <a:rPr lang="en-GB" b="0" dirty="0"/>
              <a:t>other things such as the distributions of mean dominance durations are also compatible with experimental results.</a:t>
            </a:r>
          </a:p>
        </p:txBody>
      </p:sp>
      <p:sp>
        <p:nvSpPr>
          <p:cNvPr id="4" name="Slide Number Placeholder 3"/>
          <p:cNvSpPr>
            <a:spLocks noGrp="1"/>
          </p:cNvSpPr>
          <p:nvPr>
            <p:ph type="sldNum" sz="quarter" idx="5"/>
          </p:nvPr>
        </p:nvSpPr>
        <p:spPr/>
        <p:txBody>
          <a:bodyPr/>
          <a:lstStyle/>
          <a:p>
            <a:fld id="{0D89F2DF-F22D-4727-889A-EF457AD57972}" type="slidenum">
              <a:rPr lang="en-GB" smtClean="0"/>
              <a:t>4</a:t>
            </a:fld>
            <a:endParaRPr lang="en-GB"/>
          </a:p>
        </p:txBody>
      </p:sp>
    </p:spTree>
    <p:extLst>
      <p:ext uri="{BB962C8B-B14F-4D97-AF65-F5344CB8AC3E}">
        <p14:creationId xmlns:p14="http://schemas.microsoft.com/office/powerpoint/2010/main" val="5065285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The model I presented </a:t>
            </a:r>
            <a:r>
              <a:rPr lang="en-GB" b="0" dirty="0"/>
              <a:t>in ch5 for tactile rivalry includes two stages, units in the first stage are recurrent self adapt models, the bifurcation diagram for one of these units showed here. By tuning recurrent excitation we can have </a:t>
            </a:r>
            <a:r>
              <a:rPr lang="en-GB" b="0" dirty="0" err="1"/>
              <a:t>bistability</a:t>
            </a:r>
            <a:r>
              <a:rPr lang="en-GB" b="0" dirty="0"/>
              <a:t> for intermediate values of input strength. </a:t>
            </a:r>
          </a:p>
          <a:p>
            <a:endParaRPr lang="en-GB" b="0" dirty="0"/>
          </a:p>
          <a:p>
            <a:r>
              <a:rPr lang="en-GB" b="1" dirty="0"/>
              <a:t>In the second stage we hav</a:t>
            </a:r>
            <a:r>
              <a:rPr lang="en-GB" b="0" dirty="0"/>
              <a:t>e two competing units connected through fast excitation and slow delayed inhibitions. Bifurcation analysis with periodic forcing for these units show for excitation strength equal to 2.5 we have direct transition on periodic branch corresponding to SIM and AM </a:t>
            </a:r>
            <a:r>
              <a:rPr lang="en-GB" b="0" dirty="0" err="1"/>
              <a:t>percepts</a:t>
            </a:r>
            <a:r>
              <a:rPr lang="en-GB" b="0" dirty="0"/>
              <a:t>. Higher level of excitation move this boundary up and lower excitation move the boundary down. Make it possible to get AM percept except for very low intensity differences. </a:t>
            </a:r>
          </a:p>
          <a:p>
            <a:endParaRPr lang="en-GB" b="0" dirty="0"/>
          </a:p>
          <a:p>
            <a:r>
              <a:rPr lang="en-GB" b="1" dirty="0"/>
              <a:t>As the second stage inhibited</a:t>
            </a:r>
            <a:r>
              <a:rPr lang="en-GB" b="0" dirty="0"/>
              <a:t> by first stage, and first stage oscillates between up and down states; this boundary can move to the left and right.</a:t>
            </a:r>
          </a:p>
          <a:p>
            <a:endParaRPr lang="en-GB" b="0" dirty="0"/>
          </a:p>
          <a:p>
            <a:r>
              <a:rPr lang="en-GB" b="1" dirty="0"/>
              <a:t>So for the full model</a:t>
            </a:r>
            <a:r>
              <a:rPr lang="en-GB" b="0" dirty="0"/>
              <a:t>, as bifurcation analysis show for a simplified two stage model shows, there exist a region of </a:t>
            </a:r>
            <a:r>
              <a:rPr lang="en-GB" b="0" dirty="0" err="1"/>
              <a:t>bistability</a:t>
            </a:r>
            <a:r>
              <a:rPr lang="en-GB" b="0" dirty="0"/>
              <a:t> between the two </a:t>
            </a:r>
            <a:r>
              <a:rPr lang="en-GB" b="0" dirty="0" err="1"/>
              <a:t>percepts</a:t>
            </a:r>
            <a:r>
              <a:rPr lang="en-GB" b="0" dirty="0"/>
              <a:t> for some range of input strength. And as time histories shows, when the model also driven by noise, there are oscillations in the first units, which lead to perceptual switches in the second stage.  </a:t>
            </a:r>
          </a:p>
          <a:p>
            <a:endParaRPr lang="en-GB" b="0" dirty="0"/>
          </a:p>
          <a:p>
            <a:r>
              <a:rPr lang="en-GB" b="1" dirty="0"/>
              <a:t>To have mean dominance durations </a:t>
            </a:r>
            <a:r>
              <a:rPr lang="en-GB" b="0" dirty="0"/>
              <a:t>at different intensity difference compatible with the experimental results, we estimated some parameters, including the parameters of noise, adaptation time constant and nonlinearity in the input through a genetic algorithm with a cost function. </a:t>
            </a:r>
          </a:p>
          <a:p>
            <a:endParaRPr lang="en-GB" b="0" dirty="0"/>
          </a:p>
          <a:p>
            <a:r>
              <a:rPr lang="en-GB" b="1" dirty="0"/>
              <a:t>We also showed </a:t>
            </a:r>
            <a:r>
              <a:rPr lang="en-GB" b="0" dirty="0"/>
              <a:t>other things such as the distributions of mean dominance durations are also compatible with experimental results.</a:t>
            </a:r>
          </a:p>
        </p:txBody>
      </p:sp>
      <p:sp>
        <p:nvSpPr>
          <p:cNvPr id="4" name="Slide Number Placeholder 3"/>
          <p:cNvSpPr>
            <a:spLocks noGrp="1"/>
          </p:cNvSpPr>
          <p:nvPr>
            <p:ph type="sldNum" sz="quarter" idx="5"/>
          </p:nvPr>
        </p:nvSpPr>
        <p:spPr/>
        <p:txBody>
          <a:bodyPr/>
          <a:lstStyle/>
          <a:p>
            <a:fld id="{0D89F2DF-F22D-4727-889A-EF457AD57972}" type="slidenum">
              <a:rPr lang="en-GB" smtClean="0"/>
              <a:t>5</a:t>
            </a:fld>
            <a:endParaRPr lang="en-GB"/>
          </a:p>
        </p:txBody>
      </p:sp>
    </p:spTree>
    <p:extLst>
      <p:ext uri="{BB962C8B-B14F-4D97-AF65-F5344CB8AC3E}">
        <p14:creationId xmlns:p14="http://schemas.microsoft.com/office/powerpoint/2010/main" val="10054826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Graphic 1" descr="Tag=AccentColor&#10;Flavor=Light&#10;Target=Fill">
            <a:extLst>
              <a:ext uri="{FF2B5EF4-FFF2-40B4-BE49-F238E27FC236}">
                <a16:creationId xmlns:a16="http://schemas.microsoft.com/office/drawing/2014/main" id="{0D57E7FA-E8FC-45AC-868F-CDC8144939D6}"/>
              </a:ext>
            </a:extLst>
          </p:cNvPr>
          <p:cNvSpPr/>
          <p:nvPr/>
        </p:nvSpPr>
        <p:spPr>
          <a:xfrm rot="10800000" flipV="1">
            <a:off x="2599854" y="527562"/>
            <a:ext cx="6992292" cy="5102484"/>
          </a:xfrm>
          <a:custGeom>
            <a:avLst/>
            <a:gdLst>
              <a:gd name="connsiteX0" fmla="*/ 5458905 w 6886274"/>
              <a:gd name="connsiteY0" fmla="*/ 754119 h 5025119"/>
              <a:gd name="connsiteX1" fmla="*/ 3455557 w 6886274"/>
              <a:gd name="connsiteY1" fmla="*/ 1027709 h 5025119"/>
              <a:gd name="connsiteX2" fmla="*/ 3338677 w 6886274"/>
              <a:gd name="connsiteY2" fmla="*/ 1021381 h 5025119"/>
              <a:gd name="connsiteX3" fmla="*/ 2518280 w 6886274"/>
              <a:gd name="connsiteY3" fmla="*/ 980435 h 5025119"/>
              <a:gd name="connsiteX4" fmla="*/ 1673687 w 6886274"/>
              <a:gd name="connsiteY4" fmla="*/ 739229 h 5025119"/>
              <a:gd name="connsiteX5" fmla="*/ 1183459 w 6886274"/>
              <a:gd name="connsiteY5" fmla="*/ 397149 h 5025119"/>
              <a:gd name="connsiteX6" fmla="*/ 977987 w 6886274"/>
              <a:gd name="connsiteY6" fmla="*/ 241184 h 5025119"/>
              <a:gd name="connsiteX7" fmla="*/ 788150 w 6886274"/>
              <a:gd name="connsiteY7" fmla="*/ 66980 h 5025119"/>
              <a:gd name="connsiteX8" fmla="*/ 721148 w 6886274"/>
              <a:gd name="connsiteY8" fmla="*/ 31990 h 5025119"/>
              <a:gd name="connsiteX9" fmla="*/ 701792 w 6886274"/>
              <a:gd name="connsiteY9" fmla="*/ 32362 h 5025119"/>
              <a:gd name="connsiteX10" fmla="*/ 686530 w 6886274"/>
              <a:gd name="connsiteY10" fmla="*/ 43157 h 5025119"/>
              <a:gd name="connsiteX11" fmla="*/ 693603 w 6886274"/>
              <a:gd name="connsiteY11" fmla="*/ 58046 h 5025119"/>
              <a:gd name="connsiteX12" fmla="*/ 705886 w 6886274"/>
              <a:gd name="connsiteY12" fmla="*/ 65491 h 5025119"/>
              <a:gd name="connsiteX13" fmla="*/ 762838 w 6886274"/>
              <a:gd name="connsiteY13" fmla="*/ 112764 h 5025119"/>
              <a:gd name="connsiteX14" fmla="*/ 764327 w 6886274"/>
              <a:gd name="connsiteY14" fmla="*/ 140309 h 5025119"/>
              <a:gd name="connsiteX15" fmla="*/ 775121 w 6886274"/>
              <a:gd name="connsiteY15" fmla="*/ 159666 h 5025119"/>
              <a:gd name="connsiteX16" fmla="*/ 823139 w 6886274"/>
              <a:gd name="connsiteY16" fmla="*/ 176416 h 5025119"/>
              <a:gd name="connsiteX17" fmla="*/ 707748 w 6886274"/>
              <a:gd name="connsiteY17" fmla="*/ 109414 h 5025119"/>
              <a:gd name="connsiteX18" fmla="*/ 681319 w 6886274"/>
              <a:gd name="connsiteY18" fmla="*/ 69958 h 5025119"/>
              <a:gd name="connsiteX19" fmla="*/ 640746 w 6886274"/>
              <a:gd name="connsiteY19" fmla="*/ 67352 h 5025119"/>
              <a:gd name="connsiteX20" fmla="*/ 614318 w 6886274"/>
              <a:gd name="connsiteY20" fmla="*/ 61396 h 5025119"/>
              <a:gd name="connsiteX21" fmla="*/ 560716 w 6886274"/>
              <a:gd name="connsiteY21" fmla="*/ 3701 h 5025119"/>
              <a:gd name="connsiteX22" fmla="*/ 540616 w 6886274"/>
              <a:gd name="connsiteY22" fmla="*/ 3701 h 5025119"/>
              <a:gd name="connsiteX23" fmla="*/ 543594 w 6886274"/>
              <a:gd name="connsiteY23" fmla="*/ 21940 h 5025119"/>
              <a:gd name="connsiteX24" fmla="*/ 558855 w 6886274"/>
              <a:gd name="connsiteY24" fmla="*/ 51346 h 5025119"/>
              <a:gd name="connsiteX25" fmla="*/ 557366 w 6886274"/>
              <a:gd name="connsiteY25" fmla="*/ 72563 h 5025119"/>
              <a:gd name="connsiteX26" fmla="*/ 570022 w 6886274"/>
              <a:gd name="connsiteY26" fmla="*/ 120209 h 5025119"/>
              <a:gd name="connsiteX27" fmla="*/ 599801 w 6886274"/>
              <a:gd name="connsiteY27" fmla="*/ 192794 h 5025119"/>
              <a:gd name="connsiteX28" fmla="*/ 614318 w 6886274"/>
              <a:gd name="connsiteY28" fmla="*/ 212150 h 5025119"/>
              <a:gd name="connsiteX29" fmla="*/ 623996 w 6886274"/>
              <a:gd name="connsiteY29" fmla="*/ 220711 h 5025119"/>
              <a:gd name="connsiteX30" fmla="*/ 821278 w 6886274"/>
              <a:gd name="connsiteY30" fmla="*/ 503235 h 5025119"/>
              <a:gd name="connsiteX31" fmla="*/ 1033822 w 6886274"/>
              <a:gd name="connsiteY31" fmla="*/ 694562 h 5025119"/>
              <a:gd name="connsiteX32" fmla="*/ 1039406 w 6886274"/>
              <a:gd name="connsiteY32" fmla="*/ 702378 h 5025119"/>
              <a:gd name="connsiteX33" fmla="*/ 944114 w 6886274"/>
              <a:gd name="connsiteY33" fmla="*/ 662550 h 5025119"/>
              <a:gd name="connsiteX34" fmla="*/ 733432 w 6886274"/>
              <a:gd name="connsiteY34" fmla="*/ 500629 h 5025119"/>
              <a:gd name="connsiteX35" fmla="*/ 606501 w 6886274"/>
              <a:gd name="connsiteY35" fmla="*/ 399755 h 5025119"/>
              <a:gd name="connsiteX36" fmla="*/ 588634 w 6886274"/>
              <a:gd name="connsiteY36" fmla="*/ 381143 h 5025119"/>
              <a:gd name="connsiteX37" fmla="*/ 575978 w 6886274"/>
              <a:gd name="connsiteY37" fmla="*/ 375560 h 5025119"/>
              <a:gd name="connsiteX38" fmla="*/ 567044 w 6886274"/>
              <a:gd name="connsiteY38" fmla="*/ 388588 h 5025119"/>
              <a:gd name="connsiteX39" fmla="*/ 578956 w 6886274"/>
              <a:gd name="connsiteY39" fmla="*/ 437722 h 5025119"/>
              <a:gd name="connsiteX40" fmla="*/ 675736 w 6886274"/>
              <a:gd name="connsiteY40" fmla="*/ 535619 h 5025119"/>
              <a:gd name="connsiteX41" fmla="*/ 811600 w 6886274"/>
              <a:gd name="connsiteY41" fmla="*/ 652872 h 5025119"/>
              <a:gd name="connsiteX42" fmla="*/ 818300 w 6886274"/>
              <a:gd name="connsiteY42" fmla="*/ 666272 h 5025119"/>
              <a:gd name="connsiteX43" fmla="*/ 741621 w 6886274"/>
              <a:gd name="connsiteY43" fmla="*/ 608576 h 5025119"/>
              <a:gd name="connsiteX44" fmla="*/ 666430 w 6886274"/>
              <a:gd name="connsiteY44" fmla="*/ 553114 h 5025119"/>
              <a:gd name="connsiteX45" fmla="*/ 645585 w 6886274"/>
              <a:gd name="connsiteY45" fmla="*/ 547903 h 5025119"/>
              <a:gd name="connsiteX46" fmla="*/ 640002 w 6886274"/>
              <a:gd name="connsiteY46" fmla="*/ 570236 h 5025119"/>
              <a:gd name="connsiteX47" fmla="*/ 675736 w 6886274"/>
              <a:gd name="connsiteY47" fmla="*/ 628677 h 5025119"/>
              <a:gd name="connsiteX48" fmla="*/ 855896 w 6886274"/>
              <a:gd name="connsiteY48" fmla="*/ 786875 h 5025119"/>
              <a:gd name="connsiteX49" fmla="*/ 946348 w 6886274"/>
              <a:gd name="connsiteY49" fmla="*/ 877699 h 5025119"/>
              <a:gd name="connsiteX50" fmla="*/ 950442 w 6886274"/>
              <a:gd name="connsiteY50" fmla="*/ 899661 h 5025119"/>
              <a:gd name="connsiteX51" fmla="*/ 991760 w 6886274"/>
              <a:gd name="connsiteY51" fmla="*/ 937629 h 5025119"/>
              <a:gd name="connsiteX52" fmla="*/ 1018188 w 6886274"/>
              <a:gd name="connsiteY52" fmla="*/ 945445 h 5025119"/>
              <a:gd name="connsiteX53" fmla="*/ 1315601 w 6886274"/>
              <a:gd name="connsiteY53" fmla="*/ 1196329 h 5025119"/>
              <a:gd name="connsiteX54" fmla="*/ 1454443 w 6886274"/>
              <a:gd name="connsiteY54" fmla="*/ 1279709 h 5025119"/>
              <a:gd name="connsiteX55" fmla="*/ 1454443 w 6886274"/>
              <a:gd name="connsiteY55" fmla="*/ 1285665 h 5025119"/>
              <a:gd name="connsiteX56" fmla="*/ 1453327 w 6886274"/>
              <a:gd name="connsiteY56" fmla="*/ 1291993 h 5025119"/>
              <a:gd name="connsiteX57" fmla="*/ 1256416 w 6886274"/>
              <a:gd name="connsiteY57" fmla="*/ 1166923 h 5025119"/>
              <a:gd name="connsiteX58" fmla="*/ 745715 w 6886274"/>
              <a:gd name="connsiteY58" fmla="*/ 798786 h 5025119"/>
              <a:gd name="connsiteX59" fmla="*/ 592356 w 6886274"/>
              <a:gd name="connsiteY59" fmla="*/ 656966 h 5025119"/>
              <a:gd name="connsiteX60" fmla="*/ 485526 w 6886274"/>
              <a:gd name="connsiteY60" fmla="*/ 567259 h 5025119"/>
              <a:gd name="connsiteX61" fmla="*/ 430063 w 6886274"/>
              <a:gd name="connsiteY61" fmla="*/ 550136 h 5025119"/>
              <a:gd name="connsiteX62" fmla="*/ 408846 w 6886274"/>
              <a:gd name="connsiteY62" fmla="*/ 563164 h 5025119"/>
              <a:gd name="connsiteX63" fmla="*/ 421130 w 6886274"/>
              <a:gd name="connsiteY63" fmla="*/ 581403 h 5025119"/>
              <a:gd name="connsiteX64" fmla="*/ 426713 w 6886274"/>
              <a:gd name="connsiteY64" fmla="*/ 584009 h 5025119"/>
              <a:gd name="connsiteX65" fmla="*/ 487015 w 6886274"/>
              <a:gd name="connsiteY65" fmla="*/ 635005 h 5025119"/>
              <a:gd name="connsiteX66" fmla="*/ 487015 w 6886274"/>
              <a:gd name="connsiteY66" fmla="*/ 655105 h 5025119"/>
              <a:gd name="connsiteX67" fmla="*/ 497437 w 6886274"/>
              <a:gd name="connsiteY67" fmla="*/ 678183 h 5025119"/>
              <a:gd name="connsiteX68" fmla="*/ 539871 w 6886274"/>
              <a:gd name="connsiteY68" fmla="*/ 691584 h 5025119"/>
              <a:gd name="connsiteX69" fmla="*/ 485898 w 6886274"/>
              <a:gd name="connsiteY69" fmla="*/ 681906 h 5025119"/>
              <a:gd name="connsiteX70" fmla="*/ 410335 w 6886274"/>
              <a:gd name="connsiteY70" fmla="*/ 600387 h 5025119"/>
              <a:gd name="connsiteX71" fmla="*/ 397307 w 6886274"/>
              <a:gd name="connsiteY71" fmla="*/ 582892 h 5025119"/>
              <a:gd name="connsiteX72" fmla="*/ 363062 w 6886274"/>
              <a:gd name="connsiteY72" fmla="*/ 584009 h 5025119"/>
              <a:gd name="connsiteX73" fmla="*/ 334772 w 6886274"/>
              <a:gd name="connsiteY73" fmla="*/ 578426 h 5025119"/>
              <a:gd name="connsiteX74" fmla="*/ 281915 w 6886274"/>
              <a:gd name="connsiteY74" fmla="*/ 522219 h 5025119"/>
              <a:gd name="connsiteX75" fmla="*/ 263304 w 6886274"/>
              <a:gd name="connsiteY75" fmla="*/ 521846 h 5025119"/>
              <a:gd name="connsiteX76" fmla="*/ 263676 w 6886274"/>
              <a:gd name="connsiteY76" fmla="*/ 538225 h 5025119"/>
              <a:gd name="connsiteX77" fmla="*/ 275215 w 6886274"/>
              <a:gd name="connsiteY77" fmla="*/ 563164 h 5025119"/>
              <a:gd name="connsiteX78" fmla="*/ 271121 w 6886274"/>
              <a:gd name="connsiteY78" fmla="*/ 604854 h 5025119"/>
              <a:gd name="connsiteX79" fmla="*/ 274471 w 6886274"/>
              <a:gd name="connsiteY79" fmla="*/ 627560 h 5025119"/>
              <a:gd name="connsiteX80" fmla="*/ 319138 w 6886274"/>
              <a:gd name="connsiteY80" fmla="*/ 718012 h 5025119"/>
              <a:gd name="connsiteX81" fmla="*/ 326583 w 6886274"/>
              <a:gd name="connsiteY81" fmla="*/ 729551 h 5025119"/>
              <a:gd name="connsiteX82" fmla="*/ 349289 w 6886274"/>
              <a:gd name="connsiteY82" fmla="*/ 748163 h 5025119"/>
              <a:gd name="connsiteX83" fmla="*/ 528332 w 6886274"/>
              <a:gd name="connsiteY83" fmla="*/ 1007608 h 5025119"/>
              <a:gd name="connsiteX84" fmla="*/ 766932 w 6886274"/>
              <a:gd name="connsiteY84" fmla="*/ 1222758 h 5025119"/>
              <a:gd name="connsiteX85" fmla="*/ 681319 w 6886274"/>
              <a:gd name="connsiteY85" fmla="*/ 1190746 h 5025119"/>
              <a:gd name="connsiteX86" fmla="*/ 469520 w 6886274"/>
              <a:gd name="connsiteY86" fmla="*/ 1032920 h 5025119"/>
              <a:gd name="connsiteX87" fmla="*/ 325466 w 6886274"/>
              <a:gd name="connsiteY87" fmla="*/ 917900 h 5025119"/>
              <a:gd name="connsiteX88" fmla="*/ 312066 w 6886274"/>
              <a:gd name="connsiteY88" fmla="*/ 903383 h 5025119"/>
              <a:gd name="connsiteX89" fmla="*/ 296805 w 6886274"/>
              <a:gd name="connsiteY89" fmla="*/ 895566 h 5025119"/>
              <a:gd name="connsiteX90" fmla="*/ 288243 w 6886274"/>
              <a:gd name="connsiteY90" fmla="*/ 910828 h 5025119"/>
              <a:gd name="connsiteX91" fmla="*/ 309460 w 6886274"/>
              <a:gd name="connsiteY91" fmla="*/ 971129 h 5025119"/>
              <a:gd name="connsiteX92" fmla="*/ 407729 w 6886274"/>
              <a:gd name="connsiteY92" fmla="*/ 1062698 h 5025119"/>
              <a:gd name="connsiteX93" fmla="*/ 544338 w 6886274"/>
              <a:gd name="connsiteY93" fmla="*/ 1189257 h 5025119"/>
              <a:gd name="connsiteX94" fmla="*/ 454630 w 6886274"/>
              <a:gd name="connsiteY94" fmla="*/ 1120766 h 5025119"/>
              <a:gd name="connsiteX95" fmla="*/ 385396 w 6886274"/>
              <a:gd name="connsiteY95" fmla="*/ 1070515 h 5025119"/>
              <a:gd name="connsiteX96" fmla="*/ 366040 w 6886274"/>
              <a:gd name="connsiteY96" fmla="*/ 1067537 h 5025119"/>
              <a:gd name="connsiteX97" fmla="*/ 361573 w 6886274"/>
              <a:gd name="connsiteY97" fmla="*/ 1086149 h 5025119"/>
              <a:gd name="connsiteX98" fmla="*/ 402146 w 6886274"/>
              <a:gd name="connsiteY98" fmla="*/ 1152778 h 5025119"/>
              <a:gd name="connsiteX99" fmla="*/ 475475 w 6886274"/>
              <a:gd name="connsiteY99" fmla="*/ 1218663 h 5025119"/>
              <a:gd name="connsiteX100" fmla="*/ 393957 w 6886274"/>
              <a:gd name="connsiteY100" fmla="*/ 1201913 h 5025119"/>
              <a:gd name="connsiteX101" fmla="*/ 460586 w 6886274"/>
              <a:gd name="connsiteY101" fmla="*/ 1260353 h 5025119"/>
              <a:gd name="connsiteX102" fmla="*/ 561089 w 6886274"/>
              <a:gd name="connsiteY102" fmla="*/ 1291993 h 5025119"/>
              <a:gd name="connsiteX103" fmla="*/ 602034 w 6886274"/>
              <a:gd name="connsiteY103" fmla="*/ 1328843 h 5025119"/>
              <a:gd name="connsiteX104" fmla="*/ 641863 w 6886274"/>
              <a:gd name="connsiteY104" fmla="*/ 1368672 h 5025119"/>
              <a:gd name="connsiteX105" fmla="*/ 651541 w 6886274"/>
              <a:gd name="connsiteY105" fmla="*/ 1404406 h 5025119"/>
              <a:gd name="connsiteX106" fmla="*/ 688392 w 6886274"/>
              <a:gd name="connsiteY106" fmla="*/ 1457263 h 5025119"/>
              <a:gd name="connsiteX107" fmla="*/ 692486 w 6886274"/>
              <a:gd name="connsiteY107" fmla="*/ 1458008 h 5025119"/>
              <a:gd name="connsiteX108" fmla="*/ 719287 w 6886274"/>
              <a:gd name="connsiteY108" fmla="*/ 1485181 h 5025119"/>
              <a:gd name="connsiteX109" fmla="*/ 745343 w 6886274"/>
              <a:gd name="connsiteY109" fmla="*/ 1512353 h 5025119"/>
              <a:gd name="connsiteX110" fmla="*/ 750926 w 6886274"/>
              <a:gd name="connsiteY110" fmla="*/ 1516448 h 5025119"/>
              <a:gd name="connsiteX111" fmla="*/ 890141 w 6886274"/>
              <a:gd name="connsiteY111" fmla="*/ 1685813 h 5025119"/>
              <a:gd name="connsiteX112" fmla="*/ 899074 w 6886274"/>
              <a:gd name="connsiteY112" fmla="*/ 1693630 h 5025119"/>
              <a:gd name="connsiteX113" fmla="*/ 605012 w 6886274"/>
              <a:gd name="connsiteY113" fmla="*/ 1669435 h 5025119"/>
              <a:gd name="connsiteX114" fmla="*/ 229431 w 6886274"/>
              <a:gd name="connsiteY114" fmla="*/ 1545110 h 5025119"/>
              <a:gd name="connsiteX115" fmla="*/ 251765 w 6886274"/>
              <a:gd name="connsiteY115" fmla="*/ 1614717 h 5025119"/>
              <a:gd name="connsiteX116" fmla="*/ 237992 w 6886274"/>
              <a:gd name="connsiteY116" fmla="*/ 1675391 h 5025119"/>
              <a:gd name="connsiteX117" fmla="*/ 232781 w 6886274"/>
              <a:gd name="connsiteY117" fmla="*/ 1807160 h 5025119"/>
              <a:gd name="connsiteX118" fmla="*/ 236131 w 6886274"/>
              <a:gd name="connsiteY118" fmla="*/ 1828750 h 5025119"/>
              <a:gd name="connsiteX119" fmla="*/ 152007 w 6886274"/>
              <a:gd name="connsiteY119" fmla="*/ 1842150 h 5025119"/>
              <a:gd name="connsiteX120" fmla="*/ 653030 w 6886274"/>
              <a:gd name="connsiteY120" fmla="*/ 2213265 h 5025119"/>
              <a:gd name="connsiteX121" fmla="*/ 318394 w 6886274"/>
              <a:gd name="connsiteY121" fmla="*/ 2143285 h 5025119"/>
              <a:gd name="connsiteX122" fmla="*/ 272982 w 6886274"/>
              <a:gd name="connsiteY122" fmla="*/ 2258305 h 5025119"/>
              <a:gd name="connsiteX123" fmla="*/ 430435 w 6886274"/>
              <a:gd name="connsiteY123" fmla="*/ 2360668 h 5025119"/>
              <a:gd name="connsiteX124" fmla="*/ 488876 w 6886274"/>
              <a:gd name="connsiteY124" fmla="*/ 2563162 h 5025119"/>
              <a:gd name="connsiteX125" fmla="*/ 460586 w 6886274"/>
              <a:gd name="connsiteY125" fmla="*/ 2748533 h 5025119"/>
              <a:gd name="connsiteX126" fmla="*/ 393212 w 6886274"/>
              <a:gd name="connsiteY126" fmla="*/ 2807345 h 5025119"/>
              <a:gd name="connsiteX127" fmla="*/ 295688 w 6886274"/>
              <a:gd name="connsiteY127" fmla="*/ 2913059 h 5025119"/>
              <a:gd name="connsiteX128" fmla="*/ 235386 w 6886274"/>
              <a:gd name="connsiteY128" fmla="*/ 2978572 h 5025119"/>
              <a:gd name="connsiteX129" fmla="*/ 25448 w 6886274"/>
              <a:gd name="connsiteY129" fmla="*/ 2952888 h 5025119"/>
              <a:gd name="connsiteX130" fmla="*/ 305738 w 6886274"/>
              <a:gd name="connsiteY130" fmla="*/ 3119275 h 5025119"/>
              <a:gd name="connsiteX131" fmla="*/ 79049 w 6886274"/>
              <a:gd name="connsiteY131" fmla="*/ 3098430 h 5025119"/>
              <a:gd name="connsiteX132" fmla="*/ 4975 w 6886274"/>
              <a:gd name="connsiteY132" fmla="*/ 3109969 h 5025119"/>
              <a:gd name="connsiteX133" fmla="*/ 47037 w 6886274"/>
              <a:gd name="connsiteY133" fmla="*/ 3163943 h 5025119"/>
              <a:gd name="connsiteX134" fmla="*/ 213425 w 6886274"/>
              <a:gd name="connsiteY134" fmla="*/ 3255139 h 5025119"/>
              <a:gd name="connsiteX135" fmla="*/ 556622 w 6886274"/>
              <a:gd name="connsiteY135" fmla="*/ 3502301 h 5025119"/>
              <a:gd name="connsiteX136" fmla="*/ 224592 w 6886274"/>
              <a:gd name="connsiteY136" fmla="*/ 3388771 h 5025119"/>
              <a:gd name="connsiteX137" fmla="*/ 574861 w 6886274"/>
              <a:gd name="connsiteY137" fmla="*/ 3643004 h 5025119"/>
              <a:gd name="connsiteX138" fmla="*/ 652657 w 6886274"/>
              <a:gd name="connsiteY138" fmla="*/ 3727501 h 5025119"/>
              <a:gd name="connsiteX139" fmla="*/ 810111 w 6886274"/>
              <a:gd name="connsiteY139" fmla="*/ 3937067 h 5025119"/>
              <a:gd name="connsiteX140" fmla="*/ 802294 w 6886274"/>
              <a:gd name="connsiteY140" fmla="*/ 3960890 h 5025119"/>
              <a:gd name="connsiteX141" fmla="*/ 620646 w 6886274"/>
              <a:gd name="connsiteY141" fmla="*/ 3927017 h 5025119"/>
              <a:gd name="connsiteX142" fmla="*/ 856268 w 6886274"/>
              <a:gd name="connsiteY142" fmla="*/ 4103082 h 5025119"/>
              <a:gd name="connsiteX143" fmla="*/ 1099707 w 6886274"/>
              <a:gd name="connsiteY143" fmla="*/ 4238574 h 5025119"/>
              <a:gd name="connsiteX144" fmla="*/ 926992 w 6886274"/>
              <a:gd name="connsiteY144" fmla="*/ 4218102 h 5025119"/>
              <a:gd name="connsiteX145" fmla="*/ 689508 w 6886274"/>
              <a:gd name="connsiteY145" fmla="*/ 4140677 h 5025119"/>
              <a:gd name="connsiteX146" fmla="*/ 606873 w 6886274"/>
              <a:gd name="connsiteY146" fmla="*/ 4169711 h 5025119"/>
              <a:gd name="connsiteX147" fmla="*/ 831701 w 6886274"/>
              <a:gd name="connsiteY147" fmla="*/ 4297759 h 5025119"/>
              <a:gd name="connsiteX148" fmla="*/ 960493 w 6886274"/>
              <a:gd name="connsiteY148" fmla="*/ 4356944 h 5025119"/>
              <a:gd name="connsiteX149" fmla="*/ 1012233 w 6886274"/>
              <a:gd name="connsiteY149" fmla="*/ 4402356 h 5025119"/>
              <a:gd name="connsiteX150" fmla="*/ 1159636 w 6886274"/>
              <a:gd name="connsiteY150" fmla="*/ 4564276 h 5025119"/>
              <a:gd name="connsiteX151" fmla="*/ 1592169 w 6886274"/>
              <a:gd name="connsiteY151" fmla="*/ 4741458 h 5025119"/>
              <a:gd name="connsiteX152" fmla="*/ 3110499 w 6886274"/>
              <a:gd name="connsiteY152" fmla="*/ 5032171 h 5025119"/>
              <a:gd name="connsiteX153" fmla="*/ 6033630 w 6886274"/>
              <a:gd name="connsiteY153" fmla="*/ 4091915 h 5025119"/>
              <a:gd name="connsiteX154" fmla="*/ 6180661 w 6886274"/>
              <a:gd name="connsiteY154" fmla="*/ 3957912 h 5025119"/>
              <a:gd name="connsiteX155" fmla="*/ 6305359 w 6886274"/>
              <a:gd name="connsiteY155" fmla="*/ 3837309 h 5025119"/>
              <a:gd name="connsiteX156" fmla="*/ 6240218 w 6886274"/>
              <a:gd name="connsiteY156" fmla="*/ 3796364 h 5025119"/>
              <a:gd name="connsiteX157" fmla="*/ 6328437 w 6886274"/>
              <a:gd name="connsiteY157" fmla="*/ 3681344 h 5025119"/>
              <a:gd name="connsiteX158" fmla="*/ 6608355 w 6886274"/>
              <a:gd name="connsiteY158" fmla="*/ 3326236 h 5025119"/>
              <a:gd name="connsiteX159" fmla="*/ 6731191 w 6886274"/>
              <a:gd name="connsiteY159" fmla="*/ 3248067 h 5025119"/>
              <a:gd name="connsiteX160" fmla="*/ 6880456 w 6886274"/>
              <a:gd name="connsiteY160" fmla="*/ 3051529 h 5025119"/>
              <a:gd name="connsiteX161" fmla="*/ 6901673 w 6886274"/>
              <a:gd name="connsiteY161" fmla="*/ 2763795 h 5025119"/>
              <a:gd name="connsiteX162" fmla="*/ 6871150 w 6886274"/>
              <a:gd name="connsiteY162" fmla="*/ 2948421 h 5025119"/>
              <a:gd name="connsiteX163" fmla="*/ 6848444 w 6886274"/>
              <a:gd name="connsiteY163" fmla="*/ 2890353 h 5025119"/>
              <a:gd name="connsiteX164" fmla="*/ 6878223 w 6886274"/>
              <a:gd name="connsiteY164" fmla="*/ 2873230 h 5025119"/>
              <a:gd name="connsiteX165" fmla="*/ 6762459 w 6886274"/>
              <a:gd name="connsiteY165" fmla="*/ 2568745 h 5025119"/>
              <a:gd name="connsiteX166" fmla="*/ 6673123 w 6886274"/>
              <a:gd name="connsiteY166" fmla="*/ 2451493 h 5025119"/>
              <a:gd name="connsiteX167" fmla="*/ 6662700 w 6886274"/>
              <a:gd name="connsiteY167" fmla="*/ 2346896 h 5025119"/>
              <a:gd name="connsiteX168" fmla="*/ 6487752 w 6886274"/>
              <a:gd name="connsiteY168" fmla="*/ 2285105 h 5025119"/>
              <a:gd name="connsiteX169" fmla="*/ 6652278 w 6886274"/>
              <a:gd name="connsiteY169" fmla="*/ 2063628 h 5025119"/>
              <a:gd name="connsiteX170" fmla="*/ 6668656 w 6886274"/>
              <a:gd name="connsiteY170" fmla="*/ 2017843 h 5025119"/>
              <a:gd name="connsiteX171" fmla="*/ 6570015 w 6886274"/>
              <a:gd name="connsiteY171" fmla="*/ 1854062 h 5025119"/>
              <a:gd name="connsiteX172" fmla="*/ 6554009 w 6886274"/>
              <a:gd name="connsiteY172" fmla="*/ 1827633 h 5025119"/>
              <a:gd name="connsiteX173" fmla="*/ 6517531 w 6886274"/>
              <a:gd name="connsiteY173" fmla="*/ 1775149 h 5025119"/>
              <a:gd name="connsiteX174" fmla="*/ 6412934 w 6886274"/>
              <a:gd name="connsiteY174" fmla="*/ 1762493 h 5025119"/>
              <a:gd name="connsiteX175" fmla="*/ 6467279 w 6886274"/>
              <a:gd name="connsiteY175" fmla="*/ 1725642 h 5025119"/>
              <a:gd name="connsiteX176" fmla="*/ 6572621 w 6886274"/>
              <a:gd name="connsiteY176" fmla="*/ 1600200 h 5025119"/>
              <a:gd name="connsiteX177" fmla="*/ 6502641 w 6886274"/>
              <a:gd name="connsiteY177" fmla="*/ 1480341 h 5025119"/>
              <a:gd name="connsiteX178" fmla="*/ 6481796 w 6886274"/>
              <a:gd name="connsiteY178" fmla="*/ 1461358 h 5025119"/>
              <a:gd name="connsiteX179" fmla="*/ 6509713 w 6886274"/>
              <a:gd name="connsiteY179" fmla="*/ 1436418 h 5025119"/>
              <a:gd name="connsiteX180" fmla="*/ 6567037 w 6886274"/>
              <a:gd name="connsiteY180" fmla="*/ 1348199 h 5025119"/>
              <a:gd name="connsiteX181" fmla="*/ 6596816 w 6886274"/>
              <a:gd name="connsiteY181" fmla="*/ 1286781 h 5025119"/>
              <a:gd name="connsiteX182" fmla="*/ 6632178 w 6886274"/>
              <a:gd name="connsiteY182" fmla="*/ 1261842 h 5025119"/>
              <a:gd name="connsiteX183" fmla="*/ 6639994 w 6886274"/>
              <a:gd name="connsiteY183" fmla="*/ 1240625 h 5025119"/>
              <a:gd name="connsiteX184" fmla="*/ 6622127 w 6886274"/>
              <a:gd name="connsiteY184" fmla="*/ 1136400 h 5025119"/>
              <a:gd name="connsiteX185" fmla="*/ 6612077 w 6886274"/>
              <a:gd name="connsiteY185" fmla="*/ 1109599 h 5025119"/>
              <a:gd name="connsiteX186" fmla="*/ 6531675 w 6886274"/>
              <a:gd name="connsiteY186" fmla="*/ 1009469 h 5025119"/>
              <a:gd name="connsiteX187" fmla="*/ 6456113 w 6886274"/>
              <a:gd name="connsiteY187" fmla="*/ 845315 h 5025119"/>
              <a:gd name="connsiteX188" fmla="*/ 6440851 w 6886274"/>
              <a:gd name="connsiteY188" fmla="*/ 739229 h 5025119"/>
              <a:gd name="connsiteX189" fmla="*/ 6434523 w 6886274"/>
              <a:gd name="connsiteY189" fmla="*/ 715034 h 5025119"/>
              <a:gd name="connsiteX190" fmla="*/ 6432290 w 6886274"/>
              <a:gd name="connsiteY190" fmla="*/ 617510 h 5025119"/>
              <a:gd name="connsiteX191" fmla="*/ 6416284 w 6886274"/>
              <a:gd name="connsiteY191" fmla="*/ 595176 h 5025119"/>
              <a:gd name="connsiteX192" fmla="*/ 6267763 w 6886274"/>
              <a:gd name="connsiteY192" fmla="*/ 591826 h 5025119"/>
              <a:gd name="connsiteX193" fmla="*/ 6236496 w 6886274"/>
              <a:gd name="connsiteY193" fmla="*/ 521102 h 5025119"/>
              <a:gd name="connsiteX194" fmla="*/ 6257341 w 6886274"/>
              <a:gd name="connsiteY194" fmla="*/ 487229 h 5025119"/>
              <a:gd name="connsiteX195" fmla="*/ 6248780 w 6886274"/>
              <a:gd name="connsiteY195" fmla="*/ 465267 h 5025119"/>
              <a:gd name="connsiteX196" fmla="*/ 6226818 w 6886274"/>
              <a:gd name="connsiteY196" fmla="*/ 473456 h 5025119"/>
              <a:gd name="connsiteX197" fmla="*/ 6115149 w 6886274"/>
              <a:gd name="connsiteY197" fmla="*/ 551625 h 5025119"/>
              <a:gd name="connsiteX198" fmla="*/ 5951739 w 6886274"/>
              <a:gd name="connsiteY198" fmla="*/ 659944 h 5025119"/>
              <a:gd name="connsiteX199" fmla="*/ 5917122 w 6886274"/>
              <a:gd name="connsiteY199" fmla="*/ 644310 h 5025119"/>
              <a:gd name="connsiteX200" fmla="*/ 5890694 w 6886274"/>
              <a:gd name="connsiteY200" fmla="*/ 630538 h 5025119"/>
              <a:gd name="connsiteX201" fmla="*/ 5837464 w 6886274"/>
              <a:gd name="connsiteY201" fmla="*/ 646916 h 5025119"/>
              <a:gd name="connsiteX202" fmla="*/ 5809175 w 6886274"/>
              <a:gd name="connsiteY202" fmla="*/ 683395 h 5025119"/>
              <a:gd name="connsiteX203" fmla="*/ 5815503 w 6886274"/>
              <a:gd name="connsiteY203" fmla="*/ 698656 h 5025119"/>
              <a:gd name="connsiteX204" fmla="*/ 5746268 w 6886274"/>
              <a:gd name="connsiteY204" fmla="*/ 667389 h 5025119"/>
              <a:gd name="connsiteX205" fmla="*/ 5458905 w 6886274"/>
              <a:gd name="connsiteY205" fmla="*/ 754119 h 5025119"/>
              <a:gd name="connsiteX206" fmla="*/ 885302 w 6886274"/>
              <a:gd name="connsiteY206" fmla="*/ 1333310 h 5025119"/>
              <a:gd name="connsiteX207" fmla="*/ 862596 w 6886274"/>
              <a:gd name="connsiteY207" fmla="*/ 1314326 h 5025119"/>
              <a:gd name="connsiteX208" fmla="*/ 866318 w 6886274"/>
              <a:gd name="connsiteY208" fmla="*/ 1309860 h 5025119"/>
              <a:gd name="connsiteX209" fmla="*/ 912103 w 6886274"/>
              <a:gd name="connsiteY209" fmla="*/ 1341127 h 5025119"/>
              <a:gd name="connsiteX210" fmla="*/ 885302 w 6886274"/>
              <a:gd name="connsiteY210" fmla="*/ 1333310 h 5025119"/>
              <a:gd name="connsiteX211" fmla="*/ 1140280 w 6886274"/>
              <a:gd name="connsiteY211" fmla="*/ 787619 h 5025119"/>
              <a:gd name="connsiteX212" fmla="*/ 1414987 w 6886274"/>
              <a:gd name="connsiteY212" fmla="*/ 975596 h 5025119"/>
              <a:gd name="connsiteX213" fmla="*/ 1410892 w 6886274"/>
              <a:gd name="connsiteY213" fmla="*/ 980063 h 5025119"/>
              <a:gd name="connsiteX214" fmla="*/ 1140280 w 6886274"/>
              <a:gd name="connsiteY214" fmla="*/ 787619 h 5025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Lst>
            <a:rect l="l" t="t" r="r" b="b"/>
            <a:pathLst>
              <a:path w="6886274" h="5025119">
                <a:moveTo>
                  <a:pt x="5458905" y="754119"/>
                </a:moveTo>
                <a:cubicBezTo>
                  <a:pt x="5417216" y="775336"/>
                  <a:pt x="4594585" y="1111088"/>
                  <a:pt x="3455557" y="1027709"/>
                </a:cubicBezTo>
                <a:cubicBezTo>
                  <a:pt x="3415356" y="1024731"/>
                  <a:pt x="3377389" y="1022869"/>
                  <a:pt x="3338677" y="1021381"/>
                </a:cubicBezTo>
                <a:cubicBezTo>
                  <a:pt x="2996224" y="1006119"/>
                  <a:pt x="2660100" y="998674"/>
                  <a:pt x="2518280" y="980435"/>
                </a:cubicBezTo>
                <a:cubicBezTo>
                  <a:pt x="2407355" y="965918"/>
                  <a:pt x="1840075" y="843082"/>
                  <a:pt x="1673687" y="739229"/>
                </a:cubicBezTo>
                <a:cubicBezTo>
                  <a:pt x="1503578" y="632771"/>
                  <a:pt x="1343146" y="515146"/>
                  <a:pt x="1183459" y="397149"/>
                </a:cubicBezTo>
                <a:cubicBezTo>
                  <a:pt x="1114224" y="346153"/>
                  <a:pt x="1040522" y="299624"/>
                  <a:pt x="977987" y="241184"/>
                </a:cubicBezTo>
                <a:cubicBezTo>
                  <a:pt x="915453" y="182372"/>
                  <a:pt x="855896" y="121326"/>
                  <a:pt x="788150" y="66980"/>
                </a:cubicBezTo>
                <a:cubicBezTo>
                  <a:pt x="768794" y="51346"/>
                  <a:pt x="749438" y="34596"/>
                  <a:pt x="721148" y="31990"/>
                </a:cubicBezTo>
                <a:cubicBezTo>
                  <a:pt x="714820" y="31246"/>
                  <a:pt x="708120" y="31618"/>
                  <a:pt x="701792" y="32362"/>
                </a:cubicBezTo>
                <a:cubicBezTo>
                  <a:pt x="694720" y="33107"/>
                  <a:pt x="689136" y="36829"/>
                  <a:pt x="686530" y="43157"/>
                </a:cubicBezTo>
                <a:cubicBezTo>
                  <a:pt x="683925" y="50230"/>
                  <a:pt x="688392" y="54324"/>
                  <a:pt x="693603" y="58046"/>
                </a:cubicBezTo>
                <a:cubicBezTo>
                  <a:pt x="697325" y="60652"/>
                  <a:pt x="701047" y="64747"/>
                  <a:pt x="705886" y="65491"/>
                </a:cubicBezTo>
                <a:cubicBezTo>
                  <a:pt x="736782" y="69958"/>
                  <a:pt x="748321" y="92664"/>
                  <a:pt x="762838" y="112764"/>
                </a:cubicBezTo>
                <a:cubicBezTo>
                  <a:pt x="769166" y="121326"/>
                  <a:pt x="775866" y="128026"/>
                  <a:pt x="764327" y="140309"/>
                </a:cubicBezTo>
                <a:cubicBezTo>
                  <a:pt x="754277" y="151104"/>
                  <a:pt x="764699" y="156688"/>
                  <a:pt x="775121" y="159666"/>
                </a:cubicBezTo>
                <a:cubicBezTo>
                  <a:pt x="789638" y="163760"/>
                  <a:pt x="806761" y="163016"/>
                  <a:pt x="823139" y="176416"/>
                </a:cubicBezTo>
                <a:cubicBezTo>
                  <a:pt x="761721" y="177533"/>
                  <a:pt x="735665" y="142171"/>
                  <a:pt x="707748" y="109414"/>
                </a:cubicBezTo>
                <a:cubicBezTo>
                  <a:pt x="697325" y="97503"/>
                  <a:pt x="690253" y="83358"/>
                  <a:pt x="681319" y="69958"/>
                </a:cubicBezTo>
                <a:cubicBezTo>
                  <a:pt x="670152" y="53580"/>
                  <a:pt x="657124" y="52835"/>
                  <a:pt x="640746" y="67352"/>
                </a:cubicBezTo>
                <a:cubicBezTo>
                  <a:pt x="626229" y="80380"/>
                  <a:pt x="619157" y="79264"/>
                  <a:pt x="614318" y="61396"/>
                </a:cubicBezTo>
                <a:cubicBezTo>
                  <a:pt x="606873" y="33479"/>
                  <a:pt x="589750" y="13751"/>
                  <a:pt x="560716" y="3701"/>
                </a:cubicBezTo>
                <a:cubicBezTo>
                  <a:pt x="554388" y="1467"/>
                  <a:pt x="546572" y="-3372"/>
                  <a:pt x="540616" y="3701"/>
                </a:cubicBezTo>
                <a:cubicBezTo>
                  <a:pt x="535405" y="9656"/>
                  <a:pt x="539871" y="16729"/>
                  <a:pt x="543594" y="21940"/>
                </a:cubicBezTo>
                <a:cubicBezTo>
                  <a:pt x="550294" y="31246"/>
                  <a:pt x="556250" y="40179"/>
                  <a:pt x="558855" y="51346"/>
                </a:cubicBezTo>
                <a:cubicBezTo>
                  <a:pt x="560716" y="58791"/>
                  <a:pt x="562578" y="66980"/>
                  <a:pt x="557366" y="72563"/>
                </a:cubicBezTo>
                <a:cubicBezTo>
                  <a:pt x="535777" y="96386"/>
                  <a:pt x="551411" y="107553"/>
                  <a:pt x="570022" y="120209"/>
                </a:cubicBezTo>
                <a:cubicBezTo>
                  <a:pt x="595706" y="137332"/>
                  <a:pt x="605756" y="162643"/>
                  <a:pt x="599801" y="192794"/>
                </a:cubicBezTo>
                <a:cubicBezTo>
                  <a:pt x="597567" y="205078"/>
                  <a:pt x="599056" y="212522"/>
                  <a:pt x="614318" y="212150"/>
                </a:cubicBezTo>
                <a:cubicBezTo>
                  <a:pt x="620273" y="212150"/>
                  <a:pt x="621762" y="216245"/>
                  <a:pt x="623996" y="220711"/>
                </a:cubicBezTo>
                <a:cubicBezTo>
                  <a:pt x="671641" y="326053"/>
                  <a:pt x="740504" y="418366"/>
                  <a:pt x="821278" y="503235"/>
                </a:cubicBezTo>
                <a:cubicBezTo>
                  <a:pt x="886791" y="572098"/>
                  <a:pt x="959004" y="634260"/>
                  <a:pt x="1033822" y="694562"/>
                </a:cubicBezTo>
                <a:cubicBezTo>
                  <a:pt x="1036055" y="696423"/>
                  <a:pt x="1038289" y="698656"/>
                  <a:pt x="1039406" y="702378"/>
                </a:cubicBezTo>
                <a:cubicBezTo>
                  <a:pt x="1004044" y="694934"/>
                  <a:pt x="973521" y="679672"/>
                  <a:pt x="944114" y="662550"/>
                </a:cubicBezTo>
                <a:cubicBezTo>
                  <a:pt x="865946" y="617138"/>
                  <a:pt x="800061" y="558325"/>
                  <a:pt x="733432" y="500629"/>
                </a:cubicBezTo>
                <a:cubicBezTo>
                  <a:pt x="692858" y="465267"/>
                  <a:pt x="651169" y="431022"/>
                  <a:pt x="606501" y="399755"/>
                </a:cubicBezTo>
                <a:cubicBezTo>
                  <a:pt x="599056" y="394543"/>
                  <a:pt x="593845" y="387843"/>
                  <a:pt x="588634" y="381143"/>
                </a:cubicBezTo>
                <a:cubicBezTo>
                  <a:pt x="585656" y="377421"/>
                  <a:pt x="581934" y="374071"/>
                  <a:pt x="575978" y="375560"/>
                </a:cubicBezTo>
                <a:cubicBezTo>
                  <a:pt x="568533" y="377421"/>
                  <a:pt x="567789" y="383004"/>
                  <a:pt x="567044" y="388588"/>
                </a:cubicBezTo>
                <a:cubicBezTo>
                  <a:pt x="564811" y="406455"/>
                  <a:pt x="569650" y="422461"/>
                  <a:pt x="578956" y="437722"/>
                </a:cubicBezTo>
                <a:cubicBezTo>
                  <a:pt x="603151" y="476806"/>
                  <a:pt x="638885" y="506957"/>
                  <a:pt x="675736" y="535619"/>
                </a:cubicBezTo>
                <a:cubicBezTo>
                  <a:pt x="723381" y="572470"/>
                  <a:pt x="769538" y="610810"/>
                  <a:pt x="811600" y="652872"/>
                </a:cubicBezTo>
                <a:cubicBezTo>
                  <a:pt x="814578" y="655850"/>
                  <a:pt x="820161" y="657711"/>
                  <a:pt x="818300" y="666272"/>
                </a:cubicBezTo>
                <a:cubicBezTo>
                  <a:pt x="791872" y="646544"/>
                  <a:pt x="766932" y="627188"/>
                  <a:pt x="741621" y="608576"/>
                </a:cubicBezTo>
                <a:cubicBezTo>
                  <a:pt x="716681" y="589965"/>
                  <a:pt x="691369" y="571353"/>
                  <a:pt x="666430" y="553114"/>
                </a:cubicBezTo>
                <a:cubicBezTo>
                  <a:pt x="660474" y="548647"/>
                  <a:pt x="654146" y="542319"/>
                  <a:pt x="645585" y="547903"/>
                </a:cubicBezTo>
                <a:cubicBezTo>
                  <a:pt x="636652" y="553486"/>
                  <a:pt x="637768" y="562792"/>
                  <a:pt x="640002" y="570236"/>
                </a:cubicBezTo>
                <a:cubicBezTo>
                  <a:pt x="647074" y="592198"/>
                  <a:pt x="659358" y="611554"/>
                  <a:pt x="675736" y="628677"/>
                </a:cubicBezTo>
                <a:cubicBezTo>
                  <a:pt x="731570" y="685256"/>
                  <a:pt x="795966" y="734018"/>
                  <a:pt x="855896" y="786875"/>
                </a:cubicBezTo>
                <a:cubicBezTo>
                  <a:pt x="888280" y="815537"/>
                  <a:pt x="918058" y="846060"/>
                  <a:pt x="946348" y="877699"/>
                </a:cubicBezTo>
                <a:cubicBezTo>
                  <a:pt x="952676" y="884772"/>
                  <a:pt x="952303" y="891472"/>
                  <a:pt x="950442" y="899661"/>
                </a:cubicBezTo>
                <a:cubicBezTo>
                  <a:pt x="942998" y="932790"/>
                  <a:pt x="954537" y="943957"/>
                  <a:pt x="991760" y="937629"/>
                </a:cubicBezTo>
                <a:cubicBezTo>
                  <a:pt x="1003299" y="935767"/>
                  <a:pt x="1011116" y="937629"/>
                  <a:pt x="1018188" y="945445"/>
                </a:cubicBezTo>
                <a:cubicBezTo>
                  <a:pt x="1103802" y="1042225"/>
                  <a:pt x="1205048" y="1123744"/>
                  <a:pt x="1315601" y="1196329"/>
                </a:cubicBezTo>
                <a:cubicBezTo>
                  <a:pt x="1360641" y="1225735"/>
                  <a:pt x="1407170" y="1253653"/>
                  <a:pt x="1454443" y="1279709"/>
                </a:cubicBezTo>
                <a:cubicBezTo>
                  <a:pt x="1454443" y="1281570"/>
                  <a:pt x="1454443" y="1283804"/>
                  <a:pt x="1454443" y="1285665"/>
                </a:cubicBezTo>
                <a:cubicBezTo>
                  <a:pt x="1454071" y="1288270"/>
                  <a:pt x="1453699" y="1289759"/>
                  <a:pt x="1453327" y="1291993"/>
                </a:cubicBezTo>
                <a:cubicBezTo>
                  <a:pt x="1386697" y="1251792"/>
                  <a:pt x="1320812" y="1210474"/>
                  <a:pt x="1256416" y="1166923"/>
                </a:cubicBezTo>
                <a:cubicBezTo>
                  <a:pt x="1081840" y="1048926"/>
                  <a:pt x="915080" y="922367"/>
                  <a:pt x="745715" y="798786"/>
                </a:cubicBezTo>
                <a:cubicBezTo>
                  <a:pt x="688764" y="757096"/>
                  <a:pt x="643724" y="703867"/>
                  <a:pt x="592356" y="656966"/>
                </a:cubicBezTo>
                <a:cubicBezTo>
                  <a:pt x="558111" y="625699"/>
                  <a:pt x="525354" y="592943"/>
                  <a:pt x="485526" y="567259"/>
                </a:cubicBezTo>
                <a:cubicBezTo>
                  <a:pt x="469148" y="556836"/>
                  <a:pt x="452025" y="547530"/>
                  <a:pt x="430063" y="550136"/>
                </a:cubicBezTo>
                <a:cubicBezTo>
                  <a:pt x="421502" y="551253"/>
                  <a:pt x="411824" y="553486"/>
                  <a:pt x="408846" y="563164"/>
                </a:cubicBezTo>
                <a:cubicBezTo>
                  <a:pt x="406240" y="572842"/>
                  <a:pt x="414057" y="577309"/>
                  <a:pt x="421130" y="581403"/>
                </a:cubicBezTo>
                <a:cubicBezTo>
                  <a:pt x="422991" y="582520"/>
                  <a:pt x="424852" y="584009"/>
                  <a:pt x="426713" y="584009"/>
                </a:cubicBezTo>
                <a:cubicBezTo>
                  <a:pt x="462075" y="586242"/>
                  <a:pt x="470264" y="614532"/>
                  <a:pt x="487015" y="635005"/>
                </a:cubicBezTo>
                <a:cubicBezTo>
                  <a:pt x="492226" y="641333"/>
                  <a:pt x="492598" y="647661"/>
                  <a:pt x="487015" y="655105"/>
                </a:cubicBezTo>
                <a:cubicBezTo>
                  <a:pt x="476964" y="668505"/>
                  <a:pt x="484037" y="674461"/>
                  <a:pt x="497437" y="678183"/>
                </a:cubicBezTo>
                <a:cubicBezTo>
                  <a:pt x="510837" y="681906"/>
                  <a:pt x="525354" y="683022"/>
                  <a:pt x="539871" y="691584"/>
                </a:cubicBezTo>
                <a:cubicBezTo>
                  <a:pt x="516793" y="698656"/>
                  <a:pt x="500787" y="691212"/>
                  <a:pt x="485898" y="681906"/>
                </a:cubicBezTo>
                <a:cubicBezTo>
                  <a:pt x="452397" y="661433"/>
                  <a:pt x="430808" y="631282"/>
                  <a:pt x="410335" y="600387"/>
                </a:cubicBezTo>
                <a:cubicBezTo>
                  <a:pt x="406240" y="594431"/>
                  <a:pt x="402890" y="587731"/>
                  <a:pt x="397307" y="582892"/>
                </a:cubicBezTo>
                <a:cubicBezTo>
                  <a:pt x="386884" y="573214"/>
                  <a:pt x="375717" y="572098"/>
                  <a:pt x="363062" y="584009"/>
                </a:cubicBezTo>
                <a:cubicBezTo>
                  <a:pt x="346311" y="599643"/>
                  <a:pt x="340356" y="598526"/>
                  <a:pt x="334772" y="578426"/>
                </a:cubicBezTo>
                <a:cubicBezTo>
                  <a:pt x="327327" y="551253"/>
                  <a:pt x="310577" y="532269"/>
                  <a:pt x="281915" y="522219"/>
                </a:cubicBezTo>
                <a:cubicBezTo>
                  <a:pt x="275960" y="519985"/>
                  <a:pt x="269632" y="517007"/>
                  <a:pt x="263304" y="521846"/>
                </a:cubicBezTo>
                <a:cubicBezTo>
                  <a:pt x="256604" y="527430"/>
                  <a:pt x="261070" y="533013"/>
                  <a:pt x="263676" y="538225"/>
                </a:cubicBezTo>
                <a:cubicBezTo>
                  <a:pt x="267398" y="546414"/>
                  <a:pt x="271865" y="554603"/>
                  <a:pt x="275215" y="563164"/>
                </a:cubicBezTo>
                <a:cubicBezTo>
                  <a:pt x="281171" y="576937"/>
                  <a:pt x="282288" y="591454"/>
                  <a:pt x="271121" y="604854"/>
                </a:cubicBezTo>
                <a:cubicBezTo>
                  <a:pt x="262931" y="614532"/>
                  <a:pt x="263676" y="620860"/>
                  <a:pt x="274471" y="627560"/>
                </a:cubicBezTo>
                <a:cubicBezTo>
                  <a:pt x="309088" y="648405"/>
                  <a:pt x="331050" y="675578"/>
                  <a:pt x="319138" y="718012"/>
                </a:cubicBezTo>
                <a:cubicBezTo>
                  <a:pt x="317277" y="723968"/>
                  <a:pt x="319511" y="729924"/>
                  <a:pt x="326583" y="729551"/>
                </a:cubicBezTo>
                <a:cubicBezTo>
                  <a:pt x="342217" y="728435"/>
                  <a:pt x="344822" y="738113"/>
                  <a:pt x="349289" y="748163"/>
                </a:cubicBezTo>
                <a:cubicBezTo>
                  <a:pt x="392840" y="844571"/>
                  <a:pt x="455747" y="928695"/>
                  <a:pt x="528332" y="1007608"/>
                </a:cubicBezTo>
                <a:cubicBezTo>
                  <a:pt x="600173" y="1085777"/>
                  <a:pt x="680947" y="1155756"/>
                  <a:pt x="766932" y="1222758"/>
                </a:cubicBezTo>
                <a:cubicBezTo>
                  <a:pt x="742737" y="1220524"/>
                  <a:pt x="711470" y="1206752"/>
                  <a:pt x="681319" y="1190746"/>
                </a:cubicBezTo>
                <a:cubicBezTo>
                  <a:pt x="601662" y="1147939"/>
                  <a:pt x="536149" y="1089871"/>
                  <a:pt x="469520" y="1032920"/>
                </a:cubicBezTo>
                <a:cubicBezTo>
                  <a:pt x="422991" y="993091"/>
                  <a:pt x="377579" y="952146"/>
                  <a:pt x="325466" y="917900"/>
                </a:cubicBezTo>
                <a:cubicBezTo>
                  <a:pt x="319511" y="914178"/>
                  <a:pt x="315416" y="909339"/>
                  <a:pt x="312066" y="903383"/>
                </a:cubicBezTo>
                <a:cubicBezTo>
                  <a:pt x="309088" y="898172"/>
                  <a:pt x="304621" y="893333"/>
                  <a:pt x="296805" y="895566"/>
                </a:cubicBezTo>
                <a:cubicBezTo>
                  <a:pt x="288988" y="898172"/>
                  <a:pt x="288243" y="904872"/>
                  <a:pt x="288243" y="910828"/>
                </a:cubicBezTo>
                <a:cubicBezTo>
                  <a:pt x="289360" y="933162"/>
                  <a:pt x="295688" y="953262"/>
                  <a:pt x="309460" y="971129"/>
                </a:cubicBezTo>
                <a:cubicBezTo>
                  <a:pt x="336261" y="1006864"/>
                  <a:pt x="371995" y="1034781"/>
                  <a:pt x="407729" y="1062698"/>
                </a:cubicBezTo>
                <a:cubicBezTo>
                  <a:pt x="457236" y="1101038"/>
                  <a:pt x="503021" y="1142728"/>
                  <a:pt x="544338" y="1189257"/>
                </a:cubicBezTo>
                <a:cubicBezTo>
                  <a:pt x="514560" y="1166551"/>
                  <a:pt x="484781" y="1143472"/>
                  <a:pt x="454630" y="1120766"/>
                </a:cubicBezTo>
                <a:cubicBezTo>
                  <a:pt x="431924" y="1103644"/>
                  <a:pt x="408474" y="1087265"/>
                  <a:pt x="385396" y="1070515"/>
                </a:cubicBezTo>
                <a:cubicBezTo>
                  <a:pt x="379812" y="1066421"/>
                  <a:pt x="373856" y="1061954"/>
                  <a:pt x="366040" y="1067537"/>
                </a:cubicBezTo>
                <a:cubicBezTo>
                  <a:pt x="358967" y="1072376"/>
                  <a:pt x="360084" y="1079449"/>
                  <a:pt x="361573" y="1086149"/>
                </a:cubicBezTo>
                <a:cubicBezTo>
                  <a:pt x="367156" y="1112577"/>
                  <a:pt x="382790" y="1133794"/>
                  <a:pt x="402146" y="1152778"/>
                </a:cubicBezTo>
                <a:cubicBezTo>
                  <a:pt x="425596" y="1175484"/>
                  <a:pt x="450164" y="1197074"/>
                  <a:pt x="475475" y="1218663"/>
                </a:cubicBezTo>
                <a:cubicBezTo>
                  <a:pt x="448303" y="1212707"/>
                  <a:pt x="421130" y="1206752"/>
                  <a:pt x="393957" y="1201913"/>
                </a:cubicBezTo>
                <a:cubicBezTo>
                  <a:pt x="406240" y="1245091"/>
                  <a:pt x="434902" y="1253653"/>
                  <a:pt x="460586" y="1260353"/>
                </a:cubicBezTo>
                <a:cubicBezTo>
                  <a:pt x="495204" y="1268914"/>
                  <a:pt x="528332" y="1279709"/>
                  <a:pt x="561089" y="1291993"/>
                </a:cubicBezTo>
                <a:cubicBezTo>
                  <a:pt x="574861" y="1304276"/>
                  <a:pt x="588634" y="1316188"/>
                  <a:pt x="602034" y="1328843"/>
                </a:cubicBezTo>
                <a:cubicBezTo>
                  <a:pt x="615807" y="1341872"/>
                  <a:pt x="628835" y="1354900"/>
                  <a:pt x="641863" y="1368672"/>
                </a:cubicBezTo>
                <a:cubicBezTo>
                  <a:pt x="651169" y="1378722"/>
                  <a:pt x="662335" y="1387284"/>
                  <a:pt x="651541" y="1404406"/>
                </a:cubicBezTo>
                <a:cubicBezTo>
                  <a:pt x="646702" y="1412223"/>
                  <a:pt x="678341" y="1454658"/>
                  <a:pt x="688392" y="1457263"/>
                </a:cubicBezTo>
                <a:cubicBezTo>
                  <a:pt x="689881" y="1457635"/>
                  <a:pt x="691369" y="1458008"/>
                  <a:pt x="692486" y="1458008"/>
                </a:cubicBezTo>
                <a:cubicBezTo>
                  <a:pt x="714076" y="1456519"/>
                  <a:pt x="718915" y="1469175"/>
                  <a:pt x="719287" y="1485181"/>
                </a:cubicBezTo>
                <a:cubicBezTo>
                  <a:pt x="719659" y="1500814"/>
                  <a:pt x="715937" y="1520170"/>
                  <a:pt x="745343" y="1512353"/>
                </a:cubicBezTo>
                <a:cubicBezTo>
                  <a:pt x="748693" y="1511609"/>
                  <a:pt x="749438" y="1513842"/>
                  <a:pt x="750926" y="1516448"/>
                </a:cubicBezTo>
                <a:cubicBezTo>
                  <a:pt x="782938" y="1583077"/>
                  <a:pt x="836912" y="1634445"/>
                  <a:pt x="890141" y="1685813"/>
                </a:cubicBezTo>
                <a:cubicBezTo>
                  <a:pt x="893119" y="1688419"/>
                  <a:pt x="896097" y="1691024"/>
                  <a:pt x="899074" y="1693630"/>
                </a:cubicBezTo>
                <a:cubicBezTo>
                  <a:pt x="843240" y="1680602"/>
                  <a:pt x="658985" y="1663851"/>
                  <a:pt x="605012" y="1669435"/>
                </a:cubicBezTo>
                <a:cubicBezTo>
                  <a:pt x="556994" y="1674274"/>
                  <a:pt x="285638" y="1593128"/>
                  <a:pt x="229431" y="1545110"/>
                </a:cubicBezTo>
                <a:cubicBezTo>
                  <a:pt x="221614" y="1582705"/>
                  <a:pt x="238364" y="1597594"/>
                  <a:pt x="251765" y="1614717"/>
                </a:cubicBezTo>
                <a:cubicBezTo>
                  <a:pt x="270748" y="1638912"/>
                  <a:pt x="273726" y="1656035"/>
                  <a:pt x="237992" y="1675391"/>
                </a:cubicBezTo>
                <a:cubicBezTo>
                  <a:pt x="135628" y="1730481"/>
                  <a:pt x="136745" y="1732342"/>
                  <a:pt x="232781" y="1807160"/>
                </a:cubicBezTo>
                <a:cubicBezTo>
                  <a:pt x="237248" y="1810511"/>
                  <a:pt x="235014" y="1821305"/>
                  <a:pt x="236131" y="1828750"/>
                </a:cubicBezTo>
                <a:cubicBezTo>
                  <a:pt x="211191" y="1839917"/>
                  <a:pt x="181785" y="1810883"/>
                  <a:pt x="152007" y="1842150"/>
                </a:cubicBezTo>
                <a:cubicBezTo>
                  <a:pt x="280426" y="1979503"/>
                  <a:pt x="475848" y="2110157"/>
                  <a:pt x="653030" y="2213265"/>
                </a:cubicBezTo>
                <a:cubicBezTo>
                  <a:pt x="509721" y="2247138"/>
                  <a:pt x="423735" y="2128024"/>
                  <a:pt x="318394" y="2143285"/>
                </a:cubicBezTo>
                <a:cubicBezTo>
                  <a:pt x="265909" y="2180508"/>
                  <a:pt x="422246" y="2240810"/>
                  <a:pt x="272982" y="2258305"/>
                </a:cubicBezTo>
                <a:cubicBezTo>
                  <a:pt x="337750" y="2291061"/>
                  <a:pt x="385768" y="2323073"/>
                  <a:pt x="430435" y="2360668"/>
                </a:cubicBezTo>
                <a:cubicBezTo>
                  <a:pt x="509721" y="2428042"/>
                  <a:pt x="525354" y="2472710"/>
                  <a:pt x="488876" y="2563162"/>
                </a:cubicBezTo>
                <a:cubicBezTo>
                  <a:pt x="464681" y="2622719"/>
                  <a:pt x="429691" y="2677437"/>
                  <a:pt x="460586" y="2748533"/>
                </a:cubicBezTo>
                <a:cubicBezTo>
                  <a:pt x="481803" y="2797295"/>
                  <a:pt x="473614" y="2829307"/>
                  <a:pt x="393212" y="2807345"/>
                </a:cubicBezTo>
                <a:cubicBezTo>
                  <a:pt x="306483" y="2783895"/>
                  <a:pt x="273726" y="2827818"/>
                  <a:pt x="295688" y="2913059"/>
                </a:cubicBezTo>
                <a:cubicBezTo>
                  <a:pt x="309833" y="2967777"/>
                  <a:pt x="294943" y="2984900"/>
                  <a:pt x="235386" y="2978572"/>
                </a:cubicBezTo>
                <a:cubicBezTo>
                  <a:pt x="169501" y="2971499"/>
                  <a:pt x="106967" y="2935765"/>
                  <a:pt x="25448" y="2952888"/>
                </a:cubicBezTo>
                <a:cubicBezTo>
                  <a:pt x="90588" y="3052646"/>
                  <a:pt x="229803" y="3024356"/>
                  <a:pt x="305738" y="3119275"/>
                </a:cubicBezTo>
                <a:cubicBezTo>
                  <a:pt x="215286" y="3119647"/>
                  <a:pt x="146051" y="3119275"/>
                  <a:pt x="79049" y="3098430"/>
                </a:cubicBezTo>
                <a:cubicBezTo>
                  <a:pt x="51132" y="3089869"/>
                  <a:pt x="20609" y="3081308"/>
                  <a:pt x="4975" y="3109969"/>
                </a:cubicBezTo>
                <a:cubicBezTo>
                  <a:pt x="-13636" y="3144587"/>
                  <a:pt x="24331" y="3157615"/>
                  <a:pt x="47037" y="3163943"/>
                </a:cubicBezTo>
                <a:cubicBezTo>
                  <a:pt x="111061" y="3181438"/>
                  <a:pt x="160196" y="3222755"/>
                  <a:pt x="213425" y="3255139"/>
                </a:cubicBezTo>
                <a:cubicBezTo>
                  <a:pt x="329933" y="3326236"/>
                  <a:pt x="457981" y="3385420"/>
                  <a:pt x="556622" y="3502301"/>
                </a:cubicBezTo>
                <a:cubicBezTo>
                  <a:pt x="432669" y="3472523"/>
                  <a:pt x="339983" y="3402915"/>
                  <a:pt x="224592" y="3388771"/>
                </a:cubicBezTo>
                <a:cubicBezTo>
                  <a:pt x="324722" y="3495601"/>
                  <a:pt x="453142" y="3565208"/>
                  <a:pt x="574861" y="3643004"/>
                </a:cubicBezTo>
                <a:cubicBezTo>
                  <a:pt x="609479" y="3664966"/>
                  <a:pt x="644841" y="3679855"/>
                  <a:pt x="652657" y="3727501"/>
                </a:cubicBezTo>
                <a:cubicBezTo>
                  <a:pt x="667919" y="3819814"/>
                  <a:pt x="712959" y="3896494"/>
                  <a:pt x="810111" y="3937067"/>
                </a:cubicBezTo>
                <a:cubicBezTo>
                  <a:pt x="810856" y="3937439"/>
                  <a:pt x="805644" y="3951212"/>
                  <a:pt x="802294" y="3960890"/>
                </a:cubicBezTo>
                <a:cubicBezTo>
                  <a:pt x="743110" y="3963868"/>
                  <a:pt x="696581" y="3909149"/>
                  <a:pt x="620646" y="3927017"/>
                </a:cubicBezTo>
                <a:cubicBezTo>
                  <a:pt x="692858" y="4001091"/>
                  <a:pt x="753532" y="4067720"/>
                  <a:pt x="856268" y="4103082"/>
                </a:cubicBezTo>
                <a:cubicBezTo>
                  <a:pt x="938531" y="4131372"/>
                  <a:pt x="1040150" y="4147377"/>
                  <a:pt x="1099707" y="4238574"/>
                </a:cubicBezTo>
                <a:cubicBezTo>
                  <a:pt x="1030472" y="4256441"/>
                  <a:pt x="978732" y="4234107"/>
                  <a:pt x="926992" y="4218102"/>
                </a:cubicBezTo>
                <a:cubicBezTo>
                  <a:pt x="847334" y="4193534"/>
                  <a:pt x="769166" y="4165617"/>
                  <a:pt x="689508" y="4140677"/>
                </a:cubicBezTo>
                <a:cubicBezTo>
                  <a:pt x="659358" y="4131372"/>
                  <a:pt x="626229" y="4124299"/>
                  <a:pt x="606873" y="4169711"/>
                </a:cubicBezTo>
                <a:cubicBezTo>
                  <a:pt x="707748" y="4179389"/>
                  <a:pt x="768421" y="4240435"/>
                  <a:pt x="831701" y="4297759"/>
                </a:cubicBezTo>
                <a:cubicBezTo>
                  <a:pt x="867435" y="4330143"/>
                  <a:pt x="896469" y="4373322"/>
                  <a:pt x="960493" y="4356944"/>
                </a:cubicBezTo>
                <a:cubicBezTo>
                  <a:pt x="994366" y="4348382"/>
                  <a:pt x="1015955" y="4372578"/>
                  <a:pt x="1012233" y="4402356"/>
                </a:cubicBezTo>
                <a:cubicBezTo>
                  <a:pt x="999577" y="4507325"/>
                  <a:pt x="1078118" y="4544176"/>
                  <a:pt x="1159636" y="4564276"/>
                </a:cubicBezTo>
                <a:cubicBezTo>
                  <a:pt x="1313740" y="4602616"/>
                  <a:pt x="1442160" y="4692324"/>
                  <a:pt x="1592169" y="4741458"/>
                </a:cubicBezTo>
                <a:cubicBezTo>
                  <a:pt x="1738083" y="4789104"/>
                  <a:pt x="2833187" y="5010209"/>
                  <a:pt x="3110499" y="5032171"/>
                </a:cubicBezTo>
                <a:cubicBezTo>
                  <a:pt x="4807501" y="5166546"/>
                  <a:pt x="6028047" y="4106432"/>
                  <a:pt x="6033630" y="4091915"/>
                </a:cubicBezTo>
                <a:cubicBezTo>
                  <a:pt x="6059314" y="4023797"/>
                  <a:pt x="6122965" y="3994390"/>
                  <a:pt x="6180661" y="3957912"/>
                </a:cubicBezTo>
                <a:cubicBezTo>
                  <a:pt x="6230913" y="3925900"/>
                  <a:pt x="6284514" y="3892027"/>
                  <a:pt x="6305359" y="3837309"/>
                </a:cubicBezTo>
                <a:cubicBezTo>
                  <a:pt x="6332904" y="3764724"/>
                  <a:pt x="6254735" y="3824281"/>
                  <a:pt x="6240218" y="3796364"/>
                </a:cubicBezTo>
                <a:cubicBezTo>
                  <a:pt x="6269997" y="3758768"/>
                  <a:pt x="6316153" y="3724151"/>
                  <a:pt x="6328437" y="3681344"/>
                </a:cubicBezTo>
                <a:cubicBezTo>
                  <a:pt x="6372361" y="3526496"/>
                  <a:pt x="6466907" y="3413710"/>
                  <a:pt x="6608355" y="3326236"/>
                </a:cubicBezTo>
                <a:cubicBezTo>
                  <a:pt x="6648928" y="3300924"/>
                  <a:pt x="6675729" y="3255512"/>
                  <a:pt x="6731191" y="3248067"/>
                </a:cubicBezTo>
                <a:cubicBezTo>
                  <a:pt x="6854400" y="3232061"/>
                  <a:pt x="6815315" y="3106992"/>
                  <a:pt x="6880456" y="3051529"/>
                </a:cubicBezTo>
                <a:cubicBezTo>
                  <a:pt x="6892739" y="3041107"/>
                  <a:pt x="6903907" y="2777939"/>
                  <a:pt x="6901673" y="2763795"/>
                </a:cubicBezTo>
                <a:cubicBezTo>
                  <a:pt x="6898323" y="2743322"/>
                  <a:pt x="6883806" y="2966288"/>
                  <a:pt x="6871150" y="2948421"/>
                </a:cubicBezTo>
                <a:cubicBezTo>
                  <a:pt x="6858494" y="2930182"/>
                  <a:pt x="6839138" y="2914176"/>
                  <a:pt x="6848444" y="2890353"/>
                </a:cubicBezTo>
                <a:cubicBezTo>
                  <a:pt x="6852166" y="2880303"/>
                  <a:pt x="6849561" y="2846058"/>
                  <a:pt x="6878223" y="2873230"/>
                </a:cubicBezTo>
                <a:cubicBezTo>
                  <a:pt x="6956763" y="2946932"/>
                  <a:pt x="6870778" y="2578051"/>
                  <a:pt x="6762459" y="2568745"/>
                </a:cubicBezTo>
                <a:cubicBezTo>
                  <a:pt x="6801915" y="2465637"/>
                  <a:pt x="6801915" y="2465637"/>
                  <a:pt x="6673123" y="2451493"/>
                </a:cubicBezTo>
                <a:cubicBezTo>
                  <a:pt x="6722630" y="2385980"/>
                  <a:pt x="6722630" y="2369229"/>
                  <a:pt x="6662700" y="2346896"/>
                </a:cubicBezTo>
                <a:cubicBezTo>
                  <a:pt x="6605005" y="2325306"/>
                  <a:pt x="6540981" y="2318234"/>
                  <a:pt x="6487752" y="2285105"/>
                </a:cubicBezTo>
                <a:cubicBezTo>
                  <a:pt x="6536887" y="2201353"/>
                  <a:pt x="6550659" y="2104573"/>
                  <a:pt x="6652278" y="2063628"/>
                </a:cubicBezTo>
                <a:cubicBezTo>
                  <a:pt x="6668284" y="2057300"/>
                  <a:pt x="6679079" y="2031988"/>
                  <a:pt x="6668656" y="2017843"/>
                </a:cubicBezTo>
                <a:cubicBezTo>
                  <a:pt x="6631805" y="1965359"/>
                  <a:pt x="6684662" y="1864856"/>
                  <a:pt x="6570015" y="1854062"/>
                </a:cubicBezTo>
                <a:cubicBezTo>
                  <a:pt x="6555870" y="1852573"/>
                  <a:pt x="6542842" y="1842150"/>
                  <a:pt x="6554009" y="1827633"/>
                </a:cubicBezTo>
                <a:cubicBezTo>
                  <a:pt x="6592349" y="1778126"/>
                  <a:pt x="6545820" y="1781476"/>
                  <a:pt x="6517531" y="1775149"/>
                </a:cubicBezTo>
                <a:cubicBezTo>
                  <a:pt x="6483285" y="1767704"/>
                  <a:pt x="6444573" y="1789293"/>
                  <a:pt x="6412934" y="1762493"/>
                </a:cubicBezTo>
                <a:cubicBezTo>
                  <a:pt x="6420378" y="1734203"/>
                  <a:pt x="6447923" y="1734575"/>
                  <a:pt x="6467279" y="1725642"/>
                </a:cubicBezTo>
                <a:cubicBezTo>
                  <a:pt x="6523858" y="1699213"/>
                  <a:pt x="6570015" y="1667946"/>
                  <a:pt x="6572621" y="1600200"/>
                </a:cubicBezTo>
                <a:cubicBezTo>
                  <a:pt x="6574854" y="1545482"/>
                  <a:pt x="6580810" y="1497092"/>
                  <a:pt x="6502641" y="1480341"/>
                </a:cubicBezTo>
                <a:cubicBezTo>
                  <a:pt x="6490358" y="1477736"/>
                  <a:pt x="6484030" y="1470664"/>
                  <a:pt x="6481796" y="1461358"/>
                </a:cubicBezTo>
                <a:cubicBezTo>
                  <a:pt x="6490730" y="1452424"/>
                  <a:pt x="6499291" y="1443118"/>
                  <a:pt x="6509713" y="1436418"/>
                </a:cubicBezTo>
                <a:cubicBezTo>
                  <a:pt x="6544703" y="1414457"/>
                  <a:pt x="6556615" y="1382072"/>
                  <a:pt x="6567037" y="1348199"/>
                </a:cubicBezTo>
                <a:cubicBezTo>
                  <a:pt x="6573737" y="1326610"/>
                  <a:pt x="6581554" y="1305393"/>
                  <a:pt x="6596816" y="1286781"/>
                </a:cubicBezTo>
                <a:cubicBezTo>
                  <a:pt x="6606122" y="1275242"/>
                  <a:pt x="6617661" y="1266681"/>
                  <a:pt x="6632178" y="1261842"/>
                </a:cubicBezTo>
                <a:cubicBezTo>
                  <a:pt x="6644833" y="1257375"/>
                  <a:pt x="6648556" y="1251419"/>
                  <a:pt x="6639994" y="1240625"/>
                </a:cubicBezTo>
                <a:cubicBezTo>
                  <a:pt x="6615799" y="1209729"/>
                  <a:pt x="6606122" y="1175856"/>
                  <a:pt x="6622127" y="1136400"/>
                </a:cubicBezTo>
                <a:cubicBezTo>
                  <a:pt x="6626967" y="1124489"/>
                  <a:pt x="6623617" y="1114066"/>
                  <a:pt x="6612077" y="1109599"/>
                </a:cubicBezTo>
                <a:cubicBezTo>
                  <a:pt x="6564059" y="1090616"/>
                  <a:pt x="6552148" y="1046692"/>
                  <a:pt x="6531675" y="1009469"/>
                </a:cubicBezTo>
                <a:cubicBezTo>
                  <a:pt x="6502641" y="956612"/>
                  <a:pt x="6476213" y="902639"/>
                  <a:pt x="6456113" y="845315"/>
                </a:cubicBezTo>
                <a:cubicBezTo>
                  <a:pt x="6444201" y="811070"/>
                  <a:pt x="6432662" y="777197"/>
                  <a:pt x="6440851" y="739229"/>
                </a:cubicBezTo>
                <a:cubicBezTo>
                  <a:pt x="6442712" y="729924"/>
                  <a:pt x="6439362" y="722107"/>
                  <a:pt x="6434523" y="715034"/>
                </a:cubicBezTo>
                <a:cubicBezTo>
                  <a:pt x="6414050" y="684139"/>
                  <a:pt x="6416656" y="651383"/>
                  <a:pt x="6432290" y="617510"/>
                </a:cubicBezTo>
                <a:cubicBezTo>
                  <a:pt x="6441968" y="597037"/>
                  <a:pt x="6440851" y="594431"/>
                  <a:pt x="6416284" y="595176"/>
                </a:cubicBezTo>
                <a:cubicBezTo>
                  <a:pt x="6366405" y="596293"/>
                  <a:pt x="6316898" y="598154"/>
                  <a:pt x="6267763" y="591826"/>
                </a:cubicBezTo>
                <a:cubicBezTo>
                  <a:pt x="6212673" y="584753"/>
                  <a:pt x="6194806" y="568375"/>
                  <a:pt x="6236496" y="521102"/>
                </a:cubicBezTo>
                <a:cubicBezTo>
                  <a:pt x="6245430" y="511052"/>
                  <a:pt x="6253246" y="499885"/>
                  <a:pt x="6257341" y="487229"/>
                </a:cubicBezTo>
                <a:cubicBezTo>
                  <a:pt x="6260319" y="477179"/>
                  <a:pt x="6257713" y="470106"/>
                  <a:pt x="6248780" y="465267"/>
                </a:cubicBezTo>
                <a:cubicBezTo>
                  <a:pt x="6238357" y="459312"/>
                  <a:pt x="6232774" y="467501"/>
                  <a:pt x="6226818" y="473456"/>
                </a:cubicBezTo>
                <a:cubicBezTo>
                  <a:pt x="6194434" y="505468"/>
                  <a:pt x="6153861" y="527430"/>
                  <a:pt x="6115149" y="551625"/>
                </a:cubicBezTo>
                <a:cubicBezTo>
                  <a:pt x="6059686" y="586615"/>
                  <a:pt x="6001246" y="617510"/>
                  <a:pt x="5951739" y="659944"/>
                </a:cubicBezTo>
                <a:cubicBezTo>
                  <a:pt x="5939084" y="670739"/>
                  <a:pt x="5918611" y="662550"/>
                  <a:pt x="5917122" y="644310"/>
                </a:cubicBezTo>
                <a:cubicBezTo>
                  <a:pt x="5915633" y="626071"/>
                  <a:pt x="5905583" y="626071"/>
                  <a:pt x="5890694" y="630538"/>
                </a:cubicBezTo>
                <a:cubicBezTo>
                  <a:pt x="5872826" y="635749"/>
                  <a:pt x="5854959" y="640960"/>
                  <a:pt x="5837464" y="646916"/>
                </a:cubicBezTo>
                <a:cubicBezTo>
                  <a:pt x="5819225" y="653244"/>
                  <a:pt x="5811036" y="666644"/>
                  <a:pt x="5809175" y="683395"/>
                </a:cubicBezTo>
                <a:cubicBezTo>
                  <a:pt x="5808430" y="689723"/>
                  <a:pt x="5808803" y="697539"/>
                  <a:pt x="5815503" y="698656"/>
                </a:cubicBezTo>
                <a:cubicBezTo>
                  <a:pt x="5843048" y="703495"/>
                  <a:pt x="5755201" y="682278"/>
                  <a:pt x="5746268" y="667389"/>
                </a:cubicBezTo>
                <a:cubicBezTo>
                  <a:pt x="5745896" y="666644"/>
                  <a:pt x="5525907" y="720246"/>
                  <a:pt x="5458905" y="754119"/>
                </a:cubicBezTo>
                <a:close/>
                <a:moveTo>
                  <a:pt x="885302" y="1333310"/>
                </a:moveTo>
                <a:cubicBezTo>
                  <a:pt x="877857" y="1326982"/>
                  <a:pt x="870040" y="1321027"/>
                  <a:pt x="862596" y="1314326"/>
                </a:cubicBezTo>
                <a:cubicBezTo>
                  <a:pt x="863712" y="1312837"/>
                  <a:pt x="865201" y="1311349"/>
                  <a:pt x="866318" y="1309860"/>
                </a:cubicBezTo>
                <a:cubicBezTo>
                  <a:pt x="881580" y="1320282"/>
                  <a:pt x="896841" y="1330705"/>
                  <a:pt x="912103" y="1341127"/>
                </a:cubicBezTo>
                <a:cubicBezTo>
                  <a:pt x="903541" y="1338522"/>
                  <a:pt x="894235" y="1335916"/>
                  <a:pt x="885302" y="1333310"/>
                </a:cubicBezTo>
                <a:close/>
                <a:moveTo>
                  <a:pt x="1140280" y="787619"/>
                </a:moveTo>
                <a:cubicBezTo>
                  <a:pt x="1231849" y="850154"/>
                  <a:pt x="1323418" y="913061"/>
                  <a:pt x="1414987" y="975596"/>
                </a:cubicBezTo>
                <a:cubicBezTo>
                  <a:pt x="1413498" y="977085"/>
                  <a:pt x="1412381" y="978574"/>
                  <a:pt x="1410892" y="980063"/>
                </a:cubicBezTo>
                <a:cubicBezTo>
                  <a:pt x="1310390" y="927206"/>
                  <a:pt x="1215471" y="868394"/>
                  <a:pt x="1140280" y="787619"/>
                </a:cubicBezTo>
                <a:close/>
              </a:path>
            </a:pathLst>
          </a:custGeom>
          <a:solidFill>
            <a:schemeClr val="accent1">
              <a:alpha val="20000"/>
            </a:schemeClr>
          </a:solidFill>
          <a:ln w="32707" cap="flat">
            <a:noFill/>
            <a:prstDash val="solid"/>
            <a:miter/>
          </a:ln>
        </p:spPr>
        <p:txBody>
          <a:bodyPr rtlCol="0" anchor="ctr"/>
          <a:lstStyle/>
          <a:p>
            <a:endParaRPr lang="en-US" dirty="0"/>
          </a:p>
        </p:txBody>
      </p:sp>
      <p:sp>
        <p:nvSpPr>
          <p:cNvPr id="2" name="Title 1">
            <a:extLst>
              <a:ext uri="{FF2B5EF4-FFF2-40B4-BE49-F238E27FC236}">
                <a16:creationId xmlns:a16="http://schemas.microsoft.com/office/drawing/2014/main" id="{807094A5-EB6F-441D-88F8-CD7A30C84707}"/>
              </a:ext>
            </a:extLst>
          </p:cNvPr>
          <p:cNvSpPr>
            <a:spLocks noGrp="1"/>
          </p:cNvSpPr>
          <p:nvPr>
            <p:ph type="ctrTitle"/>
          </p:nvPr>
        </p:nvSpPr>
        <p:spPr>
          <a:xfrm>
            <a:off x="1508760" y="1591056"/>
            <a:ext cx="5705856" cy="3264408"/>
          </a:xfrm>
        </p:spPr>
        <p:txBody>
          <a:bodyPr anchor="b">
            <a:normAutofit/>
          </a:bodyPr>
          <a:lstStyle>
            <a:lvl1pPr algn="l">
              <a:defRPr sz="4800"/>
            </a:lvl1pPr>
          </a:lstStyle>
          <a:p>
            <a:r>
              <a:rPr lang="en-US"/>
              <a:t>Click to edit Master title style</a:t>
            </a:r>
            <a:endParaRPr lang="en-US" dirty="0"/>
          </a:p>
        </p:txBody>
      </p:sp>
      <p:sp>
        <p:nvSpPr>
          <p:cNvPr id="3" name="Subtitle 2">
            <a:extLst>
              <a:ext uri="{FF2B5EF4-FFF2-40B4-BE49-F238E27FC236}">
                <a16:creationId xmlns:a16="http://schemas.microsoft.com/office/drawing/2014/main" id="{1C7CE1E3-3929-42A6-81B7-056BD88EF353}"/>
              </a:ext>
            </a:extLst>
          </p:cNvPr>
          <p:cNvSpPr>
            <a:spLocks noGrp="1"/>
          </p:cNvSpPr>
          <p:nvPr>
            <p:ph type="subTitle" idx="1"/>
          </p:nvPr>
        </p:nvSpPr>
        <p:spPr>
          <a:xfrm>
            <a:off x="1524000" y="4928616"/>
            <a:ext cx="5705856" cy="996696"/>
          </a:xfrm>
        </p:spPr>
        <p:txBody>
          <a:bodyPr/>
          <a:lstStyle>
            <a:lvl1pPr marL="0" indent="0" algn="l">
              <a:buNone/>
              <a:defRPr sz="2400" cap="all" baseline="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a:extLst>
              <a:ext uri="{FF2B5EF4-FFF2-40B4-BE49-F238E27FC236}">
                <a16:creationId xmlns:a16="http://schemas.microsoft.com/office/drawing/2014/main" id="{5CE951E3-0794-422C-AF76-0AD4A7FB19EB}"/>
              </a:ext>
            </a:extLst>
          </p:cNvPr>
          <p:cNvSpPr>
            <a:spLocks noGrp="1"/>
          </p:cNvSpPr>
          <p:nvPr>
            <p:ph type="dt" sz="half" idx="10"/>
          </p:nvPr>
        </p:nvSpPr>
        <p:spPr/>
        <p:txBody>
          <a:bodyPr/>
          <a:lstStyle/>
          <a:p>
            <a:fld id="{3C04E684-10F4-4CC3-A0B9-F03AA7BE37CF}" type="datetimeFigureOut">
              <a:rPr lang="en-US" smtClean="0"/>
              <a:t>10/26/2022</a:t>
            </a:fld>
            <a:endParaRPr lang="en-US"/>
          </a:p>
        </p:txBody>
      </p:sp>
      <p:sp>
        <p:nvSpPr>
          <p:cNvPr id="5" name="Footer Placeholder 4">
            <a:extLst>
              <a:ext uri="{FF2B5EF4-FFF2-40B4-BE49-F238E27FC236}">
                <a16:creationId xmlns:a16="http://schemas.microsoft.com/office/drawing/2014/main" id="{114EBFA8-0291-4D77-A9D9-B17FC2382A8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57AC4D4-C4EE-4624-A329-C608A1D5AFE1}"/>
              </a:ext>
            </a:extLst>
          </p:cNvPr>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30733899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Graphic 1" descr="Tag=AccentColor&#10;Flavor=Light&#10;Target=Fill">
            <a:extLst>
              <a:ext uri="{FF2B5EF4-FFF2-40B4-BE49-F238E27FC236}">
                <a16:creationId xmlns:a16="http://schemas.microsoft.com/office/drawing/2014/main" id="{0EE21C0F-70D8-4F3C-9392-07559C90EE6E}"/>
              </a:ext>
            </a:extLst>
          </p:cNvPr>
          <p:cNvSpPr/>
          <p:nvPr/>
        </p:nvSpPr>
        <p:spPr>
          <a:xfrm rot="10800000" flipH="1" flipV="1">
            <a:off x="684965" y="1332237"/>
            <a:ext cx="5263732" cy="3841102"/>
          </a:xfrm>
          <a:custGeom>
            <a:avLst/>
            <a:gdLst>
              <a:gd name="connsiteX0" fmla="*/ 5458905 w 6886274"/>
              <a:gd name="connsiteY0" fmla="*/ 754119 h 5025119"/>
              <a:gd name="connsiteX1" fmla="*/ 3455557 w 6886274"/>
              <a:gd name="connsiteY1" fmla="*/ 1027709 h 5025119"/>
              <a:gd name="connsiteX2" fmla="*/ 3338677 w 6886274"/>
              <a:gd name="connsiteY2" fmla="*/ 1021381 h 5025119"/>
              <a:gd name="connsiteX3" fmla="*/ 2518280 w 6886274"/>
              <a:gd name="connsiteY3" fmla="*/ 980435 h 5025119"/>
              <a:gd name="connsiteX4" fmla="*/ 1673687 w 6886274"/>
              <a:gd name="connsiteY4" fmla="*/ 739229 h 5025119"/>
              <a:gd name="connsiteX5" fmla="*/ 1183459 w 6886274"/>
              <a:gd name="connsiteY5" fmla="*/ 397149 h 5025119"/>
              <a:gd name="connsiteX6" fmla="*/ 977987 w 6886274"/>
              <a:gd name="connsiteY6" fmla="*/ 241184 h 5025119"/>
              <a:gd name="connsiteX7" fmla="*/ 788150 w 6886274"/>
              <a:gd name="connsiteY7" fmla="*/ 66980 h 5025119"/>
              <a:gd name="connsiteX8" fmla="*/ 721148 w 6886274"/>
              <a:gd name="connsiteY8" fmla="*/ 31990 h 5025119"/>
              <a:gd name="connsiteX9" fmla="*/ 701792 w 6886274"/>
              <a:gd name="connsiteY9" fmla="*/ 32362 h 5025119"/>
              <a:gd name="connsiteX10" fmla="*/ 686530 w 6886274"/>
              <a:gd name="connsiteY10" fmla="*/ 43157 h 5025119"/>
              <a:gd name="connsiteX11" fmla="*/ 693603 w 6886274"/>
              <a:gd name="connsiteY11" fmla="*/ 58046 h 5025119"/>
              <a:gd name="connsiteX12" fmla="*/ 705886 w 6886274"/>
              <a:gd name="connsiteY12" fmla="*/ 65491 h 5025119"/>
              <a:gd name="connsiteX13" fmla="*/ 762838 w 6886274"/>
              <a:gd name="connsiteY13" fmla="*/ 112764 h 5025119"/>
              <a:gd name="connsiteX14" fmla="*/ 764327 w 6886274"/>
              <a:gd name="connsiteY14" fmla="*/ 140309 h 5025119"/>
              <a:gd name="connsiteX15" fmla="*/ 775121 w 6886274"/>
              <a:gd name="connsiteY15" fmla="*/ 159666 h 5025119"/>
              <a:gd name="connsiteX16" fmla="*/ 823139 w 6886274"/>
              <a:gd name="connsiteY16" fmla="*/ 176416 h 5025119"/>
              <a:gd name="connsiteX17" fmla="*/ 707748 w 6886274"/>
              <a:gd name="connsiteY17" fmla="*/ 109414 h 5025119"/>
              <a:gd name="connsiteX18" fmla="*/ 681319 w 6886274"/>
              <a:gd name="connsiteY18" fmla="*/ 69958 h 5025119"/>
              <a:gd name="connsiteX19" fmla="*/ 640746 w 6886274"/>
              <a:gd name="connsiteY19" fmla="*/ 67352 h 5025119"/>
              <a:gd name="connsiteX20" fmla="*/ 614318 w 6886274"/>
              <a:gd name="connsiteY20" fmla="*/ 61396 h 5025119"/>
              <a:gd name="connsiteX21" fmla="*/ 560716 w 6886274"/>
              <a:gd name="connsiteY21" fmla="*/ 3701 h 5025119"/>
              <a:gd name="connsiteX22" fmla="*/ 540616 w 6886274"/>
              <a:gd name="connsiteY22" fmla="*/ 3701 h 5025119"/>
              <a:gd name="connsiteX23" fmla="*/ 543594 w 6886274"/>
              <a:gd name="connsiteY23" fmla="*/ 21940 h 5025119"/>
              <a:gd name="connsiteX24" fmla="*/ 558855 w 6886274"/>
              <a:gd name="connsiteY24" fmla="*/ 51346 h 5025119"/>
              <a:gd name="connsiteX25" fmla="*/ 557366 w 6886274"/>
              <a:gd name="connsiteY25" fmla="*/ 72563 h 5025119"/>
              <a:gd name="connsiteX26" fmla="*/ 570022 w 6886274"/>
              <a:gd name="connsiteY26" fmla="*/ 120209 h 5025119"/>
              <a:gd name="connsiteX27" fmla="*/ 599801 w 6886274"/>
              <a:gd name="connsiteY27" fmla="*/ 192794 h 5025119"/>
              <a:gd name="connsiteX28" fmla="*/ 614318 w 6886274"/>
              <a:gd name="connsiteY28" fmla="*/ 212150 h 5025119"/>
              <a:gd name="connsiteX29" fmla="*/ 623996 w 6886274"/>
              <a:gd name="connsiteY29" fmla="*/ 220711 h 5025119"/>
              <a:gd name="connsiteX30" fmla="*/ 821278 w 6886274"/>
              <a:gd name="connsiteY30" fmla="*/ 503235 h 5025119"/>
              <a:gd name="connsiteX31" fmla="*/ 1033822 w 6886274"/>
              <a:gd name="connsiteY31" fmla="*/ 694562 h 5025119"/>
              <a:gd name="connsiteX32" fmla="*/ 1039406 w 6886274"/>
              <a:gd name="connsiteY32" fmla="*/ 702378 h 5025119"/>
              <a:gd name="connsiteX33" fmla="*/ 944114 w 6886274"/>
              <a:gd name="connsiteY33" fmla="*/ 662550 h 5025119"/>
              <a:gd name="connsiteX34" fmla="*/ 733432 w 6886274"/>
              <a:gd name="connsiteY34" fmla="*/ 500629 h 5025119"/>
              <a:gd name="connsiteX35" fmla="*/ 606501 w 6886274"/>
              <a:gd name="connsiteY35" fmla="*/ 399755 h 5025119"/>
              <a:gd name="connsiteX36" fmla="*/ 588634 w 6886274"/>
              <a:gd name="connsiteY36" fmla="*/ 381143 h 5025119"/>
              <a:gd name="connsiteX37" fmla="*/ 575978 w 6886274"/>
              <a:gd name="connsiteY37" fmla="*/ 375560 h 5025119"/>
              <a:gd name="connsiteX38" fmla="*/ 567044 w 6886274"/>
              <a:gd name="connsiteY38" fmla="*/ 388588 h 5025119"/>
              <a:gd name="connsiteX39" fmla="*/ 578956 w 6886274"/>
              <a:gd name="connsiteY39" fmla="*/ 437722 h 5025119"/>
              <a:gd name="connsiteX40" fmla="*/ 675736 w 6886274"/>
              <a:gd name="connsiteY40" fmla="*/ 535619 h 5025119"/>
              <a:gd name="connsiteX41" fmla="*/ 811600 w 6886274"/>
              <a:gd name="connsiteY41" fmla="*/ 652872 h 5025119"/>
              <a:gd name="connsiteX42" fmla="*/ 818300 w 6886274"/>
              <a:gd name="connsiteY42" fmla="*/ 666272 h 5025119"/>
              <a:gd name="connsiteX43" fmla="*/ 741621 w 6886274"/>
              <a:gd name="connsiteY43" fmla="*/ 608576 h 5025119"/>
              <a:gd name="connsiteX44" fmla="*/ 666430 w 6886274"/>
              <a:gd name="connsiteY44" fmla="*/ 553114 h 5025119"/>
              <a:gd name="connsiteX45" fmla="*/ 645585 w 6886274"/>
              <a:gd name="connsiteY45" fmla="*/ 547903 h 5025119"/>
              <a:gd name="connsiteX46" fmla="*/ 640002 w 6886274"/>
              <a:gd name="connsiteY46" fmla="*/ 570236 h 5025119"/>
              <a:gd name="connsiteX47" fmla="*/ 675736 w 6886274"/>
              <a:gd name="connsiteY47" fmla="*/ 628677 h 5025119"/>
              <a:gd name="connsiteX48" fmla="*/ 855896 w 6886274"/>
              <a:gd name="connsiteY48" fmla="*/ 786875 h 5025119"/>
              <a:gd name="connsiteX49" fmla="*/ 946348 w 6886274"/>
              <a:gd name="connsiteY49" fmla="*/ 877699 h 5025119"/>
              <a:gd name="connsiteX50" fmla="*/ 950442 w 6886274"/>
              <a:gd name="connsiteY50" fmla="*/ 899661 h 5025119"/>
              <a:gd name="connsiteX51" fmla="*/ 991760 w 6886274"/>
              <a:gd name="connsiteY51" fmla="*/ 937629 h 5025119"/>
              <a:gd name="connsiteX52" fmla="*/ 1018188 w 6886274"/>
              <a:gd name="connsiteY52" fmla="*/ 945445 h 5025119"/>
              <a:gd name="connsiteX53" fmla="*/ 1315601 w 6886274"/>
              <a:gd name="connsiteY53" fmla="*/ 1196329 h 5025119"/>
              <a:gd name="connsiteX54" fmla="*/ 1454443 w 6886274"/>
              <a:gd name="connsiteY54" fmla="*/ 1279709 h 5025119"/>
              <a:gd name="connsiteX55" fmla="*/ 1454443 w 6886274"/>
              <a:gd name="connsiteY55" fmla="*/ 1285665 h 5025119"/>
              <a:gd name="connsiteX56" fmla="*/ 1453327 w 6886274"/>
              <a:gd name="connsiteY56" fmla="*/ 1291993 h 5025119"/>
              <a:gd name="connsiteX57" fmla="*/ 1256416 w 6886274"/>
              <a:gd name="connsiteY57" fmla="*/ 1166923 h 5025119"/>
              <a:gd name="connsiteX58" fmla="*/ 745715 w 6886274"/>
              <a:gd name="connsiteY58" fmla="*/ 798786 h 5025119"/>
              <a:gd name="connsiteX59" fmla="*/ 592356 w 6886274"/>
              <a:gd name="connsiteY59" fmla="*/ 656966 h 5025119"/>
              <a:gd name="connsiteX60" fmla="*/ 485526 w 6886274"/>
              <a:gd name="connsiteY60" fmla="*/ 567259 h 5025119"/>
              <a:gd name="connsiteX61" fmla="*/ 430063 w 6886274"/>
              <a:gd name="connsiteY61" fmla="*/ 550136 h 5025119"/>
              <a:gd name="connsiteX62" fmla="*/ 408846 w 6886274"/>
              <a:gd name="connsiteY62" fmla="*/ 563164 h 5025119"/>
              <a:gd name="connsiteX63" fmla="*/ 421130 w 6886274"/>
              <a:gd name="connsiteY63" fmla="*/ 581403 h 5025119"/>
              <a:gd name="connsiteX64" fmla="*/ 426713 w 6886274"/>
              <a:gd name="connsiteY64" fmla="*/ 584009 h 5025119"/>
              <a:gd name="connsiteX65" fmla="*/ 487015 w 6886274"/>
              <a:gd name="connsiteY65" fmla="*/ 635005 h 5025119"/>
              <a:gd name="connsiteX66" fmla="*/ 487015 w 6886274"/>
              <a:gd name="connsiteY66" fmla="*/ 655105 h 5025119"/>
              <a:gd name="connsiteX67" fmla="*/ 497437 w 6886274"/>
              <a:gd name="connsiteY67" fmla="*/ 678183 h 5025119"/>
              <a:gd name="connsiteX68" fmla="*/ 539871 w 6886274"/>
              <a:gd name="connsiteY68" fmla="*/ 691584 h 5025119"/>
              <a:gd name="connsiteX69" fmla="*/ 485898 w 6886274"/>
              <a:gd name="connsiteY69" fmla="*/ 681906 h 5025119"/>
              <a:gd name="connsiteX70" fmla="*/ 410335 w 6886274"/>
              <a:gd name="connsiteY70" fmla="*/ 600387 h 5025119"/>
              <a:gd name="connsiteX71" fmla="*/ 397307 w 6886274"/>
              <a:gd name="connsiteY71" fmla="*/ 582892 h 5025119"/>
              <a:gd name="connsiteX72" fmla="*/ 363062 w 6886274"/>
              <a:gd name="connsiteY72" fmla="*/ 584009 h 5025119"/>
              <a:gd name="connsiteX73" fmla="*/ 334772 w 6886274"/>
              <a:gd name="connsiteY73" fmla="*/ 578426 h 5025119"/>
              <a:gd name="connsiteX74" fmla="*/ 281915 w 6886274"/>
              <a:gd name="connsiteY74" fmla="*/ 522219 h 5025119"/>
              <a:gd name="connsiteX75" fmla="*/ 263304 w 6886274"/>
              <a:gd name="connsiteY75" fmla="*/ 521846 h 5025119"/>
              <a:gd name="connsiteX76" fmla="*/ 263676 w 6886274"/>
              <a:gd name="connsiteY76" fmla="*/ 538225 h 5025119"/>
              <a:gd name="connsiteX77" fmla="*/ 275215 w 6886274"/>
              <a:gd name="connsiteY77" fmla="*/ 563164 h 5025119"/>
              <a:gd name="connsiteX78" fmla="*/ 271121 w 6886274"/>
              <a:gd name="connsiteY78" fmla="*/ 604854 h 5025119"/>
              <a:gd name="connsiteX79" fmla="*/ 274471 w 6886274"/>
              <a:gd name="connsiteY79" fmla="*/ 627560 h 5025119"/>
              <a:gd name="connsiteX80" fmla="*/ 319138 w 6886274"/>
              <a:gd name="connsiteY80" fmla="*/ 718012 h 5025119"/>
              <a:gd name="connsiteX81" fmla="*/ 326583 w 6886274"/>
              <a:gd name="connsiteY81" fmla="*/ 729551 h 5025119"/>
              <a:gd name="connsiteX82" fmla="*/ 349289 w 6886274"/>
              <a:gd name="connsiteY82" fmla="*/ 748163 h 5025119"/>
              <a:gd name="connsiteX83" fmla="*/ 528332 w 6886274"/>
              <a:gd name="connsiteY83" fmla="*/ 1007608 h 5025119"/>
              <a:gd name="connsiteX84" fmla="*/ 766932 w 6886274"/>
              <a:gd name="connsiteY84" fmla="*/ 1222758 h 5025119"/>
              <a:gd name="connsiteX85" fmla="*/ 681319 w 6886274"/>
              <a:gd name="connsiteY85" fmla="*/ 1190746 h 5025119"/>
              <a:gd name="connsiteX86" fmla="*/ 469520 w 6886274"/>
              <a:gd name="connsiteY86" fmla="*/ 1032920 h 5025119"/>
              <a:gd name="connsiteX87" fmla="*/ 325466 w 6886274"/>
              <a:gd name="connsiteY87" fmla="*/ 917900 h 5025119"/>
              <a:gd name="connsiteX88" fmla="*/ 312066 w 6886274"/>
              <a:gd name="connsiteY88" fmla="*/ 903383 h 5025119"/>
              <a:gd name="connsiteX89" fmla="*/ 296805 w 6886274"/>
              <a:gd name="connsiteY89" fmla="*/ 895566 h 5025119"/>
              <a:gd name="connsiteX90" fmla="*/ 288243 w 6886274"/>
              <a:gd name="connsiteY90" fmla="*/ 910828 h 5025119"/>
              <a:gd name="connsiteX91" fmla="*/ 309460 w 6886274"/>
              <a:gd name="connsiteY91" fmla="*/ 971129 h 5025119"/>
              <a:gd name="connsiteX92" fmla="*/ 407729 w 6886274"/>
              <a:gd name="connsiteY92" fmla="*/ 1062698 h 5025119"/>
              <a:gd name="connsiteX93" fmla="*/ 544338 w 6886274"/>
              <a:gd name="connsiteY93" fmla="*/ 1189257 h 5025119"/>
              <a:gd name="connsiteX94" fmla="*/ 454630 w 6886274"/>
              <a:gd name="connsiteY94" fmla="*/ 1120766 h 5025119"/>
              <a:gd name="connsiteX95" fmla="*/ 385396 w 6886274"/>
              <a:gd name="connsiteY95" fmla="*/ 1070515 h 5025119"/>
              <a:gd name="connsiteX96" fmla="*/ 366040 w 6886274"/>
              <a:gd name="connsiteY96" fmla="*/ 1067537 h 5025119"/>
              <a:gd name="connsiteX97" fmla="*/ 361573 w 6886274"/>
              <a:gd name="connsiteY97" fmla="*/ 1086149 h 5025119"/>
              <a:gd name="connsiteX98" fmla="*/ 402146 w 6886274"/>
              <a:gd name="connsiteY98" fmla="*/ 1152778 h 5025119"/>
              <a:gd name="connsiteX99" fmla="*/ 475475 w 6886274"/>
              <a:gd name="connsiteY99" fmla="*/ 1218663 h 5025119"/>
              <a:gd name="connsiteX100" fmla="*/ 393957 w 6886274"/>
              <a:gd name="connsiteY100" fmla="*/ 1201913 h 5025119"/>
              <a:gd name="connsiteX101" fmla="*/ 460586 w 6886274"/>
              <a:gd name="connsiteY101" fmla="*/ 1260353 h 5025119"/>
              <a:gd name="connsiteX102" fmla="*/ 561089 w 6886274"/>
              <a:gd name="connsiteY102" fmla="*/ 1291993 h 5025119"/>
              <a:gd name="connsiteX103" fmla="*/ 602034 w 6886274"/>
              <a:gd name="connsiteY103" fmla="*/ 1328843 h 5025119"/>
              <a:gd name="connsiteX104" fmla="*/ 641863 w 6886274"/>
              <a:gd name="connsiteY104" fmla="*/ 1368672 h 5025119"/>
              <a:gd name="connsiteX105" fmla="*/ 651541 w 6886274"/>
              <a:gd name="connsiteY105" fmla="*/ 1404406 h 5025119"/>
              <a:gd name="connsiteX106" fmla="*/ 688392 w 6886274"/>
              <a:gd name="connsiteY106" fmla="*/ 1457263 h 5025119"/>
              <a:gd name="connsiteX107" fmla="*/ 692486 w 6886274"/>
              <a:gd name="connsiteY107" fmla="*/ 1458008 h 5025119"/>
              <a:gd name="connsiteX108" fmla="*/ 719287 w 6886274"/>
              <a:gd name="connsiteY108" fmla="*/ 1485181 h 5025119"/>
              <a:gd name="connsiteX109" fmla="*/ 745343 w 6886274"/>
              <a:gd name="connsiteY109" fmla="*/ 1512353 h 5025119"/>
              <a:gd name="connsiteX110" fmla="*/ 750926 w 6886274"/>
              <a:gd name="connsiteY110" fmla="*/ 1516448 h 5025119"/>
              <a:gd name="connsiteX111" fmla="*/ 890141 w 6886274"/>
              <a:gd name="connsiteY111" fmla="*/ 1685813 h 5025119"/>
              <a:gd name="connsiteX112" fmla="*/ 899074 w 6886274"/>
              <a:gd name="connsiteY112" fmla="*/ 1693630 h 5025119"/>
              <a:gd name="connsiteX113" fmla="*/ 605012 w 6886274"/>
              <a:gd name="connsiteY113" fmla="*/ 1669435 h 5025119"/>
              <a:gd name="connsiteX114" fmla="*/ 229431 w 6886274"/>
              <a:gd name="connsiteY114" fmla="*/ 1545110 h 5025119"/>
              <a:gd name="connsiteX115" fmla="*/ 251765 w 6886274"/>
              <a:gd name="connsiteY115" fmla="*/ 1614717 h 5025119"/>
              <a:gd name="connsiteX116" fmla="*/ 237992 w 6886274"/>
              <a:gd name="connsiteY116" fmla="*/ 1675391 h 5025119"/>
              <a:gd name="connsiteX117" fmla="*/ 232781 w 6886274"/>
              <a:gd name="connsiteY117" fmla="*/ 1807160 h 5025119"/>
              <a:gd name="connsiteX118" fmla="*/ 236131 w 6886274"/>
              <a:gd name="connsiteY118" fmla="*/ 1828750 h 5025119"/>
              <a:gd name="connsiteX119" fmla="*/ 152007 w 6886274"/>
              <a:gd name="connsiteY119" fmla="*/ 1842150 h 5025119"/>
              <a:gd name="connsiteX120" fmla="*/ 653030 w 6886274"/>
              <a:gd name="connsiteY120" fmla="*/ 2213265 h 5025119"/>
              <a:gd name="connsiteX121" fmla="*/ 318394 w 6886274"/>
              <a:gd name="connsiteY121" fmla="*/ 2143285 h 5025119"/>
              <a:gd name="connsiteX122" fmla="*/ 272982 w 6886274"/>
              <a:gd name="connsiteY122" fmla="*/ 2258305 h 5025119"/>
              <a:gd name="connsiteX123" fmla="*/ 430435 w 6886274"/>
              <a:gd name="connsiteY123" fmla="*/ 2360668 h 5025119"/>
              <a:gd name="connsiteX124" fmla="*/ 488876 w 6886274"/>
              <a:gd name="connsiteY124" fmla="*/ 2563162 h 5025119"/>
              <a:gd name="connsiteX125" fmla="*/ 460586 w 6886274"/>
              <a:gd name="connsiteY125" fmla="*/ 2748533 h 5025119"/>
              <a:gd name="connsiteX126" fmla="*/ 393212 w 6886274"/>
              <a:gd name="connsiteY126" fmla="*/ 2807345 h 5025119"/>
              <a:gd name="connsiteX127" fmla="*/ 295688 w 6886274"/>
              <a:gd name="connsiteY127" fmla="*/ 2913059 h 5025119"/>
              <a:gd name="connsiteX128" fmla="*/ 235386 w 6886274"/>
              <a:gd name="connsiteY128" fmla="*/ 2978572 h 5025119"/>
              <a:gd name="connsiteX129" fmla="*/ 25448 w 6886274"/>
              <a:gd name="connsiteY129" fmla="*/ 2952888 h 5025119"/>
              <a:gd name="connsiteX130" fmla="*/ 305738 w 6886274"/>
              <a:gd name="connsiteY130" fmla="*/ 3119275 h 5025119"/>
              <a:gd name="connsiteX131" fmla="*/ 79049 w 6886274"/>
              <a:gd name="connsiteY131" fmla="*/ 3098430 h 5025119"/>
              <a:gd name="connsiteX132" fmla="*/ 4975 w 6886274"/>
              <a:gd name="connsiteY132" fmla="*/ 3109969 h 5025119"/>
              <a:gd name="connsiteX133" fmla="*/ 47037 w 6886274"/>
              <a:gd name="connsiteY133" fmla="*/ 3163943 h 5025119"/>
              <a:gd name="connsiteX134" fmla="*/ 213425 w 6886274"/>
              <a:gd name="connsiteY134" fmla="*/ 3255139 h 5025119"/>
              <a:gd name="connsiteX135" fmla="*/ 556622 w 6886274"/>
              <a:gd name="connsiteY135" fmla="*/ 3502301 h 5025119"/>
              <a:gd name="connsiteX136" fmla="*/ 224592 w 6886274"/>
              <a:gd name="connsiteY136" fmla="*/ 3388771 h 5025119"/>
              <a:gd name="connsiteX137" fmla="*/ 574861 w 6886274"/>
              <a:gd name="connsiteY137" fmla="*/ 3643004 h 5025119"/>
              <a:gd name="connsiteX138" fmla="*/ 652657 w 6886274"/>
              <a:gd name="connsiteY138" fmla="*/ 3727501 h 5025119"/>
              <a:gd name="connsiteX139" fmla="*/ 810111 w 6886274"/>
              <a:gd name="connsiteY139" fmla="*/ 3937067 h 5025119"/>
              <a:gd name="connsiteX140" fmla="*/ 802294 w 6886274"/>
              <a:gd name="connsiteY140" fmla="*/ 3960890 h 5025119"/>
              <a:gd name="connsiteX141" fmla="*/ 620646 w 6886274"/>
              <a:gd name="connsiteY141" fmla="*/ 3927017 h 5025119"/>
              <a:gd name="connsiteX142" fmla="*/ 856268 w 6886274"/>
              <a:gd name="connsiteY142" fmla="*/ 4103082 h 5025119"/>
              <a:gd name="connsiteX143" fmla="*/ 1099707 w 6886274"/>
              <a:gd name="connsiteY143" fmla="*/ 4238574 h 5025119"/>
              <a:gd name="connsiteX144" fmla="*/ 926992 w 6886274"/>
              <a:gd name="connsiteY144" fmla="*/ 4218102 h 5025119"/>
              <a:gd name="connsiteX145" fmla="*/ 689508 w 6886274"/>
              <a:gd name="connsiteY145" fmla="*/ 4140677 h 5025119"/>
              <a:gd name="connsiteX146" fmla="*/ 606873 w 6886274"/>
              <a:gd name="connsiteY146" fmla="*/ 4169711 h 5025119"/>
              <a:gd name="connsiteX147" fmla="*/ 831701 w 6886274"/>
              <a:gd name="connsiteY147" fmla="*/ 4297759 h 5025119"/>
              <a:gd name="connsiteX148" fmla="*/ 960493 w 6886274"/>
              <a:gd name="connsiteY148" fmla="*/ 4356944 h 5025119"/>
              <a:gd name="connsiteX149" fmla="*/ 1012233 w 6886274"/>
              <a:gd name="connsiteY149" fmla="*/ 4402356 h 5025119"/>
              <a:gd name="connsiteX150" fmla="*/ 1159636 w 6886274"/>
              <a:gd name="connsiteY150" fmla="*/ 4564276 h 5025119"/>
              <a:gd name="connsiteX151" fmla="*/ 1592169 w 6886274"/>
              <a:gd name="connsiteY151" fmla="*/ 4741458 h 5025119"/>
              <a:gd name="connsiteX152" fmla="*/ 3110499 w 6886274"/>
              <a:gd name="connsiteY152" fmla="*/ 5032171 h 5025119"/>
              <a:gd name="connsiteX153" fmla="*/ 6033630 w 6886274"/>
              <a:gd name="connsiteY153" fmla="*/ 4091915 h 5025119"/>
              <a:gd name="connsiteX154" fmla="*/ 6180661 w 6886274"/>
              <a:gd name="connsiteY154" fmla="*/ 3957912 h 5025119"/>
              <a:gd name="connsiteX155" fmla="*/ 6305359 w 6886274"/>
              <a:gd name="connsiteY155" fmla="*/ 3837309 h 5025119"/>
              <a:gd name="connsiteX156" fmla="*/ 6240218 w 6886274"/>
              <a:gd name="connsiteY156" fmla="*/ 3796364 h 5025119"/>
              <a:gd name="connsiteX157" fmla="*/ 6328437 w 6886274"/>
              <a:gd name="connsiteY157" fmla="*/ 3681344 h 5025119"/>
              <a:gd name="connsiteX158" fmla="*/ 6608355 w 6886274"/>
              <a:gd name="connsiteY158" fmla="*/ 3326236 h 5025119"/>
              <a:gd name="connsiteX159" fmla="*/ 6731191 w 6886274"/>
              <a:gd name="connsiteY159" fmla="*/ 3248067 h 5025119"/>
              <a:gd name="connsiteX160" fmla="*/ 6880456 w 6886274"/>
              <a:gd name="connsiteY160" fmla="*/ 3051529 h 5025119"/>
              <a:gd name="connsiteX161" fmla="*/ 6901673 w 6886274"/>
              <a:gd name="connsiteY161" fmla="*/ 2763795 h 5025119"/>
              <a:gd name="connsiteX162" fmla="*/ 6871150 w 6886274"/>
              <a:gd name="connsiteY162" fmla="*/ 2948421 h 5025119"/>
              <a:gd name="connsiteX163" fmla="*/ 6848444 w 6886274"/>
              <a:gd name="connsiteY163" fmla="*/ 2890353 h 5025119"/>
              <a:gd name="connsiteX164" fmla="*/ 6878223 w 6886274"/>
              <a:gd name="connsiteY164" fmla="*/ 2873230 h 5025119"/>
              <a:gd name="connsiteX165" fmla="*/ 6762459 w 6886274"/>
              <a:gd name="connsiteY165" fmla="*/ 2568745 h 5025119"/>
              <a:gd name="connsiteX166" fmla="*/ 6673123 w 6886274"/>
              <a:gd name="connsiteY166" fmla="*/ 2451493 h 5025119"/>
              <a:gd name="connsiteX167" fmla="*/ 6662700 w 6886274"/>
              <a:gd name="connsiteY167" fmla="*/ 2346896 h 5025119"/>
              <a:gd name="connsiteX168" fmla="*/ 6487752 w 6886274"/>
              <a:gd name="connsiteY168" fmla="*/ 2285105 h 5025119"/>
              <a:gd name="connsiteX169" fmla="*/ 6652278 w 6886274"/>
              <a:gd name="connsiteY169" fmla="*/ 2063628 h 5025119"/>
              <a:gd name="connsiteX170" fmla="*/ 6668656 w 6886274"/>
              <a:gd name="connsiteY170" fmla="*/ 2017843 h 5025119"/>
              <a:gd name="connsiteX171" fmla="*/ 6570015 w 6886274"/>
              <a:gd name="connsiteY171" fmla="*/ 1854062 h 5025119"/>
              <a:gd name="connsiteX172" fmla="*/ 6554009 w 6886274"/>
              <a:gd name="connsiteY172" fmla="*/ 1827633 h 5025119"/>
              <a:gd name="connsiteX173" fmla="*/ 6517531 w 6886274"/>
              <a:gd name="connsiteY173" fmla="*/ 1775149 h 5025119"/>
              <a:gd name="connsiteX174" fmla="*/ 6412934 w 6886274"/>
              <a:gd name="connsiteY174" fmla="*/ 1762493 h 5025119"/>
              <a:gd name="connsiteX175" fmla="*/ 6467279 w 6886274"/>
              <a:gd name="connsiteY175" fmla="*/ 1725642 h 5025119"/>
              <a:gd name="connsiteX176" fmla="*/ 6572621 w 6886274"/>
              <a:gd name="connsiteY176" fmla="*/ 1600200 h 5025119"/>
              <a:gd name="connsiteX177" fmla="*/ 6502641 w 6886274"/>
              <a:gd name="connsiteY177" fmla="*/ 1480341 h 5025119"/>
              <a:gd name="connsiteX178" fmla="*/ 6481796 w 6886274"/>
              <a:gd name="connsiteY178" fmla="*/ 1461358 h 5025119"/>
              <a:gd name="connsiteX179" fmla="*/ 6509713 w 6886274"/>
              <a:gd name="connsiteY179" fmla="*/ 1436418 h 5025119"/>
              <a:gd name="connsiteX180" fmla="*/ 6567037 w 6886274"/>
              <a:gd name="connsiteY180" fmla="*/ 1348199 h 5025119"/>
              <a:gd name="connsiteX181" fmla="*/ 6596816 w 6886274"/>
              <a:gd name="connsiteY181" fmla="*/ 1286781 h 5025119"/>
              <a:gd name="connsiteX182" fmla="*/ 6632178 w 6886274"/>
              <a:gd name="connsiteY182" fmla="*/ 1261842 h 5025119"/>
              <a:gd name="connsiteX183" fmla="*/ 6639994 w 6886274"/>
              <a:gd name="connsiteY183" fmla="*/ 1240625 h 5025119"/>
              <a:gd name="connsiteX184" fmla="*/ 6622127 w 6886274"/>
              <a:gd name="connsiteY184" fmla="*/ 1136400 h 5025119"/>
              <a:gd name="connsiteX185" fmla="*/ 6612077 w 6886274"/>
              <a:gd name="connsiteY185" fmla="*/ 1109599 h 5025119"/>
              <a:gd name="connsiteX186" fmla="*/ 6531675 w 6886274"/>
              <a:gd name="connsiteY186" fmla="*/ 1009469 h 5025119"/>
              <a:gd name="connsiteX187" fmla="*/ 6456113 w 6886274"/>
              <a:gd name="connsiteY187" fmla="*/ 845315 h 5025119"/>
              <a:gd name="connsiteX188" fmla="*/ 6440851 w 6886274"/>
              <a:gd name="connsiteY188" fmla="*/ 739229 h 5025119"/>
              <a:gd name="connsiteX189" fmla="*/ 6434523 w 6886274"/>
              <a:gd name="connsiteY189" fmla="*/ 715034 h 5025119"/>
              <a:gd name="connsiteX190" fmla="*/ 6432290 w 6886274"/>
              <a:gd name="connsiteY190" fmla="*/ 617510 h 5025119"/>
              <a:gd name="connsiteX191" fmla="*/ 6416284 w 6886274"/>
              <a:gd name="connsiteY191" fmla="*/ 595176 h 5025119"/>
              <a:gd name="connsiteX192" fmla="*/ 6267763 w 6886274"/>
              <a:gd name="connsiteY192" fmla="*/ 591826 h 5025119"/>
              <a:gd name="connsiteX193" fmla="*/ 6236496 w 6886274"/>
              <a:gd name="connsiteY193" fmla="*/ 521102 h 5025119"/>
              <a:gd name="connsiteX194" fmla="*/ 6257341 w 6886274"/>
              <a:gd name="connsiteY194" fmla="*/ 487229 h 5025119"/>
              <a:gd name="connsiteX195" fmla="*/ 6248780 w 6886274"/>
              <a:gd name="connsiteY195" fmla="*/ 465267 h 5025119"/>
              <a:gd name="connsiteX196" fmla="*/ 6226818 w 6886274"/>
              <a:gd name="connsiteY196" fmla="*/ 473456 h 5025119"/>
              <a:gd name="connsiteX197" fmla="*/ 6115149 w 6886274"/>
              <a:gd name="connsiteY197" fmla="*/ 551625 h 5025119"/>
              <a:gd name="connsiteX198" fmla="*/ 5951739 w 6886274"/>
              <a:gd name="connsiteY198" fmla="*/ 659944 h 5025119"/>
              <a:gd name="connsiteX199" fmla="*/ 5917122 w 6886274"/>
              <a:gd name="connsiteY199" fmla="*/ 644310 h 5025119"/>
              <a:gd name="connsiteX200" fmla="*/ 5890694 w 6886274"/>
              <a:gd name="connsiteY200" fmla="*/ 630538 h 5025119"/>
              <a:gd name="connsiteX201" fmla="*/ 5837464 w 6886274"/>
              <a:gd name="connsiteY201" fmla="*/ 646916 h 5025119"/>
              <a:gd name="connsiteX202" fmla="*/ 5809175 w 6886274"/>
              <a:gd name="connsiteY202" fmla="*/ 683395 h 5025119"/>
              <a:gd name="connsiteX203" fmla="*/ 5815503 w 6886274"/>
              <a:gd name="connsiteY203" fmla="*/ 698656 h 5025119"/>
              <a:gd name="connsiteX204" fmla="*/ 5746268 w 6886274"/>
              <a:gd name="connsiteY204" fmla="*/ 667389 h 5025119"/>
              <a:gd name="connsiteX205" fmla="*/ 5458905 w 6886274"/>
              <a:gd name="connsiteY205" fmla="*/ 754119 h 5025119"/>
              <a:gd name="connsiteX206" fmla="*/ 885302 w 6886274"/>
              <a:gd name="connsiteY206" fmla="*/ 1333310 h 5025119"/>
              <a:gd name="connsiteX207" fmla="*/ 862596 w 6886274"/>
              <a:gd name="connsiteY207" fmla="*/ 1314326 h 5025119"/>
              <a:gd name="connsiteX208" fmla="*/ 866318 w 6886274"/>
              <a:gd name="connsiteY208" fmla="*/ 1309860 h 5025119"/>
              <a:gd name="connsiteX209" fmla="*/ 912103 w 6886274"/>
              <a:gd name="connsiteY209" fmla="*/ 1341127 h 5025119"/>
              <a:gd name="connsiteX210" fmla="*/ 885302 w 6886274"/>
              <a:gd name="connsiteY210" fmla="*/ 1333310 h 5025119"/>
              <a:gd name="connsiteX211" fmla="*/ 1140280 w 6886274"/>
              <a:gd name="connsiteY211" fmla="*/ 787619 h 5025119"/>
              <a:gd name="connsiteX212" fmla="*/ 1414987 w 6886274"/>
              <a:gd name="connsiteY212" fmla="*/ 975596 h 5025119"/>
              <a:gd name="connsiteX213" fmla="*/ 1410892 w 6886274"/>
              <a:gd name="connsiteY213" fmla="*/ 980063 h 5025119"/>
              <a:gd name="connsiteX214" fmla="*/ 1140280 w 6886274"/>
              <a:gd name="connsiteY214" fmla="*/ 787619 h 5025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Lst>
            <a:rect l="l" t="t" r="r" b="b"/>
            <a:pathLst>
              <a:path w="6886274" h="5025119">
                <a:moveTo>
                  <a:pt x="5458905" y="754119"/>
                </a:moveTo>
                <a:cubicBezTo>
                  <a:pt x="5417216" y="775336"/>
                  <a:pt x="4594585" y="1111088"/>
                  <a:pt x="3455557" y="1027709"/>
                </a:cubicBezTo>
                <a:cubicBezTo>
                  <a:pt x="3415356" y="1024731"/>
                  <a:pt x="3377389" y="1022869"/>
                  <a:pt x="3338677" y="1021381"/>
                </a:cubicBezTo>
                <a:cubicBezTo>
                  <a:pt x="2996224" y="1006119"/>
                  <a:pt x="2660100" y="998674"/>
                  <a:pt x="2518280" y="980435"/>
                </a:cubicBezTo>
                <a:cubicBezTo>
                  <a:pt x="2407355" y="965918"/>
                  <a:pt x="1840075" y="843082"/>
                  <a:pt x="1673687" y="739229"/>
                </a:cubicBezTo>
                <a:cubicBezTo>
                  <a:pt x="1503578" y="632771"/>
                  <a:pt x="1343146" y="515146"/>
                  <a:pt x="1183459" y="397149"/>
                </a:cubicBezTo>
                <a:cubicBezTo>
                  <a:pt x="1114224" y="346153"/>
                  <a:pt x="1040522" y="299624"/>
                  <a:pt x="977987" y="241184"/>
                </a:cubicBezTo>
                <a:cubicBezTo>
                  <a:pt x="915453" y="182372"/>
                  <a:pt x="855896" y="121326"/>
                  <a:pt x="788150" y="66980"/>
                </a:cubicBezTo>
                <a:cubicBezTo>
                  <a:pt x="768794" y="51346"/>
                  <a:pt x="749438" y="34596"/>
                  <a:pt x="721148" y="31990"/>
                </a:cubicBezTo>
                <a:cubicBezTo>
                  <a:pt x="714820" y="31246"/>
                  <a:pt x="708120" y="31618"/>
                  <a:pt x="701792" y="32362"/>
                </a:cubicBezTo>
                <a:cubicBezTo>
                  <a:pt x="694720" y="33107"/>
                  <a:pt x="689136" y="36829"/>
                  <a:pt x="686530" y="43157"/>
                </a:cubicBezTo>
                <a:cubicBezTo>
                  <a:pt x="683925" y="50230"/>
                  <a:pt x="688392" y="54324"/>
                  <a:pt x="693603" y="58046"/>
                </a:cubicBezTo>
                <a:cubicBezTo>
                  <a:pt x="697325" y="60652"/>
                  <a:pt x="701047" y="64747"/>
                  <a:pt x="705886" y="65491"/>
                </a:cubicBezTo>
                <a:cubicBezTo>
                  <a:pt x="736782" y="69958"/>
                  <a:pt x="748321" y="92664"/>
                  <a:pt x="762838" y="112764"/>
                </a:cubicBezTo>
                <a:cubicBezTo>
                  <a:pt x="769166" y="121326"/>
                  <a:pt x="775866" y="128026"/>
                  <a:pt x="764327" y="140309"/>
                </a:cubicBezTo>
                <a:cubicBezTo>
                  <a:pt x="754277" y="151104"/>
                  <a:pt x="764699" y="156688"/>
                  <a:pt x="775121" y="159666"/>
                </a:cubicBezTo>
                <a:cubicBezTo>
                  <a:pt x="789638" y="163760"/>
                  <a:pt x="806761" y="163016"/>
                  <a:pt x="823139" y="176416"/>
                </a:cubicBezTo>
                <a:cubicBezTo>
                  <a:pt x="761721" y="177533"/>
                  <a:pt x="735665" y="142171"/>
                  <a:pt x="707748" y="109414"/>
                </a:cubicBezTo>
                <a:cubicBezTo>
                  <a:pt x="697325" y="97503"/>
                  <a:pt x="690253" y="83358"/>
                  <a:pt x="681319" y="69958"/>
                </a:cubicBezTo>
                <a:cubicBezTo>
                  <a:pt x="670152" y="53580"/>
                  <a:pt x="657124" y="52835"/>
                  <a:pt x="640746" y="67352"/>
                </a:cubicBezTo>
                <a:cubicBezTo>
                  <a:pt x="626229" y="80380"/>
                  <a:pt x="619157" y="79264"/>
                  <a:pt x="614318" y="61396"/>
                </a:cubicBezTo>
                <a:cubicBezTo>
                  <a:pt x="606873" y="33479"/>
                  <a:pt x="589750" y="13751"/>
                  <a:pt x="560716" y="3701"/>
                </a:cubicBezTo>
                <a:cubicBezTo>
                  <a:pt x="554388" y="1467"/>
                  <a:pt x="546572" y="-3372"/>
                  <a:pt x="540616" y="3701"/>
                </a:cubicBezTo>
                <a:cubicBezTo>
                  <a:pt x="535405" y="9656"/>
                  <a:pt x="539871" y="16729"/>
                  <a:pt x="543594" y="21940"/>
                </a:cubicBezTo>
                <a:cubicBezTo>
                  <a:pt x="550294" y="31246"/>
                  <a:pt x="556250" y="40179"/>
                  <a:pt x="558855" y="51346"/>
                </a:cubicBezTo>
                <a:cubicBezTo>
                  <a:pt x="560716" y="58791"/>
                  <a:pt x="562578" y="66980"/>
                  <a:pt x="557366" y="72563"/>
                </a:cubicBezTo>
                <a:cubicBezTo>
                  <a:pt x="535777" y="96386"/>
                  <a:pt x="551411" y="107553"/>
                  <a:pt x="570022" y="120209"/>
                </a:cubicBezTo>
                <a:cubicBezTo>
                  <a:pt x="595706" y="137332"/>
                  <a:pt x="605756" y="162643"/>
                  <a:pt x="599801" y="192794"/>
                </a:cubicBezTo>
                <a:cubicBezTo>
                  <a:pt x="597567" y="205078"/>
                  <a:pt x="599056" y="212522"/>
                  <a:pt x="614318" y="212150"/>
                </a:cubicBezTo>
                <a:cubicBezTo>
                  <a:pt x="620273" y="212150"/>
                  <a:pt x="621762" y="216245"/>
                  <a:pt x="623996" y="220711"/>
                </a:cubicBezTo>
                <a:cubicBezTo>
                  <a:pt x="671641" y="326053"/>
                  <a:pt x="740504" y="418366"/>
                  <a:pt x="821278" y="503235"/>
                </a:cubicBezTo>
                <a:cubicBezTo>
                  <a:pt x="886791" y="572098"/>
                  <a:pt x="959004" y="634260"/>
                  <a:pt x="1033822" y="694562"/>
                </a:cubicBezTo>
                <a:cubicBezTo>
                  <a:pt x="1036055" y="696423"/>
                  <a:pt x="1038289" y="698656"/>
                  <a:pt x="1039406" y="702378"/>
                </a:cubicBezTo>
                <a:cubicBezTo>
                  <a:pt x="1004044" y="694934"/>
                  <a:pt x="973521" y="679672"/>
                  <a:pt x="944114" y="662550"/>
                </a:cubicBezTo>
                <a:cubicBezTo>
                  <a:pt x="865946" y="617138"/>
                  <a:pt x="800061" y="558325"/>
                  <a:pt x="733432" y="500629"/>
                </a:cubicBezTo>
                <a:cubicBezTo>
                  <a:pt x="692858" y="465267"/>
                  <a:pt x="651169" y="431022"/>
                  <a:pt x="606501" y="399755"/>
                </a:cubicBezTo>
                <a:cubicBezTo>
                  <a:pt x="599056" y="394543"/>
                  <a:pt x="593845" y="387843"/>
                  <a:pt x="588634" y="381143"/>
                </a:cubicBezTo>
                <a:cubicBezTo>
                  <a:pt x="585656" y="377421"/>
                  <a:pt x="581934" y="374071"/>
                  <a:pt x="575978" y="375560"/>
                </a:cubicBezTo>
                <a:cubicBezTo>
                  <a:pt x="568533" y="377421"/>
                  <a:pt x="567789" y="383004"/>
                  <a:pt x="567044" y="388588"/>
                </a:cubicBezTo>
                <a:cubicBezTo>
                  <a:pt x="564811" y="406455"/>
                  <a:pt x="569650" y="422461"/>
                  <a:pt x="578956" y="437722"/>
                </a:cubicBezTo>
                <a:cubicBezTo>
                  <a:pt x="603151" y="476806"/>
                  <a:pt x="638885" y="506957"/>
                  <a:pt x="675736" y="535619"/>
                </a:cubicBezTo>
                <a:cubicBezTo>
                  <a:pt x="723381" y="572470"/>
                  <a:pt x="769538" y="610810"/>
                  <a:pt x="811600" y="652872"/>
                </a:cubicBezTo>
                <a:cubicBezTo>
                  <a:pt x="814578" y="655850"/>
                  <a:pt x="820161" y="657711"/>
                  <a:pt x="818300" y="666272"/>
                </a:cubicBezTo>
                <a:cubicBezTo>
                  <a:pt x="791872" y="646544"/>
                  <a:pt x="766932" y="627188"/>
                  <a:pt x="741621" y="608576"/>
                </a:cubicBezTo>
                <a:cubicBezTo>
                  <a:pt x="716681" y="589965"/>
                  <a:pt x="691369" y="571353"/>
                  <a:pt x="666430" y="553114"/>
                </a:cubicBezTo>
                <a:cubicBezTo>
                  <a:pt x="660474" y="548647"/>
                  <a:pt x="654146" y="542319"/>
                  <a:pt x="645585" y="547903"/>
                </a:cubicBezTo>
                <a:cubicBezTo>
                  <a:pt x="636652" y="553486"/>
                  <a:pt x="637768" y="562792"/>
                  <a:pt x="640002" y="570236"/>
                </a:cubicBezTo>
                <a:cubicBezTo>
                  <a:pt x="647074" y="592198"/>
                  <a:pt x="659358" y="611554"/>
                  <a:pt x="675736" y="628677"/>
                </a:cubicBezTo>
                <a:cubicBezTo>
                  <a:pt x="731570" y="685256"/>
                  <a:pt x="795966" y="734018"/>
                  <a:pt x="855896" y="786875"/>
                </a:cubicBezTo>
                <a:cubicBezTo>
                  <a:pt x="888280" y="815537"/>
                  <a:pt x="918058" y="846060"/>
                  <a:pt x="946348" y="877699"/>
                </a:cubicBezTo>
                <a:cubicBezTo>
                  <a:pt x="952676" y="884772"/>
                  <a:pt x="952303" y="891472"/>
                  <a:pt x="950442" y="899661"/>
                </a:cubicBezTo>
                <a:cubicBezTo>
                  <a:pt x="942998" y="932790"/>
                  <a:pt x="954537" y="943957"/>
                  <a:pt x="991760" y="937629"/>
                </a:cubicBezTo>
                <a:cubicBezTo>
                  <a:pt x="1003299" y="935767"/>
                  <a:pt x="1011116" y="937629"/>
                  <a:pt x="1018188" y="945445"/>
                </a:cubicBezTo>
                <a:cubicBezTo>
                  <a:pt x="1103802" y="1042225"/>
                  <a:pt x="1205048" y="1123744"/>
                  <a:pt x="1315601" y="1196329"/>
                </a:cubicBezTo>
                <a:cubicBezTo>
                  <a:pt x="1360641" y="1225735"/>
                  <a:pt x="1407170" y="1253653"/>
                  <a:pt x="1454443" y="1279709"/>
                </a:cubicBezTo>
                <a:cubicBezTo>
                  <a:pt x="1454443" y="1281570"/>
                  <a:pt x="1454443" y="1283804"/>
                  <a:pt x="1454443" y="1285665"/>
                </a:cubicBezTo>
                <a:cubicBezTo>
                  <a:pt x="1454071" y="1288270"/>
                  <a:pt x="1453699" y="1289759"/>
                  <a:pt x="1453327" y="1291993"/>
                </a:cubicBezTo>
                <a:cubicBezTo>
                  <a:pt x="1386697" y="1251792"/>
                  <a:pt x="1320812" y="1210474"/>
                  <a:pt x="1256416" y="1166923"/>
                </a:cubicBezTo>
                <a:cubicBezTo>
                  <a:pt x="1081840" y="1048926"/>
                  <a:pt x="915080" y="922367"/>
                  <a:pt x="745715" y="798786"/>
                </a:cubicBezTo>
                <a:cubicBezTo>
                  <a:pt x="688764" y="757096"/>
                  <a:pt x="643724" y="703867"/>
                  <a:pt x="592356" y="656966"/>
                </a:cubicBezTo>
                <a:cubicBezTo>
                  <a:pt x="558111" y="625699"/>
                  <a:pt x="525354" y="592943"/>
                  <a:pt x="485526" y="567259"/>
                </a:cubicBezTo>
                <a:cubicBezTo>
                  <a:pt x="469148" y="556836"/>
                  <a:pt x="452025" y="547530"/>
                  <a:pt x="430063" y="550136"/>
                </a:cubicBezTo>
                <a:cubicBezTo>
                  <a:pt x="421502" y="551253"/>
                  <a:pt x="411824" y="553486"/>
                  <a:pt x="408846" y="563164"/>
                </a:cubicBezTo>
                <a:cubicBezTo>
                  <a:pt x="406240" y="572842"/>
                  <a:pt x="414057" y="577309"/>
                  <a:pt x="421130" y="581403"/>
                </a:cubicBezTo>
                <a:cubicBezTo>
                  <a:pt x="422991" y="582520"/>
                  <a:pt x="424852" y="584009"/>
                  <a:pt x="426713" y="584009"/>
                </a:cubicBezTo>
                <a:cubicBezTo>
                  <a:pt x="462075" y="586242"/>
                  <a:pt x="470264" y="614532"/>
                  <a:pt x="487015" y="635005"/>
                </a:cubicBezTo>
                <a:cubicBezTo>
                  <a:pt x="492226" y="641333"/>
                  <a:pt x="492598" y="647661"/>
                  <a:pt x="487015" y="655105"/>
                </a:cubicBezTo>
                <a:cubicBezTo>
                  <a:pt x="476964" y="668505"/>
                  <a:pt x="484037" y="674461"/>
                  <a:pt x="497437" y="678183"/>
                </a:cubicBezTo>
                <a:cubicBezTo>
                  <a:pt x="510837" y="681906"/>
                  <a:pt x="525354" y="683022"/>
                  <a:pt x="539871" y="691584"/>
                </a:cubicBezTo>
                <a:cubicBezTo>
                  <a:pt x="516793" y="698656"/>
                  <a:pt x="500787" y="691212"/>
                  <a:pt x="485898" y="681906"/>
                </a:cubicBezTo>
                <a:cubicBezTo>
                  <a:pt x="452397" y="661433"/>
                  <a:pt x="430808" y="631282"/>
                  <a:pt x="410335" y="600387"/>
                </a:cubicBezTo>
                <a:cubicBezTo>
                  <a:pt x="406240" y="594431"/>
                  <a:pt x="402890" y="587731"/>
                  <a:pt x="397307" y="582892"/>
                </a:cubicBezTo>
                <a:cubicBezTo>
                  <a:pt x="386884" y="573214"/>
                  <a:pt x="375717" y="572098"/>
                  <a:pt x="363062" y="584009"/>
                </a:cubicBezTo>
                <a:cubicBezTo>
                  <a:pt x="346311" y="599643"/>
                  <a:pt x="340356" y="598526"/>
                  <a:pt x="334772" y="578426"/>
                </a:cubicBezTo>
                <a:cubicBezTo>
                  <a:pt x="327327" y="551253"/>
                  <a:pt x="310577" y="532269"/>
                  <a:pt x="281915" y="522219"/>
                </a:cubicBezTo>
                <a:cubicBezTo>
                  <a:pt x="275960" y="519985"/>
                  <a:pt x="269632" y="517007"/>
                  <a:pt x="263304" y="521846"/>
                </a:cubicBezTo>
                <a:cubicBezTo>
                  <a:pt x="256604" y="527430"/>
                  <a:pt x="261070" y="533013"/>
                  <a:pt x="263676" y="538225"/>
                </a:cubicBezTo>
                <a:cubicBezTo>
                  <a:pt x="267398" y="546414"/>
                  <a:pt x="271865" y="554603"/>
                  <a:pt x="275215" y="563164"/>
                </a:cubicBezTo>
                <a:cubicBezTo>
                  <a:pt x="281171" y="576937"/>
                  <a:pt x="282288" y="591454"/>
                  <a:pt x="271121" y="604854"/>
                </a:cubicBezTo>
                <a:cubicBezTo>
                  <a:pt x="262931" y="614532"/>
                  <a:pt x="263676" y="620860"/>
                  <a:pt x="274471" y="627560"/>
                </a:cubicBezTo>
                <a:cubicBezTo>
                  <a:pt x="309088" y="648405"/>
                  <a:pt x="331050" y="675578"/>
                  <a:pt x="319138" y="718012"/>
                </a:cubicBezTo>
                <a:cubicBezTo>
                  <a:pt x="317277" y="723968"/>
                  <a:pt x="319511" y="729924"/>
                  <a:pt x="326583" y="729551"/>
                </a:cubicBezTo>
                <a:cubicBezTo>
                  <a:pt x="342217" y="728435"/>
                  <a:pt x="344822" y="738113"/>
                  <a:pt x="349289" y="748163"/>
                </a:cubicBezTo>
                <a:cubicBezTo>
                  <a:pt x="392840" y="844571"/>
                  <a:pt x="455747" y="928695"/>
                  <a:pt x="528332" y="1007608"/>
                </a:cubicBezTo>
                <a:cubicBezTo>
                  <a:pt x="600173" y="1085777"/>
                  <a:pt x="680947" y="1155756"/>
                  <a:pt x="766932" y="1222758"/>
                </a:cubicBezTo>
                <a:cubicBezTo>
                  <a:pt x="742737" y="1220524"/>
                  <a:pt x="711470" y="1206752"/>
                  <a:pt x="681319" y="1190746"/>
                </a:cubicBezTo>
                <a:cubicBezTo>
                  <a:pt x="601662" y="1147939"/>
                  <a:pt x="536149" y="1089871"/>
                  <a:pt x="469520" y="1032920"/>
                </a:cubicBezTo>
                <a:cubicBezTo>
                  <a:pt x="422991" y="993091"/>
                  <a:pt x="377579" y="952146"/>
                  <a:pt x="325466" y="917900"/>
                </a:cubicBezTo>
                <a:cubicBezTo>
                  <a:pt x="319511" y="914178"/>
                  <a:pt x="315416" y="909339"/>
                  <a:pt x="312066" y="903383"/>
                </a:cubicBezTo>
                <a:cubicBezTo>
                  <a:pt x="309088" y="898172"/>
                  <a:pt x="304621" y="893333"/>
                  <a:pt x="296805" y="895566"/>
                </a:cubicBezTo>
                <a:cubicBezTo>
                  <a:pt x="288988" y="898172"/>
                  <a:pt x="288243" y="904872"/>
                  <a:pt x="288243" y="910828"/>
                </a:cubicBezTo>
                <a:cubicBezTo>
                  <a:pt x="289360" y="933162"/>
                  <a:pt x="295688" y="953262"/>
                  <a:pt x="309460" y="971129"/>
                </a:cubicBezTo>
                <a:cubicBezTo>
                  <a:pt x="336261" y="1006864"/>
                  <a:pt x="371995" y="1034781"/>
                  <a:pt x="407729" y="1062698"/>
                </a:cubicBezTo>
                <a:cubicBezTo>
                  <a:pt x="457236" y="1101038"/>
                  <a:pt x="503021" y="1142728"/>
                  <a:pt x="544338" y="1189257"/>
                </a:cubicBezTo>
                <a:cubicBezTo>
                  <a:pt x="514560" y="1166551"/>
                  <a:pt x="484781" y="1143472"/>
                  <a:pt x="454630" y="1120766"/>
                </a:cubicBezTo>
                <a:cubicBezTo>
                  <a:pt x="431924" y="1103644"/>
                  <a:pt x="408474" y="1087265"/>
                  <a:pt x="385396" y="1070515"/>
                </a:cubicBezTo>
                <a:cubicBezTo>
                  <a:pt x="379812" y="1066421"/>
                  <a:pt x="373856" y="1061954"/>
                  <a:pt x="366040" y="1067537"/>
                </a:cubicBezTo>
                <a:cubicBezTo>
                  <a:pt x="358967" y="1072376"/>
                  <a:pt x="360084" y="1079449"/>
                  <a:pt x="361573" y="1086149"/>
                </a:cubicBezTo>
                <a:cubicBezTo>
                  <a:pt x="367156" y="1112577"/>
                  <a:pt x="382790" y="1133794"/>
                  <a:pt x="402146" y="1152778"/>
                </a:cubicBezTo>
                <a:cubicBezTo>
                  <a:pt x="425596" y="1175484"/>
                  <a:pt x="450164" y="1197074"/>
                  <a:pt x="475475" y="1218663"/>
                </a:cubicBezTo>
                <a:cubicBezTo>
                  <a:pt x="448303" y="1212707"/>
                  <a:pt x="421130" y="1206752"/>
                  <a:pt x="393957" y="1201913"/>
                </a:cubicBezTo>
                <a:cubicBezTo>
                  <a:pt x="406240" y="1245091"/>
                  <a:pt x="434902" y="1253653"/>
                  <a:pt x="460586" y="1260353"/>
                </a:cubicBezTo>
                <a:cubicBezTo>
                  <a:pt x="495204" y="1268914"/>
                  <a:pt x="528332" y="1279709"/>
                  <a:pt x="561089" y="1291993"/>
                </a:cubicBezTo>
                <a:cubicBezTo>
                  <a:pt x="574861" y="1304276"/>
                  <a:pt x="588634" y="1316188"/>
                  <a:pt x="602034" y="1328843"/>
                </a:cubicBezTo>
                <a:cubicBezTo>
                  <a:pt x="615807" y="1341872"/>
                  <a:pt x="628835" y="1354900"/>
                  <a:pt x="641863" y="1368672"/>
                </a:cubicBezTo>
                <a:cubicBezTo>
                  <a:pt x="651169" y="1378722"/>
                  <a:pt x="662335" y="1387284"/>
                  <a:pt x="651541" y="1404406"/>
                </a:cubicBezTo>
                <a:cubicBezTo>
                  <a:pt x="646702" y="1412223"/>
                  <a:pt x="678341" y="1454658"/>
                  <a:pt x="688392" y="1457263"/>
                </a:cubicBezTo>
                <a:cubicBezTo>
                  <a:pt x="689881" y="1457635"/>
                  <a:pt x="691369" y="1458008"/>
                  <a:pt x="692486" y="1458008"/>
                </a:cubicBezTo>
                <a:cubicBezTo>
                  <a:pt x="714076" y="1456519"/>
                  <a:pt x="718915" y="1469175"/>
                  <a:pt x="719287" y="1485181"/>
                </a:cubicBezTo>
                <a:cubicBezTo>
                  <a:pt x="719659" y="1500814"/>
                  <a:pt x="715937" y="1520170"/>
                  <a:pt x="745343" y="1512353"/>
                </a:cubicBezTo>
                <a:cubicBezTo>
                  <a:pt x="748693" y="1511609"/>
                  <a:pt x="749438" y="1513842"/>
                  <a:pt x="750926" y="1516448"/>
                </a:cubicBezTo>
                <a:cubicBezTo>
                  <a:pt x="782938" y="1583077"/>
                  <a:pt x="836912" y="1634445"/>
                  <a:pt x="890141" y="1685813"/>
                </a:cubicBezTo>
                <a:cubicBezTo>
                  <a:pt x="893119" y="1688419"/>
                  <a:pt x="896097" y="1691024"/>
                  <a:pt x="899074" y="1693630"/>
                </a:cubicBezTo>
                <a:cubicBezTo>
                  <a:pt x="843240" y="1680602"/>
                  <a:pt x="658985" y="1663851"/>
                  <a:pt x="605012" y="1669435"/>
                </a:cubicBezTo>
                <a:cubicBezTo>
                  <a:pt x="556994" y="1674274"/>
                  <a:pt x="285638" y="1593128"/>
                  <a:pt x="229431" y="1545110"/>
                </a:cubicBezTo>
                <a:cubicBezTo>
                  <a:pt x="221614" y="1582705"/>
                  <a:pt x="238364" y="1597594"/>
                  <a:pt x="251765" y="1614717"/>
                </a:cubicBezTo>
                <a:cubicBezTo>
                  <a:pt x="270748" y="1638912"/>
                  <a:pt x="273726" y="1656035"/>
                  <a:pt x="237992" y="1675391"/>
                </a:cubicBezTo>
                <a:cubicBezTo>
                  <a:pt x="135628" y="1730481"/>
                  <a:pt x="136745" y="1732342"/>
                  <a:pt x="232781" y="1807160"/>
                </a:cubicBezTo>
                <a:cubicBezTo>
                  <a:pt x="237248" y="1810511"/>
                  <a:pt x="235014" y="1821305"/>
                  <a:pt x="236131" y="1828750"/>
                </a:cubicBezTo>
                <a:cubicBezTo>
                  <a:pt x="211191" y="1839917"/>
                  <a:pt x="181785" y="1810883"/>
                  <a:pt x="152007" y="1842150"/>
                </a:cubicBezTo>
                <a:cubicBezTo>
                  <a:pt x="280426" y="1979503"/>
                  <a:pt x="475848" y="2110157"/>
                  <a:pt x="653030" y="2213265"/>
                </a:cubicBezTo>
                <a:cubicBezTo>
                  <a:pt x="509721" y="2247138"/>
                  <a:pt x="423735" y="2128024"/>
                  <a:pt x="318394" y="2143285"/>
                </a:cubicBezTo>
                <a:cubicBezTo>
                  <a:pt x="265909" y="2180508"/>
                  <a:pt x="422246" y="2240810"/>
                  <a:pt x="272982" y="2258305"/>
                </a:cubicBezTo>
                <a:cubicBezTo>
                  <a:pt x="337750" y="2291061"/>
                  <a:pt x="385768" y="2323073"/>
                  <a:pt x="430435" y="2360668"/>
                </a:cubicBezTo>
                <a:cubicBezTo>
                  <a:pt x="509721" y="2428042"/>
                  <a:pt x="525354" y="2472710"/>
                  <a:pt x="488876" y="2563162"/>
                </a:cubicBezTo>
                <a:cubicBezTo>
                  <a:pt x="464681" y="2622719"/>
                  <a:pt x="429691" y="2677437"/>
                  <a:pt x="460586" y="2748533"/>
                </a:cubicBezTo>
                <a:cubicBezTo>
                  <a:pt x="481803" y="2797295"/>
                  <a:pt x="473614" y="2829307"/>
                  <a:pt x="393212" y="2807345"/>
                </a:cubicBezTo>
                <a:cubicBezTo>
                  <a:pt x="306483" y="2783895"/>
                  <a:pt x="273726" y="2827818"/>
                  <a:pt x="295688" y="2913059"/>
                </a:cubicBezTo>
                <a:cubicBezTo>
                  <a:pt x="309833" y="2967777"/>
                  <a:pt x="294943" y="2984900"/>
                  <a:pt x="235386" y="2978572"/>
                </a:cubicBezTo>
                <a:cubicBezTo>
                  <a:pt x="169501" y="2971499"/>
                  <a:pt x="106967" y="2935765"/>
                  <a:pt x="25448" y="2952888"/>
                </a:cubicBezTo>
                <a:cubicBezTo>
                  <a:pt x="90588" y="3052646"/>
                  <a:pt x="229803" y="3024356"/>
                  <a:pt x="305738" y="3119275"/>
                </a:cubicBezTo>
                <a:cubicBezTo>
                  <a:pt x="215286" y="3119647"/>
                  <a:pt x="146051" y="3119275"/>
                  <a:pt x="79049" y="3098430"/>
                </a:cubicBezTo>
                <a:cubicBezTo>
                  <a:pt x="51132" y="3089869"/>
                  <a:pt x="20609" y="3081308"/>
                  <a:pt x="4975" y="3109969"/>
                </a:cubicBezTo>
                <a:cubicBezTo>
                  <a:pt x="-13636" y="3144587"/>
                  <a:pt x="24331" y="3157615"/>
                  <a:pt x="47037" y="3163943"/>
                </a:cubicBezTo>
                <a:cubicBezTo>
                  <a:pt x="111061" y="3181438"/>
                  <a:pt x="160196" y="3222755"/>
                  <a:pt x="213425" y="3255139"/>
                </a:cubicBezTo>
                <a:cubicBezTo>
                  <a:pt x="329933" y="3326236"/>
                  <a:pt x="457981" y="3385420"/>
                  <a:pt x="556622" y="3502301"/>
                </a:cubicBezTo>
                <a:cubicBezTo>
                  <a:pt x="432669" y="3472523"/>
                  <a:pt x="339983" y="3402915"/>
                  <a:pt x="224592" y="3388771"/>
                </a:cubicBezTo>
                <a:cubicBezTo>
                  <a:pt x="324722" y="3495601"/>
                  <a:pt x="453142" y="3565208"/>
                  <a:pt x="574861" y="3643004"/>
                </a:cubicBezTo>
                <a:cubicBezTo>
                  <a:pt x="609479" y="3664966"/>
                  <a:pt x="644841" y="3679855"/>
                  <a:pt x="652657" y="3727501"/>
                </a:cubicBezTo>
                <a:cubicBezTo>
                  <a:pt x="667919" y="3819814"/>
                  <a:pt x="712959" y="3896494"/>
                  <a:pt x="810111" y="3937067"/>
                </a:cubicBezTo>
                <a:cubicBezTo>
                  <a:pt x="810856" y="3937439"/>
                  <a:pt x="805644" y="3951212"/>
                  <a:pt x="802294" y="3960890"/>
                </a:cubicBezTo>
                <a:cubicBezTo>
                  <a:pt x="743110" y="3963868"/>
                  <a:pt x="696581" y="3909149"/>
                  <a:pt x="620646" y="3927017"/>
                </a:cubicBezTo>
                <a:cubicBezTo>
                  <a:pt x="692858" y="4001091"/>
                  <a:pt x="753532" y="4067720"/>
                  <a:pt x="856268" y="4103082"/>
                </a:cubicBezTo>
                <a:cubicBezTo>
                  <a:pt x="938531" y="4131372"/>
                  <a:pt x="1040150" y="4147377"/>
                  <a:pt x="1099707" y="4238574"/>
                </a:cubicBezTo>
                <a:cubicBezTo>
                  <a:pt x="1030472" y="4256441"/>
                  <a:pt x="978732" y="4234107"/>
                  <a:pt x="926992" y="4218102"/>
                </a:cubicBezTo>
                <a:cubicBezTo>
                  <a:pt x="847334" y="4193534"/>
                  <a:pt x="769166" y="4165617"/>
                  <a:pt x="689508" y="4140677"/>
                </a:cubicBezTo>
                <a:cubicBezTo>
                  <a:pt x="659358" y="4131372"/>
                  <a:pt x="626229" y="4124299"/>
                  <a:pt x="606873" y="4169711"/>
                </a:cubicBezTo>
                <a:cubicBezTo>
                  <a:pt x="707748" y="4179389"/>
                  <a:pt x="768421" y="4240435"/>
                  <a:pt x="831701" y="4297759"/>
                </a:cubicBezTo>
                <a:cubicBezTo>
                  <a:pt x="867435" y="4330143"/>
                  <a:pt x="896469" y="4373322"/>
                  <a:pt x="960493" y="4356944"/>
                </a:cubicBezTo>
                <a:cubicBezTo>
                  <a:pt x="994366" y="4348382"/>
                  <a:pt x="1015955" y="4372578"/>
                  <a:pt x="1012233" y="4402356"/>
                </a:cubicBezTo>
                <a:cubicBezTo>
                  <a:pt x="999577" y="4507325"/>
                  <a:pt x="1078118" y="4544176"/>
                  <a:pt x="1159636" y="4564276"/>
                </a:cubicBezTo>
                <a:cubicBezTo>
                  <a:pt x="1313740" y="4602616"/>
                  <a:pt x="1442160" y="4692324"/>
                  <a:pt x="1592169" y="4741458"/>
                </a:cubicBezTo>
                <a:cubicBezTo>
                  <a:pt x="1738083" y="4789104"/>
                  <a:pt x="2833187" y="5010209"/>
                  <a:pt x="3110499" y="5032171"/>
                </a:cubicBezTo>
                <a:cubicBezTo>
                  <a:pt x="4807501" y="5166546"/>
                  <a:pt x="6028047" y="4106432"/>
                  <a:pt x="6033630" y="4091915"/>
                </a:cubicBezTo>
                <a:cubicBezTo>
                  <a:pt x="6059314" y="4023797"/>
                  <a:pt x="6122965" y="3994390"/>
                  <a:pt x="6180661" y="3957912"/>
                </a:cubicBezTo>
                <a:cubicBezTo>
                  <a:pt x="6230913" y="3925900"/>
                  <a:pt x="6284514" y="3892027"/>
                  <a:pt x="6305359" y="3837309"/>
                </a:cubicBezTo>
                <a:cubicBezTo>
                  <a:pt x="6332904" y="3764724"/>
                  <a:pt x="6254735" y="3824281"/>
                  <a:pt x="6240218" y="3796364"/>
                </a:cubicBezTo>
                <a:cubicBezTo>
                  <a:pt x="6269997" y="3758768"/>
                  <a:pt x="6316153" y="3724151"/>
                  <a:pt x="6328437" y="3681344"/>
                </a:cubicBezTo>
                <a:cubicBezTo>
                  <a:pt x="6372361" y="3526496"/>
                  <a:pt x="6466907" y="3413710"/>
                  <a:pt x="6608355" y="3326236"/>
                </a:cubicBezTo>
                <a:cubicBezTo>
                  <a:pt x="6648928" y="3300924"/>
                  <a:pt x="6675729" y="3255512"/>
                  <a:pt x="6731191" y="3248067"/>
                </a:cubicBezTo>
                <a:cubicBezTo>
                  <a:pt x="6854400" y="3232061"/>
                  <a:pt x="6815315" y="3106992"/>
                  <a:pt x="6880456" y="3051529"/>
                </a:cubicBezTo>
                <a:cubicBezTo>
                  <a:pt x="6892739" y="3041107"/>
                  <a:pt x="6903907" y="2777939"/>
                  <a:pt x="6901673" y="2763795"/>
                </a:cubicBezTo>
                <a:cubicBezTo>
                  <a:pt x="6898323" y="2743322"/>
                  <a:pt x="6883806" y="2966288"/>
                  <a:pt x="6871150" y="2948421"/>
                </a:cubicBezTo>
                <a:cubicBezTo>
                  <a:pt x="6858494" y="2930182"/>
                  <a:pt x="6839138" y="2914176"/>
                  <a:pt x="6848444" y="2890353"/>
                </a:cubicBezTo>
                <a:cubicBezTo>
                  <a:pt x="6852166" y="2880303"/>
                  <a:pt x="6849561" y="2846058"/>
                  <a:pt x="6878223" y="2873230"/>
                </a:cubicBezTo>
                <a:cubicBezTo>
                  <a:pt x="6956763" y="2946932"/>
                  <a:pt x="6870778" y="2578051"/>
                  <a:pt x="6762459" y="2568745"/>
                </a:cubicBezTo>
                <a:cubicBezTo>
                  <a:pt x="6801915" y="2465637"/>
                  <a:pt x="6801915" y="2465637"/>
                  <a:pt x="6673123" y="2451493"/>
                </a:cubicBezTo>
                <a:cubicBezTo>
                  <a:pt x="6722630" y="2385980"/>
                  <a:pt x="6722630" y="2369229"/>
                  <a:pt x="6662700" y="2346896"/>
                </a:cubicBezTo>
                <a:cubicBezTo>
                  <a:pt x="6605005" y="2325306"/>
                  <a:pt x="6540981" y="2318234"/>
                  <a:pt x="6487752" y="2285105"/>
                </a:cubicBezTo>
                <a:cubicBezTo>
                  <a:pt x="6536887" y="2201353"/>
                  <a:pt x="6550659" y="2104573"/>
                  <a:pt x="6652278" y="2063628"/>
                </a:cubicBezTo>
                <a:cubicBezTo>
                  <a:pt x="6668284" y="2057300"/>
                  <a:pt x="6679079" y="2031988"/>
                  <a:pt x="6668656" y="2017843"/>
                </a:cubicBezTo>
                <a:cubicBezTo>
                  <a:pt x="6631805" y="1965359"/>
                  <a:pt x="6684662" y="1864856"/>
                  <a:pt x="6570015" y="1854062"/>
                </a:cubicBezTo>
                <a:cubicBezTo>
                  <a:pt x="6555870" y="1852573"/>
                  <a:pt x="6542842" y="1842150"/>
                  <a:pt x="6554009" y="1827633"/>
                </a:cubicBezTo>
                <a:cubicBezTo>
                  <a:pt x="6592349" y="1778126"/>
                  <a:pt x="6545820" y="1781476"/>
                  <a:pt x="6517531" y="1775149"/>
                </a:cubicBezTo>
                <a:cubicBezTo>
                  <a:pt x="6483285" y="1767704"/>
                  <a:pt x="6444573" y="1789293"/>
                  <a:pt x="6412934" y="1762493"/>
                </a:cubicBezTo>
                <a:cubicBezTo>
                  <a:pt x="6420378" y="1734203"/>
                  <a:pt x="6447923" y="1734575"/>
                  <a:pt x="6467279" y="1725642"/>
                </a:cubicBezTo>
                <a:cubicBezTo>
                  <a:pt x="6523858" y="1699213"/>
                  <a:pt x="6570015" y="1667946"/>
                  <a:pt x="6572621" y="1600200"/>
                </a:cubicBezTo>
                <a:cubicBezTo>
                  <a:pt x="6574854" y="1545482"/>
                  <a:pt x="6580810" y="1497092"/>
                  <a:pt x="6502641" y="1480341"/>
                </a:cubicBezTo>
                <a:cubicBezTo>
                  <a:pt x="6490358" y="1477736"/>
                  <a:pt x="6484030" y="1470664"/>
                  <a:pt x="6481796" y="1461358"/>
                </a:cubicBezTo>
                <a:cubicBezTo>
                  <a:pt x="6490730" y="1452424"/>
                  <a:pt x="6499291" y="1443118"/>
                  <a:pt x="6509713" y="1436418"/>
                </a:cubicBezTo>
                <a:cubicBezTo>
                  <a:pt x="6544703" y="1414457"/>
                  <a:pt x="6556615" y="1382072"/>
                  <a:pt x="6567037" y="1348199"/>
                </a:cubicBezTo>
                <a:cubicBezTo>
                  <a:pt x="6573737" y="1326610"/>
                  <a:pt x="6581554" y="1305393"/>
                  <a:pt x="6596816" y="1286781"/>
                </a:cubicBezTo>
                <a:cubicBezTo>
                  <a:pt x="6606122" y="1275242"/>
                  <a:pt x="6617661" y="1266681"/>
                  <a:pt x="6632178" y="1261842"/>
                </a:cubicBezTo>
                <a:cubicBezTo>
                  <a:pt x="6644833" y="1257375"/>
                  <a:pt x="6648556" y="1251419"/>
                  <a:pt x="6639994" y="1240625"/>
                </a:cubicBezTo>
                <a:cubicBezTo>
                  <a:pt x="6615799" y="1209729"/>
                  <a:pt x="6606122" y="1175856"/>
                  <a:pt x="6622127" y="1136400"/>
                </a:cubicBezTo>
                <a:cubicBezTo>
                  <a:pt x="6626967" y="1124489"/>
                  <a:pt x="6623617" y="1114066"/>
                  <a:pt x="6612077" y="1109599"/>
                </a:cubicBezTo>
                <a:cubicBezTo>
                  <a:pt x="6564059" y="1090616"/>
                  <a:pt x="6552148" y="1046692"/>
                  <a:pt x="6531675" y="1009469"/>
                </a:cubicBezTo>
                <a:cubicBezTo>
                  <a:pt x="6502641" y="956612"/>
                  <a:pt x="6476213" y="902639"/>
                  <a:pt x="6456113" y="845315"/>
                </a:cubicBezTo>
                <a:cubicBezTo>
                  <a:pt x="6444201" y="811070"/>
                  <a:pt x="6432662" y="777197"/>
                  <a:pt x="6440851" y="739229"/>
                </a:cubicBezTo>
                <a:cubicBezTo>
                  <a:pt x="6442712" y="729924"/>
                  <a:pt x="6439362" y="722107"/>
                  <a:pt x="6434523" y="715034"/>
                </a:cubicBezTo>
                <a:cubicBezTo>
                  <a:pt x="6414050" y="684139"/>
                  <a:pt x="6416656" y="651383"/>
                  <a:pt x="6432290" y="617510"/>
                </a:cubicBezTo>
                <a:cubicBezTo>
                  <a:pt x="6441968" y="597037"/>
                  <a:pt x="6440851" y="594431"/>
                  <a:pt x="6416284" y="595176"/>
                </a:cubicBezTo>
                <a:cubicBezTo>
                  <a:pt x="6366405" y="596293"/>
                  <a:pt x="6316898" y="598154"/>
                  <a:pt x="6267763" y="591826"/>
                </a:cubicBezTo>
                <a:cubicBezTo>
                  <a:pt x="6212673" y="584753"/>
                  <a:pt x="6194806" y="568375"/>
                  <a:pt x="6236496" y="521102"/>
                </a:cubicBezTo>
                <a:cubicBezTo>
                  <a:pt x="6245430" y="511052"/>
                  <a:pt x="6253246" y="499885"/>
                  <a:pt x="6257341" y="487229"/>
                </a:cubicBezTo>
                <a:cubicBezTo>
                  <a:pt x="6260319" y="477179"/>
                  <a:pt x="6257713" y="470106"/>
                  <a:pt x="6248780" y="465267"/>
                </a:cubicBezTo>
                <a:cubicBezTo>
                  <a:pt x="6238357" y="459312"/>
                  <a:pt x="6232774" y="467501"/>
                  <a:pt x="6226818" y="473456"/>
                </a:cubicBezTo>
                <a:cubicBezTo>
                  <a:pt x="6194434" y="505468"/>
                  <a:pt x="6153861" y="527430"/>
                  <a:pt x="6115149" y="551625"/>
                </a:cubicBezTo>
                <a:cubicBezTo>
                  <a:pt x="6059686" y="586615"/>
                  <a:pt x="6001246" y="617510"/>
                  <a:pt x="5951739" y="659944"/>
                </a:cubicBezTo>
                <a:cubicBezTo>
                  <a:pt x="5939084" y="670739"/>
                  <a:pt x="5918611" y="662550"/>
                  <a:pt x="5917122" y="644310"/>
                </a:cubicBezTo>
                <a:cubicBezTo>
                  <a:pt x="5915633" y="626071"/>
                  <a:pt x="5905583" y="626071"/>
                  <a:pt x="5890694" y="630538"/>
                </a:cubicBezTo>
                <a:cubicBezTo>
                  <a:pt x="5872826" y="635749"/>
                  <a:pt x="5854959" y="640960"/>
                  <a:pt x="5837464" y="646916"/>
                </a:cubicBezTo>
                <a:cubicBezTo>
                  <a:pt x="5819225" y="653244"/>
                  <a:pt x="5811036" y="666644"/>
                  <a:pt x="5809175" y="683395"/>
                </a:cubicBezTo>
                <a:cubicBezTo>
                  <a:pt x="5808430" y="689723"/>
                  <a:pt x="5808803" y="697539"/>
                  <a:pt x="5815503" y="698656"/>
                </a:cubicBezTo>
                <a:cubicBezTo>
                  <a:pt x="5843048" y="703495"/>
                  <a:pt x="5755201" y="682278"/>
                  <a:pt x="5746268" y="667389"/>
                </a:cubicBezTo>
                <a:cubicBezTo>
                  <a:pt x="5745896" y="666644"/>
                  <a:pt x="5525907" y="720246"/>
                  <a:pt x="5458905" y="754119"/>
                </a:cubicBezTo>
                <a:close/>
                <a:moveTo>
                  <a:pt x="885302" y="1333310"/>
                </a:moveTo>
                <a:cubicBezTo>
                  <a:pt x="877857" y="1326982"/>
                  <a:pt x="870040" y="1321027"/>
                  <a:pt x="862596" y="1314326"/>
                </a:cubicBezTo>
                <a:cubicBezTo>
                  <a:pt x="863712" y="1312837"/>
                  <a:pt x="865201" y="1311349"/>
                  <a:pt x="866318" y="1309860"/>
                </a:cubicBezTo>
                <a:cubicBezTo>
                  <a:pt x="881580" y="1320282"/>
                  <a:pt x="896841" y="1330705"/>
                  <a:pt x="912103" y="1341127"/>
                </a:cubicBezTo>
                <a:cubicBezTo>
                  <a:pt x="903541" y="1338522"/>
                  <a:pt x="894235" y="1335916"/>
                  <a:pt x="885302" y="1333310"/>
                </a:cubicBezTo>
                <a:close/>
                <a:moveTo>
                  <a:pt x="1140280" y="787619"/>
                </a:moveTo>
                <a:cubicBezTo>
                  <a:pt x="1231849" y="850154"/>
                  <a:pt x="1323418" y="913061"/>
                  <a:pt x="1414987" y="975596"/>
                </a:cubicBezTo>
                <a:cubicBezTo>
                  <a:pt x="1413498" y="977085"/>
                  <a:pt x="1412381" y="978574"/>
                  <a:pt x="1410892" y="980063"/>
                </a:cubicBezTo>
                <a:cubicBezTo>
                  <a:pt x="1310390" y="927206"/>
                  <a:pt x="1215471" y="868394"/>
                  <a:pt x="1140280" y="787619"/>
                </a:cubicBezTo>
                <a:close/>
              </a:path>
            </a:pathLst>
          </a:custGeom>
          <a:solidFill>
            <a:schemeClr val="accent1">
              <a:alpha val="20000"/>
            </a:schemeClr>
          </a:solidFill>
          <a:ln w="32707" cap="flat">
            <a:noFill/>
            <a:prstDash val="solid"/>
            <a:miter/>
          </a:ln>
        </p:spPr>
        <p:txBody>
          <a:bodyPr rtlCol="0" anchor="ctr"/>
          <a:lstStyle/>
          <a:p>
            <a:endParaRPr lang="en-US" dirty="0"/>
          </a:p>
        </p:txBody>
      </p:sp>
      <p:sp>
        <p:nvSpPr>
          <p:cNvPr id="2" name="Title 1">
            <a:extLst>
              <a:ext uri="{FF2B5EF4-FFF2-40B4-BE49-F238E27FC236}">
                <a16:creationId xmlns:a16="http://schemas.microsoft.com/office/drawing/2014/main" id="{48DB1DFE-8154-440D-93CF-FEF7860E897F}"/>
              </a:ext>
            </a:extLst>
          </p:cNvPr>
          <p:cNvSpPr>
            <a:spLocks noGrp="1"/>
          </p:cNvSpPr>
          <p:nvPr>
            <p:ph type="title"/>
          </p:nvPr>
        </p:nvSpPr>
        <p:spPr>
          <a:xfrm>
            <a:off x="1399032" y="2523744"/>
            <a:ext cx="3831336" cy="1453896"/>
          </a:xfrm>
        </p:spPr>
        <p:txBody>
          <a:bodyPr anchor="b"/>
          <a:lstStyle>
            <a:lvl1pPr algn="ctr">
              <a:defRPr sz="3200"/>
            </a:lvl1pPr>
          </a:lstStyle>
          <a:p>
            <a:r>
              <a:rPr lang="en-US"/>
              <a:t>Click to edit Master title style</a:t>
            </a:r>
            <a:endParaRPr lang="en-US" dirty="0"/>
          </a:p>
        </p:txBody>
      </p:sp>
      <p:sp>
        <p:nvSpPr>
          <p:cNvPr id="3" name="Picture Placeholder 2">
            <a:extLst>
              <a:ext uri="{FF2B5EF4-FFF2-40B4-BE49-F238E27FC236}">
                <a16:creationId xmlns:a16="http://schemas.microsoft.com/office/drawing/2014/main" id="{9CD9D1F5-05CC-48F3-A314-315EF1703043}"/>
              </a:ext>
            </a:extLst>
          </p:cNvPr>
          <p:cNvSpPr>
            <a:spLocks noGrp="1"/>
          </p:cNvSpPr>
          <p:nvPr>
            <p:ph type="pic" idx="1"/>
          </p:nvPr>
        </p:nvSpPr>
        <p:spPr>
          <a:xfrm>
            <a:off x="6711696" y="640079"/>
            <a:ext cx="4837176" cy="556869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211807DE-1178-4BBB-89D8-9046239C2DE9}"/>
              </a:ext>
            </a:extLst>
          </p:cNvPr>
          <p:cNvSpPr>
            <a:spLocks noGrp="1"/>
          </p:cNvSpPr>
          <p:nvPr>
            <p:ph type="body" sz="half" idx="2"/>
          </p:nvPr>
        </p:nvSpPr>
        <p:spPr>
          <a:xfrm>
            <a:off x="1655064" y="4087368"/>
            <a:ext cx="3319272" cy="649224"/>
          </a:xfrm>
        </p:spPr>
        <p:txBody>
          <a:bodyPr>
            <a:noAutofit/>
          </a:bodyPr>
          <a:lstStyle>
            <a:lvl1pPr marL="0" indent="0" algn="ctr">
              <a:buNone/>
              <a:defRPr sz="2000" cap="all" baseline="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D48EA59-A1BC-48B7-9495-6D5C6035B14B}"/>
              </a:ext>
            </a:extLst>
          </p:cNvPr>
          <p:cNvSpPr>
            <a:spLocks noGrp="1"/>
          </p:cNvSpPr>
          <p:nvPr>
            <p:ph type="dt" sz="half" idx="10"/>
          </p:nvPr>
        </p:nvSpPr>
        <p:spPr/>
        <p:txBody>
          <a:bodyPr/>
          <a:lstStyle/>
          <a:p>
            <a:fld id="{3C04E684-10F4-4CC3-A0B9-F03AA7BE37CF}" type="datetimeFigureOut">
              <a:rPr lang="en-US" smtClean="0"/>
              <a:t>10/26/2022</a:t>
            </a:fld>
            <a:endParaRPr lang="en-US"/>
          </a:p>
        </p:txBody>
      </p:sp>
      <p:sp>
        <p:nvSpPr>
          <p:cNvPr id="6" name="Footer Placeholder 5">
            <a:extLst>
              <a:ext uri="{FF2B5EF4-FFF2-40B4-BE49-F238E27FC236}">
                <a16:creationId xmlns:a16="http://schemas.microsoft.com/office/drawing/2014/main" id="{49F85A72-B50F-440E-AAD3-53C099F6D9B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2C2D00B-4207-4720-8C68-605CAFDD5CA2}"/>
              </a:ext>
            </a:extLst>
          </p:cNvPr>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35074004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1C888B-58B8-4428-8B1D-4E26FC5DD59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314F67B-D516-42FA-A2CA-2DCD37CFE8D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82BA5FF-4919-4FF8-9C04-06CE156B762F}"/>
              </a:ext>
            </a:extLst>
          </p:cNvPr>
          <p:cNvSpPr>
            <a:spLocks noGrp="1"/>
          </p:cNvSpPr>
          <p:nvPr>
            <p:ph type="dt" sz="half" idx="10"/>
          </p:nvPr>
        </p:nvSpPr>
        <p:spPr/>
        <p:txBody>
          <a:bodyPr/>
          <a:lstStyle/>
          <a:p>
            <a:fld id="{3C04E684-10F4-4CC3-A0B9-F03AA7BE37CF}" type="datetimeFigureOut">
              <a:rPr lang="en-US" smtClean="0"/>
              <a:t>10/26/2022</a:t>
            </a:fld>
            <a:endParaRPr lang="en-US"/>
          </a:p>
        </p:txBody>
      </p:sp>
      <p:sp>
        <p:nvSpPr>
          <p:cNvPr id="5" name="Footer Placeholder 4">
            <a:extLst>
              <a:ext uri="{FF2B5EF4-FFF2-40B4-BE49-F238E27FC236}">
                <a16:creationId xmlns:a16="http://schemas.microsoft.com/office/drawing/2014/main" id="{CBEDA970-128E-4150-8E5A-A1B056E8350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AEC6CD1-EE5E-42EF-B76D-BB803BA6AB5E}"/>
              </a:ext>
            </a:extLst>
          </p:cNvPr>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37292269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50C2A1B-34CA-4877-9435-D77DF325757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4F255E5E-4A81-44CC-8D99-F56E625D4632}"/>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19CEECF-A221-4ECC-AD9C-E197D516D24C}"/>
              </a:ext>
            </a:extLst>
          </p:cNvPr>
          <p:cNvSpPr>
            <a:spLocks noGrp="1"/>
          </p:cNvSpPr>
          <p:nvPr>
            <p:ph type="dt" sz="half" idx="10"/>
          </p:nvPr>
        </p:nvSpPr>
        <p:spPr/>
        <p:txBody>
          <a:bodyPr/>
          <a:lstStyle/>
          <a:p>
            <a:fld id="{3C04E684-10F4-4CC3-A0B9-F03AA7BE37CF}" type="datetimeFigureOut">
              <a:rPr lang="en-US" smtClean="0"/>
              <a:t>10/26/2022</a:t>
            </a:fld>
            <a:endParaRPr lang="en-US"/>
          </a:p>
        </p:txBody>
      </p:sp>
      <p:sp>
        <p:nvSpPr>
          <p:cNvPr id="5" name="Footer Placeholder 4">
            <a:extLst>
              <a:ext uri="{FF2B5EF4-FFF2-40B4-BE49-F238E27FC236}">
                <a16:creationId xmlns:a16="http://schemas.microsoft.com/office/drawing/2014/main" id="{018F41AE-0DDE-49ED-9F0C-E0E16F599A0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7B47FB7-77F0-4C43-B81E-D04B31C953DA}"/>
              </a:ext>
            </a:extLst>
          </p:cNvPr>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399622567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C04E684-10F4-4CC3-A0B9-F03AA7BE37CF}" type="datetimeFigureOut">
              <a:rPr lang="en-US" smtClean="0"/>
              <a:t>10/26/2022</a:t>
            </a:fld>
            <a:endParaRPr lang="en-US"/>
          </a:p>
        </p:txBody>
      </p:sp>
      <p:sp>
        <p:nvSpPr>
          <p:cNvPr id="5" name="Footer Placeholder 4"/>
          <p:cNvSpPr>
            <a:spLocks noGrp="1"/>
          </p:cNvSpPr>
          <p:nvPr>
            <p:ph type="ftr" sz="quarter" idx="11"/>
          </p:nvPr>
        </p:nvSpPr>
        <p:spPr/>
        <p:txBody>
          <a:bodyPr/>
          <a:lstStyle/>
          <a:p>
            <a:endParaRPr lang="en-US"/>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37604047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C04E684-10F4-4CC3-A0B9-F03AA7BE37CF}" type="datetimeFigureOut">
              <a:rPr lang="en-US" smtClean="0"/>
              <a:t>10/26/2022</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272427839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C04E684-10F4-4CC3-A0B9-F03AA7BE37CF}" type="datetimeFigureOut">
              <a:rPr lang="en-US" smtClean="0"/>
              <a:t>10/26/2022</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1040924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3C04E684-10F4-4CC3-A0B9-F03AA7BE37CF}" type="datetimeFigureOut">
              <a:rPr lang="en-US" smtClean="0"/>
              <a:t>10/26/2022</a:t>
            </a:fld>
            <a:endParaRPr lang="en-US"/>
          </a:p>
        </p:txBody>
      </p:sp>
      <p:sp>
        <p:nvSpPr>
          <p:cNvPr id="6" name="Footer Placeholder 5"/>
          <p:cNvSpPr>
            <a:spLocks noGrp="1"/>
          </p:cNvSpPr>
          <p:nvPr>
            <p:ph type="ftr" sz="quarter" idx="11"/>
          </p:nvPr>
        </p:nvSpPr>
        <p:spPr/>
        <p:txBody>
          <a:bodyPr/>
          <a:lstStyle/>
          <a:p>
            <a:endParaRPr lang="en-US"/>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41945074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C04E684-10F4-4CC3-A0B9-F03AA7BE37CF}" type="datetimeFigureOut">
              <a:rPr lang="en-US" smtClean="0"/>
              <a:t>10/26/2022</a:t>
            </a:fld>
            <a:endParaRPr lang="en-US"/>
          </a:p>
        </p:txBody>
      </p:sp>
      <p:sp>
        <p:nvSpPr>
          <p:cNvPr id="8" name="Footer Placeholder 7"/>
          <p:cNvSpPr>
            <a:spLocks noGrp="1"/>
          </p:cNvSpPr>
          <p:nvPr>
            <p:ph type="ftr" sz="quarter" idx="11"/>
          </p:nvPr>
        </p:nvSpPr>
        <p:spPr/>
        <p:txBody>
          <a:bodyPr/>
          <a:lstStyle/>
          <a:p>
            <a:endParaRPr lang="en-US"/>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415444241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C04E684-10F4-4CC3-A0B9-F03AA7BE37CF}" type="datetimeFigureOut">
              <a:rPr lang="en-US" smtClean="0"/>
              <a:t>10/26/2022</a:t>
            </a:fld>
            <a:endParaRPr lang="en-US"/>
          </a:p>
        </p:txBody>
      </p:sp>
      <p:sp>
        <p:nvSpPr>
          <p:cNvPr id="4" name="Footer Placeholder 3"/>
          <p:cNvSpPr>
            <a:spLocks noGrp="1"/>
          </p:cNvSpPr>
          <p:nvPr>
            <p:ph type="ftr" sz="quarter" idx="11"/>
          </p:nvPr>
        </p:nvSpPr>
        <p:spPr/>
        <p:txBody>
          <a:bodyPr/>
          <a:lstStyle/>
          <a:p>
            <a:endParaRPr lang="en-US"/>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280576783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C04E684-10F4-4CC3-A0B9-F03AA7BE37CF}" type="datetimeFigureOut">
              <a:rPr lang="en-US" smtClean="0"/>
              <a:t>10/26/2022</a:t>
            </a:fld>
            <a:endParaRPr lang="en-US"/>
          </a:p>
        </p:txBody>
      </p:sp>
      <p:sp>
        <p:nvSpPr>
          <p:cNvPr id="3" name="Footer Placeholder 2"/>
          <p:cNvSpPr>
            <a:spLocks noGrp="1"/>
          </p:cNvSpPr>
          <p:nvPr>
            <p:ph type="ftr" sz="quarter" idx="11"/>
          </p:nvPr>
        </p:nvSpPr>
        <p:spPr/>
        <p:txBody>
          <a:bodyPr/>
          <a:lstStyle/>
          <a:p>
            <a:endParaRPr lang="en-US"/>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10116823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7" name="Freeform: Shape 6" descr="Tag=AccentColor&#10;Flavor=Light&#10;Target=Fill">
            <a:extLst>
              <a:ext uri="{FF2B5EF4-FFF2-40B4-BE49-F238E27FC236}">
                <a16:creationId xmlns:a16="http://schemas.microsoft.com/office/drawing/2014/main" id="{13B7BB51-92B8-4089-8DAB-1202A4D1C6A3}"/>
              </a:ext>
            </a:extLst>
          </p:cNvPr>
          <p:cNvSpPr/>
          <p:nvPr/>
        </p:nvSpPr>
        <p:spPr>
          <a:xfrm flipH="1">
            <a:off x="1" y="315111"/>
            <a:ext cx="3021543" cy="1435442"/>
          </a:xfrm>
          <a:custGeom>
            <a:avLst/>
            <a:gdLst>
              <a:gd name="connsiteX0" fmla="*/ 3021543 w 3021543"/>
              <a:gd name="connsiteY0" fmla="*/ 0 h 1435442"/>
              <a:gd name="connsiteX1" fmla="*/ 2963800 w 3021543"/>
              <a:gd name="connsiteY1" fmla="*/ 7242 h 1435442"/>
              <a:gd name="connsiteX2" fmla="*/ 2793803 w 3021543"/>
              <a:gd name="connsiteY2" fmla="*/ 24082 h 1435442"/>
              <a:gd name="connsiteX3" fmla="*/ 2414348 w 3021543"/>
              <a:gd name="connsiteY3" fmla="*/ 29696 h 1435442"/>
              <a:gd name="connsiteX4" fmla="*/ 2091558 w 3021543"/>
              <a:gd name="connsiteY4" fmla="*/ 27450 h 1435442"/>
              <a:gd name="connsiteX5" fmla="*/ 1645319 w 3021543"/>
              <a:gd name="connsiteY5" fmla="*/ 28573 h 1435442"/>
              <a:gd name="connsiteX6" fmla="*/ 1243602 w 3021543"/>
              <a:gd name="connsiteY6" fmla="*/ 60008 h 1435442"/>
              <a:gd name="connsiteX7" fmla="*/ 753851 w 3021543"/>
              <a:gd name="connsiteY7" fmla="*/ 57763 h 1435442"/>
              <a:gd name="connsiteX8" fmla="*/ 465465 w 3021543"/>
              <a:gd name="connsiteY8" fmla="*/ 116142 h 1435442"/>
              <a:gd name="connsiteX9" fmla="*/ 546416 w 3021543"/>
              <a:gd name="connsiteY9" fmla="*/ 136351 h 1435442"/>
              <a:gd name="connsiteX10" fmla="*/ 689091 w 3021543"/>
              <a:gd name="connsiteY10" fmla="*/ 180136 h 1435442"/>
              <a:gd name="connsiteX11" fmla="*/ 704269 w 3021543"/>
              <a:gd name="connsiteY11" fmla="*/ 208203 h 1435442"/>
              <a:gd name="connsiteX12" fmla="*/ 683020 w 3021543"/>
              <a:gd name="connsiteY12" fmla="*/ 221675 h 1435442"/>
              <a:gd name="connsiteX13" fmla="*/ 621295 w 3021543"/>
              <a:gd name="connsiteY13" fmla="*/ 247496 h 1435442"/>
              <a:gd name="connsiteX14" fmla="*/ 848968 w 3021543"/>
              <a:gd name="connsiteY14" fmla="*/ 285668 h 1435442"/>
              <a:gd name="connsiteX15" fmla="*/ 768018 w 3021543"/>
              <a:gd name="connsiteY15" fmla="*/ 309244 h 1435442"/>
              <a:gd name="connsiteX16" fmla="*/ 684032 w 3021543"/>
              <a:gd name="connsiteY16" fmla="*/ 326085 h 1435442"/>
              <a:gd name="connsiteX17" fmla="*/ 592962 w 3021543"/>
              <a:gd name="connsiteY17" fmla="*/ 338434 h 1435442"/>
              <a:gd name="connsiteX18" fmla="*/ 509988 w 3021543"/>
              <a:gd name="connsiteY18" fmla="*/ 363133 h 1435442"/>
              <a:gd name="connsiteX19" fmla="*/ 726531 w 3021543"/>
              <a:gd name="connsiteY19" fmla="*/ 373237 h 1435442"/>
              <a:gd name="connsiteX20" fmla="*/ 614212 w 3021543"/>
              <a:gd name="connsiteY20" fmla="*/ 395691 h 1435442"/>
              <a:gd name="connsiteX21" fmla="*/ 522131 w 3021543"/>
              <a:gd name="connsiteY21" fmla="*/ 424881 h 1435442"/>
              <a:gd name="connsiteX22" fmla="*/ 457370 w 3021543"/>
              <a:gd name="connsiteY22" fmla="*/ 438353 h 1435442"/>
              <a:gd name="connsiteX23" fmla="*/ 388562 w 3021543"/>
              <a:gd name="connsiteY23" fmla="*/ 441721 h 1435442"/>
              <a:gd name="connsiteX24" fmla="*/ 372372 w 3021543"/>
              <a:gd name="connsiteY24" fmla="*/ 463052 h 1435442"/>
              <a:gd name="connsiteX25" fmla="*/ 393622 w 3021543"/>
              <a:gd name="connsiteY25" fmla="*/ 485506 h 1435442"/>
              <a:gd name="connsiteX26" fmla="*/ 426002 w 3021543"/>
              <a:gd name="connsiteY26" fmla="*/ 487751 h 1435442"/>
              <a:gd name="connsiteX27" fmla="*/ 619271 w 3021543"/>
              <a:gd name="connsiteY27" fmla="*/ 493365 h 1435442"/>
              <a:gd name="connsiteX28" fmla="*/ 0 w 3021543"/>
              <a:gd name="connsiteY28" fmla="*/ 542762 h 1435442"/>
              <a:gd name="connsiteX29" fmla="*/ 83986 w 3021543"/>
              <a:gd name="connsiteY29" fmla="*/ 573075 h 1435442"/>
              <a:gd name="connsiteX30" fmla="*/ 112319 w 3021543"/>
              <a:gd name="connsiteY30" fmla="*/ 656154 h 1435442"/>
              <a:gd name="connsiteX31" fmla="*/ 215531 w 3021543"/>
              <a:gd name="connsiteY31" fmla="*/ 703306 h 1435442"/>
              <a:gd name="connsiteX32" fmla="*/ 282315 w 3021543"/>
              <a:gd name="connsiteY32" fmla="*/ 720147 h 1435442"/>
              <a:gd name="connsiteX33" fmla="*/ 435109 w 3021543"/>
              <a:gd name="connsiteY33" fmla="*/ 744846 h 1435442"/>
              <a:gd name="connsiteX34" fmla="*/ 457370 w 3021543"/>
              <a:gd name="connsiteY34" fmla="*/ 785263 h 1435442"/>
              <a:gd name="connsiteX35" fmla="*/ 476596 w 3021543"/>
              <a:gd name="connsiteY35" fmla="*/ 830170 h 1435442"/>
              <a:gd name="connsiteX36" fmla="*/ 517071 w 3021543"/>
              <a:gd name="connsiteY36" fmla="*/ 859360 h 1435442"/>
              <a:gd name="connsiteX37" fmla="*/ 202377 w 3021543"/>
              <a:gd name="connsiteY37" fmla="*/ 854869 h 1435442"/>
              <a:gd name="connsiteX38" fmla="*/ 557546 w 3021543"/>
              <a:gd name="connsiteY38" fmla="*/ 949175 h 1435442"/>
              <a:gd name="connsiteX39" fmla="*/ 526178 w 3021543"/>
              <a:gd name="connsiteY39" fmla="*/ 986223 h 1435442"/>
              <a:gd name="connsiteX40" fmla="*/ 720459 w 3021543"/>
              <a:gd name="connsiteY40" fmla="*/ 1036744 h 1435442"/>
              <a:gd name="connsiteX41" fmla="*/ 616236 w 3021543"/>
              <a:gd name="connsiteY41" fmla="*/ 1042357 h 1435442"/>
              <a:gd name="connsiteX42" fmla="*/ 1222353 w 3021543"/>
              <a:gd name="connsiteY42" fmla="*/ 1253422 h 1435442"/>
              <a:gd name="connsiteX43" fmla="*/ 2087511 w 3021543"/>
              <a:gd name="connsiteY43" fmla="*/ 1406107 h 1435442"/>
              <a:gd name="connsiteX44" fmla="*/ 2425479 w 3021543"/>
              <a:gd name="connsiteY44" fmla="*/ 1435297 h 1435442"/>
              <a:gd name="connsiteX45" fmla="*/ 2809994 w 3021543"/>
              <a:gd name="connsiteY45" fmla="*/ 1426315 h 1435442"/>
              <a:gd name="connsiteX46" fmla="*/ 2953618 w 3021543"/>
              <a:gd name="connsiteY46" fmla="*/ 1417071 h 1435442"/>
              <a:gd name="connsiteX47" fmla="*/ 3021543 w 3021543"/>
              <a:gd name="connsiteY47" fmla="*/ 1407897 h 14354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3021543" h="1435442">
                <a:moveTo>
                  <a:pt x="3021543" y="0"/>
                </a:moveTo>
                <a:lnTo>
                  <a:pt x="2963800" y="7242"/>
                </a:lnTo>
                <a:cubicBezTo>
                  <a:pt x="2907134" y="13978"/>
                  <a:pt x="2850469" y="22960"/>
                  <a:pt x="2793803" y="24082"/>
                </a:cubicBezTo>
                <a:cubicBezTo>
                  <a:pt x="2667318" y="27450"/>
                  <a:pt x="2539821" y="19592"/>
                  <a:pt x="2414348" y="29696"/>
                </a:cubicBezTo>
                <a:cubicBezTo>
                  <a:pt x="2307089" y="38677"/>
                  <a:pt x="2198818" y="28573"/>
                  <a:pt x="2091558" y="27450"/>
                </a:cubicBezTo>
                <a:cubicBezTo>
                  <a:pt x="1942812" y="26328"/>
                  <a:pt x="1793053" y="18469"/>
                  <a:pt x="1645319" y="28573"/>
                </a:cubicBezTo>
                <a:cubicBezTo>
                  <a:pt x="1510738" y="36432"/>
                  <a:pt x="1376158" y="38677"/>
                  <a:pt x="1243602" y="60008"/>
                </a:cubicBezTo>
                <a:cubicBezTo>
                  <a:pt x="1079677" y="71235"/>
                  <a:pt x="916765" y="64499"/>
                  <a:pt x="753851" y="57763"/>
                </a:cubicBezTo>
                <a:cubicBezTo>
                  <a:pt x="653675" y="53272"/>
                  <a:pt x="554511" y="38677"/>
                  <a:pt x="465465" y="116142"/>
                </a:cubicBezTo>
                <a:cubicBezTo>
                  <a:pt x="489751" y="134105"/>
                  <a:pt x="519095" y="130737"/>
                  <a:pt x="546416" y="136351"/>
                </a:cubicBezTo>
                <a:cubicBezTo>
                  <a:pt x="594986" y="147578"/>
                  <a:pt x="643557" y="158804"/>
                  <a:pt x="689091" y="180136"/>
                </a:cubicBezTo>
                <a:cubicBezTo>
                  <a:pt x="699210" y="184626"/>
                  <a:pt x="708317" y="193608"/>
                  <a:pt x="704269" y="208203"/>
                </a:cubicBezTo>
                <a:cubicBezTo>
                  <a:pt x="701234" y="219430"/>
                  <a:pt x="691115" y="219430"/>
                  <a:pt x="683020" y="221675"/>
                </a:cubicBezTo>
                <a:cubicBezTo>
                  <a:pt x="664806" y="228411"/>
                  <a:pt x="642545" y="223920"/>
                  <a:pt x="621295" y="247496"/>
                </a:cubicBezTo>
                <a:cubicBezTo>
                  <a:pt x="702245" y="259846"/>
                  <a:pt x="780160" y="236270"/>
                  <a:pt x="848968" y="285668"/>
                </a:cubicBezTo>
                <a:cubicBezTo>
                  <a:pt x="823671" y="310367"/>
                  <a:pt x="795339" y="304753"/>
                  <a:pt x="768018" y="309244"/>
                </a:cubicBezTo>
                <a:cubicBezTo>
                  <a:pt x="739685" y="313735"/>
                  <a:pt x="712365" y="321594"/>
                  <a:pt x="684032" y="326085"/>
                </a:cubicBezTo>
                <a:cubicBezTo>
                  <a:pt x="653675" y="331698"/>
                  <a:pt x="623319" y="332821"/>
                  <a:pt x="592962" y="338434"/>
                </a:cubicBezTo>
                <a:cubicBezTo>
                  <a:pt x="567666" y="342925"/>
                  <a:pt x="540345" y="335066"/>
                  <a:pt x="509988" y="363133"/>
                </a:cubicBezTo>
                <a:cubicBezTo>
                  <a:pt x="584867" y="383342"/>
                  <a:pt x="652663" y="353029"/>
                  <a:pt x="726531" y="373237"/>
                </a:cubicBezTo>
                <a:cubicBezTo>
                  <a:pt x="683020" y="391200"/>
                  <a:pt x="647604" y="385587"/>
                  <a:pt x="614212" y="395691"/>
                </a:cubicBezTo>
                <a:cubicBezTo>
                  <a:pt x="583855" y="405795"/>
                  <a:pt x="547428" y="394568"/>
                  <a:pt x="522131" y="424881"/>
                </a:cubicBezTo>
                <a:cubicBezTo>
                  <a:pt x="502905" y="448457"/>
                  <a:pt x="482668" y="451825"/>
                  <a:pt x="457370" y="438353"/>
                </a:cubicBezTo>
                <a:cubicBezTo>
                  <a:pt x="435109" y="426003"/>
                  <a:pt x="410824" y="429371"/>
                  <a:pt x="388562" y="441721"/>
                </a:cubicBezTo>
                <a:cubicBezTo>
                  <a:pt x="380468" y="446212"/>
                  <a:pt x="372372" y="451825"/>
                  <a:pt x="372372" y="463052"/>
                </a:cubicBezTo>
                <a:cubicBezTo>
                  <a:pt x="372372" y="478770"/>
                  <a:pt x="382491" y="483260"/>
                  <a:pt x="393622" y="485506"/>
                </a:cubicBezTo>
                <a:cubicBezTo>
                  <a:pt x="403741" y="487751"/>
                  <a:pt x="415883" y="489997"/>
                  <a:pt x="426002" y="487751"/>
                </a:cubicBezTo>
                <a:cubicBezTo>
                  <a:pt x="490762" y="475402"/>
                  <a:pt x="554511" y="495610"/>
                  <a:pt x="619271" y="493365"/>
                </a:cubicBezTo>
                <a:cubicBezTo>
                  <a:pt x="415883" y="541640"/>
                  <a:pt x="210471" y="525922"/>
                  <a:pt x="0" y="542762"/>
                </a:cubicBezTo>
                <a:cubicBezTo>
                  <a:pt x="27321" y="576443"/>
                  <a:pt x="62737" y="548376"/>
                  <a:pt x="83986" y="573075"/>
                </a:cubicBezTo>
                <a:cubicBezTo>
                  <a:pt x="63748" y="624719"/>
                  <a:pt x="71844" y="652785"/>
                  <a:pt x="112319" y="656154"/>
                </a:cubicBezTo>
                <a:cubicBezTo>
                  <a:pt x="151782" y="659522"/>
                  <a:pt x="194281" y="641559"/>
                  <a:pt x="215531" y="703306"/>
                </a:cubicBezTo>
                <a:cubicBezTo>
                  <a:pt x="221602" y="722392"/>
                  <a:pt x="259042" y="716779"/>
                  <a:pt x="282315" y="720147"/>
                </a:cubicBezTo>
                <a:cubicBezTo>
                  <a:pt x="332909" y="728005"/>
                  <a:pt x="386539" y="720147"/>
                  <a:pt x="435109" y="744846"/>
                </a:cubicBezTo>
                <a:cubicBezTo>
                  <a:pt x="454335" y="753827"/>
                  <a:pt x="467489" y="760563"/>
                  <a:pt x="457370" y="785263"/>
                </a:cubicBezTo>
                <a:cubicBezTo>
                  <a:pt x="447252" y="811084"/>
                  <a:pt x="460406" y="820066"/>
                  <a:pt x="476596" y="830170"/>
                </a:cubicBezTo>
                <a:cubicBezTo>
                  <a:pt x="488739" y="838028"/>
                  <a:pt x="506953" y="835783"/>
                  <a:pt x="517071" y="859360"/>
                </a:cubicBezTo>
                <a:cubicBezTo>
                  <a:pt x="410824" y="855992"/>
                  <a:pt x="307612" y="836906"/>
                  <a:pt x="202377" y="854869"/>
                </a:cubicBezTo>
                <a:cubicBezTo>
                  <a:pt x="317731" y="899776"/>
                  <a:pt x="444216" y="897531"/>
                  <a:pt x="557546" y="949175"/>
                </a:cubicBezTo>
                <a:cubicBezTo>
                  <a:pt x="553499" y="967137"/>
                  <a:pt x="527190" y="959278"/>
                  <a:pt x="526178" y="986223"/>
                </a:cubicBezTo>
                <a:cubicBezTo>
                  <a:pt x="585879" y="1014290"/>
                  <a:pt x="657723" y="995204"/>
                  <a:pt x="720459" y="1036744"/>
                </a:cubicBezTo>
                <a:cubicBezTo>
                  <a:pt x="684032" y="1055829"/>
                  <a:pt x="650640" y="1024394"/>
                  <a:pt x="616236" y="1042357"/>
                </a:cubicBezTo>
                <a:cubicBezTo>
                  <a:pt x="627367" y="1069302"/>
                  <a:pt x="1131283" y="1235459"/>
                  <a:pt x="1222353" y="1253422"/>
                </a:cubicBezTo>
                <a:cubicBezTo>
                  <a:pt x="1407527" y="1290470"/>
                  <a:pt x="1940788" y="1384776"/>
                  <a:pt x="2087511" y="1406107"/>
                </a:cubicBezTo>
                <a:cubicBezTo>
                  <a:pt x="2200841" y="1421824"/>
                  <a:pt x="2313160" y="1434174"/>
                  <a:pt x="2425479" y="1435297"/>
                </a:cubicBezTo>
                <a:cubicBezTo>
                  <a:pt x="2553988" y="1436419"/>
                  <a:pt x="2681485" y="1430806"/>
                  <a:pt x="2809994" y="1426315"/>
                </a:cubicBezTo>
                <a:cubicBezTo>
                  <a:pt x="2858058" y="1424631"/>
                  <a:pt x="2905933" y="1421684"/>
                  <a:pt x="2953618" y="1417071"/>
                </a:cubicBezTo>
                <a:lnTo>
                  <a:pt x="3021543" y="1407897"/>
                </a:lnTo>
                <a:close/>
              </a:path>
            </a:pathLst>
          </a:custGeom>
          <a:solidFill>
            <a:schemeClr val="accent1">
              <a:alpha val="20000"/>
            </a:schemeClr>
          </a:solidFill>
          <a:ln w="32707" cap="flat">
            <a:noFill/>
            <a:prstDash val="solid"/>
            <a:miter/>
          </a:ln>
        </p:spPr>
        <p:txBody>
          <a:bodyPr wrap="square" rtlCol="0" anchor="ctr">
            <a:noAutofit/>
          </a:bodyPr>
          <a:lstStyle/>
          <a:p>
            <a:endParaRPr lang="en-US"/>
          </a:p>
        </p:txBody>
      </p:sp>
      <p:sp>
        <p:nvSpPr>
          <p:cNvPr id="2" name="Title 1">
            <a:extLst>
              <a:ext uri="{FF2B5EF4-FFF2-40B4-BE49-F238E27FC236}">
                <a16:creationId xmlns:a16="http://schemas.microsoft.com/office/drawing/2014/main" id="{26030E26-A86A-417A-AA64-699AA8DD3DA5}"/>
              </a:ext>
            </a:extLst>
          </p:cNvPr>
          <p:cNvSpPr>
            <a:spLocks noGrp="1"/>
          </p:cNvSpPr>
          <p:nvPr>
            <p:ph type="title"/>
          </p:nvPr>
        </p:nvSpPr>
        <p:spPr/>
        <p:txBody>
          <a:bodyPr>
            <a:normAutofit/>
          </a:bodyPr>
          <a:lstStyle>
            <a:lvl1pPr>
              <a:defRPr sz="4000"/>
            </a:lvl1p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D19CF97E-0E6E-41E9-B75B-0371E744D1E8}"/>
              </a:ext>
            </a:extLst>
          </p:cNvPr>
          <p:cNvSpPr>
            <a:spLocks noGrp="1"/>
          </p:cNvSpPr>
          <p:nvPr>
            <p:ph idx="1"/>
          </p:nvPr>
        </p:nvSpPr>
        <p:spPr>
          <a:xfrm>
            <a:off x="838200" y="2011680"/>
            <a:ext cx="10515600" cy="41605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70BAE770-8363-44CD-8A22-AB26C5C5361B}"/>
              </a:ext>
            </a:extLst>
          </p:cNvPr>
          <p:cNvSpPr>
            <a:spLocks noGrp="1"/>
          </p:cNvSpPr>
          <p:nvPr>
            <p:ph type="dt" sz="half" idx="10"/>
          </p:nvPr>
        </p:nvSpPr>
        <p:spPr/>
        <p:txBody>
          <a:bodyPr/>
          <a:lstStyle/>
          <a:p>
            <a:fld id="{3C04E684-10F4-4CC3-A0B9-F03AA7BE37CF}" type="datetimeFigureOut">
              <a:rPr lang="en-US" smtClean="0"/>
              <a:t>10/26/2022</a:t>
            </a:fld>
            <a:endParaRPr lang="en-US"/>
          </a:p>
        </p:txBody>
      </p:sp>
      <p:sp>
        <p:nvSpPr>
          <p:cNvPr id="5" name="Footer Placeholder 4">
            <a:extLst>
              <a:ext uri="{FF2B5EF4-FFF2-40B4-BE49-F238E27FC236}">
                <a16:creationId xmlns:a16="http://schemas.microsoft.com/office/drawing/2014/main" id="{36E618F2-3B8E-4449-91E7-F8AA4960938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63428F0-E5C2-42A1-AB2F-1A19FFAD19CF}"/>
              </a:ext>
            </a:extLst>
          </p:cNvPr>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239694178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C04E684-10F4-4CC3-A0B9-F03AA7BE37CF}" type="datetimeFigureOut">
              <a:rPr lang="en-US" smtClean="0"/>
              <a:t>10/26/2022</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421820840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C04E684-10F4-4CC3-A0B9-F03AA7BE37CF}" type="datetimeFigureOut">
              <a:rPr lang="en-US" smtClean="0"/>
              <a:t>10/26/2022</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296701123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C04E684-10F4-4CC3-A0B9-F03AA7BE37CF}" type="datetimeFigureOut">
              <a:rPr lang="en-US" smtClean="0"/>
              <a:t>10/26/2022</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385663987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C04E684-10F4-4CC3-A0B9-F03AA7BE37CF}" type="datetimeFigureOut">
              <a:rPr lang="en-US" smtClean="0"/>
              <a:t>10/26/2022</a:t>
            </a:fld>
            <a:endParaRPr lang="en-US"/>
          </a:p>
        </p:txBody>
      </p:sp>
      <p:sp>
        <p:nvSpPr>
          <p:cNvPr id="5" name="Footer Placeholder 4"/>
          <p:cNvSpPr>
            <a:spLocks noGrp="1"/>
          </p:cNvSpPr>
          <p:nvPr>
            <p:ph type="ftr" sz="quarter" idx="11"/>
          </p:nvPr>
        </p:nvSpPr>
        <p:spPr/>
        <p:txBody>
          <a:bodyPr/>
          <a:lstStyle/>
          <a:p>
            <a:endParaRPr lang="en-US"/>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51845F5A-061D-4825-9AE9-D7794091C6CF}" type="slidenum">
              <a:rPr lang="en-US" smtClean="0"/>
              <a:t>‹#›</a:t>
            </a:fld>
            <a:endParaRPr lang="en-US"/>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31343810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3C04E684-10F4-4CC3-A0B9-F03AA7BE37CF}" type="datetimeFigureOut">
              <a:rPr lang="en-US" smtClean="0"/>
              <a:t>10/26/2022</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357813423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3C04E684-10F4-4CC3-A0B9-F03AA7BE37CF}" type="datetimeFigureOut">
              <a:rPr lang="en-US" smtClean="0"/>
              <a:t>10/26/2022</a:t>
            </a:fld>
            <a:endParaRPr lang="en-US"/>
          </a:p>
        </p:txBody>
      </p:sp>
      <p:sp>
        <p:nvSpPr>
          <p:cNvPr id="6" name="Footer Placeholder 5"/>
          <p:cNvSpPr>
            <a:spLocks noGrp="1"/>
          </p:cNvSpPr>
          <p:nvPr>
            <p:ph type="ftr" sz="quarter" idx="11"/>
          </p:nvPr>
        </p:nvSpPr>
        <p:spPr/>
        <p:txBody>
          <a:bodyPr/>
          <a:lstStyle/>
          <a:p>
            <a:endParaRPr lang="en-US"/>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51845F5A-061D-4825-9AE9-D7794091C6CF}" type="slidenum">
              <a:rPr lang="en-US" smtClean="0"/>
              <a:t>‹#›</a:t>
            </a:fld>
            <a:endParaRPr lang="en-US"/>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177107827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3C04E684-10F4-4CC3-A0B9-F03AA7BE37CF}" type="datetimeFigureOut">
              <a:rPr lang="en-US" smtClean="0"/>
              <a:t>10/26/2022</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287605861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C04E684-10F4-4CC3-A0B9-F03AA7BE37CF}" type="datetimeFigureOut">
              <a:rPr lang="en-US" smtClean="0"/>
              <a:t>10/26/2022</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386783701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C04E684-10F4-4CC3-A0B9-F03AA7BE37CF}" type="datetimeFigureOut">
              <a:rPr lang="en-US" smtClean="0"/>
              <a:t>10/26/2022</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19068315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Graphic 9" descr="Tag=AccentColor&#10;Flavor=Light&#10;Target=Fill">
            <a:extLst>
              <a:ext uri="{FF2B5EF4-FFF2-40B4-BE49-F238E27FC236}">
                <a16:creationId xmlns:a16="http://schemas.microsoft.com/office/drawing/2014/main" id="{DB2CE8D6-5B4E-4EBE-9ED5-A1DA7E2A5CDA}"/>
              </a:ext>
            </a:extLst>
          </p:cNvPr>
          <p:cNvSpPr/>
          <p:nvPr/>
        </p:nvSpPr>
        <p:spPr>
          <a:xfrm>
            <a:off x="7209816" y="0"/>
            <a:ext cx="4143984" cy="5747660"/>
          </a:xfrm>
          <a:custGeom>
            <a:avLst/>
            <a:gdLst>
              <a:gd name="connsiteX0" fmla="*/ 0 w 3843750"/>
              <a:gd name="connsiteY0" fmla="*/ 346 h 5956080"/>
              <a:gd name="connsiteX1" fmla="*/ 72373 w 3843750"/>
              <a:gd name="connsiteY1" fmla="*/ 2447534 h 5956080"/>
              <a:gd name="connsiteX2" fmla="*/ 145093 w 3843750"/>
              <a:gd name="connsiteY2" fmla="*/ 3878724 h 5956080"/>
              <a:gd name="connsiteX3" fmla="*/ 237897 w 3843750"/>
              <a:gd name="connsiteY3" fmla="*/ 4208041 h 5956080"/>
              <a:gd name="connsiteX4" fmla="*/ 281875 w 3843750"/>
              <a:gd name="connsiteY4" fmla="*/ 4677601 h 5956080"/>
              <a:gd name="connsiteX5" fmla="*/ 360135 w 3843750"/>
              <a:gd name="connsiteY5" fmla="*/ 5287407 h 5956080"/>
              <a:gd name="connsiteX6" fmla="*/ 414155 w 3843750"/>
              <a:gd name="connsiteY6" fmla="*/ 5817914 h 5956080"/>
              <a:gd name="connsiteX7" fmla="*/ 681487 w 3843750"/>
              <a:gd name="connsiteY7" fmla="*/ 5914873 h 5956080"/>
              <a:gd name="connsiteX8" fmla="*/ 892373 w 3843750"/>
              <a:gd name="connsiteY8" fmla="*/ 5605295 h 5956080"/>
              <a:gd name="connsiteX9" fmla="*/ 1027770 w 3843750"/>
              <a:gd name="connsiteY9" fmla="*/ 5804063 h 5956080"/>
              <a:gd name="connsiteX10" fmla="*/ 1200566 w 3843750"/>
              <a:gd name="connsiteY10" fmla="*/ 5527036 h 5956080"/>
              <a:gd name="connsiteX11" fmla="*/ 1348083 w 3843750"/>
              <a:gd name="connsiteY11" fmla="*/ 5363590 h 5956080"/>
              <a:gd name="connsiteX12" fmla="*/ 1425997 w 3843750"/>
              <a:gd name="connsiteY12" fmla="*/ 4800532 h 5956080"/>
              <a:gd name="connsiteX13" fmla="*/ 1517416 w 3843750"/>
              <a:gd name="connsiteY13" fmla="*/ 4640549 h 5956080"/>
              <a:gd name="connsiteX14" fmla="*/ 1569705 w 3843750"/>
              <a:gd name="connsiteY14" fmla="*/ 4803995 h 5956080"/>
              <a:gd name="connsiteX15" fmla="*/ 1530921 w 3843750"/>
              <a:gd name="connsiteY15" fmla="*/ 5433885 h 5956080"/>
              <a:gd name="connsiteX16" fmla="*/ 1614721 w 3843750"/>
              <a:gd name="connsiteY16" fmla="*/ 5319957 h 5956080"/>
              <a:gd name="connsiteX17" fmla="*/ 1800676 w 3843750"/>
              <a:gd name="connsiteY17" fmla="*/ 4608691 h 5956080"/>
              <a:gd name="connsiteX18" fmla="*/ 1918759 w 3843750"/>
              <a:gd name="connsiteY18" fmla="*/ 4486799 h 5956080"/>
              <a:gd name="connsiteX19" fmla="*/ 2009139 w 3843750"/>
              <a:gd name="connsiteY19" fmla="*/ 4715000 h 5956080"/>
              <a:gd name="connsiteX20" fmla="*/ 2135532 w 3843750"/>
              <a:gd name="connsiteY20" fmla="*/ 5321689 h 5956080"/>
              <a:gd name="connsiteX21" fmla="*/ 2209291 w 3843750"/>
              <a:gd name="connsiteY21" fmla="*/ 5028733 h 5956080"/>
              <a:gd name="connsiteX22" fmla="*/ 2501208 w 3843750"/>
              <a:gd name="connsiteY22" fmla="*/ 4457711 h 5956080"/>
              <a:gd name="connsiteX23" fmla="*/ 2695127 w 3843750"/>
              <a:gd name="connsiteY23" fmla="*/ 4973674 h 5956080"/>
              <a:gd name="connsiteX24" fmla="*/ 2825329 w 3843750"/>
              <a:gd name="connsiteY24" fmla="*/ 4563328 h 5956080"/>
              <a:gd name="connsiteX25" fmla="*/ 2904628 w 3843750"/>
              <a:gd name="connsiteY25" fmla="*/ 4466368 h 5956080"/>
              <a:gd name="connsiteX26" fmla="*/ 2922635 w 3843750"/>
              <a:gd name="connsiteY26" fmla="*/ 4519696 h 5956080"/>
              <a:gd name="connsiteX27" fmla="*/ 3089544 w 3843750"/>
              <a:gd name="connsiteY27" fmla="*/ 3606545 h 5956080"/>
              <a:gd name="connsiteX28" fmla="*/ 3150490 w 3843750"/>
              <a:gd name="connsiteY28" fmla="*/ 3989882 h 5956080"/>
              <a:gd name="connsiteX29" fmla="*/ 3755448 w 3843750"/>
              <a:gd name="connsiteY29" fmla="*/ 1538193 h 5956080"/>
              <a:gd name="connsiteX30" fmla="*/ 3850330 w 3843750"/>
              <a:gd name="connsiteY30" fmla="*/ 0 h 5956080"/>
              <a:gd name="connsiteX31" fmla="*/ 0 w 3843750"/>
              <a:gd name="connsiteY31" fmla="*/ 0 h 59560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3843750" h="5956080">
                <a:moveTo>
                  <a:pt x="0" y="346"/>
                </a:moveTo>
                <a:cubicBezTo>
                  <a:pt x="12120" y="1234155"/>
                  <a:pt x="72720" y="2447534"/>
                  <a:pt x="72373" y="2447534"/>
                </a:cubicBezTo>
                <a:cubicBezTo>
                  <a:pt x="72720" y="2449265"/>
                  <a:pt x="114274" y="3641520"/>
                  <a:pt x="145093" y="3878724"/>
                </a:cubicBezTo>
                <a:cubicBezTo>
                  <a:pt x="176258" y="4119392"/>
                  <a:pt x="210194" y="3969797"/>
                  <a:pt x="237897" y="4208041"/>
                </a:cubicBezTo>
                <a:cubicBezTo>
                  <a:pt x="250017" y="4367677"/>
                  <a:pt x="237204" y="4527661"/>
                  <a:pt x="281875" y="4677601"/>
                </a:cubicBezTo>
                <a:cubicBezTo>
                  <a:pt x="278758" y="4908226"/>
                  <a:pt x="338319" y="5059552"/>
                  <a:pt x="360135" y="5287407"/>
                </a:cubicBezTo>
                <a:cubicBezTo>
                  <a:pt x="370177" y="5468860"/>
                  <a:pt x="348015" y="5649274"/>
                  <a:pt x="414155" y="5817914"/>
                </a:cubicBezTo>
                <a:cubicBezTo>
                  <a:pt x="467137" y="5947770"/>
                  <a:pt x="534662" y="6049578"/>
                  <a:pt x="681487" y="5914873"/>
                </a:cubicBezTo>
                <a:cubicBezTo>
                  <a:pt x="680448" y="5747964"/>
                  <a:pt x="925963" y="5772897"/>
                  <a:pt x="892373" y="5605295"/>
                </a:cubicBezTo>
                <a:cubicBezTo>
                  <a:pt x="1003184" y="5641309"/>
                  <a:pt x="945009" y="5759046"/>
                  <a:pt x="1027770" y="5804063"/>
                </a:cubicBezTo>
                <a:cubicBezTo>
                  <a:pt x="1099105" y="5719915"/>
                  <a:pt x="1051664" y="5551968"/>
                  <a:pt x="1200566" y="5527036"/>
                </a:cubicBezTo>
                <a:cubicBezTo>
                  <a:pt x="1352931" y="5564088"/>
                  <a:pt x="1336655" y="5453970"/>
                  <a:pt x="1348083" y="5363590"/>
                </a:cubicBezTo>
                <a:cubicBezTo>
                  <a:pt x="1370938" y="5149586"/>
                  <a:pt x="1389291" y="5009687"/>
                  <a:pt x="1425997" y="4800532"/>
                </a:cubicBezTo>
                <a:cubicBezTo>
                  <a:pt x="1436385" y="4748243"/>
                  <a:pt x="1415608" y="4628775"/>
                  <a:pt x="1517416" y="4640549"/>
                </a:cubicBezTo>
                <a:cubicBezTo>
                  <a:pt x="1596022" y="4651976"/>
                  <a:pt x="1566242" y="4746512"/>
                  <a:pt x="1569705" y="4803995"/>
                </a:cubicBezTo>
                <a:cubicBezTo>
                  <a:pt x="1600177" y="5128809"/>
                  <a:pt x="1532998" y="5109763"/>
                  <a:pt x="1530921" y="5433885"/>
                </a:cubicBezTo>
                <a:cubicBezTo>
                  <a:pt x="1530574" y="5446697"/>
                  <a:pt x="1580786" y="5458125"/>
                  <a:pt x="1614721" y="5319957"/>
                </a:cubicBezTo>
                <a:cubicBezTo>
                  <a:pt x="1681208" y="5047432"/>
                  <a:pt x="1760507" y="4832736"/>
                  <a:pt x="1800676" y="4608691"/>
                </a:cubicBezTo>
                <a:cubicBezTo>
                  <a:pt x="1848463" y="4656824"/>
                  <a:pt x="1889671" y="4439704"/>
                  <a:pt x="1918759" y="4486799"/>
                </a:cubicBezTo>
                <a:cubicBezTo>
                  <a:pt x="1932264" y="4566098"/>
                  <a:pt x="1956503" y="4642626"/>
                  <a:pt x="2009139" y="4715000"/>
                </a:cubicBezTo>
                <a:cubicBezTo>
                  <a:pt x="2054502" y="4933851"/>
                  <a:pt x="2004983" y="5137812"/>
                  <a:pt x="2135532" y="5321689"/>
                </a:cubicBezTo>
                <a:cubicBezTo>
                  <a:pt x="2135532" y="5321689"/>
                  <a:pt x="2137610" y="5265245"/>
                  <a:pt x="2209291" y="5028733"/>
                </a:cubicBezTo>
                <a:cubicBezTo>
                  <a:pt x="2267120" y="4838277"/>
                  <a:pt x="2341225" y="4936622"/>
                  <a:pt x="2501208" y="4457711"/>
                </a:cubicBezTo>
                <a:cubicBezTo>
                  <a:pt x="2545186" y="4641934"/>
                  <a:pt x="2446495" y="4877753"/>
                  <a:pt x="2695127" y="4973674"/>
                </a:cubicBezTo>
                <a:cubicBezTo>
                  <a:pt x="2743260" y="4833775"/>
                  <a:pt x="2706208" y="4662365"/>
                  <a:pt x="2825329" y="4563328"/>
                </a:cubicBezTo>
                <a:cubicBezTo>
                  <a:pt x="2859958" y="4534586"/>
                  <a:pt x="2884890" y="4501689"/>
                  <a:pt x="2904628" y="4466368"/>
                </a:cubicBezTo>
                <a:cubicBezTo>
                  <a:pt x="2910515" y="4484375"/>
                  <a:pt x="2916749" y="4503074"/>
                  <a:pt x="2922635" y="4519696"/>
                </a:cubicBezTo>
                <a:cubicBezTo>
                  <a:pt x="2946529" y="4491647"/>
                  <a:pt x="3082618" y="3784882"/>
                  <a:pt x="3089544" y="3606545"/>
                </a:cubicBezTo>
                <a:cubicBezTo>
                  <a:pt x="3124172" y="3733285"/>
                  <a:pt x="3150490" y="3989882"/>
                  <a:pt x="3150490" y="3989882"/>
                </a:cubicBezTo>
                <a:cubicBezTo>
                  <a:pt x="3150490" y="3989882"/>
                  <a:pt x="3300085" y="3936900"/>
                  <a:pt x="3755448" y="1538193"/>
                </a:cubicBezTo>
                <a:cubicBezTo>
                  <a:pt x="3791461" y="1348775"/>
                  <a:pt x="3824704" y="697762"/>
                  <a:pt x="3850330" y="0"/>
                </a:cubicBezTo>
                <a:lnTo>
                  <a:pt x="0" y="0"/>
                </a:lnTo>
                <a:close/>
              </a:path>
            </a:pathLst>
          </a:custGeom>
          <a:solidFill>
            <a:schemeClr val="accent1">
              <a:alpha val="20000"/>
            </a:schemeClr>
          </a:solidFill>
          <a:ln w="32707" cap="flat">
            <a:noFill/>
            <a:prstDash val="solid"/>
            <a:miter/>
          </a:ln>
        </p:spPr>
        <p:txBody>
          <a:bodyPr rtlCol="0" anchor="ctr"/>
          <a:lstStyle/>
          <a:p>
            <a:endParaRPr lang="en-US"/>
          </a:p>
        </p:txBody>
      </p:sp>
      <p:sp>
        <p:nvSpPr>
          <p:cNvPr id="2" name="Title 1">
            <a:extLst>
              <a:ext uri="{FF2B5EF4-FFF2-40B4-BE49-F238E27FC236}">
                <a16:creationId xmlns:a16="http://schemas.microsoft.com/office/drawing/2014/main" id="{64AD5705-B027-4C44-B38A-60296E29EB12}"/>
              </a:ext>
            </a:extLst>
          </p:cNvPr>
          <p:cNvSpPr>
            <a:spLocks noGrp="1"/>
          </p:cNvSpPr>
          <p:nvPr>
            <p:ph type="title"/>
          </p:nvPr>
        </p:nvSpPr>
        <p:spPr>
          <a:xfrm>
            <a:off x="831850" y="1078991"/>
            <a:ext cx="5266944" cy="3136392"/>
          </a:xfrm>
        </p:spPr>
        <p:txBody>
          <a:bodyPr anchor="b">
            <a:normAutofit/>
          </a:bodyPr>
          <a:lstStyle>
            <a:lvl1pPr>
              <a:defRPr sz="4800"/>
            </a:lvl1p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BE8BBAC4-9088-44CF-BA2D-B8DD24FB5274}"/>
              </a:ext>
            </a:extLst>
          </p:cNvPr>
          <p:cNvSpPr>
            <a:spLocks noGrp="1"/>
          </p:cNvSpPr>
          <p:nvPr>
            <p:ph type="body" idx="1"/>
          </p:nvPr>
        </p:nvSpPr>
        <p:spPr>
          <a:xfrm>
            <a:off x="831850" y="4279392"/>
            <a:ext cx="5266944" cy="1500187"/>
          </a:xfrm>
        </p:spPr>
        <p:txBody>
          <a:bodyPr/>
          <a:lstStyle>
            <a:lvl1pPr marL="0" indent="0">
              <a:buNone/>
              <a:defRPr sz="2400" cap="all" baseline="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793FB3F-D2A6-4919-B57B-C08861D46303}"/>
              </a:ext>
            </a:extLst>
          </p:cNvPr>
          <p:cNvSpPr>
            <a:spLocks noGrp="1"/>
          </p:cNvSpPr>
          <p:nvPr>
            <p:ph type="dt" sz="half" idx="10"/>
          </p:nvPr>
        </p:nvSpPr>
        <p:spPr/>
        <p:txBody>
          <a:bodyPr/>
          <a:lstStyle/>
          <a:p>
            <a:fld id="{3C04E684-10F4-4CC3-A0B9-F03AA7BE37CF}" type="datetimeFigureOut">
              <a:rPr lang="en-US" smtClean="0"/>
              <a:t>10/26/2022</a:t>
            </a:fld>
            <a:endParaRPr lang="en-US"/>
          </a:p>
        </p:txBody>
      </p:sp>
      <p:sp>
        <p:nvSpPr>
          <p:cNvPr id="5" name="Footer Placeholder 4">
            <a:extLst>
              <a:ext uri="{FF2B5EF4-FFF2-40B4-BE49-F238E27FC236}">
                <a16:creationId xmlns:a16="http://schemas.microsoft.com/office/drawing/2014/main" id="{989049E0-6BE5-43FA-A4D4-ACAFC871A79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DF8C28D-1479-4F15-B906-0AEBBCCA8CFA}"/>
              </a:ext>
            </a:extLst>
          </p:cNvPr>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35487622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Freeform: Shape 7" descr="Tag=AccentColor&#10;Flavor=Light&#10;Target=Fill">
            <a:extLst>
              <a:ext uri="{FF2B5EF4-FFF2-40B4-BE49-F238E27FC236}">
                <a16:creationId xmlns:a16="http://schemas.microsoft.com/office/drawing/2014/main" id="{FD51F360-8860-4FB5-A0A5-773473DD8B39}"/>
              </a:ext>
            </a:extLst>
          </p:cNvPr>
          <p:cNvSpPr/>
          <p:nvPr/>
        </p:nvSpPr>
        <p:spPr>
          <a:xfrm flipH="1">
            <a:off x="1" y="315111"/>
            <a:ext cx="3021543" cy="1435442"/>
          </a:xfrm>
          <a:custGeom>
            <a:avLst/>
            <a:gdLst>
              <a:gd name="connsiteX0" fmla="*/ 3021543 w 3021543"/>
              <a:gd name="connsiteY0" fmla="*/ 0 h 1435442"/>
              <a:gd name="connsiteX1" fmla="*/ 2963800 w 3021543"/>
              <a:gd name="connsiteY1" fmla="*/ 7242 h 1435442"/>
              <a:gd name="connsiteX2" fmla="*/ 2793803 w 3021543"/>
              <a:gd name="connsiteY2" fmla="*/ 24082 h 1435442"/>
              <a:gd name="connsiteX3" fmla="*/ 2414348 w 3021543"/>
              <a:gd name="connsiteY3" fmla="*/ 29696 h 1435442"/>
              <a:gd name="connsiteX4" fmla="*/ 2091558 w 3021543"/>
              <a:gd name="connsiteY4" fmla="*/ 27450 h 1435442"/>
              <a:gd name="connsiteX5" fmla="*/ 1645319 w 3021543"/>
              <a:gd name="connsiteY5" fmla="*/ 28573 h 1435442"/>
              <a:gd name="connsiteX6" fmla="*/ 1243602 w 3021543"/>
              <a:gd name="connsiteY6" fmla="*/ 60008 h 1435442"/>
              <a:gd name="connsiteX7" fmla="*/ 753851 w 3021543"/>
              <a:gd name="connsiteY7" fmla="*/ 57763 h 1435442"/>
              <a:gd name="connsiteX8" fmla="*/ 465465 w 3021543"/>
              <a:gd name="connsiteY8" fmla="*/ 116142 h 1435442"/>
              <a:gd name="connsiteX9" fmla="*/ 546416 w 3021543"/>
              <a:gd name="connsiteY9" fmla="*/ 136351 h 1435442"/>
              <a:gd name="connsiteX10" fmla="*/ 689091 w 3021543"/>
              <a:gd name="connsiteY10" fmla="*/ 180136 h 1435442"/>
              <a:gd name="connsiteX11" fmla="*/ 704269 w 3021543"/>
              <a:gd name="connsiteY11" fmla="*/ 208203 h 1435442"/>
              <a:gd name="connsiteX12" fmla="*/ 683020 w 3021543"/>
              <a:gd name="connsiteY12" fmla="*/ 221675 h 1435442"/>
              <a:gd name="connsiteX13" fmla="*/ 621295 w 3021543"/>
              <a:gd name="connsiteY13" fmla="*/ 247496 h 1435442"/>
              <a:gd name="connsiteX14" fmla="*/ 848968 w 3021543"/>
              <a:gd name="connsiteY14" fmla="*/ 285668 h 1435442"/>
              <a:gd name="connsiteX15" fmla="*/ 768018 w 3021543"/>
              <a:gd name="connsiteY15" fmla="*/ 309244 h 1435442"/>
              <a:gd name="connsiteX16" fmla="*/ 684032 w 3021543"/>
              <a:gd name="connsiteY16" fmla="*/ 326085 h 1435442"/>
              <a:gd name="connsiteX17" fmla="*/ 592962 w 3021543"/>
              <a:gd name="connsiteY17" fmla="*/ 338434 h 1435442"/>
              <a:gd name="connsiteX18" fmla="*/ 509988 w 3021543"/>
              <a:gd name="connsiteY18" fmla="*/ 363133 h 1435442"/>
              <a:gd name="connsiteX19" fmla="*/ 726531 w 3021543"/>
              <a:gd name="connsiteY19" fmla="*/ 373237 h 1435442"/>
              <a:gd name="connsiteX20" fmla="*/ 614212 w 3021543"/>
              <a:gd name="connsiteY20" fmla="*/ 395691 h 1435442"/>
              <a:gd name="connsiteX21" fmla="*/ 522131 w 3021543"/>
              <a:gd name="connsiteY21" fmla="*/ 424881 h 1435442"/>
              <a:gd name="connsiteX22" fmla="*/ 457370 w 3021543"/>
              <a:gd name="connsiteY22" fmla="*/ 438353 h 1435442"/>
              <a:gd name="connsiteX23" fmla="*/ 388562 w 3021543"/>
              <a:gd name="connsiteY23" fmla="*/ 441721 h 1435442"/>
              <a:gd name="connsiteX24" fmla="*/ 372372 w 3021543"/>
              <a:gd name="connsiteY24" fmla="*/ 463052 h 1435442"/>
              <a:gd name="connsiteX25" fmla="*/ 393622 w 3021543"/>
              <a:gd name="connsiteY25" fmla="*/ 485506 h 1435442"/>
              <a:gd name="connsiteX26" fmla="*/ 426002 w 3021543"/>
              <a:gd name="connsiteY26" fmla="*/ 487751 h 1435442"/>
              <a:gd name="connsiteX27" fmla="*/ 619271 w 3021543"/>
              <a:gd name="connsiteY27" fmla="*/ 493365 h 1435442"/>
              <a:gd name="connsiteX28" fmla="*/ 0 w 3021543"/>
              <a:gd name="connsiteY28" fmla="*/ 542762 h 1435442"/>
              <a:gd name="connsiteX29" fmla="*/ 83986 w 3021543"/>
              <a:gd name="connsiteY29" fmla="*/ 573075 h 1435442"/>
              <a:gd name="connsiteX30" fmla="*/ 112319 w 3021543"/>
              <a:gd name="connsiteY30" fmla="*/ 656154 h 1435442"/>
              <a:gd name="connsiteX31" fmla="*/ 215531 w 3021543"/>
              <a:gd name="connsiteY31" fmla="*/ 703306 h 1435442"/>
              <a:gd name="connsiteX32" fmla="*/ 282315 w 3021543"/>
              <a:gd name="connsiteY32" fmla="*/ 720147 h 1435442"/>
              <a:gd name="connsiteX33" fmla="*/ 435109 w 3021543"/>
              <a:gd name="connsiteY33" fmla="*/ 744846 h 1435442"/>
              <a:gd name="connsiteX34" fmla="*/ 457370 w 3021543"/>
              <a:gd name="connsiteY34" fmla="*/ 785263 h 1435442"/>
              <a:gd name="connsiteX35" fmla="*/ 476596 w 3021543"/>
              <a:gd name="connsiteY35" fmla="*/ 830170 h 1435442"/>
              <a:gd name="connsiteX36" fmla="*/ 517071 w 3021543"/>
              <a:gd name="connsiteY36" fmla="*/ 859360 h 1435442"/>
              <a:gd name="connsiteX37" fmla="*/ 202377 w 3021543"/>
              <a:gd name="connsiteY37" fmla="*/ 854869 h 1435442"/>
              <a:gd name="connsiteX38" fmla="*/ 557546 w 3021543"/>
              <a:gd name="connsiteY38" fmla="*/ 949175 h 1435442"/>
              <a:gd name="connsiteX39" fmla="*/ 526178 w 3021543"/>
              <a:gd name="connsiteY39" fmla="*/ 986223 h 1435442"/>
              <a:gd name="connsiteX40" fmla="*/ 720459 w 3021543"/>
              <a:gd name="connsiteY40" fmla="*/ 1036744 h 1435442"/>
              <a:gd name="connsiteX41" fmla="*/ 616236 w 3021543"/>
              <a:gd name="connsiteY41" fmla="*/ 1042357 h 1435442"/>
              <a:gd name="connsiteX42" fmla="*/ 1222353 w 3021543"/>
              <a:gd name="connsiteY42" fmla="*/ 1253422 h 1435442"/>
              <a:gd name="connsiteX43" fmla="*/ 2087511 w 3021543"/>
              <a:gd name="connsiteY43" fmla="*/ 1406107 h 1435442"/>
              <a:gd name="connsiteX44" fmla="*/ 2425479 w 3021543"/>
              <a:gd name="connsiteY44" fmla="*/ 1435297 h 1435442"/>
              <a:gd name="connsiteX45" fmla="*/ 2809994 w 3021543"/>
              <a:gd name="connsiteY45" fmla="*/ 1426315 h 1435442"/>
              <a:gd name="connsiteX46" fmla="*/ 2953618 w 3021543"/>
              <a:gd name="connsiteY46" fmla="*/ 1417071 h 1435442"/>
              <a:gd name="connsiteX47" fmla="*/ 3021543 w 3021543"/>
              <a:gd name="connsiteY47" fmla="*/ 1407897 h 14354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3021543" h="1435442">
                <a:moveTo>
                  <a:pt x="3021543" y="0"/>
                </a:moveTo>
                <a:lnTo>
                  <a:pt x="2963800" y="7242"/>
                </a:lnTo>
                <a:cubicBezTo>
                  <a:pt x="2907134" y="13978"/>
                  <a:pt x="2850469" y="22960"/>
                  <a:pt x="2793803" y="24082"/>
                </a:cubicBezTo>
                <a:cubicBezTo>
                  <a:pt x="2667318" y="27450"/>
                  <a:pt x="2539821" y="19592"/>
                  <a:pt x="2414348" y="29696"/>
                </a:cubicBezTo>
                <a:cubicBezTo>
                  <a:pt x="2307089" y="38677"/>
                  <a:pt x="2198818" y="28573"/>
                  <a:pt x="2091558" y="27450"/>
                </a:cubicBezTo>
                <a:cubicBezTo>
                  <a:pt x="1942812" y="26328"/>
                  <a:pt x="1793053" y="18469"/>
                  <a:pt x="1645319" y="28573"/>
                </a:cubicBezTo>
                <a:cubicBezTo>
                  <a:pt x="1510738" y="36432"/>
                  <a:pt x="1376158" y="38677"/>
                  <a:pt x="1243602" y="60008"/>
                </a:cubicBezTo>
                <a:cubicBezTo>
                  <a:pt x="1079677" y="71235"/>
                  <a:pt x="916765" y="64499"/>
                  <a:pt x="753851" y="57763"/>
                </a:cubicBezTo>
                <a:cubicBezTo>
                  <a:pt x="653675" y="53272"/>
                  <a:pt x="554511" y="38677"/>
                  <a:pt x="465465" y="116142"/>
                </a:cubicBezTo>
                <a:cubicBezTo>
                  <a:pt x="489751" y="134105"/>
                  <a:pt x="519095" y="130737"/>
                  <a:pt x="546416" y="136351"/>
                </a:cubicBezTo>
                <a:cubicBezTo>
                  <a:pt x="594986" y="147578"/>
                  <a:pt x="643557" y="158804"/>
                  <a:pt x="689091" y="180136"/>
                </a:cubicBezTo>
                <a:cubicBezTo>
                  <a:pt x="699210" y="184626"/>
                  <a:pt x="708317" y="193608"/>
                  <a:pt x="704269" y="208203"/>
                </a:cubicBezTo>
                <a:cubicBezTo>
                  <a:pt x="701234" y="219430"/>
                  <a:pt x="691115" y="219430"/>
                  <a:pt x="683020" y="221675"/>
                </a:cubicBezTo>
                <a:cubicBezTo>
                  <a:pt x="664806" y="228411"/>
                  <a:pt x="642545" y="223920"/>
                  <a:pt x="621295" y="247496"/>
                </a:cubicBezTo>
                <a:cubicBezTo>
                  <a:pt x="702245" y="259846"/>
                  <a:pt x="780160" y="236270"/>
                  <a:pt x="848968" y="285668"/>
                </a:cubicBezTo>
                <a:cubicBezTo>
                  <a:pt x="823671" y="310367"/>
                  <a:pt x="795339" y="304753"/>
                  <a:pt x="768018" y="309244"/>
                </a:cubicBezTo>
                <a:cubicBezTo>
                  <a:pt x="739685" y="313735"/>
                  <a:pt x="712365" y="321594"/>
                  <a:pt x="684032" y="326085"/>
                </a:cubicBezTo>
                <a:cubicBezTo>
                  <a:pt x="653675" y="331698"/>
                  <a:pt x="623319" y="332821"/>
                  <a:pt x="592962" y="338434"/>
                </a:cubicBezTo>
                <a:cubicBezTo>
                  <a:pt x="567666" y="342925"/>
                  <a:pt x="540345" y="335066"/>
                  <a:pt x="509988" y="363133"/>
                </a:cubicBezTo>
                <a:cubicBezTo>
                  <a:pt x="584867" y="383342"/>
                  <a:pt x="652663" y="353029"/>
                  <a:pt x="726531" y="373237"/>
                </a:cubicBezTo>
                <a:cubicBezTo>
                  <a:pt x="683020" y="391200"/>
                  <a:pt x="647604" y="385587"/>
                  <a:pt x="614212" y="395691"/>
                </a:cubicBezTo>
                <a:cubicBezTo>
                  <a:pt x="583855" y="405795"/>
                  <a:pt x="547428" y="394568"/>
                  <a:pt x="522131" y="424881"/>
                </a:cubicBezTo>
                <a:cubicBezTo>
                  <a:pt x="502905" y="448457"/>
                  <a:pt x="482668" y="451825"/>
                  <a:pt x="457370" y="438353"/>
                </a:cubicBezTo>
                <a:cubicBezTo>
                  <a:pt x="435109" y="426003"/>
                  <a:pt x="410824" y="429371"/>
                  <a:pt x="388562" y="441721"/>
                </a:cubicBezTo>
                <a:cubicBezTo>
                  <a:pt x="380468" y="446212"/>
                  <a:pt x="372372" y="451825"/>
                  <a:pt x="372372" y="463052"/>
                </a:cubicBezTo>
                <a:cubicBezTo>
                  <a:pt x="372372" y="478770"/>
                  <a:pt x="382491" y="483260"/>
                  <a:pt x="393622" y="485506"/>
                </a:cubicBezTo>
                <a:cubicBezTo>
                  <a:pt x="403741" y="487751"/>
                  <a:pt x="415883" y="489997"/>
                  <a:pt x="426002" y="487751"/>
                </a:cubicBezTo>
                <a:cubicBezTo>
                  <a:pt x="490762" y="475402"/>
                  <a:pt x="554511" y="495610"/>
                  <a:pt x="619271" y="493365"/>
                </a:cubicBezTo>
                <a:cubicBezTo>
                  <a:pt x="415883" y="541640"/>
                  <a:pt x="210471" y="525922"/>
                  <a:pt x="0" y="542762"/>
                </a:cubicBezTo>
                <a:cubicBezTo>
                  <a:pt x="27321" y="576443"/>
                  <a:pt x="62737" y="548376"/>
                  <a:pt x="83986" y="573075"/>
                </a:cubicBezTo>
                <a:cubicBezTo>
                  <a:pt x="63748" y="624719"/>
                  <a:pt x="71844" y="652785"/>
                  <a:pt x="112319" y="656154"/>
                </a:cubicBezTo>
                <a:cubicBezTo>
                  <a:pt x="151782" y="659522"/>
                  <a:pt x="194281" y="641559"/>
                  <a:pt x="215531" y="703306"/>
                </a:cubicBezTo>
                <a:cubicBezTo>
                  <a:pt x="221602" y="722392"/>
                  <a:pt x="259042" y="716779"/>
                  <a:pt x="282315" y="720147"/>
                </a:cubicBezTo>
                <a:cubicBezTo>
                  <a:pt x="332909" y="728005"/>
                  <a:pt x="386539" y="720147"/>
                  <a:pt x="435109" y="744846"/>
                </a:cubicBezTo>
                <a:cubicBezTo>
                  <a:pt x="454335" y="753827"/>
                  <a:pt x="467489" y="760563"/>
                  <a:pt x="457370" y="785263"/>
                </a:cubicBezTo>
                <a:cubicBezTo>
                  <a:pt x="447252" y="811084"/>
                  <a:pt x="460406" y="820066"/>
                  <a:pt x="476596" y="830170"/>
                </a:cubicBezTo>
                <a:cubicBezTo>
                  <a:pt x="488739" y="838028"/>
                  <a:pt x="506953" y="835783"/>
                  <a:pt x="517071" y="859360"/>
                </a:cubicBezTo>
                <a:cubicBezTo>
                  <a:pt x="410824" y="855992"/>
                  <a:pt x="307612" y="836906"/>
                  <a:pt x="202377" y="854869"/>
                </a:cubicBezTo>
                <a:cubicBezTo>
                  <a:pt x="317731" y="899776"/>
                  <a:pt x="444216" y="897531"/>
                  <a:pt x="557546" y="949175"/>
                </a:cubicBezTo>
                <a:cubicBezTo>
                  <a:pt x="553499" y="967137"/>
                  <a:pt x="527190" y="959278"/>
                  <a:pt x="526178" y="986223"/>
                </a:cubicBezTo>
                <a:cubicBezTo>
                  <a:pt x="585879" y="1014290"/>
                  <a:pt x="657723" y="995204"/>
                  <a:pt x="720459" y="1036744"/>
                </a:cubicBezTo>
                <a:cubicBezTo>
                  <a:pt x="684032" y="1055829"/>
                  <a:pt x="650640" y="1024394"/>
                  <a:pt x="616236" y="1042357"/>
                </a:cubicBezTo>
                <a:cubicBezTo>
                  <a:pt x="627367" y="1069302"/>
                  <a:pt x="1131283" y="1235459"/>
                  <a:pt x="1222353" y="1253422"/>
                </a:cubicBezTo>
                <a:cubicBezTo>
                  <a:pt x="1407527" y="1290470"/>
                  <a:pt x="1940788" y="1384776"/>
                  <a:pt x="2087511" y="1406107"/>
                </a:cubicBezTo>
                <a:cubicBezTo>
                  <a:pt x="2200841" y="1421824"/>
                  <a:pt x="2313160" y="1434174"/>
                  <a:pt x="2425479" y="1435297"/>
                </a:cubicBezTo>
                <a:cubicBezTo>
                  <a:pt x="2553988" y="1436419"/>
                  <a:pt x="2681485" y="1430806"/>
                  <a:pt x="2809994" y="1426315"/>
                </a:cubicBezTo>
                <a:cubicBezTo>
                  <a:pt x="2858058" y="1424631"/>
                  <a:pt x="2905933" y="1421684"/>
                  <a:pt x="2953618" y="1417071"/>
                </a:cubicBezTo>
                <a:lnTo>
                  <a:pt x="3021543" y="1407897"/>
                </a:lnTo>
                <a:close/>
              </a:path>
            </a:pathLst>
          </a:custGeom>
          <a:solidFill>
            <a:schemeClr val="accent1">
              <a:alpha val="20000"/>
            </a:schemeClr>
          </a:solidFill>
          <a:ln w="32707" cap="flat">
            <a:noFill/>
            <a:prstDash val="solid"/>
            <a:miter/>
          </a:ln>
        </p:spPr>
        <p:txBody>
          <a:bodyPr wrap="square" rtlCol="0" anchor="ctr">
            <a:noAutofit/>
          </a:bodyPr>
          <a:lstStyle/>
          <a:p>
            <a:endParaRPr lang="en-US"/>
          </a:p>
        </p:txBody>
      </p:sp>
      <p:sp>
        <p:nvSpPr>
          <p:cNvPr id="2" name="Title 1">
            <a:extLst>
              <a:ext uri="{FF2B5EF4-FFF2-40B4-BE49-F238E27FC236}">
                <a16:creationId xmlns:a16="http://schemas.microsoft.com/office/drawing/2014/main" id="{D2A77EC9-372A-4ECA-9088-780532AF057F}"/>
              </a:ext>
            </a:extLst>
          </p:cNvPr>
          <p:cNvSpPr>
            <a:spLocks noGrp="1"/>
          </p:cNvSpPr>
          <p:nvPr>
            <p:ph type="title"/>
          </p:nvPr>
        </p:nvSpPr>
        <p:spPr/>
        <p:txBody>
          <a:bodyPr>
            <a:normAutofit/>
          </a:bodyPr>
          <a:lstStyle>
            <a:lvl1pPr>
              <a:defRPr sz="4000"/>
            </a:lvl1p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57C882CE-1B27-414A-9B06-AA5D2DB683BA}"/>
              </a:ext>
            </a:extLst>
          </p:cNvPr>
          <p:cNvSpPr>
            <a:spLocks noGrp="1"/>
          </p:cNvSpPr>
          <p:nvPr>
            <p:ph sz="half" idx="1"/>
          </p:nvPr>
        </p:nvSpPr>
        <p:spPr>
          <a:xfrm>
            <a:off x="838200" y="2011680"/>
            <a:ext cx="4937760" cy="41605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a:extLst>
              <a:ext uri="{FF2B5EF4-FFF2-40B4-BE49-F238E27FC236}">
                <a16:creationId xmlns:a16="http://schemas.microsoft.com/office/drawing/2014/main" id="{A0397E60-5D92-4530-96D1-FC09AF3C2742}"/>
              </a:ext>
            </a:extLst>
          </p:cNvPr>
          <p:cNvSpPr>
            <a:spLocks noGrp="1"/>
          </p:cNvSpPr>
          <p:nvPr>
            <p:ph sz="half" idx="2"/>
          </p:nvPr>
        </p:nvSpPr>
        <p:spPr>
          <a:xfrm>
            <a:off x="6419088" y="2011680"/>
            <a:ext cx="4937760" cy="41605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a:extLst>
              <a:ext uri="{FF2B5EF4-FFF2-40B4-BE49-F238E27FC236}">
                <a16:creationId xmlns:a16="http://schemas.microsoft.com/office/drawing/2014/main" id="{034240FE-0C6A-47E9-9B0A-7B3C60877372}"/>
              </a:ext>
            </a:extLst>
          </p:cNvPr>
          <p:cNvSpPr>
            <a:spLocks noGrp="1"/>
          </p:cNvSpPr>
          <p:nvPr>
            <p:ph type="dt" sz="half" idx="10"/>
          </p:nvPr>
        </p:nvSpPr>
        <p:spPr/>
        <p:txBody>
          <a:bodyPr/>
          <a:lstStyle/>
          <a:p>
            <a:fld id="{3C04E684-10F4-4CC3-A0B9-F03AA7BE37CF}" type="datetimeFigureOut">
              <a:rPr lang="en-US" smtClean="0"/>
              <a:t>10/26/2022</a:t>
            </a:fld>
            <a:endParaRPr lang="en-US"/>
          </a:p>
        </p:txBody>
      </p:sp>
      <p:sp>
        <p:nvSpPr>
          <p:cNvPr id="6" name="Footer Placeholder 5">
            <a:extLst>
              <a:ext uri="{FF2B5EF4-FFF2-40B4-BE49-F238E27FC236}">
                <a16:creationId xmlns:a16="http://schemas.microsoft.com/office/drawing/2014/main" id="{8671AE1B-BB18-4C7E-AA77-3A4D401A5F3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6FA7B1D-FEDD-4E29-A352-29E5F498B323}"/>
              </a:ext>
            </a:extLst>
          </p:cNvPr>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37970615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Freeform: Shape 9" descr="Tag=AccentColor&#10;Flavor=Light&#10;Target=Fill">
            <a:extLst>
              <a:ext uri="{FF2B5EF4-FFF2-40B4-BE49-F238E27FC236}">
                <a16:creationId xmlns:a16="http://schemas.microsoft.com/office/drawing/2014/main" id="{527D753D-3426-457C-9082-B92894509EC0}"/>
              </a:ext>
            </a:extLst>
          </p:cNvPr>
          <p:cNvSpPr/>
          <p:nvPr/>
        </p:nvSpPr>
        <p:spPr>
          <a:xfrm flipH="1">
            <a:off x="1" y="315111"/>
            <a:ext cx="3021543" cy="1435442"/>
          </a:xfrm>
          <a:custGeom>
            <a:avLst/>
            <a:gdLst>
              <a:gd name="connsiteX0" fmla="*/ 3021543 w 3021543"/>
              <a:gd name="connsiteY0" fmla="*/ 0 h 1435442"/>
              <a:gd name="connsiteX1" fmla="*/ 2963800 w 3021543"/>
              <a:gd name="connsiteY1" fmla="*/ 7242 h 1435442"/>
              <a:gd name="connsiteX2" fmla="*/ 2793803 w 3021543"/>
              <a:gd name="connsiteY2" fmla="*/ 24082 h 1435442"/>
              <a:gd name="connsiteX3" fmla="*/ 2414348 w 3021543"/>
              <a:gd name="connsiteY3" fmla="*/ 29696 h 1435442"/>
              <a:gd name="connsiteX4" fmla="*/ 2091558 w 3021543"/>
              <a:gd name="connsiteY4" fmla="*/ 27450 h 1435442"/>
              <a:gd name="connsiteX5" fmla="*/ 1645319 w 3021543"/>
              <a:gd name="connsiteY5" fmla="*/ 28573 h 1435442"/>
              <a:gd name="connsiteX6" fmla="*/ 1243602 w 3021543"/>
              <a:gd name="connsiteY6" fmla="*/ 60008 h 1435442"/>
              <a:gd name="connsiteX7" fmla="*/ 753851 w 3021543"/>
              <a:gd name="connsiteY7" fmla="*/ 57763 h 1435442"/>
              <a:gd name="connsiteX8" fmla="*/ 465465 w 3021543"/>
              <a:gd name="connsiteY8" fmla="*/ 116142 h 1435442"/>
              <a:gd name="connsiteX9" fmla="*/ 546416 w 3021543"/>
              <a:gd name="connsiteY9" fmla="*/ 136351 h 1435442"/>
              <a:gd name="connsiteX10" fmla="*/ 689091 w 3021543"/>
              <a:gd name="connsiteY10" fmla="*/ 180136 h 1435442"/>
              <a:gd name="connsiteX11" fmla="*/ 704269 w 3021543"/>
              <a:gd name="connsiteY11" fmla="*/ 208203 h 1435442"/>
              <a:gd name="connsiteX12" fmla="*/ 683020 w 3021543"/>
              <a:gd name="connsiteY12" fmla="*/ 221675 h 1435442"/>
              <a:gd name="connsiteX13" fmla="*/ 621295 w 3021543"/>
              <a:gd name="connsiteY13" fmla="*/ 247496 h 1435442"/>
              <a:gd name="connsiteX14" fmla="*/ 848968 w 3021543"/>
              <a:gd name="connsiteY14" fmla="*/ 285668 h 1435442"/>
              <a:gd name="connsiteX15" fmla="*/ 768018 w 3021543"/>
              <a:gd name="connsiteY15" fmla="*/ 309244 h 1435442"/>
              <a:gd name="connsiteX16" fmla="*/ 684032 w 3021543"/>
              <a:gd name="connsiteY16" fmla="*/ 326085 h 1435442"/>
              <a:gd name="connsiteX17" fmla="*/ 592962 w 3021543"/>
              <a:gd name="connsiteY17" fmla="*/ 338434 h 1435442"/>
              <a:gd name="connsiteX18" fmla="*/ 509988 w 3021543"/>
              <a:gd name="connsiteY18" fmla="*/ 363133 h 1435442"/>
              <a:gd name="connsiteX19" fmla="*/ 726531 w 3021543"/>
              <a:gd name="connsiteY19" fmla="*/ 373237 h 1435442"/>
              <a:gd name="connsiteX20" fmla="*/ 614212 w 3021543"/>
              <a:gd name="connsiteY20" fmla="*/ 395691 h 1435442"/>
              <a:gd name="connsiteX21" fmla="*/ 522131 w 3021543"/>
              <a:gd name="connsiteY21" fmla="*/ 424881 h 1435442"/>
              <a:gd name="connsiteX22" fmla="*/ 457370 w 3021543"/>
              <a:gd name="connsiteY22" fmla="*/ 438353 h 1435442"/>
              <a:gd name="connsiteX23" fmla="*/ 388562 w 3021543"/>
              <a:gd name="connsiteY23" fmla="*/ 441721 h 1435442"/>
              <a:gd name="connsiteX24" fmla="*/ 372372 w 3021543"/>
              <a:gd name="connsiteY24" fmla="*/ 463052 h 1435442"/>
              <a:gd name="connsiteX25" fmla="*/ 393622 w 3021543"/>
              <a:gd name="connsiteY25" fmla="*/ 485506 h 1435442"/>
              <a:gd name="connsiteX26" fmla="*/ 426002 w 3021543"/>
              <a:gd name="connsiteY26" fmla="*/ 487751 h 1435442"/>
              <a:gd name="connsiteX27" fmla="*/ 619271 w 3021543"/>
              <a:gd name="connsiteY27" fmla="*/ 493365 h 1435442"/>
              <a:gd name="connsiteX28" fmla="*/ 0 w 3021543"/>
              <a:gd name="connsiteY28" fmla="*/ 542762 h 1435442"/>
              <a:gd name="connsiteX29" fmla="*/ 83986 w 3021543"/>
              <a:gd name="connsiteY29" fmla="*/ 573075 h 1435442"/>
              <a:gd name="connsiteX30" fmla="*/ 112319 w 3021543"/>
              <a:gd name="connsiteY30" fmla="*/ 656154 h 1435442"/>
              <a:gd name="connsiteX31" fmla="*/ 215531 w 3021543"/>
              <a:gd name="connsiteY31" fmla="*/ 703306 h 1435442"/>
              <a:gd name="connsiteX32" fmla="*/ 282315 w 3021543"/>
              <a:gd name="connsiteY32" fmla="*/ 720147 h 1435442"/>
              <a:gd name="connsiteX33" fmla="*/ 435109 w 3021543"/>
              <a:gd name="connsiteY33" fmla="*/ 744846 h 1435442"/>
              <a:gd name="connsiteX34" fmla="*/ 457370 w 3021543"/>
              <a:gd name="connsiteY34" fmla="*/ 785263 h 1435442"/>
              <a:gd name="connsiteX35" fmla="*/ 476596 w 3021543"/>
              <a:gd name="connsiteY35" fmla="*/ 830170 h 1435442"/>
              <a:gd name="connsiteX36" fmla="*/ 517071 w 3021543"/>
              <a:gd name="connsiteY36" fmla="*/ 859360 h 1435442"/>
              <a:gd name="connsiteX37" fmla="*/ 202377 w 3021543"/>
              <a:gd name="connsiteY37" fmla="*/ 854869 h 1435442"/>
              <a:gd name="connsiteX38" fmla="*/ 557546 w 3021543"/>
              <a:gd name="connsiteY38" fmla="*/ 949175 h 1435442"/>
              <a:gd name="connsiteX39" fmla="*/ 526178 w 3021543"/>
              <a:gd name="connsiteY39" fmla="*/ 986223 h 1435442"/>
              <a:gd name="connsiteX40" fmla="*/ 720459 w 3021543"/>
              <a:gd name="connsiteY40" fmla="*/ 1036744 h 1435442"/>
              <a:gd name="connsiteX41" fmla="*/ 616236 w 3021543"/>
              <a:gd name="connsiteY41" fmla="*/ 1042357 h 1435442"/>
              <a:gd name="connsiteX42" fmla="*/ 1222353 w 3021543"/>
              <a:gd name="connsiteY42" fmla="*/ 1253422 h 1435442"/>
              <a:gd name="connsiteX43" fmla="*/ 2087511 w 3021543"/>
              <a:gd name="connsiteY43" fmla="*/ 1406107 h 1435442"/>
              <a:gd name="connsiteX44" fmla="*/ 2425479 w 3021543"/>
              <a:gd name="connsiteY44" fmla="*/ 1435297 h 1435442"/>
              <a:gd name="connsiteX45" fmla="*/ 2809994 w 3021543"/>
              <a:gd name="connsiteY45" fmla="*/ 1426315 h 1435442"/>
              <a:gd name="connsiteX46" fmla="*/ 2953618 w 3021543"/>
              <a:gd name="connsiteY46" fmla="*/ 1417071 h 1435442"/>
              <a:gd name="connsiteX47" fmla="*/ 3021543 w 3021543"/>
              <a:gd name="connsiteY47" fmla="*/ 1407897 h 14354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3021543" h="1435442">
                <a:moveTo>
                  <a:pt x="3021543" y="0"/>
                </a:moveTo>
                <a:lnTo>
                  <a:pt x="2963800" y="7242"/>
                </a:lnTo>
                <a:cubicBezTo>
                  <a:pt x="2907134" y="13978"/>
                  <a:pt x="2850469" y="22960"/>
                  <a:pt x="2793803" y="24082"/>
                </a:cubicBezTo>
                <a:cubicBezTo>
                  <a:pt x="2667318" y="27450"/>
                  <a:pt x="2539821" y="19592"/>
                  <a:pt x="2414348" y="29696"/>
                </a:cubicBezTo>
                <a:cubicBezTo>
                  <a:pt x="2307089" y="38677"/>
                  <a:pt x="2198818" y="28573"/>
                  <a:pt x="2091558" y="27450"/>
                </a:cubicBezTo>
                <a:cubicBezTo>
                  <a:pt x="1942812" y="26328"/>
                  <a:pt x="1793053" y="18469"/>
                  <a:pt x="1645319" y="28573"/>
                </a:cubicBezTo>
                <a:cubicBezTo>
                  <a:pt x="1510738" y="36432"/>
                  <a:pt x="1376158" y="38677"/>
                  <a:pt x="1243602" y="60008"/>
                </a:cubicBezTo>
                <a:cubicBezTo>
                  <a:pt x="1079677" y="71235"/>
                  <a:pt x="916765" y="64499"/>
                  <a:pt x="753851" y="57763"/>
                </a:cubicBezTo>
                <a:cubicBezTo>
                  <a:pt x="653675" y="53272"/>
                  <a:pt x="554511" y="38677"/>
                  <a:pt x="465465" y="116142"/>
                </a:cubicBezTo>
                <a:cubicBezTo>
                  <a:pt x="489751" y="134105"/>
                  <a:pt x="519095" y="130737"/>
                  <a:pt x="546416" y="136351"/>
                </a:cubicBezTo>
                <a:cubicBezTo>
                  <a:pt x="594986" y="147578"/>
                  <a:pt x="643557" y="158804"/>
                  <a:pt x="689091" y="180136"/>
                </a:cubicBezTo>
                <a:cubicBezTo>
                  <a:pt x="699210" y="184626"/>
                  <a:pt x="708317" y="193608"/>
                  <a:pt x="704269" y="208203"/>
                </a:cubicBezTo>
                <a:cubicBezTo>
                  <a:pt x="701234" y="219430"/>
                  <a:pt x="691115" y="219430"/>
                  <a:pt x="683020" y="221675"/>
                </a:cubicBezTo>
                <a:cubicBezTo>
                  <a:pt x="664806" y="228411"/>
                  <a:pt x="642545" y="223920"/>
                  <a:pt x="621295" y="247496"/>
                </a:cubicBezTo>
                <a:cubicBezTo>
                  <a:pt x="702245" y="259846"/>
                  <a:pt x="780160" y="236270"/>
                  <a:pt x="848968" y="285668"/>
                </a:cubicBezTo>
                <a:cubicBezTo>
                  <a:pt x="823671" y="310367"/>
                  <a:pt x="795339" y="304753"/>
                  <a:pt x="768018" y="309244"/>
                </a:cubicBezTo>
                <a:cubicBezTo>
                  <a:pt x="739685" y="313735"/>
                  <a:pt x="712365" y="321594"/>
                  <a:pt x="684032" y="326085"/>
                </a:cubicBezTo>
                <a:cubicBezTo>
                  <a:pt x="653675" y="331698"/>
                  <a:pt x="623319" y="332821"/>
                  <a:pt x="592962" y="338434"/>
                </a:cubicBezTo>
                <a:cubicBezTo>
                  <a:pt x="567666" y="342925"/>
                  <a:pt x="540345" y="335066"/>
                  <a:pt x="509988" y="363133"/>
                </a:cubicBezTo>
                <a:cubicBezTo>
                  <a:pt x="584867" y="383342"/>
                  <a:pt x="652663" y="353029"/>
                  <a:pt x="726531" y="373237"/>
                </a:cubicBezTo>
                <a:cubicBezTo>
                  <a:pt x="683020" y="391200"/>
                  <a:pt x="647604" y="385587"/>
                  <a:pt x="614212" y="395691"/>
                </a:cubicBezTo>
                <a:cubicBezTo>
                  <a:pt x="583855" y="405795"/>
                  <a:pt x="547428" y="394568"/>
                  <a:pt x="522131" y="424881"/>
                </a:cubicBezTo>
                <a:cubicBezTo>
                  <a:pt x="502905" y="448457"/>
                  <a:pt x="482668" y="451825"/>
                  <a:pt x="457370" y="438353"/>
                </a:cubicBezTo>
                <a:cubicBezTo>
                  <a:pt x="435109" y="426003"/>
                  <a:pt x="410824" y="429371"/>
                  <a:pt x="388562" y="441721"/>
                </a:cubicBezTo>
                <a:cubicBezTo>
                  <a:pt x="380468" y="446212"/>
                  <a:pt x="372372" y="451825"/>
                  <a:pt x="372372" y="463052"/>
                </a:cubicBezTo>
                <a:cubicBezTo>
                  <a:pt x="372372" y="478770"/>
                  <a:pt x="382491" y="483260"/>
                  <a:pt x="393622" y="485506"/>
                </a:cubicBezTo>
                <a:cubicBezTo>
                  <a:pt x="403741" y="487751"/>
                  <a:pt x="415883" y="489997"/>
                  <a:pt x="426002" y="487751"/>
                </a:cubicBezTo>
                <a:cubicBezTo>
                  <a:pt x="490762" y="475402"/>
                  <a:pt x="554511" y="495610"/>
                  <a:pt x="619271" y="493365"/>
                </a:cubicBezTo>
                <a:cubicBezTo>
                  <a:pt x="415883" y="541640"/>
                  <a:pt x="210471" y="525922"/>
                  <a:pt x="0" y="542762"/>
                </a:cubicBezTo>
                <a:cubicBezTo>
                  <a:pt x="27321" y="576443"/>
                  <a:pt x="62737" y="548376"/>
                  <a:pt x="83986" y="573075"/>
                </a:cubicBezTo>
                <a:cubicBezTo>
                  <a:pt x="63748" y="624719"/>
                  <a:pt x="71844" y="652785"/>
                  <a:pt x="112319" y="656154"/>
                </a:cubicBezTo>
                <a:cubicBezTo>
                  <a:pt x="151782" y="659522"/>
                  <a:pt x="194281" y="641559"/>
                  <a:pt x="215531" y="703306"/>
                </a:cubicBezTo>
                <a:cubicBezTo>
                  <a:pt x="221602" y="722392"/>
                  <a:pt x="259042" y="716779"/>
                  <a:pt x="282315" y="720147"/>
                </a:cubicBezTo>
                <a:cubicBezTo>
                  <a:pt x="332909" y="728005"/>
                  <a:pt x="386539" y="720147"/>
                  <a:pt x="435109" y="744846"/>
                </a:cubicBezTo>
                <a:cubicBezTo>
                  <a:pt x="454335" y="753827"/>
                  <a:pt x="467489" y="760563"/>
                  <a:pt x="457370" y="785263"/>
                </a:cubicBezTo>
                <a:cubicBezTo>
                  <a:pt x="447252" y="811084"/>
                  <a:pt x="460406" y="820066"/>
                  <a:pt x="476596" y="830170"/>
                </a:cubicBezTo>
                <a:cubicBezTo>
                  <a:pt x="488739" y="838028"/>
                  <a:pt x="506953" y="835783"/>
                  <a:pt x="517071" y="859360"/>
                </a:cubicBezTo>
                <a:cubicBezTo>
                  <a:pt x="410824" y="855992"/>
                  <a:pt x="307612" y="836906"/>
                  <a:pt x="202377" y="854869"/>
                </a:cubicBezTo>
                <a:cubicBezTo>
                  <a:pt x="317731" y="899776"/>
                  <a:pt x="444216" y="897531"/>
                  <a:pt x="557546" y="949175"/>
                </a:cubicBezTo>
                <a:cubicBezTo>
                  <a:pt x="553499" y="967137"/>
                  <a:pt x="527190" y="959278"/>
                  <a:pt x="526178" y="986223"/>
                </a:cubicBezTo>
                <a:cubicBezTo>
                  <a:pt x="585879" y="1014290"/>
                  <a:pt x="657723" y="995204"/>
                  <a:pt x="720459" y="1036744"/>
                </a:cubicBezTo>
                <a:cubicBezTo>
                  <a:pt x="684032" y="1055829"/>
                  <a:pt x="650640" y="1024394"/>
                  <a:pt x="616236" y="1042357"/>
                </a:cubicBezTo>
                <a:cubicBezTo>
                  <a:pt x="627367" y="1069302"/>
                  <a:pt x="1131283" y="1235459"/>
                  <a:pt x="1222353" y="1253422"/>
                </a:cubicBezTo>
                <a:cubicBezTo>
                  <a:pt x="1407527" y="1290470"/>
                  <a:pt x="1940788" y="1384776"/>
                  <a:pt x="2087511" y="1406107"/>
                </a:cubicBezTo>
                <a:cubicBezTo>
                  <a:pt x="2200841" y="1421824"/>
                  <a:pt x="2313160" y="1434174"/>
                  <a:pt x="2425479" y="1435297"/>
                </a:cubicBezTo>
                <a:cubicBezTo>
                  <a:pt x="2553988" y="1436419"/>
                  <a:pt x="2681485" y="1430806"/>
                  <a:pt x="2809994" y="1426315"/>
                </a:cubicBezTo>
                <a:cubicBezTo>
                  <a:pt x="2858058" y="1424631"/>
                  <a:pt x="2905933" y="1421684"/>
                  <a:pt x="2953618" y="1417071"/>
                </a:cubicBezTo>
                <a:lnTo>
                  <a:pt x="3021543" y="1407897"/>
                </a:lnTo>
                <a:close/>
              </a:path>
            </a:pathLst>
          </a:custGeom>
          <a:solidFill>
            <a:schemeClr val="accent1">
              <a:alpha val="20000"/>
            </a:schemeClr>
          </a:solidFill>
          <a:ln w="32707" cap="flat">
            <a:noFill/>
            <a:prstDash val="solid"/>
            <a:miter/>
          </a:ln>
        </p:spPr>
        <p:txBody>
          <a:bodyPr wrap="square" rtlCol="0" anchor="ctr">
            <a:noAutofit/>
          </a:bodyPr>
          <a:lstStyle/>
          <a:p>
            <a:endParaRPr lang="en-US"/>
          </a:p>
        </p:txBody>
      </p:sp>
      <p:sp>
        <p:nvSpPr>
          <p:cNvPr id="2" name="Title 1">
            <a:extLst>
              <a:ext uri="{FF2B5EF4-FFF2-40B4-BE49-F238E27FC236}">
                <a16:creationId xmlns:a16="http://schemas.microsoft.com/office/drawing/2014/main" id="{164D2B94-0682-4185-BCE3-89AF214A4FA8}"/>
              </a:ext>
            </a:extLst>
          </p:cNvPr>
          <p:cNvSpPr>
            <a:spLocks noGrp="1"/>
          </p:cNvSpPr>
          <p:nvPr>
            <p:ph type="title"/>
          </p:nvPr>
        </p:nvSpPr>
        <p:spPr>
          <a:xfrm>
            <a:off x="839788" y="365125"/>
            <a:ext cx="10515600" cy="1325563"/>
          </a:xfrm>
        </p:spPr>
        <p:txBody>
          <a:bodyPr>
            <a:normAutofit/>
          </a:bodyPr>
          <a:lstStyle>
            <a:lvl1pPr>
              <a:defRPr sz="4000"/>
            </a:lvl1p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8D65C47E-B85E-4B3E-A669-DEEC7F5DF2FB}"/>
              </a:ext>
            </a:extLst>
          </p:cNvPr>
          <p:cNvSpPr>
            <a:spLocks noGrp="1"/>
          </p:cNvSpPr>
          <p:nvPr>
            <p:ph type="body" idx="1"/>
          </p:nvPr>
        </p:nvSpPr>
        <p:spPr>
          <a:xfrm>
            <a:off x="839788" y="2011680"/>
            <a:ext cx="4937760" cy="950976"/>
          </a:xfrm>
        </p:spPr>
        <p:txBody>
          <a:bodyPr anchor="b">
            <a:normAutofit/>
          </a:bodyPr>
          <a:lstStyle>
            <a:lvl1pPr marL="0" indent="0">
              <a:buNone/>
              <a:defRPr sz="2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E324517F-FE8C-49AD-9A52-0F4301052699}"/>
              </a:ext>
            </a:extLst>
          </p:cNvPr>
          <p:cNvSpPr>
            <a:spLocks noGrp="1"/>
          </p:cNvSpPr>
          <p:nvPr>
            <p:ph sz="half" idx="2"/>
          </p:nvPr>
        </p:nvSpPr>
        <p:spPr>
          <a:xfrm>
            <a:off x="839788" y="3127248"/>
            <a:ext cx="4937760" cy="306324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a:extLst>
              <a:ext uri="{FF2B5EF4-FFF2-40B4-BE49-F238E27FC236}">
                <a16:creationId xmlns:a16="http://schemas.microsoft.com/office/drawing/2014/main" id="{C80C73EC-7117-4DC2-9075-14102F2E282B}"/>
              </a:ext>
            </a:extLst>
          </p:cNvPr>
          <p:cNvSpPr>
            <a:spLocks noGrp="1"/>
          </p:cNvSpPr>
          <p:nvPr>
            <p:ph type="body" sz="quarter" idx="3"/>
          </p:nvPr>
        </p:nvSpPr>
        <p:spPr>
          <a:xfrm>
            <a:off x="6419088" y="2011680"/>
            <a:ext cx="4937760" cy="950976"/>
          </a:xfrm>
        </p:spPr>
        <p:txBody>
          <a:bodyPr anchor="b">
            <a:normAutofit/>
          </a:bodyPr>
          <a:lstStyle>
            <a:lvl1pPr marL="0" indent="0">
              <a:buNone/>
              <a:defRPr sz="2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DD9A323-865B-4177-8F98-9BA304E022E0}"/>
              </a:ext>
            </a:extLst>
          </p:cNvPr>
          <p:cNvSpPr>
            <a:spLocks noGrp="1"/>
          </p:cNvSpPr>
          <p:nvPr>
            <p:ph sz="quarter" idx="4"/>
          </p:nvPr>
        </p:nvSpPr>
        <p:spPr>
          <a:xfrm>
            <a:off x="6419088" y="3127248"/>
            <a:ext cx="4937760" cy="306324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a16="http://schemas.microsoft.com/office/drawing/2014/main" id="{2AA4E5D6-7075-4584-BD43-D966F0B58E6D}"/>
              </a:ext>
            </a:extLst>
          </p:cNvPr>
          <p:cNvSpPr>
            <a:spLocks noGrp="1"/>
          </p:cNvSpPr>
          <p:nvPr>
            <p:ph type="dt" sz="half" idx="10"/>
          </p:nvPr>
        </p:nvSpPr>
        <p:spPr/>
        <p:txBody>
          <a:bodyPr/>
          <a:lstStyle/>
          <a:p>
            <a:fld id="{3C04E684-10F4-4CC3-A0B9-F03AA7BE37CF}" type="datetimeFigureOut">
              <a:rPr lang="en-US" smtClean="0"/>
              <a:t>10/26/2022</a:t>
            </a:fld>
            <a:endParaRPr lang="en-US"/>
          </a:p>
        </p:txBody>
      </p:sp>
      <p:sp>
        <p:nvSpPr>
          <p:cNvPr id="8" name="Footer Placeholder 7">
            <a:extLst>
              <a:ext uri="{FF2B5EF4-FFF2-40B4-BE49-F238E27FC236}">
                <a16:creationId xmlns:a16="http://schemas.microsoft.com/office/drawing/2014/main" id="{8C38B83D-8A05-4F3C-A409-1602C963075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BAD250E7-8A73-449C-A140-A2A2582D7F33}"/>
              </a:ext>
            </a:extLst>
          </p:cNvPr>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2839138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Graphic 1" descr="Tag=AccentColor&#10;Flavor=Light&#10;Target=Fill">
            <a:extLst>
              <a:ext uri="{FF2B5EF4-FFF2-40B4-BE49-F238E27FC236}">
                <a16:creationId xmlns:a16="http://schemas.microsoft.com/office/drawing/2014/main" id="{AAFBE1F6-FC6D-4C3D-9AC3-97028E6F18C7}"/>
              </a:ext>
            </a:extLst>
          </p:cNvPr>
          <p:cNvSpPr/>
          <p:nvPr/>
        </p:nvSpPr>
        <p:spPr>
          <a:xfrm rot="10800000" flipV="1">
            <a:off x="1969639" y="181596"/>
            <a:ext cx="8252722" cy="6022258"/>
          </a:xfrm>
          <a:custGeom>
            <a:avLst/>
            <a:gdLst>
              <a:gd name="connsiteX0" fmla="*/ 5458905 w 6886274"/>
              <a:gd name="connsiteY0" fmla="*/ 754119 h 5025119"/>
              <a:gd name="connsiteX1" fmla="*/ 3455557 w 6886274"/>
              <a:gd name="connsiteY1" fmla="*/ 1027709 h 5025119"/>
              <a:gd name="connsiteX2" fmla="*/ 3338677 w 6886274"/>
              <a:gd name="connsiteY2" fmla="*/ 1021381 h 5025119"/>
              <a:gd name="connsiteX3" fmla="*/ 2518280 w 6886274"/>
              <a:gd name="connsiteY3" fmla="*/ 980435 h 5025119"/>
              <a:gd name="connsiteX4" fmla="*/ 1673687 w 6886274"/>
              <a:gd name="connsiteY4" fmla="*/ 739229 h 5025119"/>
              <a:gd name="connsiteX5" fmla="*/ 1183459 w 6886274"/>
              <a:gd name="connsiteY5" fmla="*/ 397149 h 5025119"/>
              <a:gd name="connsiteX6" fmla="*/ 977987 w 6886274"/>
              <a:gd name="connsiteY6" fmla="*/ 241184 h 5025119"/>
              <a:gd name="connsiteX7" fmla="*/ 788150 w 6886274"/>
              <a:gd name="connsiteY7" fmla="*/ 66980 h 5025119"/>
              <a:gd name="connsiteX8" fmla="*/ 721148 w 6886274"/>
              <a:gd name="connsiteY8" fmla="*/ 31990 h 5025119"/>
              <a:gd name="connsiteX9" fmla="*/ 701792 w 6886274"/>
              <a:gd name="connsiteY9" fmla="*/ 32362 h 5025119"/>
              <a:gd name="connsiteX10" fmla="*/ 686530 w 6886274"/>
              <a:gd name="connsiteY10" fmla="*/ 43157 h 5025119"/>
              <a:gd name="connsiteX11" fmla="*/ 693603 w 6886274"/>
              <a:gd name="connsiteY11" fmla="*/ 58046 h 5025119"/>
              <a:gd name="connsiteX12" fmla="*/ 705886 w 6886274"/>
              <a:gd name="connsiteY12" fmla="*/ 65491 h 5025119"/>
              <a:gd name="connsiteX13" fmla="*/ 762838 w 6886274"/>
              <a:gd name="connsiteY13" fmla="*/ 112764 h 5025119"/>
              <a:gd name="connsiteX14" fmla="*/ 764327 w 6886274"/>
              <a:gd name="connsiteY14" fmla="*/ 140309 h 5025119"/>
              <a:gd name="connsiteX15" fmla="*/ 775121 w 6886274"/>
              <a:gd name="connsiteY15" fmla="*/ 159666 h 5025119"/>
              <a:gd name="connsiteX16" fmla="*/ 823139 w 6886274"/>
              <a:gd name="connsiteY16" fmla="*/ 176416 h 5025119"/>
              <a:gd name="connsiteX17" fmla="*/ 707748 w 6886274"/>
              <a:gd name="connsiteY17" fmla="*/ 109414 h 5025119"/>
              <a:gd name="connsiteX18" fmla="*/ 681319 w 6886274"/>
              <a:gd name="connsiteY18" fmla="*/ 69958 h 5025119"/>
              <a:gd name="connsiteX19" fmla="*/ 640746 w 6886274"/>
              <a:gd name="connsiteY19" fmla="*/ 67352 h 5025119"/>
              <a:gd name="connsiteX20" fmla="*/ 614318 w 6886274"/>
              <a:gd name="connsiteY20" fmla="*/ 61396 h 5025119"/>
              <a:gd name="connsiteX21" fmla="*/ 560716 w 6886274"/>
              <a:gd name="connsiteY21" fmla="*/ 3701 h 5025119"/>
              <a:gd name="connsiteX22" fmla="*/ 540616 w 6886274"/>
              <a:gd name="connsiteY22" fmla="*/ 3701 h 5025119"/>
              <a:gd name="connsiteX23" fmla="*/ 543594 w 6886274"/>
              <a:gd name="connsiteY23" fmla="*/ 21940 h 5025119"/>
              <a:gd name="connsiteX24" fmla="*/ 558855 w 6886274"/>
              <a:gd name="connsiteY24" fmla="*/ 51346 h 5025119"/>
              <a:gd name="connsiteX25" fmla="*/ 557366 w 6886274"/>
              <a:gd name="connsiteY25" fmla="*/ 72563 h 5025119"/>
              <a:gd name="connsiteX26" fmla="*/ 570022 w 6886274"/>
              <a:gd name="connsiteY26" fmla="*/ 120209 h 5025119"/>
              <a:gd name="connsiteX27" fmla="*/ 599801 w 6886274"/>
              <a:gd name="connsiteY27" fmla="*/ 192794 h 5025119"/>
              <a:gd name="connsiteX28" fmla="*/ 614318 w 6886274"/>
              <a:gd name="connsiteY28" fmla="*/ 212150 h 5025119"/>
              <a:gd name="connsiteX29" fmla="*/ 623996 w 6886274"/>
              <a:gd name="connsiteY29" fmla="*/ 220711 h 5025119"/>
              <a:gd name="connsiteX30" fmla="*/ 821278 w 6886274"/>
              <a:gd name="connsiteY30" fmla="*/ 503235 h 5025119"/>
              <a:gd name="connsiteX31" fmla="*/ 1033822 w 6886274"/>
              <a:gd name="connsiteY31" fmla="*/ 694562 h 5025119"/>
              <a:gd name="connsiteX32" fmla="*/ 1039406 w 6886274"/>
              <a:gd name="connsiteY32" fmla="*/ 702378 h 5025119"/>
              <a:gd name="connsiteX33" fmla="*/ 944114 w 6886274"/>
              <a:gd name="connsiteY33" fmla="*/ 662550 h 5025119"/>
              <a:gd name="connsiteX34" fmla="*/ 733432 w 6886274"/>
              <a:gd name="connsiteY34" fmla="*/ 500629 h 5025119"/>
              <a:gd name="connsiteX35" fmla="*/ 606501 w 6886274"/>
              <a:gd name="connsiteY35" fmla="*/ 399755 h 5025119"/>
              <a:gd name="connsiteX36" fmla="*/ 588634 w 6886274"/>
              <a:gd name="connsiteY36" fmla="*/ 381143 h 5025119"/>
              <a:gd name="connsiteX37" fmla="*/ 575978 w 6886274"/>
              <a:gd name="connsiteY37" fmla="*/ 375560 h 5025119"/>
              <a:gd name="connsiteX38" fmla="*/ 567044 w 6886274"/>
              <a:gd name="connsiteY38" fmla="*/ 388588 h 5025119"/>
              <a:gd name="connsiteX39" fmla="*/ 578956 w 6886274"/>
              <a:gd name="connsiteY39" fmla="*/ 437722 h 5025119"/>
              <a:gd name="connsiteX40" fmla="*/ 675736 w 6886274"/>
              <a:gd name="connsiteY40" fmla="*/ 535619 h 5025119"/>
              <a:gd name="connsiteX41" fmla="*/ 811600 w 6886274"/>
              <a:gd name="connsiteY41" fmla="*/ 652872 h 5025119"/>
              <a:gd name="connsiteX42" fmla="*/ 818300 w 6886274"/>
              <a:gd name="connsiteY42" fmla="*/ 666272 h 5025119"/>
              <a:gd name="connsiteX43" fmla="*/ 741621 w 6886274"/>
              <a:gd name="connsiteY43" fmla="*/ 608576 h 5025119"/>
              <a:gd name="connsiteX44" fmla="*/ 666430 w 6886274"/>
              <a:gd name="connsiteY44" fmla="*/ 553114 h 5025119"/>
              <a:gd name="connsiteX45" fmla="*/ 645585 w 6886274"/>
              <a:gd name="connsiteY45" fmla="*/ 547903 h 5025119"/>
              <a:gd name="connsiteX46" fmla="*/ 640002 w 6886274"/>
              <a:gd name="connsiteY46" fmla="*/ 570236 h 5025119"/>
              <a:gd name="connsiteX47" fmla="*/ 675736 w 6886274"/>
              <a:gd name="connsiteY47" fmla="*/ 628677 h 5025119"/>
              <a:gd name="connsiteX48" fmla="*/ 855896 w 6886274"/>
              <a:gd name="connsiteY48" fmla="*/ 786875 h 5025119"/>
              <a:gd name="connsiteX49" fmla="*/ 946348 w 6886274"/>
              <a:gd name="connsiteY49" fmla="*/ 877699 h 5025119"/>
              <a:gd name="connsiteX50" fmla="*/ 950442 w 6886274"/>
              <a:gd name="connsiteY50" fmla="*/ 899661 h 5025119"/>
              <a:gd name="connsiteX51" fmla="*/ 991760 w 6886274"/>
              <a:gd name="connsiteY51" fmla="*/ 937629 h 5025119"/>
              <a:gd name="connsiteX52" fmla="*/ 1018188 w 6886274"/>
              <a:gd name="connsiteY52" fmla="*/ 945445 h 5025119"/>
              <a:gd name="connsiteX53" fmla="*/ 1315601 w 6886274"/>
              <a:gd name="connsiteY53" fmla="*/ 1196329 h 5025119"/>
              <a:gd name="connsiteX54" fmla="*/ 1454443 w 6886274"/>
              <a:gd name="connsiteY54" fmla="*/ 1279709 h 5025119"/>
              <a:gd name="connsiteX55" fmla="*/ 1454443 w 6886274"/>
              <a:gd name="connsiteY55" fmla="*/ 1285665 h 5025119"/>
              <a:gd name="connsiteX56" fmla="*/ 1453327 w 6886274"/>
              <a:gd name="connsiteY56" fmla="*/ 1291993 h 5025119"/>
              <a:gd name="connsiteX57" fmla="*/ 1256416 w 6886274"/>
              <a:gd name="connsiteY57" fmla="*/ 1166923 h 5025119"/>
              <a:gd name="connsiteX58" fmla="*/ 745715 w 6886274"/>
              <a:gd name="connsiteY58" fmla="*/ 798786 h 5025119"/>
              <a:gd name="connsiteX59" fmla="*/ 592356 w 6886274"/>
              <a:gd name="connsiteY59" fmla="*/ 656966 h 5025119"/>
              <a:gd name="connsiteX60" fmla="*/ 485526 w 6886274"/>
              <a:gd name="connsiteY60" fmla="*/ 567259 h 5025119"/>
              <a:gd name="connsiteX61" fmla="*/ 430063 w 6886274"/>
              <a:gd name="connsiteY61" fmla="*/ 550136 h 5025119"/>
              <a:gd name="connsiteX62" fmla="*/ 408846 w 6886274"/>
              <a:gd name="connsiteY62" fmla="*/ 563164 h 5025119"/>
              <a:gd name="connsiteX63" fmla="*/ 421130 w 6886274"/>
              <a:gd name="connsiteY63" fmla="*/ 581403 h 5025119"/>
              <a:gd name="connsiteX64" fmla="*/ 426713 w 6886274"/>
              <a:gd name="connsiteY64" fmla="*/ 584009 h 5025119"/>
              <a:gd name="connsiteX65" fmla="*/ 487015 w 6886274"/>
              <a:gd name="connsiteY65" fmla="*/ 635005 h 5025119"/>
              <a:gd name="connsiteX66" fmla="*/ 487015 w 6886274"/>
              <a:gd name="connsiteY66" fmla="*/ 655105 h 5025119"/>
              <a:gd name="connsiteX67" fmla="*/ 497437 w 6886274"/>
              <a:gd name="connsiteY67" fmla="*/ 678183 h 5025119"/>
              <a:gd name="connsiteX68" fmla="*/ 539871 w 6886274"/>
              <a:gd name="connsiteY68" fmla="*/ 691584 h 5025119"/>
              <a:gd name="connsiteX69" fmla="*/ 485898 w 6886274"/>
              <a:gd name="connsiteY69" fmla="*/ 681906 h 5025119"/>
              <a:gd name="connsiteX70" fmla="*/ 410335 w 6886274"/>
              <a:gd name="connsiteY70" fmla="*/ 600387 h 5025119"/>
              <a:gd name="connsiteX71" fmla="*/ 397307 w 6886274"/>
              <a:gd name="connsiteY71" fmla="*/ 582892 h 5025119"/>
              <a:gd name="connsiteX72" fmla="*/ 363062 w 6886274"/>
              <a:gd name="connsiteY72" fmla="*/ 584009 h 5025119"/>
              <a:gd name="connsiteX73" fmla="*/ 334772 w 6886274"/>
              <a:gd name="connsiteY73" fmla="*/ 578426 h 5025119"/>
              <a:gd name="connsiteX74" fmla="*/ 281915 w 6886274"/>
              <a:gd name="connsiteY74" fmla="*/ 522219 h 5025119"/>
              <a:gd name="connsiteX75" fmla="*/ 263304 w 6886274"/>
              <a:gd name="connsiteY75" fmla="*/ 521846 h 5025119"/>
              <a:gd name="connsiteX76" fmla="*/ 263676 w 6886274"/>
              <a:gd name="connsiteY76" fmla="*/ 538225 h 5025119"/>
              <a:gd name="connsiteX77" fmla="*/ 275215 w 6886274"/>
              <a:gd name="connsiteY77" fmla="*/ 563164 h 5025119"/>
              <a:gd name="connsiteX78" fmla="*/ 271121 w 6886274"/>
              <a:gd name="connsiteY78" fmla="*/ 604854 h 5025119"/>
              <a:gd name="connsiteX79" fmla="*/ 274471 w 6886274"/>
              <a:gd name="connsiteY79" fmla="*/ 627560 h 5025119"/>
              <a:gd name="connsiteX80" fmla="*/ 319138 w 6886274"/>
              <a:gd name="connsiteY80" fmla="*/ 718012 h 5025119"/>
              <a:gd name="connsiteX81" fmla="*/ 326583 w 6886274"/>
              <a:gd name="connsiteY81" fmla="*/ 729551 h 5025119"/>
              <a:gd name="connsiteX82" fmla="*/ 349289 w 6886274"/>
              <a:gd name="connsiteY82" fmla="*/ 748163 h 5025119"/>
              <a:gd name="connsiteX83" fmla="*/ 528332 w 6886274"/>
              <a:gd name="connsiteY83" fmla="*/ 1007608 h 5025119"/>
              <a:gd name="connsiteX84" fmla="*/ 766932 w 6886274"/>
              <a:gd name="connsiteY84" fmla="*/ 1222758 h 5025119"/>
              <a:gd name="connsiteX85" fmla="*/ 681319 w 6886274"/>
              <a:gd name="connsiteY85" fmla="*/ 1190746 h 5025119"/>
              <a:gd name="connsiteX86" fmla="*/ 469520 w 6886274"/>
              <a:gd name="connsiteY86" fmla="*/ 1032920 h 5025119"/>
              <a:gd name="connsiteX87" fmla="*/ 325466 w 6886274"/>
              <a:gd name="connsiteY87" fmla="*/ 917900 h 5025119"/>
              <a:gd name="connsiteX88" fmla="*/ 312066 w 6886274"/>
              <a:gd name="connsiteY88" fmla="*/ 903383 h 5025119"/>
              <a:gd name="connsiteX89" fmla="*/ 296805 w 6886274"/>
              <a:gd name="connsiteY89" fmla="*/ 895566 h 5025119"/>
              <a:gd name="connsiteX90" fmla="*/ 288243 w 6886274"/>
              <a:gd name="connsiteY90" fmla="*/ 910828 h 5025119"/>
              <a:gd name="connsiteX91" fmla="*/ 309460 w 6886274"/>
              <a:gd name="connsiteY91" fmla="*/ 971129 h 5025119"/>
              <a:gd name="connsiteX92" fmla="*/ 407729 w 6886274"/>
              <a:gd name="connsiteY92" fmla="*/ 1062698 h 5025119"/>
              <a:gd name="connsiteX93" fmla="*/ 544338 w 6886274"/>
              <a:gd name="connsiteY93" fmla="*/ 1189257 h 5025119"/>
              <a:gd name="connsiteX94" fmla="*/ 454630 w 6886274"/>
              <a:gd name="connsiteY94" fmla="*/ 1120766 h 5025119"/>
              <a:gd name="connsiteX95" fmla="*/ 385396 w 6886274"/>
              <a:gd name="connsiteY95" fmla="*/ 1070515 h 5025119"/>
              <a:gd name="connsiteX96" fmla="*/ 366040 w 6886274"/>
              <a:gd name="connsiteY96" fmla="*/ 1067537 h 5025119"/>
              <a:gd name="connsiteX97" fmla="*/ 361573 w 6886274"/>
              <a:gd name="connsiteY97" fmla="*/ 1086149 h 5025119"/>
              <a:gd name="connsiteX98" fmla="*/ 402146 w 6886274"/>
              <a:gd name="connsiteY98" fmla="*/ 1152778 h 5025119"/>
              <a:gd name="connsiteX99" fmla="*/ 475475 w 6886274"/>
              <a:gd name="connsiteY99" fmla="*/ 1218663 h 5025119"/>
              <a:gd name="connsiteX100" fmla="*/ 393957 w 6886274"/>
              <a:gd name="connsiteY100" fmla="*/ 1201913 h 5025119"/>
              <a:gd name="connsiteX101" fmla="*/ 460586 w 6886274"/>
              <a:gd name="connsiteY101" fmla="*/ 1260353 h 5025119"/>
              <a:gd name="connsiteX102" fmla="*/ 561089 w 6886274"/>
              <a:gd name="connsiteY102" fmla="*/ 1291993 h 5025119"/>
              <a:gd name="connsiteX103" fmla="*/ 602034 w 6886274"/>
              <a:gd name="connsiteY103" fmla="*/ 1328843 h 5025119"/>
              <a:gd name="connsiteX104" fmla="*/ 641863 w 6886274"/>
              <a:gd name="connsiteY104" fmla="*/ 1368672 h 5025119"/>
              <a:gd name="connsiteX105" fmla="*/ 651541 w 6886274"/>
              <a:gd name="connsiteY105" fmla="*/ 1404406 h 5025119"/>
              <a:gd name="connsiteX106" fmla="*/ 688392 w 6886274"/>
              <a:gd name="connsiteY106" fmla="*/ 1457263 h 5025119"/>
              <a:gd name="connsiteX107" fmla="*/ 692486 w 6886274"/>
              <a:gd name="connsiteY107" fmla="*/ 1458008 h 5025119"/>
              <a:gd name="connsiteX108" fmla="*/ 719287 w 6886274"/>
              <a:gd name="connsiteY108" fmla="*/ 1485181 h 5025119"/>
              <a:gd name="connsiteX109" fmla="*/ 745343 w 6886274"/>
              <a:gd name="connsiteY109" fmla="*/ 1512353 h 5025119"/>
              <a:gd name="connsiteX110" fmla="*/ 750926 w 6886274"/>
              <a:gd name="connsiteY110" fmla="*/ 1516448 h 5025119"/>
              <a:gd name="connsiteX111" fmla="*/ 890141 w 6886274"/>
              <a:gd name="connsiteY111" fmla="*/ 1685813 h 5025119"/>
              <a:gd name="connsiteX112" fmla="*/ 899074 w 6886274"/>
              <a:gd name="connsiteY112" fmla="*/ 1693630 h 5025119"/>
              <a:gd name="connsiteX113" fmla="*/ 605012 w 6886274"/>
              <a:gd name="connsiteY113" fmla="*/ 1669435 h 5025119"/>
              <a:gd name="connsiteX114" fmla="*/ 229431 w 6886274"/>
              <a:gd name="connsiteY114" fmla="*/ 1545110 h 5025119"/>
              <a:gd name="connsiteX115" fmla="*/ 251765 w 6886274"/>
              <a:gd name="connsiteY115" fmla="*/ 1614717 h 5025119"/>
              <a:gd name="connsiteX116" fmla="*/ 237992 w 6886274"/>
              <a:gd name="connsiteY116" fmla="*/ 1675391 h 5025119"/>
              <a:gd name="connsiteX117" fmla="*/ 232781 w 6886274"/>
              <a:gd name="connsiteY117" fmla="*/ 1807160 h 5025119"/>
              <a:gd name="connsiteX118" fmla="*/ 236131 w 6886274"/>
              <a:gd name="connsiteY118" fmla="*/ 1828750 h 5025119"/>
              <a:gd name="connsiteX119" fmla="*/ 152007 w 6886274"/>
              <a:gd name="connsiteY119" fmla="*/ 1842150 h 5025119"/>
              <a:gd name="connsiteX120" fmla="*/ 653030 w 6886274"/>
              <a:gd name="connsiteY120" fmla="*/ 2213265 h 5025119"/>
              <a:gd name="connsiteX121" fmla="*/ 318394 w 6886274"/>
              <a:gd name="connsiteY121" fmla="*/ 2143285 h 5025119"/>
              <a:gd name="connsiteX122" fmla="*/ 272982 w 6886274"/>
              <a:gd name="connsiteY122" fmla="*/ 2258305 h 5025119"/>
              <a:gd name="connsiteX123" fmla="*/ 430435 w 6886274"/>
              <a:gd name="connsiteY123" fmla="*/ 2360668 h 5025119"/>
              <a:gd name="connsiteX124" fmla="*/ 488876 w 6886274"/>
              <a:gd name="connsiteY124" fmla="*/ 2563162 h 5025119"/>
              <a:gd name="connsiteX125" fmla="*/ 460586 w 6886274"/>
              <a:gd name="connsiteY125" fmla="*/ 2748533 h 5025119"/>
              <a:gd name="connsiteX126" fmla="*/ 393212 w 6886274"/>
              <a:gd name="connsiteY126" fmla="*/ 2807345 h 5025119"/>
              <a:gd name="connsiteX127" fmla="*/ 295688 w 6886274"/>
              <a:gd name="connsiteY127" fmla="*/ 2913059 h 5025119"/>
              <a:gd name="connsiteX128" fmla="*/ 235386 w 6886274"/>
              <a:gd name="connsiteY128" fmla="*/ 2978572 h 5025119"/>
              <a:gd name="connsiteX129" fmla="*/ 25448 w 6886274"/>
              <a:gd name="connsiteY129" fmla="*/ 2952888 h 5025119"/>
              <a:gd name="connsiteX130" fmla="*/ 305738 w 6886274"/>
              <a:gd name="connsiteY130" fmla="*/ 3119275 h 5025119"/>
              <a:gd name="connsiteX131" fmla="*/ 79049 w 6886274"/>
              <a:gd name="connsiteY131" fmla="*/ 3098430 h 5025119"/>
              <a:gd name="connsiteX132" fmla="*/ 4975 w 6886274"/>
              <a:gd name="connsiteY132" fmla="*/ 3109969 h 5025119"/>
              <a:gd name="connsiteX133" fmla="*/ 47037 w 6886274"/>
              <a:gd name="connsiteY133" fmla="*/ 3163943 h 5025119"/>
              <a:gd name="connsiteX134" fmla="*/ 213425 w 6886274"/>
              <a:gd name="connsiteY134" fmla="*/ 3255139 h 5025119"/>
              <a:gd name="connsiteX135" fmla="*/ 556622 w 6886274"/>
              <a:gd name="connsiteY135" fmla="*/ 3502301 h 5025119"/>
              <a:gd name="connsiteX136" fmla="*/ 224592 w 6886274"/>
              <a:gd name="connsiteY136" fmla="*/ 3388771 h 5025119"/>
              <a:gd name="connsiteX137" fmla="*/ 574861 w 6886274"/>
              <a:gd name="connsiteY137" fmla="*/ 3643004 h 5025119"/>
              <a:gd name="connsiteX138" fmla="*/ 652657 w 6886274"/>
              <a:gd name="connsiteY138" fmla="*/ 3727501 h 5025119"/>
              <a:gd name="connsiteX139" fmla="*/ 810111 w 6886274"/>
              <a:gd name="connsiteY139" fmla="*/ 3937067 h 5025119"/>
              <a:gd name="connsiteX140" fmla="*/ 802294 w 6886274"/>
              <a:gd name="connsiteY140" fmla="*/ 3960890 h 5025119"/>
              <a:gd name="connsiteX141" fmla="*/ 620646 w 6886274"/>
              <a:gd name="connsiteY141" fmla="*/ 3927017 h 5025119"/>
              <a:gd name="connsiteX142" fmla="*/ 856268 w 6886274"/>
              <a:gd name="connsiteY142" fmla="*/ 4103082 h 5025119"/>
              <a:gd name="connsiteX143" fmla="*/ 1099707 w 6886274"/>
              <a:gd name="connsiteY143" fmla="*/ 4238574 h 5025119"/>
              <a:gd name="connsiteX144" fmla="*/ 926992 w 6886274"/>
              <a:gd name="connsiteY144" fmla="*/ 4218102 h 5025119"/>
              <a:gd name="connsiteX145" fmla="*/ 689508 w 6886274"/>
              <a:gd name="connsiteY145" fmla="*/ 4140677 h 5025119"/>
              <a:gd name="connsiteX146" fmla="*/ 606873 w 6886274"/>
              <a:gd name="connsiteY146" fmla="*/ 4169711 h 5025119"/>
              <a:gd name="connsiteX147" fmla="*/ 831701 w 6886274"/>
              <a:gd name="connsiteY147" fmla="*/ 4297759 h 5025119"/>
              <a:gd name="connsiteX148" fmla="*/ 960493 w 6886274"/>
              <a:gd name="connsiteY148" fmla="*/ 4356944 h 5025119"/>
              <a:gd name="connsiteX149" fmla="*/ 1012233 w 6886274"/>
              <a:gd name="connsiteY149" fmla="*/ 4402356 h 5025119"/>
              <a:gd name="connsiteX150" fmla="*/ 1159636 w 6886274"/>
              <a:gd name="connsiteY150" fmla="*/ 4564276 h 5025119"/>
              <a:gd name="connsiteX151" fmla="*/ 1592169 w 6886274"/>
              <a:gd name="connsiteY151" fmla="*/ 4741458 h 5025119"/>
              <a:gd name="connsiteX152" fmla="*/ 3110499 w 6886274"/>
              <a:gd name="connsiteY152" fmla="*/ 5032171 h 5025119"/>
              <a:gd name="connsiteX153" fmla="*/ 6033630 w 6886274"/>
              <a:gd name="connsiteY153" fmla="*/ 4091915 h 5025119"/>
              <a:gd name="connsiteX154" fmla="*/ 6180661 w 6886274"/>
              <a:gd name="connsiteY154" fmla="*/ 3957912 h 5025119"/>
              <a:gd name="connsiteX155" fmla="*/ 6305359 w 6886274"/>
              <a:gd name="connsiteY155" fmla="*/ 3837309 h 5025119"/>
              <a:gd name="connsiteX156" fmla="*/ 6240218 w 6886274"/>
              <a:gd name="connsiteY156" fmla="*/ 3796364 h 5025119"/>
              <a:gd name="connsiteX157" fmla="*/ 6328437 w 6886274"/>
              <a:gd name="connsiteY157" fmla="*/ 3681344 h 5025119"/>
              <a:gd name="connsiteX158" fmla="*/ 6608355 w 6886274"/>
              <a:gd name="connsiteY158" fmla="*/ 3326236 h 5025119"/>
              <a:gd name="connsiteX159" fmla="*/ 6731191 w 6886274"/>
              <a:gd name="connsiteY159" fmla="*/ 3248067 h 5025119"/>
              <a:gd name="connsiteX160" fmla="*/ 6880456 w 6886274"/>
              <a:gd name="connsiteY160" fmla="*/ 3051529 h 5025119"/>
              <a:gd name="connsiteX161" fmla="*/ 6901673 w 6886274"/>
              <a:gd name="connsiteY161" fmla="*/ 2763795 h 5025119"/>
              <a:gd name="connsiteX162" fmla="*/ 6871150 w 6886274"/>
              <a:gd name="connsiteY162" fmla="*/ 2948421 h 5025119"/>
              <a:gd name="connsiteX163" fmla="*/ 6848444 w 6886274"/>
              <a:gd name="connsiteY163" fmla="*/ 2890353 h 5025119"/>
              <a:gd name="connsiteX164" fmla="*/ 6878223 w 6886274"/>
              <a:gd name="connsiteY164" fmla="*/ 2873230 h 5025119"/>
              <a:gd name="connsiteX165" fmla="*/ 6762459 w 6886274"/>
              <a:gd name="connsiteY165" fmla="*/ 2568745 h 5025119"/>
              <a:gd name="connsiteX166" fmla="*/ 6673123 w 6886274"/>
              <a:gd name="connsiteY166" fmla="*/ 2451493 h 5025119"/>
              <a:gd name="connsiteX167" fmla="*/ 6662700 w 6886274"/>
              <a:gd name="connsiteY167" fmla="*/ 2346896 h 5025119"/>
              <a:gd name="connsiteX168" fmla="*/ 6487752 w 6886274"/>
              <a:gd name="connsiteY168" fmla="*/ 2285105 h 5025119"/>
              <a:gd name="connsiteX169" fmla="*/ 6652278 w 6886274"/>
              <a:gd name="connsiteY169" fmla="*/ 2063628 h 5025119"/>
              <a:gd name="connsiteX170" fmla="*/ 6668656 w 6886274"/>
              <a:gd name="connsiteY170" fmla="*/ 2017843 h 5025119"/>
              <a:gd name="connsiteX171" fmla="*/ 6570015 w 6886274"/>
              <a:gd name="connsiteY171" fmla="*/ 1854062 h 5025119"/>
              <a:gd name="connsiteX172" fmla="*/ 6554009 w 6886274"/>
              <a:gd name="connsiteY172" fmla="*/ 1827633 h 5025119"/>
              <a:gd name="connsiteX173" fmla="*/ 6517531 w 6886274"/>
              <a:gd name="connsiteY173" fmla="*/ 1775149 h 5025119"/>
              <a:gd name="connsiteX174" fmla="*/ 6412934 w 6886274"/>
              <a:gd name="connsiteY174" fmla="*/ 1762493 h 5025119"/>
              <a:gd name="connsiteX175" fmla="*/ 6467279 w 6886274"/>
              <a:gd name="connsiteY175" fmla="*/ 1725642 h 5025119"/>
              <a:gd name="connsiteX176" fmla="*/ 6572621 w 6886274"/>
              <a:gd name="connsiteY176" fmla="*/ 1600200 h 5025119"/>
              <a:gd name="connsiteX177" fmla="*/ 6502641 w 6886274"/>
              <a:gd name="connsiteY177" fmla="*/ 1480341 h 5025119"/>
              <a:gd name="connsiteX178" fmla="*/ 6481796 w 6886274"/>
              <a:gd name="connsiteY178" fmla="*/ 1461358 h 5025119"/>
              <a:gd name="connsiteX179" fmla="*/ 6509713 w 6886274"/>
              <a:gd name="connsiteY179" fmla="*/ 1436418 h 5025119"/>
              <a:gd name="connsiteX180" fmla="*/ 6567037 w 6886274"/>
              <a:gd name="connsiteY180" fmla="*/ 1348199 h 5025119"/>
              <a:gd name="connsiteX181" fmla="*/ 6596816 w 6886274"/>
              <a:gd name="connsiteY181" fmla="*/ 1286781 h 5025119"/>
              <a:gd name="connsiteX182" fmla="*/ 6632178 w 6886274"/>
              <a:gd name="connsiteY182" fmla="*/ 1261842 h 5025119"/>
              <a:gd name="connsiteX183" fmla="*/ 6639994 w 6886274"/>
              <a:gd name="connsiteY183" fmla="*/ 1240625 h 5025119"/>
              <a:gd name="connsiteX184" fmla="*/ 6622127 w 6886274"/>
              <a:gd name="connsiteY184" fmla="*/ 1136400 h 5025119"/>
              <a:gd name="connsiteX185" fmla="*/ 6612077 w 6886274"/>
              <a:gd name="connsiteY185" fmla="*/ 1109599 h 5025119"/>
              <a:gd name="connsiteX186" fmla="*/ 6531675 w 6886274"/>
              <a:gd name="connsiteY186" fmla="*/ 1009469 h 5025119"/>
              <a:gd name="connsiteX187" fmla="*/ 6456113 w 6886274"/>
              <a:gd name="connsiteY187" fmla="*/ 845315 h 5025119"/>
              <a:gd name="connsiteX188" fmla="*/ 6440851 w 6886274"/>
              <a:gd name="connsiteY188" fmla="*/ 739229 h 5025119"/>
              <a:gd name="connsiteX189" fmla="*/ 6434523 w 6886274"/>
              <a:gd name="connsiteY189" fmla="*/ 715034 h 5025119"/>
              <a:gd name="connsiteX190" fmla="*/ 6432290 w 6886274"/>
              <a:gd name="connsiteY190" fmla="*/ 617510 h 5025119"/>
              <a:gd name="connsiteX191" fmla="*/ 6416284 w 6886274"/>
              <a:gd name="connsiteY191" fmla="*/ 595176 h 5025119"/>
              <a:gd name="connsiteX192" fmla="*/ 6267763 w 6886274"/>
              <a:gd name="connsiteY192" fmla="*/ 591826 h 5025119"/>
              <a:gd name="connsiteX193" fmla="*/ 6236496 w 6886274"/>
              <a:gd name="connsiteY193" fmla="*/ 521102 h 5025119"/>
              <a:gd name="connsiteX194" fmla="*/ 6257341 w 6886274"/>
              <a:gd name="connsiteY194" fmla="*/ 487229 h 5025119"/>
              <a:gd name="connsiteX195" fmla="*/ 6248780 w 6886274"/>
              <a:gd name="connsiteY195" fmla="*/ 465267 h 5025119"/>
              <a:gd name="connsiteX196" fmla="*/ 6226818 w 6886274"/>
              <a:gd name="connsiteY196" fmla="*/ 473456 h 5025119"/>
              <a:gd name="connsiteX197" fmla="*/ 6115149 w 6886274"/>
              <a:gd name="connsiteY197" fmla="*/ 551625 h 5025119"/>
              <a:gd name="connsiteX198" fmla="*/ 5951739 w 6886274"/>
              <a:gd name="connsiteY198" fmla="*/ 659944 h 5025119"/>
              <a:gd name="connsiteX199" fmla="*/ 5917122 w 6886274"/>
              <a:gd name="connsiteY199" fmla="*/ 644310 h 5025119"/>
              <a:gd name="connsiteX200" fmla="*/ 5890694 w 6886274"/>
              <a:gd name="connsiteY200" fmla="*/ 630538 h 5025119"/>
              <a:gd name="connsiteX201" fmla="*/ 5837464 w 6886274"/>
              <a:gd name="connsiteY201" fmla="*/ 646916 h 5025119"/>
              <a:gd name="connsiteX202" fmla="*/ 5809175 w 6886274"/>
              <a:gd name="connsiteY202" fmla="*/ 683395 h 5025119"/>
              <a:gd name="connsiteX203" fmla="*/ 5815503 w 6886274"/>
              <a:gd name="connsiteY203" fmla="*/ 698656 h 5025119"/>
              <a:gd name="connsiteX204" fmla="*/ 5746268 w 6886274"/>
              <a:gd name="connsiteY204" fmla="*/ 667389 h 5025119"/>
              <a:gd name="connsiteX205" fmla="*/ 5458905 w 6886274"/>
              <a:gd name="connsiteY205" fmla="*/ 754119 h 5025119"/>
              <a:gd name="connsiteX206" fmla="*/ 885302 w 6886274"/>
              <a:gd name="connsiteY206" fmla="*/ 1333310 h 5025119"/>
              <a:gd name="connsiteX207" fmla="*/ 862596 w 6886274"/>
              <a:gd name="connsiteY207" fmla="*/ 1314326 h 5025119"/>
              <a:gd name="connsiteX208" fmla="*/ 866318 w 6886274"/>
              <a:gd name="connsiteY208" fmla="*/ 1309860 h 5025119"/>
              <a:gd name="connsiteX209" fmla="*/ 912103 w 6886274"/>
              <a:gd name="connsiteY209" fmla="*/ 1341127 h 5025119"/>
              <a:gd name="connsiteX210" fmla="*/ 885302 w 6886274"/>
              <a:gd name="connsiteY210" fmla="*/ 1333310 h 5025119"/>
              <a:gd name="connsiteX211" fmla="*/ 1140280 w 6886274"/>
              <a:gd name="connsiteY211" fmla="*/ 787619 h 5025119"/>
              <a:gd name="connsiteX212" fmla="*/ 1414987 w 6886274"/>
              <a:gd name="connsiteY212" fmla="*/ 975596 h 5025119"/>
              <a:gd name="connsiteX213" fmla="*/ 1410892 w 6886274"/>
              <a:gd name="connsiteY213" fmla="*/ 980063 h 5025119"/>
              <a:gd name="connsiteX214" fmla="*/ 1140280 w 6886274"/>
              <a:gd name="connsiteY214" fmla="*/ 787619 h 5025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Lst>
            <a:rect l="l" t="t" r="r" b="b"/>
            <a:pathLst>
              <a:path w="6886274" h="5025119">
                <a:moveTo>
                  <a:pt x="5458905" y="754119"/>
                </a:moveTo>
                <a:cubicBezTo>
                  <a:pt x="5417216" y="775336"/>
                  <a:pt x="4594585" y="1111088"/>
                  <a:pt x="3455557" y="1027709"/>
                </a:cubicBezTo>
                <a:cubicBezTo>
                  <a:pt x="3415356" y="1024731"/>
                  <a:pt x="3377389" y="1022869"/>
                  <a:pt x="3338677" y="1021381"/>
                </a:cubicBezTo>
                <a:cubicBezTo>
                  <a:pt x="2996224" y="1006119"/>
                  <a:pt x="2660100" y="998674"/>
                  <a:pt x="2518280" y="980435"/>
                </a:cubicBezTo>
                <a:cubicBezTo>
                  <a:pt x="2407355" y="965918"/>
                  <a:pt x="1840075" y="843082"/>
                  <a:pt x="1673687" y="739229"/>
                </a:cubicBezTo>
                <a:cubicBezTo>
                  <a:pt x="1503578" y="632771"/>
                  <a:pt x="1343146" y="515146"/>
                  <a:pt x="1183459" y="397149"/>
                </a:cubicBezTo>
                <a:cubicBezTo>
                  <a:pt x="1114224" y="346153"/>
                  <a:pt x="1040522" y="299624"/>
                  <a:pt x="977987" y="241184"/>
                </a:cubicBezTo>
                <a:cubicBezTo>
                  <a:pt x="915453" y="182372"/>
                  <a:pt x="855896" y="121326"/>
                  <a:pt x="788150" y="66980"/>
                </a:cubicBezTo>
                <a:cubicBezTo>
                  <a:pt x="768794" y="51346"/>
                  <a:pt x="749438" y="34596"/>
                  <a:pt x="721148" y="31990"/>
                </a:cubicBezTo>
                <a:cubicBezTo>
                  <a:pt x="714820" y="31246"/>
                  <a:pt x="708120" y="31618"/>
                  <a:pt x="701792" y="32362"/>
                </a:cubicBezTo>
                <a:cubicBezTo>
                  <a:pt x="694720" y="33107"/>
                  <a:pt x="689136" y="36829"/>
                  <a:pt x="686530" y="43157"/>
                </a:cubicBezTo>
                <a:cubicBezTo>
                  <a:pt x="683925" y="50230"/>
                  <a:pt x="688392" y="54324"/>
                  <a:pt x="693603" y="58046"/>
                </a:cubicBezTo>
                <a:cubicBezTo>
                  <a:pt x="697325" y="60652"/>
                  <a:pt x="701047" y="64747"/>
                  <a:pt x="705886" y="65491"/>
                </a:cubicBezTo>
                <a:cubicBezTo>
                  <a:pt x="736782" y="69958"/>
                  <a:pt x="748321" y="92664"/>
                  <a:pt x="762838" y="112764"/>
                </a:cubicBezTo>
                <a:cubicBezTo>
                  <a:pt x="769166" y="121326"/>
                  <a:pt x="775866" y="128026"/>
                  <a:pt x="764327" y="140309"/>
                </a:cubicBezTo>
                <a:cubicBezTo>
                  <a:pt x="754277" y="151104"/>
                  <a:pt x="764699" y="156688"/>
                  <a:pt x="775121" y="159666"/>
                </a:cubicBezTo>
                <a:cubicBezTo>
                  <a:pt x="789638" y="163760"/>
                  <a:pt x="806761" y="163016"/>
                  <a:pt x="823139" y="176416"/>
                </a:cubicBezTo>
                <a:cubicBezTo>
                  <a:pt x="761721" y="177533"/>
                  <a:pt x="735665" y="142171"/>
                  <a:pt x="707748" y="109414"/>
                </a:cubicBezTo>
                <a:cubicBezTo>
                  <a:pt x="697325" y="97503"/>
                  <a:pt x="690253" y="83358"/>
                  <a:pt x="681319" y="69958"/>
                </a:cubicBezTo>
                <a:cubicBezTo>
                  <a:pt x="670152" y="53580"/>
                  <a:pt x="657124" y="52835"/>
                  <a:pt x="640746" y="67352"/>
                </a:cubicBezTo>
                <a:cubicBezTo>
                  <a:pt x="626229" y="80380"/>
                  <a:pt x="619157" y="79264"/>
                  <a:pt x="614318" y="61396"/>
                </a:cubicBezTo>
                <a:cubicBezTo>
                  <a:pt x="606873" y="33479"/>
                  <a:pt x="589750" y="13751"/>
                  <a:pt x="560716" y="3701"/>
                </a:cubicBezTo>
                <a:cubicBezTo>
                  <a:pt x="554388" y="1467"/>
                  <a:pt x="546572" y="-3372"/>
                  <a:pt x="540616" y="3701"/>
                </a:cubicBezTo>
                <a:cubicBezTo>
                  <a:pt x="535405" y="9656"/>
                  <a:pt x="539871" y="16729"/>
                  <a:pt x="543594" y="21940"/>
                </a:cubicBezTo>
                <a:cubicBezTo>
                  <a:pt x="550294" y="31246"/>
                  <a:pt x="556250" y="40179"/>
                  <a:pt x="558855" y="51346"/>
                </a:cubicBezTo>
                <a:cubicBezTo>
                  <a:pt x="560716" y="58791"/>
                  <a:pt x="562578" y="66980"/>
                  <a:pt x="557366" y="72563"/>
                </a:cubicBezTo>
                <a:cubicBezTo>
                  <a:pt x="535777" y="96386"/>
                  <a:pt x="551411" y="107553"/>
                  <a:pt x="570022" y="120209"/>
                </a:cubicBezTo>
                <a:cubicBezTo>
                  <a:pt x="595706" y="137332"/>
                  <a:pt x="605756" y="162643"/>
                  <a:pt x="599801" y="192794"/>
                </a:cubicBezTo>
                <a:cubicBezTo>
                  <a:pt x="597567" y="205078"/>
                  <a:pt x="599056" y="212522"/>
                  <a:pt x="614318" y="212150"/>
                </a:cubicBezTo>
                <a:cubicBezTo>
                  <a:pt x="620273" y="212150"/>
                  <a:pt x="621762" y="216245"/>
                  <a:pt x="623996" y="220711"/>
                </a:cubicBezTo>
                <a:cubicBezTo>
                  <a:pt x="671641" y="326053"/>
                  <a:pt x="740504" y="418366"/>
                  <a:pt x="821278" y="503235"/>
                </a:cubicBezTo>
                <a:cubicBezTo>
                  <a:pt x="886791" y="572098"/>
                  <a:pt x="959004" y="634260"/>
                  <a:pt x="1033822" y="694562"/>
                </a:cubicBezTo>
                <a:cubicBezTo>
                  <a:pt x="1036055" y="696423"/>
                  <a:pt x="1038289" y="698656"/>
                  <a:pt x="1039406" y="702378"/>
                </a:cubicBezTo>
                <a:cubicBezTo>
                  <a:pt x="1004044" y="694934"/>
                  <a:pt x="973521" y="679672"/>
                  <a:pt x="944114" y="662550"/>
                </a:cubicBezTo>
                <a:cubicBezTo>
                  <a:pt x="865946" y="617138"/>
                  <a:pt x="800061" y="558325"/>
                  <a:pt x="733432" y="500629"/>
                </a:cubicBezTo>
                <a:cubicBezTo>
                  <a:pt x="692858" y="465267"/>
                  <a:pt x="651169" y="431022"/>
                  <a:pt x="606501" y="399755"/>
                </a:cubicBezTo>
                <a:cubicBezTo>
                  <a:pt x="599056" y="394543"/>
                  <a:pt x="593845" y="387843"/>
                  <a:pt x="588634" y="381143"/>
                </a:cubicBezTo>
                <a:cubicBezTo>
                  <a:pt x="585656" y="377421"/>
                  <a:pt x="581934" y="374071"/>
                  <a:pt x="575978" y="375560"/>
                </a:cubicBezTo>
                <a:cubicBezTo>
                  <a:pt x="568533" y="377421"/>
                  <a:pt x="567789" y="383004"/>
                  <a:pt x="567044" y="388588"/>
                </a:cubicBezTo>
                <a:cubicBezTo>
                  <a:pt x="564811" y="406455"/>
                  <a:pt x="569650" y="422461"/>
                  <a:pt x="578956" y="437722"/>
                </a:cubicBezTo>
                <a:cubicBezTo>
                  <a:pt x="603151" y="476806"/>
                  <a:pt x="638885" y="506957"/>
                  <a:pt x="675736" y="535619"/>
                </a:cubicBezTo>
                <a:cubicBezTo>
                  <a:pt x="723381" y="572470"/>
                  <a:pt x="769538" y="610810"/>
                  <a:pt x="811600" y="652872"/>
                </a:cubicBezTo>
                <a:cubicBezTo>
                  <a:pt x="814578" y="655850"/>
                  <a:pt x="820161" y="657711"/>
                  <a:pt x="818300" y="666272"/>
                </a:cubicBezTo>
                <a:cubicBezTo>
                  <a:pt x="791872" y="646544"/>
                  <a:pt x="766932" y="627188"/>
                  <a:pt x="741621" y="608576"/>
                </a:cubicBezTo>
                <a:cubicBezTo>
                  <a:pt x="716681" y="589965"/>
                  <a:pt x="691369" y="571353"/>
                  <a:pt x="666430" y="553114"/>
                </a:cubicBezTo>
                <a:cubicBezTo>
                  <a:pt x="660474" y="548647"/>
                  <a:pt x="654146" y="542319"/>
                  <a:pt x="645585" y="547903"/>
                </a:cubicBezTo>
                <a:cubicBezTo>
                  <a:pt x="636652" y="553486"/>
                  <a:pt x="637768" y="562792"/>
                  <a:pt x="640002" y="570236"/>
                </a:cubicBezTo>
                <a:cubicBezTo>
                  <a:pt x="647074" y="592198"/>
                  <a:pt x="659358" y="611554"/>
                  <a:pt x="675736" y="628677"/>
                </a:cubicBezTo>
                <a:cubicBezTo>
                  <a:pt x="731570" y="685256"/>
                  <a:pt x="795966" y="734018"/>
                  <a:pt x="855896" y="786875"/>
                </a:cubicBezTo>
                <a:cubicBezTo>
                  <a:pt x="888280" y="815537"/>
                  <a:pt x="918058" y="846060"/>
                  <a:pt x="946348" y="877699"/>
                </a:cubicBezTo>
                <a:cubicBezTo>
                  <a:pt x="952676" y="884772"/>
                  <a:pt x="952303" y="891472"/>
                  <a:pt x="950442" y="899661"/>
                </a:cubicBezTo>
                <a:cubicBezTo>
                  <a:pt x="942998" y="932790"/>
                  <a:pt x="954537" y="943957"/>
                  <a:pt x="991760" y="937629"/>
                </a:cubicBezTo>
                <a:cubicBezTo>
                  <a:pt x="1003299" y="935767"/>
                  <a:pt x="1011116" y="937629"/>
                  <a:pt x="1018188" y="945445"/>
                </a:cubicBezTo>
                <a:cubicBezTo>
                  <a:pt x="1103802" y="1042225"/>
                  <a:pt x="1205048" y="1123744"/>
                  <a:pt x="1315601" y="1196329"/>
                </a:cubicBezTo>
                <a:cubicBezTo>
                  <a:pt x="1360641" y="1225735"/>
                  <a:pt x="1407170" y="1253653"/>
                  <a:pt x="1454443" y="1279709"/>
                </a:cubicBezTo>
                <a:cubicBezTo>
                  <a:pt x="1454443" y="1281570"/>
                  <a:pt x="1454443" y="1283804"/>
                  <a:pt x="1454443" y="1285665"/>
                </a:cubicBezTo>
                <a:cubicBezTo>
                  <a:pt x="1454071" y="1288270"/>
                  <a:pt x="1453699" y="1289759"/>
                  <a:pt x="1453327" y="1291993"/>
                </a:cubicBezTo>
                <a:cubicBezTo>
                  <a:pt x="1386697" y="1251792"/>
                  <a:pt x="1320812" y="1210474"/>
                  <a:pt x="1256416" y="1166923"/>
                </a:cubicBezTo>
                <a:cubicBezTo>
                  <a:pt x="1081840" y="1048926"/>
                  <a:pt x="915080" y="922367"/>
                  <a:pt x="745715" y="798786"/>
                </a:cubicBezTo>
                <a:cubicBezTo>
                  <a:pt x="688764" y="757096"/>
                  <a:pt x="643724" y="703867"/>
                  <a:pt x="592356" y="656966"/>
                </a:cubicBezTo>
                <a:cubicBezTo>
                  <a:pt x="558111" y="625699"/>
                  <a:pt x="525354" y="592943"/>
                  <a:pt x="485526" y="567259"/>
                </a:cubicBezTo>
                <a:cubicBezTo>
                  <a:pt x="469148" y="556836"/>
                  <a:pt x="452025" y="547530"/>
                  <a:pt x="430063" y="550136"/>
                </a:cubicBezTo>
                <a:cubicBezTo>
                  <a:pt x="421502" y="551253"/>
                  <a:pt x="411824" y="553486"/>
                  <a:pt x="408846" y="563164"/>
                </a:cubicBezTo>
                <a:cubicBezTo>
                  <a:pt x="406240" y="572842"/>
                  <a:pt x="414057" y="577309"/>
                  <a:pt x="421130" y="581403"/>
                </a:cubicBezTo>
                <a:cubicBezTo>
                  <a:pt x="422991" y="582520"/>
                  <a:pt x="424852" y="584009"/>
                  <a:pt x="426713" y="584009"/>
                </a:cubicBezTo>
                <a:cubicBezTo>
                  <a:pt x="462075" y="586242"/>
                  <a:pt x="470264" y="614532"/>
                  <a:pt x="487015" y="635005"/>
                </a:cubicBezTo>
                <a:cubicBezTo>
                  <a:pt x="492226" y="641333"/>
                  <a:pt x="492598" y="647661"/>
                  <a:pt x="487015" y="655105"/>
                </a:cubicBezTo>
                <a:cubicBezTo>
                  <a:pt x="476964" y="668505"/>
                  <a:pt x="484037" y="674461"/>
                  <a:pt x="497437" y="678183"/>
                </a:cubicBezTo>
                <a:cubicBezTo>
                  <a:pt x="510837" y="681906"/>
                  <a:pt x="525354" y="683022"/>
                  <a:pt x="539871" y="691584"/>
                </a:cubicBezTo>
                <a:cubicBezTo>
                  <a:pt x="516793" y="698656"/>
                  <a:pt x="500787" y="691212"/>
                  <a:pt x="485898" y="681906"/>
                </a:cubicBezTo>
                <a:cubicBezTo>
                  <a:pt x="452397" y="661433"/>
                  <a:pt x="430808" y="631282"/>
                  <a:pt x="410335" y="600387"/>
                </a:cubicBezTo>
                <a:cubicBezTo>
                  <a:pt x="406240" y="594431"/>
                  <a:pt x="402890" y="587731"/>
                  <a:pt x="397307" y="582892"/>
                </a:cubicBezTo>
                <a:cubicBezTo>
                  <a:pt x="386884" y="573214"/>
                  <a:pt x="375717" y="572098"/>
                  <a:pt x="363062" y="584009"/>
                </a:cubicBezTo>
                <a:cubicBezTo>
                  <a:pt x="346311" y="599643"/>
                  <a:pt x="340356" y="598526"/>
                  <a:pt x="334772" y="578426"/>
                </a:cubicBezTo>
                <a:cubicBezTo>
                  <a:pt x="327327" y="551253"/>
                  <a:pt x="310577" y="532269"/>
                  <a:pt x="281915" y="522219"/>
                </a:cubicBezTo>
                <a:cubicBezTo>
                  <a:pt x="275960" y="519985"/>
                  <a:pt x="269632" y="517007"/>
                  <a:pt x="263304" y="521846"/>
                </a:cubicBezTo>
                <a:cubicBezTo>
                  <a:pt x="256604" y="527430"/>
                  <a:pt x="261070" y="533013"/>
                  <a:pt x="263676" y="538225"/>
                </a:cubicBezTo>
                <a:cubicBezTo>
                  <a:pt x="267398" y="546414"/>
                  <a:pt x="271865" y="554603"/>
                  <a:pt x="275215" y="563164"/>
                </a:cubicBezTo>
                <a:cubicBezTo>
                  <a:pt x="281171" y="576937"/>
                  <a:pt x="282288" y="591454"/>
                  <a:pt x="271121" y="604854"/>
                </a:cubicBezTo>
                <a:cubicBezTo>
                  <a:pt x="262931" y="614532"/>
                  <a:pt x="263676" y="620860"/>
                  <a:pt x="274471" y="627560"/>
                </a:cubicBezTo>
                <a:cubicBezTo>
                  <a:pt x="309088" y="648405"/>
                  <a:pt x="331050" y="675578"/>
                  <a:pt x="319138" y="718012"/>
                </a:cubicBezTo>
                <a:cubicBezTo>
                  <a:pt x="317277" y="723968"/>
                  <a:pt x="319511" y="729924"/>
                  <a:pt x="326583" y="729551"/>
                </a:cubicBezTo>
                <a:cubicBezTo>
                  <a:pt x="342217" y="728435"/>
                  <a:pt x="344822" y="738113"/>
                  <a:pt x="349289" y="748163"/>
                </a:cubicBezTo>
                <a:cubicBezTo>
                  <a:pt x="392840" y="844571"/>
                  <a:pt x="455747" y="928695"/>
                  <a:pt x="528332" y="1007608"/>
                </a:cubicBezTo>
                <a:cubicBezTo>
                  <a:pt x="600173" y="1085777"/>
                  <a:pt x="680947" y="1155756"/>
                  <a:pt x="766932" y="1222758"/>
                </a:cubicBezTo>
                <a:cubicBezTo>
                  <a:pt x="742737" y="1220524"/>
                  <a:pt x="711470" y="1206752"/>
                  <a:pt x="681319" y="1190746"/>
                </a:cubicBezTo>
                <a:cubicBezTo>
                  <a:pt x="601662" y="1147939"/>
                  <a:pt x="536149" y="1089871"/>
                  <a:pt x="469520" y="1032920"/>
                </a:cubicBezTo>
                <a:cubicBezTo>
                  <a:pt x="422991" y="993091"/>
                  <a:pt x="377579" y="952146"/>
                  <a:pt x="325466" y="917900"/>
                </a:cubicBezTo>
                <a:cubicBezTo>
                  <a:pt x="319511" y="914178"/>
                  <a:pt x="315416" y="909339"/>
                  <a:pt x="312066" y="903383"/>
                </a:cubicBezTo>
                <a:cubicBezTo>
                  <a:pt x="309088" y="898172"/>
                  <a:pt x="304621" y="893333"/>
                  <a:pt x="296805" y="895566"/>
                </a:cubicBezTo>
                <a:cubicBezTo>
                  <a:pt x="288988" y="898172"/>
                  <a:pt x="288243" y="904872"/>
                  <a:pt x="288243" y="910828"/>
                </a:cubicBezTo>
                <a:cubicBezTo>
                  <a:pt x="289360" y="933162"/>
                  <a:pt x="295688" y="953262"/>
                  <a:pt x="309460" y="971129"/>
                </a:cubicBezTo>
                <a:cubicBezTo>
                  <a:pt x="336261" y="1006864"/>
                  <a:pt x="371995" y="1034781"/>
                  <a:pt x="407729" y="1062698"/>
                </a:cubicBezTo>
                <a:cubicBezTo>
                  <a:pt x="457236" y="1101038"/>
                  <a:pt x="503021" y="1142728"/>
                  <a:pt x="544338" y="1189257"/>
                </a:cubicBezTo>
                <a:cubicBezTo>
                  <a:pt x="514560" y="1166551"/>
                  <a:pt x="484781" y="1143472"/>
                  <a:pt x="454630" y="1120766"/>
                </a:cubicBezTo>
                <a:cubicBezTo>
                  <a:pt x="431924" y="1103644"/>
                  <a:pt x="408474" y="1087265"/>
                  <a:pt x="385396" y="1070515"/>
                </a:cubicBezTo>
                <a:cubicBezTo>
                  <a:pt x="379812" y="1066421"/>
                  <a:pt x="373856" y="1061954"/>
                  <a:pt x="366040" y="1067537"/>
                </a:cubicBezTo>
                <a:cubicBezTo>
                  <a:pt x="358967" y="1072376"/>
                  <a:pt x="360084" y="1079449"/>
                  <a:pt x="361573" y="1086149"/>
                </a:cubicBezTo>
                <a:cubicBezTo>
                  <a:pt x="367156" y="1112577"/>
                  <a:pt x="382790" y="1133794"/>
                  <a:pt x="402146" y="1152778"/>
                </a:cubicBezTo>
                <a:cubicBezTo>
                  <a:pt x="425596" y="1175484"/>
                  <a:pt x="450164" y="1197074"/>
                  <a:pt x="475475" y="1218663"/>
                </a:cubicBezTo>
                <a:cubicBezTo>
                  <a:pt x="448303" y="1212707"/>
                  <a:pt x="421130" y="1206752"/>
                  <a:pt x="393957" y="1201913"/>
                </a:cubicBezTo>
                <a:cubicBezTo>
                  <a:pt x="406240" y="1245091"/>
                  <a:pt x="434902" y="1253653"/>
                  <a:pt x="460586" y="1260353"/>
                </a:cubicBezTo>
                <a:cubicBezTo>
                  <a:pt x="495204" y="1268914"/>
                  <a:pt x="528332" y="1279709"/>
                  <a:pt x="561089" y="1291993"/>
                </a:cubicBezTo>
                <a:cubicBezTo>
                  <a:pt x="574861" y="1304276"/>
                  <a:pt x="588634" y="1316188"/>
                  <a:pt x="602034" y="1328843"/>
                </a:cubicBezTo>
                <a:cubicBezTo>
                  <a:pt x="615807" y="1341872"/>
                  <a:pt x="628835" y="1354900"/>
                  <a:pt x="641863" y="1368672"/>
                </a:cubicBezTo>
                <a:cubicBezTo>
                  <a:pt x="651169" y="1378722"/>
                  <a:pt x="662335" y="1387284"/>
                  <a:pt x="651541" y="1404406"/>
                </a:cubicBezTo>
                <a:cubicBezTo>
                  <a:pt x="646702" y="1412223"/>
                  <a:pt x="678341" y="1454658"/>
                  <a:pt x="688392" y="1457263"/>
                </a:cubicBezTo>
                <a:cubicBezTo>
                  <a:pt x="689881" y="1457635"/>
                  <a:pt x="691369" y="1458008"/>
                  <a:pt x="692486" y="1458008"/>
                </a:cubicBezTo>
                <a:cubicBezTo>
                  <a:pt x="714076" y="1456519"/>
                  <a:pt x="718915" y="1469175"/>
                  <a:pt x="719287" y="1485181"/>
                </a:cubicBezTo>
                <a:cubicBezTo>
                  <a:pt x="719659" y="1500814"/>
                  <a:pt x="715937" y="1520170"/>
                  <a:pt x="745343" y="1512353"/>
                </a:cubicBezTo>
                <a:cubicBezTo>
                  <a:pt x="748693" y="1511609"/>
                  <a:pt x="749438" y="1513842"/>
                  <a:pt x="750926" y="1516448"/>
                </a:cubicBezTo>
                <a:cubicBezTo>
                  <a:pt x="782938" y="1583077"/>
                  <a:pt x="836912" y="1634445"/>
                  <a:pt x="890141" y="1685813"/>
                </a:cubicBezTo>
                <a:cubicBezTo>
                  <a:pt x="893119" y="1688419"/>
                  <a:pt x="896097" y="1691024"/>
                  <a:pt x="899074" y="1693630"/>
                </a:cubicBezTo>
                <a:cubicBezTo>
                  <a:pt x="843240" y="1680602"/>
                  <a:pt x="658985" y="1663851"/>
                  <a:pt x="605012" y="1669435"/>
                </a:cubicBezTo>
                <a:cubicBezTo>
                  <a:pt x="556994" y="1674274"/>
                  <a:pt x="285638" y="1593128"/>
                  <a:pt x="229431" y="1545110"/>
                </a:cubicBezTo>
                <a:cubicBezTo>
                  <a:pt x="221614" y="1582705"/>
                  <a:pt x="238364" y="1597594"/>
                  <a:pt x="251765" y="1614717"/>
                </a:cubicBezTo>
                <a:cubicBezTo>
                  <a:pt x="270748" y="1638912"/>
                  <a:pt x="273726" y="1656035"/>
                  <a:pt x="237992" y="1675391"/>
                </a:cubicBezTo>
                <a:cubicBezTo>
                  <a:pt x="135628" y="1730481"/>
                  <a:pt x="136745" y="1732342"/>
                  <a:pt x="232781" y="1807160"/>
                </a:cubicBezTo>
                <a:cubicBezTo>
                  <a:pt x="237248" y="1810511"/>
                  <a:pt x="235014" y="1821305"/>
                  <a:pt x="236131" y="1828750"/>
                </a:cubicBezTo>
                <a:cubicBezTo>
                  <a:pt x="211191" y="1839917"/>
                  <a:pt x="181785" y="1810883"/>
                  <a:pt x="152007" y="1842150"/>
                </a:cubicBezTo>
                <a:cubicBezTo>
                  <a:pt x="280426" y="1979503"/>
                  <a:pt x="475848" y="2110157"/>
                  <a:pt x="653030" y="2213265"/>
                </a:cubicBezTo>
                <a:cubicBezTo>
                  <a:pt x="509721" y="2247138"/>
                  <a:pt x="423735" y="2128024"/>
                  <a:pt x="318394" y="2143285"/>
                </a:cubicBezTo>
                <a:cubicBezTo>
                  <a:pt x="265909" y="2180508"/>
                  <a:pt x="422246" y="2240810"/>
                  <a:pt x="272982" y="2258305"/>
                </a:cubicBezTo>
                <a:cubicBezTo>
                  <a:pt x="337750" y="2291061"/>
                  <a:pt x="385768" y="2323073"/>
                  <a:pt x="430435" y="2360668"/>
                </a:cubicBezTo>
                <a:cubicBezTo>
                  <a:pt x="509721" y="2428042"/>
                  <a:pt x="525354" y="2472710"/>
                  <a:pt x="488876" y="2563162"/>
                </a:cubicBezTo>
                <a:cubicBezTo>
                  <a:pt x="464681" y="2622719"/>
                  <a:pt x="429691" y="2677437"/>
                  <a:pt x="460586" y="2748533"/>
                </a:cubicBezTo>
                <a:cubicBezTo>
                  <a:pt x="481803" y="2797295"/>
                  <a:pt x="473614" y="2829307"/>
                  <a:pt x="393212" y="2807345"/>
                </a:cubicBezTo>
                <a:cubicBezTo>
                  <a:pt x="306483" y="2783895"/>
                  <a:pt x="273726" y="2827818"/>
                  <a:pt x="295688" y="2913059"/>
                </a:cubicBezTo>
                <a:cubicBezTo>
                  <a:pt x="309833" y="2967777"/>
                  <a:pt x="294943" y="2984900"/>
                  <a:pt x="235386" y="2978572"/>
                </a:cubicBezTo>
                <a:cubicBezTo>
                  <a:pt x="169501" y="2971499"/>
                  <a:pt x="106967" y="2935765"/>
                  <a:pt x="25448" y="2952888"/>
                </a:cubicBezTo>
                <a:cubicBezTo>
                  <a:pt x="90588" y="3052646"/>
                  <a:pt x="229803" y="3024356"/>
                  <a:pt x="305738" y="3119275"/>
                </a:cubicBezTo>
                <a:cubicBezTo>
                  <a:pt x="215286" y="3119647"/>
                  <a:pt x="146051" y="3119275"/>
                  <a:pt x="79049" y="3098430"/>
                </a:cubicBezTo>
                <a:cubicBezTo>
                  <a:pt x="51132" y="3089869"/>
                  <a:pt x="20609" y="3081308"/>
                  <a:pt x="4975" y="3109969"/>
                </a:cubicBezTo>
                <a:cubicBezTo>
                  <a:pt x="-13636" y="3144587"/>
                  <a:pt x="24331" y="3157615"/>
                  <a:pt x="47037" y="3163943"/>
                </a:cubicBezTo>
                <a:cubicBezTo>
                  <a:pt x="111061" y="3181438"/>
                  <a:pt x="160196" y="3222755"/>
                  <a:pt x="213425" y="3255139"/>
                </a:cubicBezTo>
                <a:cubicBezTo>
                  <a:pt x="329933" y="3326236"/>
                  <a:pt x="457981" y="3385420"/>
                  <a:pt x="556622" y="3502301"/>
                </a:cubicBezTo>
                <a:cubicBezTo>
                  <a:pt x="432669" y="3472523"/>
                  <a:pt x="339983" y="3402915"/>
                  <a:pt x="224592" y="3388771"/>
                </a:cubicBezTo>
                <a:cubicBezTo>
                  <a:pt x="324722" y="3495601"/>
                  <a:pt x="453142" y="3565208"/>
                  <a:pt x="574861" y="3643004"/>
                </a:cubicBezTo>
                <a:cubicBezTo>
                  <a:pt x="609479" y="3664966"/>
                  <a:pt x="644841" y="3679855"/>
                  <a:pt x="652657" y="3727501"/>
                </a:cubicBezTo>
                <a:cubicBezTo>
                  <a:pt x="667919" y="3819814"/>
                  <a:pt x="712959" y="3896494"/>
                  <a:pt x="810111" y="3937067"/>
                </a:cubicBezTo>
                <a:cubicBezTo>
                  <a:pt x="810856" y="3937439"/>
                  <a:pt x="805644" y="3951212"/>
                  <a:pt x="802294" y="3960890"/>
                </a:cubicBezTo>
                <a:cubicBezTo>
                  <a:pt x="743110" y="3963868"/>
                  <a:pt x="696581" y="3909149"/>
                  <a:pt x="620646" y="3927017"/>
                </a:cubicBezTo>
                <a:cubicBezTo>
                  <a:pt x="692858" y="4001091"/>
                  <a:pt x="753532" y="4067720"/>
                  <a:pt x="856268" y="4103082"/>
                </a:cubicBezTo>
                <a:cubicBezTo>
                  <a:pt x="938531" y="4131372"/>
                  <a:pt x="1040150" y="4147377"/>
                  <a:pt x="1099707" y="4238574"/>
                </a:cubicBezTo>
                <a:cubicBezTo>
                  <a:pt x="1030472" y="4256441"/>
                  <a:pt x="978732" y="4234107"/>
                  <a:pt x="926992" y="4218102"/>
                </a:cubicBezTo>
                <a:cubicBezTo>
                  <a:pt x="847334" y="4193534"/>
                  <a:pt x="769166" y="4165617"/>
                  <a:pt x="689508" y="4140677"/>
                </a:cubicBezTo>
                <a:cubicBezTo>
                  <a:pt x="659358" y="4131372"/>
                  <a:pt x="626229" y="4124299"/>
                  <a:pt x="606873" y="4169711"/>
                </a:cubicBezTo>
                <a:cubicBezTo>
                  <a:pt x="707748" y="4179389"/>
                  <a:pt x="768421" y="4240435"/>
                  <a:pt x="831701" y="4297759"/>
                </a:cubicBezTo>
                <a:cubicBezTo>
                  <a:pt x="867435" y="4330143"/>
                  <a:pt x="896469" y="4373322"/>
                  <a:pt x="960493" y="4356944"/>
                </a:cubicBezTo>
                <a:cubicBezTo>
                  <a:pt x="994366" y="4348382"/>
                  <a:pt x="1015955" y="4372578"/>
                  <a:pt x="1012233" y="4402356"/>
                </a:cubicBezTo>
                <a:cubicBezTo>
                  <a:pt x="999577" y="4507325"/>
                  <a:pt x="1078118" y="4544176"/>
                  <a:pt x="1159636" y="4564276"/>
                </a:cubicBezTo>
                <a:cubicBezTo>
                  <a:pt x="1313740" y="4602616"/>
                  <a:pt x="1442160" y="4692324"/>
                  <a:pt x="1592169" y="4741458"/>
                </a:cubicBezTo>
                <a:cubicBezTo>
                  <a:pt x="1738083" y="4789104"/>
                  <a:pt x="2833187" y="5010209"/>
                  <a:pt x="3110499" y="5032171"/>
                </a:cubicBezTo>
                <a:cubicBezTo>
                  <a:pt x="4807501" y="5166546"/>
                  <a:pt x="6028047" y="4106432"/>
                  <a:pt x="6033630" y="4091915"/>
                </a:cubicBezTo>
                <a:cubicBezTo>
                  <a:pt x="6059314" y="4023797"/>
                  <a:pt x="6122965" y="3994390"/>
                  <a:pt x="6180661" y="3957912"/>
                </a:cubicBezTo>
                <a:cubicBezTo>
                  <a:pt x="6230913" y="3925900"/>
                  <a:pt x="6284514" y="3892027"/>
                  <a:pt x="6305359" y="3837309"/>
                </a:cubicBezTo>
                <a:cubicBezTo>
                  <a:pt x="6332904" y="3764724"/>
                  <a:pt x="6254735" y="3824281"/>
                  <a:pt x="6240218" y="3796364"/>
                </a:cubicBezTo>
                <a:cubicBezTo>
                  <a:pt x="6269997" y="3758768"/>
                  <a:pt x="6316153" y="3724151"/>
                  <a:pt x="6328437" y="3681344"/>
                </a:cubicBezTo>
                <a:cubicBezTo>
                  <a:pt x="6372361" y="3526496"/>
                  <a:pt x="6466907" y="3413710"/>
                  <a:pt x="6608355" y="3326236"/>
                </a:cubicBezTo>
                <a:cubicBezTo>
                  <a:pt x="6648928" y="3300924"/>
                  <a:pt x="6675729" y="3255512"/>
                  <a:pt x="6731191" y="3248067"/>
                </a:cubicBezTo>
                <a:cubicBezTo>
                  <a:pt x="6854400" y="3232061"/>
                  <a:pt x="6815315" y="3106992"/>
                  <a:pt x="6880456" y="3051529"/>
                </a:cubicBezTo>
                <a:cubicBezTo>
                  <a:pt x="6892739" y="3041107"/>
                  <a:pt x="6903907" y="2777939"/>
                  <a:pt x="6901673" y="2763795"/>
                </a:cubicBezTo>
                <a:cubicBezTo>
                  <a:pt x="6898323" y="2743322"/>
                  <a:pt x="6883806" y="2966288"/>
                  <a:pt x="6871150" y="2948421"/>
                </a:cubicBezTo>
                <a:cubicBezTo>
                  <a:pt x="6858494" y="2930182"/>
                  <a:pt x="6839138" y="2914176"/>
                  <a:pt x="6848444" y="2890353"/>
                </a:cubicBezTo>
                <a:cubicBezTo>
                  <a:pt x="6852166" y="2880303"/>
                  <a:pt x="6849561" y="2846058"/>
                  <a:pt x="6878223" y="2873230"/>
                </a:cubicBezTo>
                <a:cubicBezTo>
                  <a:pt x="6956763" y="2946932"/>
                  <a:pt x="6870778" y="2578051"/>
                  <a:pt x="6762459" y="2568745"/>
                </a:cubicBezTo>
                <a:cubicBezTo>
                  <a:pt x="6801915" y="2465637"/>
                  <a:pt x="6801915" y="2465637"/>
                  <a:pt x="6673123" y="2451493"/>
                </a:cubicBezTo>
                <a:cubicBezTo>
                  <a:pt x="6722630" y="2385980"/>
                  <a:pt x="6722630" y="2369229"/>
                  <a:pt x="6662700" y="2346896"/>
                </a:cubicBezTo>
                <a:cubicBezTo>
                  <a:pt x="6605005" y="2325306"/>
                  <a:pt x="6540981" y="2318234"/>
                  <a:pt x="6487752" y="2285105"/>
                </a:cubicBezTo>
                <a:cubicBezTo>
                  <a:pt x="6536887" y="2201353"/>
                  <a:pt x="6550659" y="2104573"/>
                  <a:pt x="6652278" y="2063628"/>
                </a:cubicBezTo>
                <a:cubicBezTo>
                  <a:pt x="6668284" y="2057300"/>
                  <a:pt x="6679079" y="2031988"/>
                  <a:pt x="6668656" y="2017843"/>
                </a:cubicBezTo>
                <a:cubicBezTo>
                  <a:pt x="6631805" y="1965359"/>
                  <a:pt x="6684662" y="1864856"/>
                  <a:pt x="6570015" y="1854062"/>
                </a:cubicBezTo>
                <a:cubicBezTo>
                  <a:pt x="6555870" y="1852573"/>
                  <a:pt x="6542842" y="1842150"/>
                  <a:pt x="6554009" y="1827633"/>
                </a:cubicBezTo>
                <a:cubicBezTo>
                  <a:pt x="6592349" y="1778126"/>
                  <a:pt x="6545820" y="1781476"/>
                  <a:pt x="6517531" y="1775149"/>
                </a:cubicBezTo>
                <a:cubicBezTo>
                  <a:pt x="6483285" y="1767704"/>
                  <a:pt x="6444573" y="1789293"/>
                  <a:pt x="6412934" y="1762493"/>
                </a:cubicBezTo>
                <a:cubicBezTo>
                  <a:pt x="6420378" y="1734203"/>
                  <a:pt x="6447923" y="1734575"/>
                  <a:pt x="6467279" y="1725642"/>
                </a:cubicBezTo>
                <a:cubicBezTo>
                  <a:pt x="6523858" y="1699213"/>
                  <a:pt x="6570015" y="1667946"/>
                  <a:pt x="6572621" y="1600200"/>
                </a:cubicBezTo>
                <a:cubicBezTo>
                  <a:pt x="6574854" y="1545482"/>
                  <a:pt x="6580810" y="1497092"/>
                  <a:pt x="6502641" y="1480341"/>
                </a:cubicBezTo>
                <a:cubicBezTo>
                  <a:pt x="6490358" y="1477736"/>
                  <a:pt x="6484030" y="1470664"/>
                  <a:pt x="6481796" y="1461358"/>
                </a:cubicBezTo>
                <a:cubicBezTo>
                  <a:pt x="6490730" y="1452424"/>
                  <a:pt x="6499291" y="1443118"/>
                  <a:pt x="6509713" y="1436418"/>
                </a:cubicBezTo>
                <a:cubicBezTo>
                  <a:pt x="6544703" y="1414457"/>
                  <a:pt x="6556615" y="1382072"/>
                  <a:pt x="6567037" y="1348199"/>
                </a:cubicBezTo>
                <a:cubicBezTo>
                  <a:pt x="6573737" y="1326610"/>
                  <a:pt x="6581554" y="1305393"/>
                  <a:pt x="6596816" y="1286781"/>
                </a:cubicBezTo>
                <a:cubicBezTo>
                  <a:pt x="6606122" y="1275242"/>
                  <a:pt x="6617661" y="1266681"/>
                  <a:pt x="6632178" y="1261842"/>
                </a:cubicBezTo>
                <a:cubicBezTo>
                  <a:pt x="6644833" y="1257375"/>
                  <a:pt x="6648556" y="1251419"/>
                  <a:pt x="6639994" y="1240625"/>
                </a:cubicBezTo>
                <a:cubicBezTo>
                  <a:pt x="6615799" y="1209729"/>
                  <a:pt x="6606122" y="1175856"/>
                  <a:pt x="6622127" y="1136400"/>
                </a:cubicBezTo>
                <a:cubicBezTo>
                  <a:pt x="6626967" y="1124489"/>
                  <a:pt x="6623617" y="1114066"/>
                  <a:pt x="6612077" y="1109599"/>
                </a:cubicBezTo>
                <a:cubicBezTo>
                  <a:pt x="6564059" y="1090616"/>
                  <a:pt x="6552148" y="1046692"/>
                  <a:pt x="6531675" y="1009469"/>
                </a:cubicBezTo>
                <a:cubicBezTo>
                  <a:pt x="6502641" y="956612"/>
                  <a:pt x="6476213" y="902639"/>
                  <a:pt x="6456113" y="845315"/>
                </a:cubicBezTo>
                <a:cubicBezTo>
                  <a:pt x="6444201" y="811070"/>
                  <a:pt x="6432662" y="777197"/>
                  <a:pt x="6440851" y="739229"/>
                </a:cubicBezTo>
                <a:cubicBezTo>
                  <a:pt x="6442712" y="729924"/>
                  <a:pt x="6439362" y="722107"/>
                  <a:pt x="6434523" y="715034"/>
                </a:cubicBezTo>
                <a:cubicBezTo>
                  <a:pt x="6414050" y="684139"/>
                  <a:pt x="6416656" y="651383"/>
                  <a:pt x="6432290" y="617510"/>
                </a:cubicBezTo>
                <a:cubicBezTo>
                  <a:pt x="6441968" y="597037"/>
                  <a:pt x="6440851" y="594431"/>
                  <a:pt x="6416284" y="595176"/>
                </a:cubicBezTo>
                <a:cubicBezTo>
                  <a:pt x="6366405" y="596293"/>
                  <a:pt x="6316898" y="598154"/>
                  <a:pt x="6267763" y="591826"/>
                </a:cubicBezTo>
                <a:cubicBezTo>
                  <a:pt x="6212673" y="584753"/>
                  <a:pt x="6194806" y="568375"/>
                  <a:pt x="6236496" y="521102"/>
                </a:cubicBezTo>
                <a:cubicBezTo>
                  <a:pt x="6245430" y="511052"/>
                  <a:pt x="6253246" y="499885"/>
                  <a:pt x="6257341" y="487229"/>
                </a:cubicBezTo>
                <a:cubicBezTo>
                  <a:pt x="6260319" y="477179"/>
                  <a:pt x="6257713" y="470106"/>
                  <a:pt x="6248780" y="465267"/>
                </a:cubicBezTo>
                <a:cubicBezTo>
                  <a:pt x="6238357" y="459312"/>
                  <a:pt x="6232774" y="467501"/>
                  <a:pt x="6226818" y="473456"/>
                </a:cubicBezTo>
                <a:cubicBezTo>
                  <a:pt x="6194434" y="505468"/>
                  <a:pt x="6153861" y="527430"/>
                  <a:pt x="6115149" y="551625"/>
                </a:cubicBezTo>
                <a:cubicBezTo>
                  <a:pt x="6059686" y="586615"/>
                  <a:pt x="6001246" y="617510"/>
                  <a:pt x="5951739" y="659944"/>
                </a:cubicBezTo>
                <a:cubicBezTo>
                  <a:pt x="5939084" y="670739"/>
                  <a:pt x="5918611" y="662550"/>
                  <a:pt x="5917122" y="644310"/>
                </a:cubicBezTo>
                <a:cubicBezTo>
                  <a:pt x="5915633" y="626071"/>
                  <a:pt x="5905583" y="626071"/>
                  <a:pt x="5890694" y="630538"/>
                </a:cubicBezTo>
                <a:cubicBezTo>
                  <a:pt x="5872826" y="635749"/>
                  <a:pt x="5854959" y="640960"/>
                  <a:pt x="5837464" y="646916"/>
                </a:cubicBezTo>
                <a:cubicBezTo>
                  <a:pt x="5819225" y="653244"/>
                  <a:pt x="5811036" y="666644"/>
                  <a:pt x="5809175" y="683395"/>
                </a:cubicBezTo>
                <a:cubicBezTo>
                  <a:pt x="5808430" y="689723"/>
                  <a:pt x="5808803" y="697539"/>
                  <a:pt x="5815503" y="698656"/>
                </a:cubicBezTo>
                <a:cubicBezTo>
                  <a:pt x="5843048" y="703495"/>
                  <a:pt x="5755201" y="682278"/>
                  <a:pt x="5746268" y="667389"/>
                </a:cubicBezTo>
                <a:cubicBezTo>
                  <a:pt x="5745896" y="666644"/>
                  <a:pt x="5525907" y="720246"/>
                  <a:pt x="5458905" y="754119"/>
                </a:cubicBezTo>
                <a:close/>
                <a:moveTo>
                  <a:pt x="885302" y="1333310"/>
                </a:moveTo>
                <a:cubicBezTo>
                  <a:pt x="877857" y="1326982"/>
                  <a:pt x="870040" y="1321027"/>
                  <a:pt x="862596" y="1314326"/>
                </a:cubicBezTo>
                <a:cubicBezTo>
                  <a:pt x="863712" y="1312837"/>
                  <a:pt x="865201" y="1311349"/>
                  <a:pt x="866318" y="1309860"/>
                </a:cubicBezTo>
                <a:cubicBezTo>
                  <a:pt x="881580" y="1320282"/>
                  <a:pt x="896841" y="1330705"/>
                  <a:pt x="912103" y="1341127"/>
                </a:cubicBezTo>
                <a:cubicBezTo>
                  <a:pt x="903541" y="1338522"/>
                  <a:pt x="894235" y="1335916"/>
                  <a:pt x="885302" y="1333310"/>
                </a:cubicBezTo>
                <a:close/>
                <a:moveTo>
                  <a:pt x="1140280" y="787619"/>
                </a:moveTo>
                <a:cubicBezTo>
                  <a:pt x="1231849" y="850154"/>
                  <a:pt x="1323418" y="913061"/>
                  <a:pt x="1414987" y="975596"/>
                </a:cubicBezTo>
                <a:cubicBezTo>
                  <a:pt x="1413498" y="977085"/>
                  <a:pt x="1412381" y="978574"/>
                  <a:pt x="1410892" y="980063"/>
                </a:cubicBezTo>
                <a:cubicBezTo>
                  <a:pt x="1310390" y="927206"/>
                  <a:pt x="1215471" y="868394"/>
                  <a:pt x="1140280" y="787619"/>
                </a:cubicBezTo>
                <a:close/>
              </a:path>
            </a:pathLst>
          </a:custGeom>
          <a:solidFill>
            <a:schemeClr val="accent1">
              <a:alpha val="20000"/>
            </a:schemeClr>
          </a:solidFill>
          <a:ln w="32707" cap="flat">
            <a:noFill/>
            <a:prstDash val="solid"/>
            <a:miter/>
          </a:ln>
        </p:spPr>
        <p:txBody>
          <a:bodyPr rtlCol="0" anchor="ctr"/>
          <a:lstStyle/>
          <a:p>
            <a:endParaRPr lang="en-US" dirty="0"/>
          </a:p>
        </p:txBody>
      </p:sp>
      <p:sp>
        <p:nvSpPr>
          <p:cNvPr id="2" name="Title 1">
            <a:extLst>
              <a:ext uri="{FF2B5EF4-FFF2-40B4-BE49-F238E27FC236}">
                <a16:creationId xmlns:a16="http://schemas.microsoft.com/office/drawing/2014/main" id="{192825A4-268B-4301-8432-F9E9B2661AEC}"/>
              </a:ext>
            </a:extLst>
          </p:cNvPr>
          <p:cNvSpPr>
            <a:spLocks noGrp="1"/>
          </p:cNvSpPr>
          <p:nvPr>
            <p:ph type="title"/>
          </p:nvPr>
        </p:nvSpPr>
        <p:spPr>
          <a:xfrm>
            <a:off x="2843784" y="1572768"/>
            <a:ext cx="6501384" cy="4096512"/>
          </a:xfrm>
        </p:spPr>
        <p:txBody>
          <a:bodyPr>
            <a:normAutofit/>
          </a:bodyPr>
          <a:lstStyle>
            <a:lvl1pPr algn="ctr">
              <a:defRPr sz="4000"/>
            </a:lvl1pPr>
          </a:lstStyle>
          <a:p>
            <a:r>
              <a:rPr lang="en-US"/>
              <a:t>Click to edit Master title style</a:t>
            </a:r>
            <a:endParaRPr lang="en-US" dirty="0"/>
          </a:p>
        </p:txBody>
      </p:sp>
      <p:sp>
        <p:nvSpPr>
          <p:cNvPr id="3" name="Date Placeholder 2">
            <a:extLst>
              <a:ext uri="{FF2B5EF4-FFF2-40B4-BE49-F238E27FC236}">
                <a16:creationId xmlns:a16="http://schemas.microsoft.com/office/drawing/2014/main" id="{DA33410F-8A90-47F6-BD39-4AC0E4358351}"/>
              </a:ext>
            </a:extLst>
          </p:cNvPr>
          <p:cNvSpPr>
            <a:spLocks noGrp="1"/>
          </p:cNvSpPr>
          <p:nvPr>
            <p:ph type="dt" sz="half" idx="10"/>
          </p:nvPr>
        </p:nvSpPr>
        <p:spPr/>
        <p:txBody>
          <a:bodyPr/>
          <a:lstStyle/>
          <a:p>
            <a:fld id="{3C04E684-10F4-4CC3-A0B9-F03AA7BE37CF}" type="datetimeFigureOut">
              <a:rPr lang="en-US" smtClean="0"/>
              <a:t>10/26/2022</a:t>
            </a:fld>
            <a:endParaRPr lang="en-US"/>
          </a:p>
        </p:txBody>
      </p:sp>
      <p:sp>
        <p:nvSpPr>
          <p:cNvPr id="4" name="Footer Placeholder 3">
            <a:extLst>
              <a:ext uri="{FF2B5EF4-FFF2-40B4-BE49-F238E27FC236}">
                <a16:creationId xmlns:a16="http://schemas.microsoft.com/office/drawing/2014/main" id="{D1D819A9-F8DE-4E5C-AFC3-E0105ACD829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A4E25320-A12F-4F3E-8EC9-11292FF36BEA}"/>
              </a:ext>
            </a:extLst>
          </p:cNvPr>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14795310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1">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1C9756B-145D-4BA8-AA43-904C1E7CB86D}"/>
              </a:ext>
            </a:extLst>
          </p:cNvPr>
          <p:cNvSpPr>
            <a:spLocks noGrp="1"/>
          </p:cNvSpPr>
          <p:nvPr>
            <p:ph type="dt" sz="half" idx="10"/>
          </p:nvPr>
        </p:nvSpPr>
        <p:spPr/>
        <p:txBody>
          <a:bodyPr/>
          <a:lstStyle/>
          <a:p>
            <a:fld id="{3C04E684-10F4-4CC3-A0B9-F03AA7BE37CF}" type="datetimeFigureOut">
              <a:rPr lang="en-US" smtClean="0"/>
              <a:t>10/26/2022</a:t>
            </a:fld>
            <a:endParaRPr lang="en-US"/>
          </a:p>
        </p:txBody>
      </p:sp>
      <p:sp>
        <p:nvSpPr>
          <p:cNvPr id="3" name="Footer Placeholder 2">
            <a:extLst>
              <a:ext uri="{FF2B5EF4-FFF2-40B4-BE49-F238E27FC236}">
                <a16:creationId xmlns:a16="http://schemas.microsoft.com/office/drawing/2014/main" id="{B21DB60F-139E-4C44-89AF-3F8F5EC241F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88226C9-C193-4B47-9717-4BC86C9092C7}"/>
              </a:ext>
            </a:extLst>
          </p:cNvPr>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27166088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2">
    <p:spTree>
      <p:nvGrpSpPr>
        <p:cNvPr id="1" name=""/>
        <p:cNvGrpSpPr/>
        <p:nvPr/>
      </p:nvGrpSpPr>
      <p:grpSpPr>
        <a:xfrm>
          <a:off x="0" y="0"/>
          <a:ext cx="0" cy="0"/>
          <a:chOff x="0" y="0"/>
          <a:chExt cx="0" cy="0"/>
        </a:xfrm>
      </p:grpSpPr>
      <p:sp>
        <p:nvSpPr>
          <p:cNvPr id="6" name="Freeform: Shape 5" descr="Mask ID=&#10;Mask position=bottom, center&#10;Mask family= brushstroke, landscape, wide">
            <a:extLst>
              <a:ext uri="{FF2B5EF4-FFF2-40B4-BE49-F238E27FC236}">
                <a16:creationId xmlns:a16="http://schemas.microsoft.com/office/drawing/2014/main" id="{736BF44D-E8DD-45FA-931D-CBCC67D57944}"/>
              </a:ext>
            </a:extLst>
          </p:cNvPr>
          <p:cNvSpPr/>
          <p:nvPr/>
        </p:nvSpPr>
        <p:spPr>
          <a:xfrm>
            <a:off x="1768100" y="-1"/>
            <a:ext cx="10423900" cy="5920155"/>
          </a:xfrm>
          <a:custGeom>
            <a:avLst/>
            <a:gdLst>
              <a:gd name="connsiteX0" fmla="*/ 10423900 w 10423900"/>
              <a:gd name="connsiteY0" fmla="*/ 0 h 5491534"/>
              <a:gd name="connsiteX1" fmla="*/ 3493157 w 10423900"/>
              <a:gd name="connsiteY1" fmla="*/ 0 h 5491534"/>
              <a:gd name="connsiteX2" fmla="*/ 3493018 w 10423900"/>
              <a:gd name="connsiteY2" fmla="*/ 31 h 5491534"/>
              <a:gd name="connsiteX3" fmla="*/ 3245493 w 10423900"/>
              <a:gd name="connsiteY3" fmla="*/ 104839 h 5491534"/>
              <a:gd name="connsiteX4" fmla="*/ 4434802 w 10423900"/>
              <a:gd name="connsiteY4" fmla="*/ 284558 h 5491534"/>
              <a:gd name="connsiteX5" fmla="*/ 4011937 w 10423900"/>
              <a:gd name="connsiteY5" fmla="*/ 395559 h 5491534"/>
              <a:gd name="connsiteX6" fmla="*/ 3573213 w 10423900"/>
              <a:gd name="connsiteY6" fmla="*/ 474847 h 5491534"/>
              <a:gd name="connsiteX7" fmla="*/ 3097489 w 10423900"/>
              <a:gd name="connsiteY7" fmla="*/ 532990 h 5491534"/>
              <a:gd name="connsiteX8" fmla="*/ 2664052 w 10423900"/>
              <a:gd name="connsiteY8" fmla="*/ 649279 h 5491534"/>
              <a:gd name="connsiteX9" fmla="*/ 3795218 w 10423900"/>
              <a:gd name="connsiteY9" fmla="*/ 696852 h 5491534"/>
              <a:gd name="connsiteX10" fmla="*/ 3208492 w 10423900"/>
              <a:gd name="connsiteY10" fmla="*/ 802568 h 5491534"/>
              <a:gd name="connsiteX11" fmla="*/ 2727483 w 10423900"/>
              <a:gd name="connsiteY11" fmla="*/ 939999 h 5491534"/>
              <a:gd name="connsiteX12" fmla="*/ 2389190 w 10423900"/>
              <a:gd name="connsiteY12" fmla="*/ 1003429 h 5491534"/>
              <a:gd name="connsiteX13" fmla="*/ 2029754 w 10423900"/>
              <a:gd name="connsiteY13" fmla="*/ 1019287 h 5491534"/>
              <a:gd name="connsiteX14" fmla="*/ 1945181 w 10423900"/>
              <a:gd name="connsiteY14" fmla="*/ 1119716 h 5491534"/>
              <a:gd name="connsiteX15" fmla="*/ 2056184 w 10423900"/>
              <a:gd name="connsiteY15" fmla="*/ 1225434 h 5491534"/>
              <a:gd name="connsiteX16" fmla="*/ 2225329 w 10423900"/>
              <a:gd name="connsiteY16" fmla="*/ 1236004 h 5491534"/>
              <a:gd name="connsiteX17" fmla="*/ 3234920 w 10423900"/>
              <a:gd name="connsiteY17" fmla="*/ 1262435 h 5491534"/>
              <a:gd name="connsiteX18" fmla="*/ 0 w 10423900"/>
              <a:gd name="connsiteY18" fmla="*/ 1495009 h 5491534"/>
              <a:gd name="connsiteX19" fmla="*/ 438724 w 10423900"/>
              <a:gd name="connsiteY19" fmla="*/ 1637728 h 5491534"/>
              <a:gd name="connsiteX20" fmla="*/ 586726 w 10423900"/>
              <a:gd name="connsiteY20" fmla="*/ 2028877 h 5491534"/>
              <a:gd name="connsiteX21" fmla="*/ 1125878 w 10423900"/>
              <a:gd name="connsiteY21" fmla="*/ 2250882 h 5491534"/>
              <a:gd name="connsiteX22" fmla="*/ 1474744 w 10423900"/>
              <a:gd name="connsiteY22" fmla="*/ 2330169 h 5491534"/>
              <a:gd name="connsiteX23" fmla="*/ 2272901 w 10423900"/>
              <a:gd name="connsiteY23" fmla="*/ 2446458 h 5491534"/>
              <a:gd name="connsiteX24" fmla="*/ 2389190 w 10423900"/>
              <a:gd name="connsiteY24" fmla="*/ 2636747 h 5491534"/>
              <a:gd name="connsiteX25" fmla="*/ 2489621 w 10423900"/>
              <a:gd name="connsiteY25" fmla="*/ 2848179 h 5491534"/>
              <a:gd name="connsiteX26" fmla="*/ 2701053 w 10423900"/>
              <a:gd name="connsiteY26" fmla="*/ 2985611 h 5491534"/>
              <a:gd name="connsiteX27" fmla="*/ 1057165 w 10423900"/>
              <a:gd name="connsiteY27" fmla="*/ 2964468 h 5491534"/>
              <a:gd name="connsiteX28" fmla="*/ 2912485 w 10423900"/>
              <a:gd name="connsiteY28" fmla="*/ 3408477 h 5491534"/>
              <a:gd name="connsiteX29" fmla="*/ 2748626 w 10423900"/>
              <a:gd name="connsiteY29" fmla="*/ 3582909 h 5491534"/>
              <a:gd name="connsiteX30" fmla="*/ 3763503 w 10423900"/>
              <a:gd name="connsiteY30" fmla="*/ 3820771 h 5491534"/>
              <a:gd name="connsiteX31" fmla="*/ 3219063 w 10423900"/>
              <a:gd name="connsiteY31" fmla="*/ 3847199 h 5491534"/>
              <a:gd name="connsiteX32" fmla="*/ 6385269 w 10423900"/>
              <a:gd name="connsiteY32" fmla="*/ 4840933 h 5491534"/>
              <a:gd name="connsiteX33" fmla="*/ 10285854 w 10423900"/>
              <a:gd name="connsiteY33" fmla="*/ 5471118 h 5491534"/>
              <a:gd name="connsiteX34" fmla="*/ 10423900 w 10423900"/>
              <a:gd name="connsiteY34" fmla="*/ 5491534 h 5491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10423900" h="5491534">
                <a:moveTo>
                  <a:pt x="10423900" y="0"/>
                </a:moveTo>
                <a:lnTo>
                  <a:pt x="3493157" y="0"/>
                </a:lnTo>
                <a:lnTo>
                  <a:pt x="3493018" y="31"/>
                </a:lnTo>
                <a:cubicBezTo>
                  <a:pt x="3414969" y="12668"/>
                  <a:pt x="3328744" y="21588"/>
                  <a:pt x="3245493" y="104839"/>
                </a:cubicBezTo>
                <a:cubicBezTo>
                  <a:pt x="3668357" y="162984"/>
                  <a:pt x="4075366" y="51981"/>
                  <a:pt x="4434802" y="284558"/>
                </a:cubicBezTo>
                <a:cubicBezTo>
                  <a:pt x="4302656" y="400846"/>
                  <a:pt x="4154654" y="374416"/>
                  <a:pt x="4011937" y="395559"/>
                </a:cubicBezTo>
                <a:cubicBezTo>
                  <a:pt x="3863934" y="416704"/>
                  <a:pt x="3721217" y="453704"/>
                  <a:pt x="3573213" y="474847"/>
                </a:cubicBezTo>
                <a:cubicBezTo>
                  <a:pt x="3414639" y="501275"/>
                  <a:pt x="3256063" y="506562"/>
                  <a:pt x="3097489" y="532990"/>
                </a:cubicBezTo>
                <a:cubicBezTo>
                  <a:pt x="2965345" y="554135"/>
                  <a:pt x="2822627" y="517133"/>
                  <a:pt x="2664052" y="649279"/>
                </a:cubicBezTo>
                <a:cubicBezTo>
                  <a:pt x="3055203" y="744424"/>
                  <a:pt x="3409352" y="601706"/>
                  <a:pt x="3795218" y="696852"/>
                </a:cubicBezTo>
                <a:cubicBezTo>
                  <a:pt x="3567928" y="781425"/>
                  <a:pt x="3382924" y="754995"/>
                  <a:pt x="3208492" y="802568"/>
                </a:cubicBezTo>
                <a:cubicBezTo>
                  <a:pt x="3049916" y="850140"/>
                  <a:pt x="2859627" y="797282"/>
                  <a:pt x="2727483" y="939999"/>
                </a:cubicBezTo>
                <a:cubicBezTo>
                  <a:pt x="2627052" y="1051000"/>
                  <a:pt x="2521336" y="1066858"/>
                  <a:pt x="2389190" y="1003429"/>
                </a:cubicBezTo>
                <a:cubicBezTo>
                  <a:pt x="2272901" y="945284"/>
                  <a:pt x="2146043" y="961142"/>
                  <a:pt x="2029754" y="1019287"/>
                </a:cubicBezTo>
                <a:cubicBezTo>
                  <a:pt x="1987468" y="1040430"/>
                  <a:pt x="1945181" y="1066858"/>
                  <a:pt x="1945181" y="1119716"/>
                </a:cubicBezTo>
                <a:cubicBezTo>
                  <a:pt x="1945181" y="1193719"/>
                  <a:pt x="1998039" y="1214862"/>
                  <a:pt x="2056184" y="1225434"/>
                </a:cubicBezTo>
                <a:cubicBezTo>
                  <a:pt x="2109042" y="1236004"/>
                  <a:pt x="2172471" y="1246577"/>
                  <a:pt x="2225329" y="1236004"/>
                </a:cubicBezTo>
                <a:cubicBezTo>
                  <a:pt x="2563622" y="1177861"/>
                  <a:pt x="2896629" y="1273005"/>
                  <a:pt x="3234920" y="1262435"/>
                </a:cubicBezTo>
                <a:cubicBezTo>
                  <a:pt x="2172471" y="1489724"/>
                  <a:pt x="1099450" y="1415723"/>
                  <a:pt x="0" y="1495009"/>
                </a:cubicBezTo>
                <a:cubicBezTo>
                  <a:pt x="142717" y="1653583"/>
                  <a:pt x="327721" y="1521439"/>
                  <a:pt x="438724" y="1637728"/>
                </a:cubicBezTo>
                <a:cubicBezTo>
                  <a:pt x="333006" y="1880875"/>
                  <a:pt x="375293" y="2013020"/>
                  <a:pt x="586726" y="2028877"/>
                </a:cubicBezTo>
                <a:cubicBezTo>
                  <a:pt x="792873" y="2044734"/>
                  <a:pt x="1014877" y="1960161"/>
                  <a:pt x="1125878" y="2250882"/>
                </a:cubicBezTo>
                <a:cubicBezTo>
                  <a:pt x="1157593" y="2340740"/>
                  <a:pt x="1353170" y="2314312"/>
                  <a:pt x="1474744" y="2330169"/>
                </a:cubicBezTo>
                <a:cubicBezTo>
                  <a:pt x="1739034" y="2367170"/>
                  <a:pt x="2019183" y="2330169"/>
                  <a:pt x="2272901" y="2446458"/>
                </a:cubicBezTo>
                <a:cubicBezTo>
                  <a:pt x="2373332" y="2488744"/>
                  <a:pt x="2442048" y="2520459"/>
                  <a:pt x="2389190" y="2636747"/>
                </a:cubicBezTo>
                <a:cubicBezTo>
                  <a:pt x="2336332" y="2758321"/>
                  <a:pt x="2405048" y="2800607"/>
                  <a:pt x="2489621" y="2848179"/>
                </a:cubicBezTo>
                <a:cubicBezTo>
                  <a:pt x="2553051" y="2885180"/>
                  <a:pt x="2648195" y="2874609"/>
                  <a:pt x="2701053" y="2985611"/>
                </a:cubicBezTo>
                <a:cubicBezTo>
                  <a:pt x="2146043" y="2969753"/>
                  <a:pt x="1606888" y="2879895"/>
                  <a:pt x="1057165" y="2964468"/>
                </a:cubicBezTo>
                <a:cubicBezTo>
                  <a:pt x="1659748" y="3175900"/>
                  <a:pt x="2320474" y="3165328"/>
                  <a:pt x="2912485" y="3408477"/>
                </a:cubicBezTo>
                <a:cubicBezTo>
                  <a:pt x="2891342" y="3493050"/>
                  <a:pt x="2753911" y="3456048"/>
                  <a:pt x="2748626" y="3582909"/>
                </a:cubicBezTo>
                <a:cubicBezTo>
                  <a:pt x="3060489" y="3715055"/>
                  <a:pt x="3435782" y="3625195"/>
                  <a:pt x="3763503" y="3820771"/>
                </a:cubicBezTo>
                <a:cubicBezTo>
                  <a:pt x="3573213" y="3910629"/>
                  <a:pt x="3398782" y="3762626"/>
                  <a:pt x="3219063" y="3847199"/>
                </a:cubicBezTo>
                <a:cubicBezTo>
                  <a:pt x="3277208" y="3974060"/>
                  <a:pt x="5909545" y="4756360"/>
                  <a:pt x="6385269" y="4840933"/>
                </a:cubicBezTo>
                <a:cubicBezTo>
                  <a:pt x="7171204" y="4982659"/>
                  <a:pt x="9157515" y="5302348"/>
                  <a:pt x="10285854" y="5471118"/>
                </a:cubicBezTo>
                <a:lnTo>
                  <a:pt x="10423900" y="5491534"/>
                </a:lnTo>
                <a:close/>
              </a:path>
            </a:pathLst>
          </a:custGeom>
          <a:solidFill>
            <a:schemeClr val="accent1">
              <a:alpha val="20000"/>
            </a:schemeClr>
          </a:solidFill>
          <a:ln w="32707" cap="flat">
            <a:noFill/>
            <a:prstDash val="solid"/>
            <a:miter/>
          </a:ln>
        </p:spPr>
        <p:txBody>
          <a:bodyPr wrap="square" rtlCol="0" anchor="ctr">
            <a:noAutofit/>
          </a:bodyPr>
          <a:lstStyle/>
          <a:p>
            <a:endParaRPr lang="en-US"/>
          </a:p>
        </p:txBody>
      </p:sp>
      <p:sp>
        <p:nvSpPr>
          <p:cNvPr id="2" name="Date Placeholder 1">
            <a:extLst>
              <a:ext uri="{FF2B5EF4-FFF2-40B4-BE49-F238E27FC236}">
                <a16:creationId xmlns:a16="http://schemas.microsoft.com/office/drawing/2014/main" id="{71C9756B-145D-4BA8-AA43-904C1E7CB86D}"/>
              </a:ext>
            </a:extLst>
          </p:cNvPr>
          <p:cNvSpPr>
            <a:spLocks noGrp="1"/>
          </p:cNvSpPr>
          <p:nvPr>
            <p:ph type="dt" sz="half" idx="10"/>
          </p:nvPr>
        </p:nvSpPr>
        <p:spPr/>
        <p:txBody>
          <a:bodyPr/>
          <a:lstStyle/>
          <a:p>
            <a:fld id="{3C04E684-10F4-4CC3-A0B9-F03AA7BE37CF}" type="datetimeFigureOut">
              <a:rPr lang="en-US" smtClean="0"/>
              <a:t>10/26/2022</a:t>
            </a:fld>
            <a:endParaRPr lang="en-US"/>
          </a:p>
        </p:txBody>
      </p:sp>
      <p:sp>
        <p:nvSpPr>
          <p:cNvPr id="3" name="Footer Placeholder 2">
            <a:extLst>
              <a:ext uri="{FF2B5EF4-FFF2-40B4-BE49-F238E27FC236}">
                <a16:creationId xmlns:a16="http://schemas.microsoft.com/office/drawing/2014/main" id="{B21DB60F-139E-4C44-89AF-3F8F5EC241F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88226C9-C193-4B47-9717-4BC86C9092C7}"/>
              </a:ext>
            </a:extLst>
          </p:cNvPr>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19189394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Freeform: Shape 7" descr="Tag=AccentColor&#10;Flavor=Light&#10;Target=Fill">
            <a:extLst>
              <a:ext uri="{FF2B5EF4-FFF2-40B4-BE49-F238E27FC236}">
                <a16:creationId xmlns:a16="http://schemas.microsoft.com/office/drawing/2014/main" id="{76C5A8FA-6B61-4934-AF55-C595090CA5DC}"/>
              </a:ext>
            </a:extLst>
          </p:cNvPr>
          <p:cNvSpPr/>
          <p:nvPr/>
        </p:nvSpPr>
        <p:spPr>
          <a:xfrm>
            <a:off x="4726728" y="0"/>
            <a:ext cx="7472381" cy="6858000"/>
          </a:xfrm>
          <a:custGeom>
            <a:avLst/>
            <a:gdLst>
              <a:gd name="connsiteX0" fmla="*/ 1232666 w 7472381"/>
              <a:gd name="connsiteY0" fmla="*/ 0 h 6886575"/>
              <a:gd name="connsiteX1" fmla="*/ 7472381 w 7472381"/>
              <a:gd name="connsiteY1" fmla="*/ 0 h 6886575"/>
              <a:gd name="connsiteX2" fmla="*/ 7472381 w 7472381"/>
              <a:gd name="connsiteY2" fmla="*/ 814388 h 6886575"/>
              <a:gd name="connsiteX3" fmla="*/ 7472381 w 7472381"/>
              <a:gd name="connsiteY3" fmla="*/ 6411516 h 6886575"/>
              <a:gd name="connsiteX4" fmla="*/ 7472381 w 7472381"/>
              <a:gd name="connsiteY4" fmla="*/ 6886575 h 6886575"/>
              <a:gd name="connsiteX5" fmla="*/ 6992676 w 7472381"/>
              <a:gd name="connsiteY5" fmla="*/ 6886575 h 6886575"/>
              <a:gd name="connsiteX6" fmla="*/ 1946893 w 7472381"/>
              <a:gd name="connsiteY6" fmla="*/ 6886575 h 6886575"/>
              <a:gd name="connsiteX7" fmla="*/ 1506276 w 7472381"/>
              <a:gd name="connsiteY7" fmla="*/ 6686550 h 6886575"/>
              <a:gd name="connsiteX8" fmla="*/ 1314394 w 7472381"/>
              <a:gd name="connsiteY8" fmla="*/ 6457949 h 6886575"/>
              <a:gd name="connsiteX9" fmla="*/ 1246880 w 7472381"/>
              <a:gd name="connsiteY9" fmla="*/ 6393656 h 6886575"/>
              <a:gd name="connsiteX10" fmla="*/ 1079872 w 7472381"/>
              <a:gd name="connsiteY10" fmla="*/ 6307931 h 6886575"/>
              <a:gd name="connsiteX11" fmla="*/ 788495 w 7472381"/>
              <a:gd name="connsiteY11" fmla="*/ 6125765 h 6886575"/>
              <a:gd name="connsiteX12" fmla="*/ 895097 w 7472381"/>
              <a:gd name="connsiteY12" fmla="*/ 6082903 h 6886575"/>
              <a:gd name="connsiteX13" fmla="*/ 1204239 w 7472381"/>
              <a:gd name="connsiteY13" fmla="*/ 6193631 h 6886575"/>
              <a:gd name="connsiteX14" fmla="*/ 1428102 w 7472381"/>
              <a:gd name="connsiteY14" fmla="*/ 6222206 h 6886575"/>
              <a:gd name="connsiteX15" fmla="*/ 1111852 w 7472381"/>
              <a:gd name="connsiteY15" fmla="*/ 6029325 h 6886575"/>
              <a:gd name="connsiteX16" fmla="*/ 806262 w 7472381"/>
              <a:gd name="connsiteY16" fmla="*/ 5779294 h 6886575"/>
              <a:gd name="connsiteX17" fmla="*/ 1040785 w 7472381"/>
              <a:gd name="connsiteY17" fmla="*/ 5825728 h 6886575"/>
              <a:gd name="connsiteX18" fmla="*/ 1051445 w 7472381"/>
              <a:gd name="connsiteY18" fmla="*/ 5793581 h 6886575"/>
              <a:gd name="connsiteX19" fmla="*/ 845349 w 7472381"/>
              <a:gd name="connsiteY19" fmla="*/ 5497115 h 6886575"/>
              <a:gd name="connsiteX20" fmla="*/ 745855 w 7472381"/>
              <a:gd name="connsiteY20" fmla="*/ 5375672 h 6886575"/>
              <a:gd name="connsiteX21" fmla="*/ 291024 w 7472381"/>
              <a:gd name="connsiteY21" fmla="*/ 5014913 h 6886575"/>
              <a:gd name="connsiteX22" fmla="*/ 724535 w 7472381"/>
              <a:gd name="connsiteY22" fmla="*/ 5175647 h 6886575"/>
              <a:gd name="connsiteX23" fmla="*/ 276811 w 7472381"/>
              <a:gd name="connsiteY23" fmla="*/ 4825603 h 6886575"/>
              <a:gd name="connsiteX24" fmla="*/ 60055 w 7472381"/>
              <a:gd name="connsiteY24" fmla="*/ 4697016 h 6886575"/>
              <a:gd name="connsiteX25" fmla="*/ 6755 w 7472381"/>
              <a:gd name="connsiteY25" fmla="*/ 4622006 h 6886575"/>
              <a:gd name="connsiteX26" fmla="*/ 102696 w 7472381"/>
              <a:gd name="connsiteY26" fmla="*/ 4604146 h 6886575"/>
              <a:gd name="connsiteX27" fmla="*/ 397625 w 7472381"/>
              <a:gd name="connsiteY27" fmla="*/ 4632722 h 6886575"/>
              <a:gd name="connsiteX28" fmla="*/ 31628 w 7472381"/>
              <a:gd name="connsiteY28" fmla="*/ 4396978 h 6886575"/>
              <a:gd name="connsiteX29" fmla="*/ 305237 w 7472381"/>
              <a:gd name="connsiteY29" fmla="*/ 4432697 h 6886575"/>
              <a:gd name="connsiteX30" fmla="*/ 383412 w 7472381"/>
              <a:gd name="connsiteY30" fmla="*/ 4339828 h 6886575"/>
              <a:gd name="connsiteX31" fmla="*/ 511333 w 7472381"/>
              <a:gd name="connsiteY31" fmla="*/ 4189810 h 6886575"/>
              <a:gd name="connsiteX32" fmla="*/ 600167 w 7472381"/>
              <a:gd name="connsiteY32" fmla="*/ 4107656 h 6886575"/>
              <a:gd name="connsiteX33" fmla="*/ 635701 w 7472381"/>
              <a:gd name="connsiteY33" fmla="*/ 3843337 h 6886575"/>
              <a:gd name="connsiteX34" fmla="*/ 561080 w 7472381"/>
              <a:gd name="connsiteY34" fmla="*/ 3554015 h 6886575"/>
              <a:gd name="connsiteX35" fmla="*/ 354985 w 7472381"/>
              <a:gd name="connsiteY35" fmla="*/ 3407569 h 6886575"/>
              <a:gd name="connsiteX36" fmla="*/ 415392 w 7472381"/>
              <a:gd name="connsiteY36" fmla="*/ 3243263 h 6886575"/>
              <a:gd name="connsiteX37" fmla="*/ 852456 w 7472381"/>
              <a:gd name="connsiteY37" fmla="*/ 3343275 h 6886575"/>
              <a:gd name="connsiteX38" fmla="*/ 202190 w 7472381"/>
              <a:gd name="connsiteY38" fmla="*/ 2953940 h 6886575"/>
              <a:gd name="connsiteX39" fmla="*/ 312344 w 7472381"/>
              <a:gd name="connsiteY39" fmla="*/ 2936081 h 6886575"/>
              <a:gd name="connsiteX40" fmla="*/ 706768 w 7472381"/>
              <a:gd name="connsiteY40" fmla="*/ 2714625 h 6886575"/>
              <a:gd name="connsiteX41" fmla="*/ 728088 w 7472381"/>
              <a:gd name="connsiteY41" fmla="*/ 2703909 h 6886575"/>
              <a:gd name="connsiteX42" fmla="*/ 795602 w 7472381"/>
              <a:gd name="connsiteY42" fmla="*/ 2564606 h 6886575"/>
              <a:gd name="connsiteX43" fmla="*/ 1008804 w 7472381"/>
              <a:gd name="connsiteY43" fmla="*/ 2543175 h 6886575"/>
              <a:gd name="connsiteX44" fmla="*/ 1186473 w 7472381"/>
              <a:gd name="connsiteY44" fmla="*/ 2575322 h 6886575"/>
              <a:gd name="connsiteX45" fmla="*/ 1378355 w 7472381"/>
              <a:gd name="connsiteY45" fmla="*/ 2536031 h 6886575"/>
              <a:gd name="connsiteX46" fmla="*/ 1548916 w 7472381"/>
              <a:gd name="connsiteY46" fmla="*/ 2553891 h 6886575"/>
              <a:gd name="connsiteX47" fmla="*/ 1694604 w 7472381"/>
              <a:gd name="connsiteY47" fmla="*/ 2528888 h 6886575"/>
              <a:gd name="connsiteX48" fmla="*/ 1552469 w 7472381"/>
              <a:gd name="connsiteY48" fmla="*/ 2411015 h 6886575"/>
              <a:gd name="connsiteX49" fmla="*/ 1353481 w 7472381"/>
              <a:gd name="connsiteY49" fmla="*/ 2411015 h 6886575"/>
              <a:gd name="connsiteX50" fmla="*/ 1211346 w 7472381"/>
              <a:gd name="connsiteY50" fmla="*/ 2336007 h 6886575"/>
              <a:gd name="connsiteX51" fmla="*/ 1076318 w 7472381"/>
              <a:gd name="connsiteY51" fmla="*/ 2200275 h 6886575"/>
              <a:gd name="connsiteX52" fmla="*/ 600167 w 7472381"/>
              <a:gd name="connsiteY52" fmla="*/ 1982390 h 6886575"/>
              <a:gd name="connsiteX53" fmla="*/ 514886 w 7472381"/>
              <a:gd name="connsiteY53" fmla="*/ 1900238 h 6886575"/>
              <a:gd name="connsiteX54" fmla="*/ 1872273 w 7472381"/>
              <a:gd name="connsiteY54" fmla="*/ 2218135 h 6886575"/>
              <a:gd name="connsiteX55" fmla="*/ 1452975 w 7472381"/>
              <a:gd name="connsiteY55" fmla="*/ 2085975 h 6886575"/>
              <a:gd name="connsiteX56" fmla="*/ 1737245 w 7472381"/>
              <a:gd name="connsiteY56" fmla="*/ 2110978 h 6886575"/>
              <a:gd name="connsiteX57" fmla="*/ 1893593 w 7472381"/>
              <a:gd name="connsiteY57" fmla="*/ 2021681 h 6886575"/>
              <a:gd name="connsiteX58" fmla="*/ 1893593 w 7472381"/>
              <a:gd name="connsiteY58" fmla="*/ 1993106 h 6886575"/>
              <a:gd name="connsiteX59" fmla="*/ 1776332 w 7472381"/>
              <a:gd name="connsiteY59" fmla="*/ 1910953 h 6886575"/>
              <a:gd name="connsiteX60" fmla="*/ 1708818 w 7472381"/>
              <a:gd name="connsiteY60" fmla="*/ 1857375 h 6886575"/>
              <a:gd name="connsiteX61" fmla="*/ 1524043 w 7472381"/>
              <a:gd name="connsiteY61" fmla="*/ 1664493 h 6886575"/>
              <a:gd name="connsiteX62" fmla="*/ 1655517 w 7472381"/>
              <a:gd name="connsiteY62" fmla="*/ 1643062 h 6886575"/>
              <a:gd name="connsiteX63" fmla="*/ 1705264 w 7472381"/>
              <a:gd name="connsiteY63" fmla="*/ 1603772 h 6886575"/>
              <a:gd name="connsiteX64" fmla="*/ 1669731 w 7472381"/>
              <a:gd name="connsiteY64" fmla="*/ 1546622 h 6886575"/>
              <a:gd name="connsiteX65" fmla="*/ 1261093 w 7472381"/>
              <a:gd name="connsiteY65" fmla="*/ 1371600 h 6886575"/>
              <a:gd name="connsiteX66" fmla="*/ 1229113 w 7472381"/>
              <a:gd name="connsiteY66" fmla="*/ 1235869 h 6886575"/>
              <a:gd name="connsiteX67" fmla="*/ 1307287 w 7472381"/>
              <a:gd name="connsiteY67" fmla="*/ 1214437 h 6886575"/>
              <a:gd name="connsiteX68" fmla="*/ 1396121 w 7472381"/>
              <a:gd name="connsiteY68" fmla="*/ 1225153 h 6886575"/>
              <a:gd name="connsiteX69" fmla="*/ 1325054 w 7472381"/>
              <a:gd name="connsiteY69" fmla="*/ 1117997 h 6886575"/>
              <a:gd name="connsiteX70" fmla="*/ 1037231 w 7472381"/>
              <a:gd name="connsiteY70" fmla="*/ 1010841 h 6886575"/>
              <a:gd name="connsiteX71" fmla="*/ 983931 w 7472381"/>
              <a:gd name="connsiteY71" fmla="*/ 953690 h 6886575"/>
              <a:gd name="connsiteX72" fmla="*/ 1054998 w 7472381"/>
              <a:gd name="connsiteY72" fmla="*/ 925115 h 6886575"/>
              <a:gd name="connsiteX73" fmla="*/ 1108299 w 7472381"/>
              <a:gd name="connsiteY73" fmla="*/ 914400 h 6886575"/>
              <a:gd name="connsiteX74" fmla="*/ 6755 w 7472381"/>
              <a:gd name="connsiteY74" fmla="*/ 467915 h 6886575"/>
              <a:gd name="connsiteX75" fmla="*/ 255490 w 7472381"/>
              <a:gd name="connsiteY75" fmla="*/ 464344 h 6886575"/>
              <a:gd name="connsiteX76" fmla="*/ 500673 w 7472381"/>
              <a:gd name="connsiteY76" fmla="*/ 535781 h 6886575"/>
              <a:gd name="connsiteX77" fmla="*/ 760069 w 7472381"/>
              <a:gd name="connsiteY77" fmla="*/ 525066 h 6886575"/>
              <a:gd name="connsiteX78" fmla="*/ 1005251 w 7472381"/>
              <a:gd name="connsiteY78" fmla="*/ 560785 h 6886575"/>
              <a:gd name="connsiteX79" fmla="*/ 1218453 w 7472381"/>
              <a:gd name="connsiteY79" fmla="*/ 560785 h 6886575"/>
              <a:gd name="connsiteX80" fmla="*/ 1019464 w 7472381"/>
              <a:gd name="connsiteY80" fmla="*/ 507206 h 6886575"/>
              <a:gd name="connsiteX81" fmla="*/ 944844 w 7472381"/>
              <a:gd name="connsiteY81" fmla="*/ 417909 h 6886575"/>
              <a:gd name="connsiteX82" fmla="*/ 969717 w 7472381"/>
              <a:gd name="connsiteY82" fmla="*/ 335757 h 6886575"/>
              <a:gd name="connsiteX83" fmla="*/ 1051445 w 7472381"/>
              <a:gd name="connsiteY83" fmla="*/ 360759 h 6886575"/>
              <a:gd name="connsiteX84" fmla="*/ 1147386 w 7472381"/>
              <a:gd name="connsiteY84" fmla="*/ 453629 h 6886575"/>
              <a:gd name="connsiteX85" fmla="*/ 1168706 w 7472381"/>
              <a:gd name="connsiteY85" fmla="*/ 396478 h 6886575"/>
              <a:gd name="connsiteX86" fmla="*/ 1225560 w 7472381"/>
              <a:gd name="connsiteY86" fmla="*/ 353615 h 6886575"/>
              <a:gd name="connsiteX87" fmla="*/ 1552469 w 7472381"/>
              <a:gd name="connsiteY87" fmla="*/ 375047 h 6886575"/>
              <a:gd name="connsiteX88" fmla="*/ 1335714 w 7472381"/>
              <a:gd name="connsiteY88" fmla="*/ 192881 h 6886575"/>
              <a:gd name="connsiteX89" fmla="*/ 1197133 w 7472381"/>
              <a:gd name="connsiteY89" fmla="*/ 164306 h 6886575"/>
              <a:gd name="connsiteX90" fmla="*/ 1165153 w 7472381"/>
              <a:gd name="connsiteY90" fmla="*/ 89297 h 6886575"/>
              <a:gd name="connsiteX91" fmla="*/ 1229113 w 7472381"/>
              <a:gd name="connsiteY91" fmla="*/ 71437 h 6886575"/>
              <a:gd name="connsiteX92" fmla="*/ 1548916 w 7472381"/>
              <a:gd name="connsiteY92" fmla="*/ 135731 h 6886575"/>
              <a:gd name="connsiteX93" fmla="*/ 1602217 w 7472381"/>
              <a:gd name="connsiteY93" fmla="*/ 110728 h 6886575"/>
              <a:gd name="connsiteX94" fmla="*/ 1232666 w 7472381"/>
              <a:gd name="connsiteY94" fmla="*/ 0 h 6886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Lst>
            <a:rect l="l" t="t" r="r" b="b"/>
            <a:pathLst>
              <a:path w="7472381" h="6886575">
                <a:moveTo>
                  <a:pt x="1232666" y="0"/>
                </a:moveTo>
                <a:lnTo>
                  <a:pt x="7472381" y="0"/>
                </a:lnTo>
                <a:lnTo>
                  <a:pt x="7472381" y="814388"/>
                </a:lnTo>
                <a:lnTo>
                  <a:pt x="7472381" y="6411516"/>
                </a:lnTo>
                <a:lnTo>
                  <a:pt x="7472381" y="6886575"/>
                </a:lnTo>
                <a:lnTo>
                  <a:pt x="6992676" y="6886575"/>
                </a:lnTo>
                <a:lnTo>
                  <a:pt x="1946893" y="6886575"/>
                </a:lnTo>
                <a:cubicBezTo>
                  <a:pt x="1801205" y="6815137"/>
                  <a:pt x="1662624" y="6729412"/>
                  <a:pt x="1506276" y="6686550"/>
                </a:cubicBezTo>
                <a:cubicBezTo>
                  <a:pt x="1399675" y="6657975"/>
                  <a:pt x="1296627" y="6607969"/>
                  <a:pt x="1314394" y="6457949"/>
                </a:cubicBezTo>
                <a:cubicBezTo>
                  <a:pt x="1317947" y="6415087"/>
                  <a:pt x="1289520" y="6382941"/>
                  <a:pt x="1246880" y="6393656"/>
                </a:cubicBezTo>
                <a:cubicBezTo>
                  <a:pt x="1165153" y="6415087"/>
                  <a:pt x="1126065" y="6354365"/>
                  <a:pt x="1079872" y="6307931"/>
                </a:cubicBezTo>
                <a:cubicBezTo>
                  <a:pt x="998144" y="6225779"/>
                  <a:pt x="919970" y="6140052"/>
                  <a:pt x="788495" y="6125765"/>
                </a:cubicBezTo>
                <a:cubicBezTo>
                  <a:pt x="813369" y="6061471"/>
                  <a:pt x="856009" y="6068615"/>
                  <a:pt x="895097" y="6082903"/>
                </a:cubicBezTo>
                <a:cubicBezTo>
                  <a:pt x="998144" y="6118622"/>
                  <a:pt x="1101192" y="6157912"/>
                  <a:pt x="1204239" y="6193631"/>
                </a:cubicBezTo>
                <a:cubicBezTo>
                  <a:pt x="1271754" y="6215062"/>
                  <a:pt x="1339267" y="6247209"/>
                  <a:pt x="1428102" y="6222206"/>
                </a:cubicBezTo>
                <a:cubicBezTo>
                  <a:pt x="1349928" y="6093619"/>
                  <a:pt x="1218453" y="6068615"/>
                  <a:pt x="1111852" y="6029325"/>
                </a:cubicBezTo>
                <a:cubicBezTo>
                  <a:pt x="980377" y="5979319"/>
                  <a:pt x="902203" y="5886450"/>
                  <a:pt x="806262" y="5779294"/>
                </a:cubicBezTo>
                <a:cubicBezTo>
                  <a:pt x="902203" y="5750719"/>
                  <a:pt x="962610" y="5829300"/>
                  <a:pt x="1040785" y="5825728"/>
                </a:cubicBezTo>
                <a:cubicBezTo>
                  <a:pt x="1044338" y="5815012"/>
                  <a:pt x="1051445" y="5793581"/>
                  <a:pt x="1051445" y="5793581"/>
                </a:cubicBezTo>
                <a:cubicBezTo>
                  <a:pt x="923523" y="5736431"/>
                  <a:pt x="866670" y="5629275"/>
                  <a:pt x="845349" y="5497115"/>
                </a:cubicBezTo>
                <a:cubicBezTo>
                  <a:pt x="838243" y="5429250"/>
                  <a:pt x="792049" y="5407819"/>
                  <a:pt x="745855" y="5375672"/>
                </a:cubicBezTo>
                <a:cubicBezTo>
                  <a:pt x="589507" y="5264943"/>
                  <a:pt x="422499" y="5164931"/>
                  <a:pt x="291024" y="5014913"/>
                </a:cubicBezTo>
                <a:cubicBezTo>
                  <a:pt x="443819" y="5032771"/>
                  <a:pt x="564633" y="5132784"/>
                  <a:pt x="724535" y="5175647"/>
                </a:cubicBezTo>
                <a:cubicBezTo>
                  <a:pt x="596614" y="5011340"/>
                  <a:pt x="429605" y="4925615"/>
                  <a:pt x="276811" y="4825603"/>
                </a:cubicBezTo>
                <a:cubicBezTo>
                  <a:pt x="205743" y="4779169"/>
                  <a:pt x="141783" y="4722018"/>
                  <a:pt x="60055" y="4697016"/>
                </a:cubicBezTo>
                <a:cubicBezTo>
                  <a:pt x="31628" y="4689872"/>
                  <a:pt x="-18119" y="4672013"/>
                  <a:pt x="6755" y="4622006"/>
                </a:cubicBezTo>
                <a:cubicBezTo>
                  <a:pt x="28075" y="4579144"/>
                  <a:pt x="67162" y="4593432"/>
                  <a:pt x="102696" y="4604146"/>
                </a:cubicBezTo>
                <a:cubicBezTo>
                  <a:pt x="187976" y="4632722"/>
                  <a:pt x="280364" y="4632722"/>
                  <a:pt x="397625" y="4632722"/>
                </a:cubicBezTo>
                <a:cubicBezTo>
                  <a:pt x="298131" y="4496990"/>
                  <a:pt x="116909" y="4539853"/>
                  <a:pt x="31628" y="4396978"/>
                </a:cubicBezTo>
                <a:cubicBezTo>
                  <a:pt x="138229" y="4371976"/>
                  <a:pt x="219957" y="4421982"/>
                  <a:pt x="305237" y="4432697"/>
                </a:cubicBezTo>
                <a:cubicBezTo>
                  <a:pt x="383412" y="4443413"/>
                  <a:pt x="401178" y="4418409"/>
                  <a:pt x="383412" y="4339828"/>
                </a:cubicBezTo>
                <a:cubicBezTo>
                  <a:pt x="354985" y="4218385"/>
                  <a:pt x="397625" y="4157662"/>
                  <a:pt x="511333" y="4189810"/>
                </a:cubicBezTo>
                <a:cubicBezTo>
                  <a:pt x="617934" y="4221956"/>
                  <a:pt x="628594" y="4175522"/>
                  <a:pt x="600167" y="4107656"/>
                </a:cubicBezTo>
                <a:cubicBezTo>
                  <a:pt x="557527" y="4007644"/>
                  <a:pt x="603720" y="3929063"/>
                  <a:pt x="635701" y="3843337"/>
                </a:cubicBezTo>
                <a:cubicBezTo>
                  <a:pt x="685448" y="3714750"/>
                  <a:pt x="664128" y="3650456"/>
                  <a:pt x="561080" y="3554015"/>
                </a:cubicBezTo>
                <a:cubicBezTo>
                  <a:pt x="500673" y="3500438"/>
                  <a:pt x="440265" y="3454003"/>
                  <a:pt x="354985" y="3407569"/>
                </a:cubicBezTo>
                <a:cubicBezTo>
                  <a:pt x="550420" y="3382565"/>
                  <a:pt x="347878" y="3296841"/>
                  <a:pt x="415392" y="3243263"/>
                </a:cubicBezTo>
                <a:cubicBezTo>
                  <a:pt x="553973" y="3221831"/>
                  <a:pt x="664128" y="3393282"/>
                  <a:pt x="852456" y="3343275"/>
                </a:cubicBezTo>
                <a:cubicBezTo>
                  <a:pt x="625041" y="3196828"/>
                  <a:pt x="369198" y="3150393"/>
                  <a:pt x="202190" y="2953940"/>
                </a:cubicBezTo>
                <a:cubicBezTo>
                  <a:pt x="241277" y="2911078"/>
                  <a:pt x="280364" y="2953940"/>
                  <a:pt x="312344" y="2936081"/>
                </a:cubicBezTo>
                <a:cubicBezTo>
                  <a:pt x="312344" y="2925365"/>
                  <a:pt x="685448" y="2993232"/>
                  <a:pt x="706768" y="2714625"/>
                </a:cubicBezTo>
                <a:cubicBezTo>
                  <a:pt x="713875" y="2714625"/>
                  <a:pt x="720982" y="2714625"/>
                  <a:pt x="728088" y="2703909"/>
                </a:cubicBezTo>
                <a:cubicBezTo>
                  <a:pt x="767175" y="2664619"/>
                  <a:pt x="731642" y="2571750"/>
                  <a:pt x="795602" y="2564606"/>
                </a:cubicBezTo>
                <a:cubicBezTo>
                  <a:pt x="866670" y="2557462"/>
                  <a:pt x="934184" y="2525315"/>
                  <a:pt x="1008804" y="2543175"/>
                </a:cubicBezTo>
                <a:cubicBezTo>
                  <a:pt x="1065658" y="2557462"/>
                  <a:pt x="1126065" y="2575322"/>
                  <a:pt x="1186473" y="2575322"/>
                </a:cubicBezTo>
                <a:cubicBezTo>
                  <a:pt x="1250433" y="2575322"/>
                  <a:pt x="1339267" y="2696766"/>
                  <a:pt x="1378355" y="2536031"/>
                </a:cubicBezTo>
                <a:cubicBezTo>
                  <a:pt x="1378355" y="2528888"/>
                  <a:pt x="1488509" y="2546747"/>
                  <a:pt x="1548916" y="2553891"/>
                </a:cubicBezTo>
                <a:cubicBezTo>
                  <a:pt x="1598663" y="2561035"/>
                  <a:pt x="1659071" y="2593181"/>
                  <a:pt x="1694604" y="2528888"/>
                </a:cubicBezTo>
                <a:cubicBezTo>
                  <a:pt x="1712371" y="2489596"/>
                  <a:pt x="1627090" y="2418159"/>
                  <a:pt x="1552469" y="2411015"/>
                </a:cubicBezTo>
                <a:cubicBezTo>
                  <a:pt x="1484956" y="2403872"/>
                  <a:pt x="1417442" y="2396728"/>
                  <a:pt x="1353481" y="2411015"/>
                </a:cubicBezTo>
                <a:cubicBezTo>
                  <a:pt x="1275307" y="2428875"/>
                  <a:pt x="1232666" y="2400300"/>
                  <a:pt x="1211346" y="2336007"/>
                </a:cubicBezTo>
                <a:cubicBezTo>
                  <a:pt x="1186473" y="2268141"/>
                  <a:pt x="1140279" y="2232422"/>
                  <a:pt x="1076318" y="2200275"/>
                </a:cubicBezTo>
                <a:cubicBezTo>
                  <a:pt x="919970" y="2121694"/>
                  <a:pt x="770729" y="2028825"/>
                  <a:pt x="600167" y="1982390"/>
                </a:cubicBezTo>
                <a:cubicBezTo>
                  <a:pt x="568187" y="1975246"/>
                  <a:pt x="529100" y="1960959"/>
                  <a:pt x="514886" y="1900238"/>
                </a:cubicBezTo>
                <a:cubicBezTo>
                  <a:pt x="976824" y="1993106"/>
                  <a:pt x="1396121" y="2232422"/>
                  <a:pt x="1872273" y="2218135"/>
                </a:cubicBezTo>
                <a:cubicBezTo>
                  <a:pt x="1744351" y="2143125"/>
                  <a:pt x="1591557" y="2139554"/>
                  <a:pt x="1452975" y="2085975"/>
                </a:cubicBezTo>
                <a:cubicBezTo>
                  <a:pt x="1552469" y="2046685"/>
                  <a:pt x="1644857" y="2089547"/>
                  <a:pt x="1737245" y="2110978"/>
                </a:cubicBezTo>
                <a:cubicBezTo>
                  <a:pt x="1815419" y="2128837"/>
                  <a:pt x="1886486" y="2132410"/>
                  <a:pt x="1893593" y="2021681"/>
                </a:cubicBezTo>
                <a:cubicBezTo>
                  <a:pt x="1893593" y="2010965"/>
                  <a:pt x="1893593" y="2003821"/>
                  <a:pt x="1893593" y="1993106"/>
                </a:cubicBezTo>
                <a:cubicBezTo>
                  <a:pt x="1865166" y="1946672"/>
                  <a:pt x="1826079" y="1925240"/>
                  <a:pt x="1776332" y="1910953"/>
                </a:cubicBezTo>
                <a:cubicBezTo>
                  <a:pt x="1747905" y="1903809"/>
                  <a:pt x="1708818" y="1889522"/>
                  <a:pt x="1708818" y="1857375"/>
                </a:cubicBezTo>
                <a:cubicBezTo>
                  <a:pt x="1712371" y="1735931"/>
                  <a:pt x="1616430" y="1700212"/>
                  <a:pt x="1524043" y="1664493"/>
                </a:cubicBezTo>
                <a:cubicBezTo>
                  <a:pt x="1573790" y="1603772"/>
                  <a:pt x="1616430" y="1646635"/>
                  <a:pt x="1655517" y="1643062"/>
                </a:cubicBezTo>
                <a:cubicBezTo>
                  <a:pt x="1680391" y="1639491"/>
                  <a:pt x="1705264" y="1635919"/>
                  <a:pt x="1705264" y="1603772"/>
                </a:cubicBezTo>
                <a:cubicBezTo>
                  <a:pt x="1705264" y="1578769"/>
                  <a:pt x="1694604" y="1546622"/>
                  <a:pt x="1669731" y="1546622"/>
                </a:cubicBezTo>
                <a:cubicBezTo>
                  <a:pt x="1513383" y="1543050"/>
                  <a:pt x="1424548" y="1371600"/>
                  <a:pt x="1261093" y="1371600"/>
                </a:cubicBezTo>
                <a:cubicBezTo>
                  <a:pt x="1161599" y="1371600"/>
                  <a:pt x="1310841" y="1275159"/>
                  <a:pt x="1229113" y="1235869"/>
                </a:cubicBezTo>
                <a:cubicBezTo>
                  <a:pt x="1211346" y="1225153"/>
                  <a:pt x="1278860" y="1210866"/>
                  <a:pt x="1307287" y="1214437"/>
                </a:cubicBezTo>
                <a:cubicBezTo>
                  <a:pt x="1335714" y="1218009"/>
                  <a:pt x="1360588" y="1243013"/>
                  <a:pt x="1396121" y="1225153"/>
                </a:cubicBezTo>
                <a:cubicBezTo>
                  <a:pt x="1413888" y="1160860"/>
                  <a:pt x="1367694" y="1135856"/>
                  <a:pt x="1325054" y="1117997"/>
                </a:cubicBezTo>
                <a:cubicBezTo>
                  <a:pt x="1232666" y="1075135"/>
                  <a:pt x="1140279" y="1025129"/>
                  <a:pt x="1037231" y="1010841"/>
                </a:cubicBezTo>
                <a:cubicBezTo>
                  <a:pt x="1001698" y="1007269"/>
                  <a:pt x="980377" y="989409"/>
                  <a:pt x="983931" y="953690"/>
                </a:cubicBezTo>
                <a:cubicBezTo>
                  <a:pt x="991037" y="907256"/>
                  <a:pt x="1026571" y="921544"/>
                  <a:pt x="1054998" y="925115"/>
                </a:cubicBezTo>
                <a:cubicBezTo>
                  <a:pt x="1072765" y="928688"/>
                  <a:pt x="1090532" y="939403"/>
                  <a:pt x="1108299" y="914400"/>
                </a:cubicBezTo>
                <a:cubicBezTo>
                  <a:pt x="692555" y="660797"/>
                  <a:pt x="472246" y="675085"/>
                  <a:pt x="6755" y="467915"/>
                </a:cubicBezTo>
                <a:cubicBezTo>
                  <a:pt x="109802" y="428625"/>
                  <a:pt x="184423" y="457200"/>
                  <a:pt x="255490" y="464344"/>
                </a:cubicBezTo>
                <a:cubicBezTo>
                  <a:pt x="433159" y="482203"/>
                  <a:pt x="323004" y="514350"/>
                  <a:pt x="500673" y="535781"/>
                </a:cubicBezTo>
                <a:cubicBezTo>
                  <a:pt x="585954" y="546497"/>
                  <a:pt x="664128" y="582216"/>
                  <a:pt x="760069" y="525066"/>
                </a:cubicBezTo>
                <a:cubicBezTo>
                  <a:pt x="824029" y="485775"/>
                  <a:pt x="927077" y="528637"/>
                  <a:pt x="1005251" y="560785"/>
                </a:cubicBezTo>
                <a:cubicBezTo>
                  <a:pt x="1069212" y="589360"/>
                  <a:pt x="1133172" y="596503"/>
                  <a:pt x="1218453" y="560785"/>
                </a:cubicBezTo>
                <a:cubicBezTo>
                  <a:pt x="1140279" y="539354"/>
                  <a:pt x="1079872" y="521494"/>
                  <a:pt x="1019464" y="507206"/>
                </a:cubicBezTo>
                <a:cubicBezTo>
                  <a:pt x="969717" y="496491"/>
                  <a:pt x="941290" y="471488"/>
                  <a:pt x="944844" y="417909"/>
                </a:cubicBezTo>
                <a:cubicBezTo>
                  <a:pt x="944844" y="389334"/>
                  <a:pt x="934184" y="350044"/>
                  <a:pt x="969717" y="335757"/>
                </a:cubicBezTo>
                <a:cubicBezTo>
                  <a:pt x="998144" y="321469"/>
                  <a:pt x="1037231" y="335757"/>
                  <a:pt x="1051445" y="360759"/>
                </a:cubicBezTo>
                <a:cubicBezTo>
                  <a:pt x="1069212" y="407194"/>
                  <a:pt x="1086978" y="450056"/>
                  <a:pt x="1147386" y="453629"/>
                </a:cubicBezTo>
                <a:cubicBezTo>
                  <a:pt x="1229113" y="460771"/>
                  <a:pt x="1182919" y="432197"/>
                  <a:pt x="1168706" y="396478"/>
                </a:cubicBezTo>
                <a:cubicBezTo>
                  <a:pt x="1154492" y="357188"/>
                  <a:pt x="1197133" y="346472"/>
                  <a:pt x="1225560" y="353615"/>
                </a:cubicBezTo>
                <a:cubicBezTo>
                  <a:pt x="1332161" y="385763"/>
                  <a:pt x="1442315" y="328613"/>
                  <a:pt x="1552469" y="375047"/>
                </a:cubicBezTo>
                <a:cubicBezTo>
                  <a:pt x="1524043" y="260747"/>
                  <a:pt x="1463635" y="210741"/>
                  <a:pt x="1335714" y="192881"/>
                </a:cubicBezTo>
                <a:cubicBezTo>
                  <a:pt x="1289520" y="189310"/>
                  <a:pt x="1239773" y="196453"/>
                  <a:pt x="1197133" y="164306"/>
                </a:cubicBezTo>
                <a:cubicBezTo>
                  <a:pt x="1172259" y="146447"/>
                  <a:pt x="1147386" y="125016"/>
                  <a:pt x="1165153" y="89297"/>
                </a:cubicBezTo>
                <a:cubicBezTo>
                  <a:pt x="1175813" y="64294"/>
                  <a:pt x="1204239" y="64294"/>
                  <a:pt x="1229113" y="71437"/>
                </a:cubicBezTo>
                <a:cubicBezTo>
                  <a:pt x="1332161" y="110728"/>
                  <a:pt x="1442315" y="121444"/>
                  <a:pt x="1548916" y="135731"/>
                </a:cubicBezTo>
                <a:cubicBezTo>
                  <a:pt x="1566683" y="139303"/>
                  <a:pt x="1584450" y="146447"/>
                  <a:pt x="1602217" y="110728"/>
                </a:cubicBezTo>
                <a:cubicBezTo>
                  <a:pt x="1477849" y="78581"/>
                  <a:pt x="1357034" y="35719"/>
                  <a:pt x="1232666" y="0"/>
                </a:cubicBezTo>
                <a:close/>
              </a:path>
            </a:pathLst>
          </a:custGeom>
          <a:solidFill>
            <a:schemeClr val="accent1">
              <a:alpha val="20000"/>
            </a:schemeClr>
          </a:solidFill>
          <a:ln w="32707" cap="flat">
            <a:noFill/>
            <a:prstDash val="solid"/>
            <a:miter/>
          </a:ln>
        </p:spPr>
        <p:txBody>
          <a:bodyPr rtlCol="0" anchor="ctr"/>
          <a:lstStyle/>
          <a:p>
            <a:endParaRPr lang="en-US">
              <a:solidFill>
                <a:schemeClr val="tx1"/>
              </a:solidFill>
            </a:endParaRPr>
          </a:p>
        </p:txBody>
      </p:sp>
      <p:sp>
        <p:nvSpPr>
          <p:cNvPr id="2" name="Title 1">
            <a:extLst>
              <a:ext uri="{FF2B5EF4-FFF2-40B4-BE49-F238E27FC236}">
                <a16:creationId xmlns:a16="http://schemas.microsoft.com/office/drawing/2014/main" id="{146AD042-DE90-4088-8A07-B9A64C2CE03E}"/>
              </a:ext>
            </a:extLst>
          </p:cNvPr>
          <p:cNvSpPr>
            <a:spLocks noGrp="1"/>
          </p:cNvSpPr>
          <p:nvPr>
            <p:ph type="title"/>
          </p:nvPr>
        </p:nvSpPr>
        <p:spPr>
          <a:xfrm>
            <a:off x="839788" y="640080"/>
            <a:ext cx="3886200" cy="2953512"/>
          </a:xfrm>
        </p:spPr>
        <p:txBody>
          <a:bodyPr anchor="b"/>
          <a:lstStyle>
            <a:lvl1pPr>
              <a:defRPr sz="3200"/>
            </a:lvl1p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BF2FFC98-62A0-445A-BEDA-785BE925A1D8}"/>
              </a:ext>
            </a:extLst>
          </p:cNvPr>
          <p:cNvSpPr>
            <a:spLocks noGrp="1"/>
          </p:cNvSpPr>
          <p:nvPr>
            <p:ph idx="1"/>
          </p:nvPr>
        </p:nvSpPr>
        <p:spPr>
          <a:xfrm>
            <a:off x="7059168" y="640080"/>
            <a:ext cx="4489704" cy="5596128"/>
          </a:xfrm>
        </p:spPr>
        <p:txBody>
          <a:bodyPr anchor="ct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a:extLst>
              <a:ext uri="{FF2B5EF4-FFF2-40B4-BE49-F238E27FC236}">
                <a16:creationId xmlns:a16="http://schemas.microsoft.com/office/drawing/2014/main" id="{DB4D7827-8489-4EE4-88EE-16685FE6DE8A}"/>
              </a:ext>
            </a:extLst>
          </p:cNvPr>
          <p:cNvSpPr>
            <a:spLocks noGrp="1"/>
          </p:cNvSpPr>
          <p:nvPr>
            <p:ph type="body" sz="half" idx="2"/>
          </p:nvPr>
        </p:nvSpPr>
        <p:spPr>
          <a:xfrm>
            <a:off x="839788" y="3776472"/>
            <a:ext cx="3886200" cy="246888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C33534F-EA91-4A50-B0F6-10D689E458EF}"/>
              </a:ext>
            </a:extLst>
          </p:cNvPr>
          <p:cNvSpPr>
            <a:spLocks noGrp="1"/>
          </p:cNvSpPr>
          <p:nvPr>
            <p:ph type="dt" sz="half" idx="10"/>
          </p:nvPr>
        </p:nvSpPr>
        <p:spPr/>
        <p:txBody>
          <a:bodyPr/>
          <a:lstStyle/>
          <a:p>
            <a:fld id="{3C04E684-10F4-4CC3-A0B9-F03AA7BE37CF}" type="datetimeFigureOut">
              <a:rPr lang="en-US" smtClean="0"/>
              <a:t>10/26/2022</a:t>
            </a:fld>
            <a:endParaRPr lang="en-US"/>
          </a:p>
        </p:txBody>
      </p:sp>
      <p:sp>
        <p:nvSpPr>
          <p:cNvPr id="6" name="Footer Placeholder 5">
            <a:extLst>
              <a:ext uri="{FF2B5EF4-FFF2-40B4-BE49-F238E27FC236}">
                <a16:creationId xmlns:a16="http://schemas.microsoft.com/office/drawing/2014/main" id="{6C20F3F7-8B4B-4015-AA9C-109D05B2F146}"/>
              </a:ext>
            </a:extLst>
          </p:cNvPr>
          <p:cNvSpPr>
            <a:spLocks noGrp="1"/>
          </p:cNvSpPr>
          <p:nvPr>
            <p:ph type="ftr" sz="quarter" idx="11"/>
          </p:nvPr>
        </p:nvSpPr>
        <p:spPr/>
        <p:txBody>
          <a:bodyPr/>
          <a:lstStyle>
            <a:lvl1pPr algn="l">
              <a:defRPr/>
            </a:lvl1pPr>
          </a:lstStyle>
          <a:p>
            <a:endParaRPr lang="en-US"/>
          </a:p>
        </p:txBody>
      </p:sp>
      <p:sp>
        <p:nvSpPr>
          <p:cNvPr id="7" name="Slide Number Placeholder 6">
            <a:extLst>
              <a:ext uri="{FF2B5EF4-FFF2-40B4-BE49-F238E27FC236}">
                <a16:creationId xmlns:a16="http://schemas.microsoft.com/office/drawing/2014/main" id="{910B6EE2-78A1-4D01-87BE-A1487FBD271F}"/>
              </a:ext>
            </a:extLst>
          </p:cNvPr>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15259889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theme" Target="../theme/theme2.xml"/><Relationship Id="rId2" Type="http://schemas.openxmlformats.org/officeDocument/2006/relationships/slideLayout" Target="../slideLayouts/slideLayout14.xml"/><Relationship Id="rId16" Type="http://schemas.openxmlformats.org/officeDocument/2006/relationships/slideLayout" Target="../slideLayouts/slideLayout28.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8615C6B-1C98-4B1C-AB4B-1E1898E593B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2E8DFF97-B7FD-47F9-BC7F-DD4B4C5EA2F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A1831D22-079E-43E3-86A4-BA12DB888C7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C04E684-10F4-4CC3-A0B9-F03AA7BE37CF}" type="datetimeFigureOut">
              <a:rPr lang="en-US" smtClean="0"/>
              <a:t>10/26/2022</a:t>
            </a:fld>
            <a:endParaRPr lang="en-US"/>
          </a:p>
        </p:txBody>
      </p:sp>
      <p:sp>
        <p:nvSpPr>
          <p:cNvPr id="5" name="Footer Placeholder 4">
            <a:extLst>
              <a:ext uri="{FF2B5EF4-FFF2-40B4-BE49-F238E27FC236}">
                <a16:creationId xmlns:a16="http://schemas.microsoft.com/office/drawing/2014/main" id="{A14C30A2-140B-4A5D-BEEC-C1314AF1F3F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1B71BA8F-7826-496D-91F8-B3ECDF34DA7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1845F5A-061D-4825-9AE9-D7794091C6CF}" type="slidenum">
              <a:rPr lang="en-US" smtClean="0"/>
              <a:t>‹#›</a:t>
            </a:fld>
            <a:endParaRPr lang="en-US"/>
          </a:p>
        </p:txBody>
      </p:sp>
    </p:spTree>
    <p:extLst>
      <p:ext uri="{BB962C8B-B14F-4D97-AF65-F5344CB8AC3E}">
        <p14:creationId xmlns:p14="http://schemas.microsoft.com/office/powerpoint/2010/main" val="4126890535"/>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19" r:id="rId6"/>
    <p:sldLayoutId id="2147483714" r:id="rId7"/>
    <p:sldLayoutId id="2147483715" r:id="rId8"/>
    <p:sldLayoutId id="2147483716" r:id="rId9"/>
    <p:sldLayoutId id="2147483717" r:id="rId10"/>
    <p:sldLayoutId id="2147483718" r:id="rId11"/>
    <p:sldLayoutId id="2147483720" r:id="rId12"/>
  </p:sldLayoutIdLst>
  <p:txStyles>
    <p:titleStyle>
      <a:lvl1pPr algn="l" defTabSz="914400" rtl="0" eaLnBrk="1" latinLnBrk="0" hangingPunct="1">
        <a:lnSpc>
          <a:spcPct val="90000"/>
        </a:lnSpc>
        <a:spcBef>
          <a:spcPct val="0"/>
        </a:spcBef>
        <a:buNone/>
        <a:defRPr sz="4000" i="0" kern="1200">
          <a:solidFill>
            <a:schemeClr val="tx1"/>
          </a:solidFill>
          <a:latin typeface="+mj-lt"/>
          <a:ea typeface="+mj-ea"/>
          <a:cs typeface="+mj-cs"/>
        </a:defRPr>
      </a:lvl1pPr>
    </p:titleStyle>
    <p:bodyStyle>
      <a:lvl1pPr marL="228600" indent="-228600" algn="l" defTabSz="914400" rtl="0" eaLnBrk="1" latinLnBrk="0" hangingPunct="1">
        <a:lnSpc>
          <a:spcPct val="10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0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0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0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0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157"/>
            <a:ext cx="2356674" cy="6853096"/>
            <a:chOff x="6627813" y="195610"/>
            <a:chExt cx="1952625" cy="5678141"/>
          </a:xfrm>
        </p:grpSpPr>
        <p:sp>
          <p:nvSpPr>
            <p:cNvPr id="11" name="Freeform 27"/>
            <p:cNvSpPr/>
            <p:nvPr/>
          </p:nvSpPr>
          <p:spPr bwMode="auto">
            <a:xfrm>
              <a:off x="6627813" y="195610"/>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3C04E684-10F4-4CC3-A0B9-F03AA7BE37CF}" type="datetimeFigureOut">
              <a:rPr lang="en-US" smtClean="0"/>
              <a:t>10/26/2022</a:t>
            </a:fld>
            <a:endParaRPr lang="en-US"/>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51845F5A-061D-4825-9AE9-D7794091C6CF}" type="slidenum">
              <a:rPr lang="en-US" smtClean="0"/>
              <a:t>‹#›</a:t>
            </a:fld>
            <a:endParaRPr lang="en-US"/>
          </a:p>
        </p:txBody>
      </p:sp>
    </p:spTree>
    <p:extLst>
      <p:ext uri="{BB962C8B-B14F-4D97-AF65-F5344CB8AC3E}">
        <p14:creationId xmlns:p14="http://schemas.microsoft.com/office/powerpoint/2010/main" val="1874823011"/>
      </p:ext>
    </p:extLst>
  </p:cSld>
  <p:clrMap bg1="lt1" tx1="dk1" bg2="lt2" tx2="dk2" accent1="accent1" accent2="accent2" accent3="accent3" accent4="accent4" accent5="accent5" accent6="accent6" hlink="hlink" folHlink="folHlink"/>
  <p:sldLayoutIdLst>
    <p:sldLayoutId id="2147483967" r:id="rId1"/>
    <p:sldLayoutId id="2147483968" r:id="rId2"/>
    <p:sldLayoutId id="2147483969" r:id="rId3"/>
    <p:sldLayoutId id="2147483970" r:id="rId4"/>
    <p:sldLayoutId id="2147483971" r:id="rId5"/>
    <p:sldLayoutId id="2147483972" r:id="rId6"/>
    <p:sldLayoutId id="2147483973" r:id="rId7"/>
    <p:sldLayoutId id="2147483974" r:id="rId8"/>
    <p:sldLayoutId id="2147483975" r:id="rId9"/>
    <p:sldLayoutId id="2147483976" r:id="rId10"/>
    <p:sldLayoutId id="2147483977" r:id="rId11"/>
    <p:sldLayoutId id="2147483978" r:id="rId12"/>
    <p:sldLayoutId id="2147483979" r:id="rId13"/>
    <p:sldLayoutId id="2147483980" r:id="rId14"/>
    <p:sldLayoutId id="2147483981" r:id="rId15"/>
    <p:sldLayoutId id="2147483982" r:id="rId16"/>
  </p:sldLayoutIdLst>
  <p:txStyles>
    <p:titleStyle>
      <a:lvl1pPr algn="l" defTabSz="457200" rtl="0" eaLnBrk="1" latinLnBrk="0" hangingPunct="1">
        <a:spcBef>
          <a:spcPct val="0"/>
        </a:spcBef>
        <a:buNone/>
        <a:defRPr sz="3600" kern="120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5.xml"/><Relationship Id="rId4" Type="http://schemas.openxmlformats.org/officeDocument/2006/relationships/image" Target="../media/image2.wmf"/></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jpg"/><Relationship Id="rId2" Type="http://schemas.openxmlformats.org/officeDocument/2006/relationships/notesSlide" Target="../notesSlides/notesSlide2.xml"/><Relationship Id="rId1" Type="http://schemas.openxmlformats.org/officeDocument/2006/relationships/slideLayout" Target="../slideLayouts/slideLayout19.xml"/><Relationship Id="rId6" Type="http://schemas.openxmlformats.org/officeDocument/2006/relationships/image" Target="../media/image6.svg"/><Relationship Id="rId5" Type="http://schemas.openxmlformats.org/officeDocument/2006/relationships/image" Target="../media/image5.png"/><Relationship Id="rId4" Type="http://schemas.openxmlformats.org/officeDocument/2006/relationships/image" Target="../media/image4.svg"/></Relationships>
</file>

<file path=ppt/slides/_rels/slide3.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8.png"/><Relationship Id="rId7" Type="http://schemas.openxmlformats.org/officeDocument/2006/relationships/oleObject" Target="../embeddings/oleObject1.bin"/><Relationship Id="rId12" Type="http://schemas.openxmlformats.org/officeDocument/2006/relationships/image" Target="../media/image15.svg"/><Relationship Id="rId2" Type="http://schemas.openxmlformats.org/officeDocument/2006/relationships/notesSlide" Target="../notesSlides/notesSlide3.xml"/><Relationship Id="rId1" Type="http://schemas.openxmlformats.org/officeDocument/2006/relationships/slideLayout" Target="../slideLayouts/slideLayout19.xml"/><Relationship Id="rId6" Type="http://schemas.openxmlformats.org/officeDocument/2006/relationships/image" Target="../media/image11.svg"/><Relationship Id="rId11" Type="http://schemas.openxmlformats.org/officeDocument/2006/relationships/image" Target="../media/image14.png"/><Relationship Id="rId5" Type="http://schemas.openxmlformats.org/officeDocument/2006/relationships/image" Target="../media/image10.png"/><Relationship Id="rId10" Type="http://schemas.openxmlformats.org/officeDocument/2006/relationships/image" Target="../media/image13.wmf"/><Relationship Id="rId4" Type="http://schemas.openxmlformats.org/officeDocument/2006/relationships/image" Target="../media/image9.svg"/><Relationship Id="rId9"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19.xml"/><Relationship Id="rId6" Type="http://schemas.openxmlformats.org/officeDocument/2006/relationships/image" Target="../media/image18.wmf"/><Relationship Id="rId5" Type="http://schemas.openxmlformats.org/officeDocument/2006/relationships/oleObject" Target="../embeddings/oleObject3.bin"/><Relationship Id="rId4" Type="http://schemas.openxmlformats.org/officeDocument/2006/relationships/image" Target="../media/image17.svg"/></Relationships>
</file>

<file path=ppt/slides/_rels/slide5.xml.rels><?xml version="1.0" encoding="UTF-8" standalone="yes"?>
<Relationships xmlns="http://schemas.openxmlformats.org/package/2006/relationships"><Relationship Id="rId8" Type="http://schemas.openxmlformats.org/officeDocument/2006/relationships/image" Target="../media/image23.svg"/><Relationship Id="rId13" Type="http://schemas.openxmlformats.org/officeDocument/2006/relationships/image" Target="../media/image8.png"/><Relationship Id="rId3" Type="http://schemas.openxmlformats.org/officeDocument/2006/relationships/image" Target="../media/image19.png"/><Relationship Id="rId7" Type="http://schemas.openxmlformats.org/officeDocument/2006/relationships/image" Target="../media/image22.png"/><Relationship Id="rId12" Type="http://schemas.openxmlformats.org/officeDocument/2006/relationships/image" Target="../media/image27.svg"/><Relationship Id="rId2" Type="http://schemas.openxmlformats.org/officeDocument/2006/relationships/notesSlide" Target="../notesSlides/notesSlide5.xml"/><Relationship Id="rId1" Type="http://schemas.openxmlformats.org/officeDocument/2006/relationships/slideLayout" Target="../slideLayouts/slideLayout19.xml"/><Relationship Id="rId6" Type="http://schemas.openxmlformats.org/officeDocument/2006/relationships/image" Target="../media/image21.png"/><Relationship Id="rId11" Type="http://schemas.openxmlformats.org/officeDocument/2006/relationships/image" Target="../media/image26.png"/><Relationship Id="rId5" Type="http://schemas.microsoft.com/office/2007/relationships/hdphoto" Target="../media/hdphoto1.wdp"/><Relationship Id="rId10" Type="http://schemas.openxmlformats.org/officeDocument/2006/relationships/image" Target="../media/image25.svg"/><Relationship Id="rId4" Type="http://schemas.openxmlformats.org/officeDocument/2006/relationships/image" Target="../media/image20.png"/><Relationship Id="rId9" Type="http://schemas.openxmlformats.org/officeDocument/2006/relationships/image" Target="../media/image24.png"/><Relationship Id="rId14" Type="http://schemas.openxmlformats.org/officeDocument/2006/relationships/image" Target="../media/image9.sv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3">
            <a:duotone>
              <a:schemeClr val="bg2">
                <a:shade val="88000"/>
                <a:hueMod val="106000"/>
                <a:satMod val="140000"/>
                <a:lumMod val="54000"/>
              </a:schemeClr>
              <a:schemeClr val="bg2">
                <a:tint val="98000"/>
                <a:hueMod val="90000"/>
                <a:satMod val="150000"/>
                <a:lumMod val="160000"/>
              </a:schemeClr>
            </a:duotone>
          </a:blip>
          <a:stretch/>
        </a:blipFill>
        <a:effectLst/>
      </p:bgPr>
    </p:bg>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6567FA6-8AF4-411B-AF56-1A7656599B87}"/>
              </a:ext>
            </a:extLst>
          </p:cNvPr>
          <p:cNvSpPr>
            <a:spLocks noGrp="1"/>
          </p:cNvSpPr>
          <p:nvPr>
            <p:ph type="title"/>
          </p:nvPr>
        </p:nvSpPr>
        <p:spPr>
          <a:xfrm>
            <a:off x="2838806" y="354512"/>
            <a:ext cx="9234208" cy="2214559"/>
          </a:xfrm>
        </p:spPr>
        <p:txBody>
          <a:bodyPr>
            <a:noAutofit/>
          </a:bodyPr>
          <a:lstStyle/>
          <a:p>
            <a:r>
              <a:rPr lang="en-GB" dirty="0"/>
              <a:t>Hierarchical processing underpins competition in tactile perceptual bistability</a:t>
            </a:r>
            <a:br>
              <a:rPr lang="en-GB" sz="1800" dirty="0"/>
            </a:br>
            <a:endParaRPr lang="en-GB" sz="1800" dirty="0"/>
          </a:p>
        </p:txBody>
      </p:sp>
      <p:sp>
        <p:nvSpPr>
          <p:cNvPr id="7" name="Text Placeholder 6">
            <a:extLst>
              <a:ext uri="{FF2B5EF4-FFF2-40B4-BE49-F238E27FC236}">
                <a16:creationId xmlns:a16="http://schemas.microsoft.com/office/drawing/2014/main" id="{D6462F4C-5581-4864-B0D9-ACDBC772AC2A}"/>
              </a:ext>
            </a:extLst>
          </p:cNvPr>
          <p:cNvSpPr>
            <a:spLocks noGrp="1"/>
          </p:cNvSpPr>
          <p:nvPr>
            <p:ph type="body" idx="1"/>
          </p:nvPr>
        </p:nvSpPr>
        <p:spPr>
          <a:xfrm>
            <a:off x="3021496" y="2786185"/>
            <a:ext cx="8612256" cy="3897880"/>
          </a:xfrm>
        </p:spPr>
        <p:txBody>
          <a:bodyPr>
            <a:normAutofit fontScale="92500" lnSpcReduction="10000"/>
          </a:bodyPr>
          <a:lstStyle/>
          <a:p>
            <a:r>
              <a:rPr lang="en-GB" dirty="0">
                <a:solidFill>
                  <a:schemeClr val="tx1"/>
                </a:solidFill>
              </a:rPr>
              <a:t>Farzaneh Darki </a:t>
            </a:r>
          </a:p>
          <a:p>
            <a:r>
              <a:rPr lang="en-GB" dirty="0">
                <a:solidFill>
                  <a:schemeClr val="tx1"/>
                </a:solidFill>
              </a:rPr>
              <a:t>PI: James Rankin</a:t>
            </a:r>
          </a:p>
          <a:p>
            <a:endParaRPr lang="en-GB" dirty="0">
              <a:solidFill>
                <a:schemeClr val="tx1"/>
              </a:solidFill>
            </a:endParaRPr>
          </a:p>
          <a:p>
            <a:r>
              <a:rPr lang="en-GB" dirty="0">
                <a:solidFill>
                  <a:schemeClr val="tx1"/>
                </a:solidFill>
              </a:rPr>
              <a:t>College of Engineering, Mathematics and Physical Sciences</a:t>
            </a:r>
          </a:p>
          <a:p>
            <a:r>
              <a:rPr lang="en-GB" dirty="0">
                <a:solidFill>
                  <a:schemeClr val="tx1"/>
                </a:solidFill>
              </a:rPr>
              <a:t>University of Exeter</a:t>
            </a:r>
          </a:p>
          <a:p>
            <a:endParaRPr lang="en-GB" dirty="0">
              <a:solidFill>
                <a:schemeClr val="tx1"/>
              </a:solidFill>
            </a:endParaRPr>
          </a:p>
          <a:p>
            <a:r>
              <a:rPr lang="en-GB" dirty="0">
                <a:solidFill>
                  <a:schemeClr val="tx1"/>
                </a:solidFill>
              </a:rPr>
              <a:t>ISRC CN3 Autumn school</a:t>
            </a:r>
          </a:p>
          <a:p>
            <a:r>
              <a:rPr lang="en-GB" dirty="0">
                <a:solidFill>
                  <a:schemeClr val="tx1"/>
                </a:solidFill>
              </a:rPr>
              <a:t>October 2022</a:t>
            </a:r>
          </a:p>
          <a:p>
            <a:endParaRPr lang="en-GB" dirty="0">
              <a:solidFill>
                <a:schemeClr val="tx1"/>
              </a:solidFill>
            </a:endParaRPr>
          </a:p>
          <a:p>
            <a:r>
              <a:rPr lang="en-GB" dirty="0">
                <a:solidFill>
                  <a:schemeClr val="tx1"/>
                </a:solidFill>
              </a:rPr>
              <a:t>Email: F.Darki2@exeter.ac.uk</a:t>
            </a:r>
          </a:p>
          <a:p>
            <a:endParaRPr lang="en-GB" dirty="0">
              <a:solidFill>
                <a:schemeClr val="tx1"/>
              </a:solidFill>
            </a:endParaRPr>
          </a:p>
          <a:p>
            <a:endParaRPr lang="en-GB" dirty="0">
              <a:solidFill>
                <a:schemeClr val="tx1"/>
              </a:solidFill>
            </a:endParaRPr>
          </a:p>
        </p:txBody>
      </p:sp>
      <p:pic>
        <p:nvPicPr>
          <p:cNvPr id="4" name="Picture 3">
            <a:extLst>
              <a:ext uri="{FF2B5EF4-FFF2-40B4-BE49-F238E27FC236}">
                <a16:creationId xmlns:a16="http://schemas.microsoft.com/office/drawing/2014/main" id="{0A388B0E-8B99-4AA9-9A2D-874DE84200A1}"/>
              </a:ext>
            </a:extLst>
          </p:cNvPr>
          <p:cNvPicPr/>
          <p:nvPr/>
        </p:nvPicPr>
        <p:blipFill>
          <a:blip r:embed="rId4"/>
          <a:stretch>
            <a:fillRect/>
          </a:stretch>
        </p:blipFill>
        <p:spPr bwMode="auto">
          <a:xfrm>
            <a:off x="7393224" y="5178341"/>
            <a:ext cx="4265012" cy="1542260"/>
          </a:xfrm>
          <a:prstGeom prst="rect">
            <a:avLst/>
          </a:prstGeom>
        </p:spPr>
      </p:pic>
    </p:spTree>
    <p:extLst>
      <p:ext uri="{BB962C8B-B14F-4D97-AF65-F5344CB8AC3E}">
        <p14:creationId xmlns:p14="http://schemas.microsoft.com/office/powerpoint/2010/main" val="5855614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0B289C68-E4A7-446C-B90E-971E6705B533}"/>
              </a:ext>
            </a:extLst>
          </p:cNvPr>
          <p:cNvSpPr txBox="1"/>
          <p:nvPr/>
        </p:nvSpPr>
        <p:spPr>
          <a:xfrm>
            <a:off x="353223" y="107733"/>
            <a:ext cx="11086302" cy="646331"/>
          </a:xfrm>
          <a:prstGeom prst="rect">
            <a:avLst/>
          </a:prstGeom>
          <a:noFill/>
        </p:spPr>
        <p:txBody>
          <a:bodyPr wrap="square" rtlCol="0">
            <a:spAutoFit/>
          </a:bodyPr>
          <a:lstStyle/>
          <a:p>
            <a:r>
              <a:rPr lang="en-GB" sz="3600" b="1" i="0" dirty="0">
                <a:solidFill>
                  <a:srgbClr val="222222"/>
                </a:solidFill>
                <a:effectLst/>
                <a:latin typeface="Century Gothic (Body)"/>
              </a:rPr>
              <a:t>Perceptual competition</a:t>
            </a:r>
            <a:endParaRPr lang="en-GB" sz="3600" b="1" dirty="0">
              <a:effectLst/>
              <a:latin typeface="Century Gothic (Body)"/>
              <a:ea typeface="Calibri" panose="020F0502020204030204" pitchFamily="34" charset="0"/>
              <a:cs typeface="Arial" panose="020B0604020202020204" pitchFamily="34" charset="0"/>
            </a:endParaRPr>
          </a:p>
        </p:txBody>
      </p:sp>
      <p:sp>
        <p:nvSpPr>
          <p:cNvPr id="79" name="Rectangle 78">
            <a:extLst>
              <a:ext uri="{FF2B5EF4-FFF2-40B4-BE49-F238E27FC236}">
                <a16:creationId xmlns:a16="http://schemas.microsoft.com/office/drawing/2014/main" id="{90E80C09-865B-4AFD-88D8-11C46A939F6E}"/>
              </a:ext>
            </a:extLst>
          </p:cNvPr>
          <p:cNvSpPr/>
          <p:nvPr/>
        </p:nvSpPr>
        <p:spPr>
          <a:xfrm>
            <a:off x="11360884" y="6551112"/>
            <a:ext cx="781493" cy="253724"/>
          </a:xfrm>
          <a:prstGeom prst="rect">
            <a:avLst/>
          </a:prstGeom>
          <a:solidFill>
            <a:schemeClr val="tx2">
              <a:lumMod val="60000"/>
              <a:lumOff val="4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1/3</a:t>
            </a:r>
          </a:p>
        </p:txBody>
      </p:sp>
      <p:sp>
        <p:nvSpPr>
          <p:cNvPr id="34" name="Rectangle 33">
            <a:extLst>
              <a:ext uri="{FF2B5EF4-FFF2-40B4-BE49-F238E27FC236}">
                <a16:creationId xmlns:a16="http://schemas.microsoft.com/office/drawing/2014/main" id="{A9F2423D-6E02-4572-8EE9-7F776E0A4E4F}"/>
              </a:ext>
            </a:extLst>
          </p:cNvPr>
          <p:cNvSpPr/>
          <p:nvPr/>
        </p:nvSpPr>
        <p:spPr>
          <a:xfrm>
            <a:off x="5136" y="0"/>
            <a:ext cx="166201" cy="685800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tx2"/>
              </a:solidFill>
            </a:endParaRPr>
          </a:p>
        </p:txBody>
      </p:sp>
      <p:sp>
        <p:nvSpPr>
          <p:cNvPr id="51" name="Rectangle 50">
            <a:extLst>
              <a:ext uri="{FF2B5EF4-FFF2-40B4-BE49-F238E27FC236}">
                <a16:creationId xmlns:a16="http://schemas.microsoft.com/office/drawing/2014/main" id="{C198921F-92E1-4D6B-BABB-63689A8033C6}"/>
              </a:ext>
            </a:extLst>
          </p:cNvPr>
          <p:cNvSpPr/>
          <p:nvPr/>
        </p:nvSpPr>
        <p:spPr>
          <a:xfrm>
            <a:off x="5136" y="4270"/>
            <a:ext cx="12186864" cy="48894"/>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2" name="Rectangle 51">
            <a:extLst>
              <a:ext uri="{FF2B5EF4-FFF2-40B4-BE49-F238E27FC236}">
                <a16:creationId xmlns:a16="http://schemas.microsoft.com/office/drawing/2014/main" id="{D081DAA8-2B9D-4BA1-82A0-11BBC1DA9B01}"/>
              </a:ext>
            </a:extLst>
          </p:cNvPr>
          <p:cNvSpPr/>
          <p:nvPr/>
        </p:nvSpPr>
        <p:spPr>
          <a:xfrm>
            <a:off x="5136" y="893007"/>
            <a:ext cx="12186864" cy="48894"/>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TextBox 19">
            <a:extLst>
              <a:ext uri="{FF2B5EF4-FFF2-40B4-BE49-F238E27FC236}">
                <a16:creationId xmlns:a16="http://schemas.microsoft.com/office/drawing/2014/main" id="{57E43BDF-E588-456D-A680-3E457FDFFF42}"/>
              </a:ext>
            </a:extLst>
          </p:cNvPr>
          <p:cNvSpPr txBox="1"/>
          <p:nvPr/>
        </p:nvSpPr>
        <p:spPr>
          <a:xfrm>
            <a:off x="620233" y="1391470"/>
            <a:ext cx="3171103" cy="5441170"/>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GB" sz="1800" i="0" dirty="0">
                <a:solidFill>
                  <a:srgbClr val="222222"/>
                </a:solidFill>
                <a:effectLst/>
                <a:latin typeface="Century Gothic (Body)"/>
              </a:rPr>
              <a:t>Perceptual competition</a:t>
            </a:r>
          </a:p>
          <a:p>
            <a:pPr marL="285750" indent="-285750">
              <a:lnSpc>
                <a:spcPct val="150000"/>
              </a:lnSpc>
              <a:buFont typeface="Arial" panose="020B0604020202020204" pitchFamily="34" charset="0"/>
              <a:buChar char="•"/>
            </a:pPr>
            <a:endParaRPr lang="en-GB" sz="1800" i="0" dirty="0">
              <a:solidFill>
                <a:srgbClr val="222222"/>
              </a:solidFill>
              <a:effectLst/>
              <a:latin typeface="Century Gothic (Body)"/>
            </a:endParaRPr>
          </a:p>
          <a:p>
            <a:pPr marL="285750" indent="-285750">
              <a:lnSpc>
                <a:spcPct val="150000"/>
              </a:lnSpc>
              <a:buFont typeface="Arial" panose="020B0604020202020204" pitchFamily="34" charset="0"/>
              <a:buChar char="•"/>
            </a:pPr>
            <a:r>
              <a:rPr lang="en-GB" sz="1800" i="0" dirty="0">
                <a:solidFill>
                  <a:srgbClr val="222222"/>
                </a:solidFill>
                <a:effectLst/>
                <a:latin typeface="Century Gothic (Body)"/>
              </a:rPr>
              <a:t>Binocular rivalry</a:t>
            </a:r>
          </a:p>
          <a:p>
            <a:pPr>
              <a:lnSpc>
                <a:spcPct val="150000"/>
              </a:lnSpc>
            </a:pPr>
            <a:endParaRPr lang="en-GB" sz="1800" i="0" dirty="0">
              <a:solidFill>
                <a:srgbClr val="222222"/>
              </a:solidFill>
              <a:effectLst/>
              <a:latin typeface="Century Gothic (Body)"/>
            </a:endParaRPr>
          </a:p>
          <a:p>
            <a:pPr marL="285750" indent="-285750">
              <a:lnSpc>
                <a:spcPct val="150000"/>
              </a:lnSpc>
              <a:buFont typeface="Arial" panose="020B0604020202020204" pitchFamily="34" charset="0"/>
              <a:buChar char="•"/>
            </a:pPr>
            <a:r>
              <a:rPr lang="en-GB" dirty="0">
                <a:solidFill>
                  <a:srgbClr val="222222"/>
                </a:solidFill>
                <a:latin typeface="Century Gothic (Body)"/>
              </a:rPr>
              <a:t>Tactile rivalry stimuli</a:t>
            </a:r>
          </a:p>
          <a:p>
            <a:pPr marL="285750" indent="-285750">
              <a:lnSpc>
                <a:spcPct val="150000"/>
              </a:lnSpc>
              <a:buFont typeface="Arial" panose="020B0604020202020204" pitchFamily="34" charset="0"/>
              <a:buChar char="•"/>
            </a:pPr>
            <a:endParaRPr lang="en-GB" dirty="0">
              <a:solidFill>
                <a:srgbClr val="222222"/>
              </a:solidFill>
              <a:latin typeface="Century Gothic (Body)"/>
            </a:endParaRPr>
          </a:p>
          <a:p>
            <a:pPr marL="285750" indent="-285750">
              <a:lnSpc>
                <a:spcPct val="150000"/>
              </a:lnSpc>
              <a:buFont typeface="Arial" panose="020B0604020202020204" pitchFamily="34" charset="0"/>
              <a:buChar char="•"/>
            </a:pPr>
            <a:r>
              <a:rPr lang="en-GB" dirty="0">
                <a:solidFill>
                  <a:srgbClr val="222222"/>
                </a:solidFill>
                <a:latin typeface="Century Gothic (Body)"/>
              </a:rPr>
              <a:t>Percept types:</a:t>
            </a:r>
          </a:p>
          <a:p>
            <a:pPr marL="742950" lvl="1" indent="-285750">
              <a:lnSpc>
                <a:spcPct val="150000"/>
              </a:lnSpc>
              <a:buFont typeface="Arial" panose="020B0604020202020204" pitchFamily="34" charset="0"/>
              <a:buChar char="•"/>
            </a:pPr>
            <a:r>
              <a:rPr lang="en-GB" dirty="0">
                <a:solidFill>
                  <a:srgbClr val="222222"/>
                </a:solidFill>
                <a:latin typeface="Century Gothic (Body)"/>
              </a:rPr>
              <a:t>SIM</a:t>
            </a:r>
          </a:p>
          <a:p>
            <a:pPr marL="742950" lvl="1" indent="-285750">
              <a:lnSpc>
                <a:spcPct val="150000"/>
              </a:lnSpc>
              <a:buFont typeface="Arial" panose="020B0604020202020204" pitchFamily="34" charset="0"/>
              <a:buChar char="•"/>
            </a:pPr>
            <a:r>
              <a:rPr lang="en-GB" dirty="0">
                <a:solidFill>
                  <a:srgbClr val="222222"/>
                </a:solidFill>
                <a:latin typeface="Century Gothic (Body)"/>
              </a:rPr>
              <a:t>AM</a:t>
            </a:r>
          </a:p>
          <a:p>
            <a:pPr marL="285750" indent="-285750">
              <a:lnSpc>
                <a:spcPct val="150000"/>
              </a:lnSpc>
              <a:buFont typeface="Arial" panose="020B0604020202020204" pitchFamily="34" charset="0"/>
              <a:buChar char="•"/>
            </a:pPr>
            <a:endParaRPr lang="en-GB" sz="1800" i="0" dirty="0">
              <a:solidFill>
                <a:srgbClr val="222222"/>
              </a:solidFill>
              <a:effectLst/>
              <a:latin typeface="Century Gothic (Body)"/>
            </a:endParaRPr>
          </a:p>
          <a:p>
            <a:pPr marL="285750" indent="-285750">
              <a:lnSpc>
                <a:spcPct val="150000"/>
              </a:lnSpc>
              <a:buFont typeface="Arial" panose="020B0604020202020204" pitchFamily="34" charset="0"/>
              <a:buChar char="•"/>
            </a:pPr>
            <a:r>
              <a:rPr lang="en-GB" dirty="0">
                <a:solidFill>
                  <a:srgbClr val="222222"/>
                </a:solidFill>
                <a:latin typeface="Century Gothic (Body)"/>
              </a:rPr>
              <a:t>Levelt’s proposition II</a:t>
            </a:r>
            <a:endParaRPr lang="en-GB" sz="1800" i="0" dirty="0">
              <a:solidFill>
                <a:srgbClr val="222222"/>
              </a:solidFill>
              <a:effectLst/>
              <a:latin typeface="Century Gothic (Body)"/>
            </a:endParaRPr>
          </a:p>
          <a:p>
            <a:pPr marL="285750" indent="-285750">
              <a:lnSpc>
                <a:spcPct val="150000"/>
              </a:lnSpc>
              <a:buFont typeface="Arial" panose="020B0604020202020204" pitchFamily="34" charset="0"/>
              <a:buChar char="•"/>
            </a:pPr>
            <a:endParaRPr lang="en-GB" dirty="0">
              <a:solidFill>
                <a:srgbClr val="222222"/>
              </a:solidFill>
              <a:latin typeface="Century Gothic (Body)"/>
            </a:endParaRPr>
          </a:p>
          <a:p>
            <a:pPr marL="285750" indent="-285750">
              <a:lnSpc>
                <a:spcPct val="150000"/>
              </a:lnSpc>
              <a:buFont typeface="Arial" panose="020B0604020202020204" pitchFamily="34" charset="0"/>
              <a:buChar char="•"/>
            </a:pPr>
            <a:endParaRPr lang="en-GB" dirty="0"/>
          </a:p>
        </p:txBody>
      </p:sp>
      <p:pic>
        <p:nvPicPr>
          <p:cNvPr id="6" name="Graphic 5">
            <a:extLst>
              <a:ext uri="{FF2B5EF4-FFF2-40B4-BE49-F238E27FC236}">
                <a16:creationId xmlns:a16="http://schemas.microsoft.com/office/drawing/2014/main" id="{8E9BA978-B2D3-63C1-41CA-B0FA44682D87}"/>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689941" y="3251772"/>
            <a:ext cx="4383024" cy="3350712"/>
          </a:xfrm>
          <a:prstGeom prst="rect">
            <a:avLst/>
          </a:prstGeom>
        </p:spPr>
      </p:pic>
      <p:pic>
        <p:nvPicPr>
          <p:cNvPr id="16" name="Graphic 15">
            <a:extLst>
              <a:ext uri="{FF2B5EF4-FFF2-40B4-BE49-F238E27FC236}">
                <a16:creationId xmlns:a16="http://schemas.microsoft.com/office/drawing/2014/main" id="{067D0BE2-5AE0-BF82-0631-D3A28188479C}"/>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8019733" y="1030880"/>
            <a:ext cx="3552034" cy="5431912"/>
          </a:xfrm>
          <a:prstGeom prst="rect">
            <a:avLst/>
          </a:prstGeom>
        </p:spPr>
      </p:pic>
      <p:pic>
        <p:nvPicPr>
          <p:cNvPr id="18" name="Picture 17" descr="A picture containing text, kitchenware&#10;&#10;Description automatically generated">
            <a:extLst>
              <a:ext uri="{FF2B5EF4-FFF2-40B4-BE49-F238E27FC236}">
                <a16:creationId xmlns:a16="http://schemas.microsoft.com/office/drawing/2014/main" id="{AB2DFD6E-49FB-E19E-1D6E-B2C82C0D8E1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020456" y="1386672"/>
            <a:ext cx="3744820" cy="1415531"/>
          </a:xfrm>
          <a:prstGeom prst="rect">
            <a:avLst/>
          </a:prstGeom>
        </p:spPr>
      </p:pic>
      <p:sp>
        <p:nvSpPr>
          <p:cNvPr id="19" name="TextBox 18">
            <a:extLst>
              <a:ext uri="{FF2B5EF4-FFF2-40B4-BE49-F238E27FC236}">
                <a16:creationId xmlns:a16="http://schemas.microsoft.com/office/drawing/2014/main" id="{5C387050-E480-D4AA-47A2-5142DF1853EE}"/>
              </a:ext>
            </a:extLst>
          </p:cNvPr>
          <p:cNvSpPr txBox="1"/>
          <p:nvPr/>
        </p:nvSpPr>
        <p:spPr>
          <a:xfrm>
            <a:off x="6888823" y="6581001"/>
            <a:ext cx="4472062" cy="276999"/>
          </a:xfrm>
          <a:prstGeom prst="rect">
            <a:avLst/>
          </a:prstGeom>
          <a:noFill/>
        </p:spPr>
        <p:txBody>
          <a:bodyPr wrap="square" rtlCol="0">
            <a:spAutoFit/>
          </a:bodyPr>
          <a:lstStyle/>
          <a:p>
            <a:r>
              <a:rPr lang="en-GB" sz="1200" dirty="0"/>
              <a:t>Darki, Rankin, Attention, Perception, &amp; Psychophysics 2021</a:t>
            </a:r>
          </a:p>
        </p:txBody>
      </p:sp>
    </p:spTree>
    <p:extLst>
      <p:ext uri="{BB962C8B-B14F-4D97-AF65-F5344CB8AC3E}">
        <p14:creationId xmlns:p14="http://schemas.microsoft.com/office/powerpoint/2010/main" val="21547299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bg>
      <p:bgPr>
        <a:gradFill rotWithShape="1">
          <a:gsLst>
            <a:gs pos="0">
              <a:schemeClr val="bg2">
                <a:tint val="90000"/>
                <a:lumMod val="120000"/>
                <a:alpha val="17000"/>
              </a:schemeClr>
            </a:gs>
            <a:gs pos="100000">
              <a:schemeClr val="bg2">
                <a:shade val="98000"/>
                <a:satMod val="120000"/>
                <a:lumMod val="98000"/>
              </a:schemeClr>
            </a:gs>
          </a:gsLst>
          <a:lin ang="5400000" scaled="0"/>
        </a:gradFill>
        <a:effectLst/>
      </p:bgPr>
    </p:bg>
    <p:spTree>
      <p:nvGrpSpPr>
        <p:cNvPr id="1" name=""/>
        <p:cNvGrpSpPr/>
        <p:nvPr/>
      </p:nvGrpSpPr>
      <p:grpSpPr>
        <a:xfrm>
          <a:off x="0" y="0"/>
          <a:ext cx="0" cy="0"/>
          <a:chOff x="0" y="0"/>
          <a:chExt cx="0" cy="0"/>
        </a:xfrm>
      </p:grpSpPr>
      <p:sp>
        <p:nvSpPr>
          <p:cNvPr id="79" name="Rectangle 78">
            <a:extLst>
              <a:ext uri="{FF2B5EF4-FFF2-40B4-BE49-F238E27FC236}">
                <a16:creationId xmlns:a16="http://schemas.microsoft.com/office/drawing/2014/main" id="{90E80C09-865B-4AFD-88D8-11C46A939F6E}"/>
              </a:ext>
            </a:extLst>
          </p:cNvPr>
          <p:cNvSpPr/>
          <p:nvPr/>
        </p:nvSpPr>
        <p:spPr>
          <a:xfrm>
            <a:off x="11360884" y="6551112"/>
            <a:ext cx="781493" cy="253724"/>
          </a:xfrm>
          <a:prstGeom prst="rect">
            <a:avLst/>
          </a:prstGeom>
          <a:solidFill>
            <a:schemeClr val="tx2">
              <a:lumMod val="60000"/>
              <a:lumOff val="4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2/3</a:t>
            </a:r>
          </a:p>
        </p:txBody>
      </p:sp>
      <p:sp>
        <p:nvSpPr>
          <p:cNvPr id="34" name="Rectangle 33">
            <a:extLst>
              <a:ext uri="{FF2B5EF4-FFF2-40B4-BE49-F238E27FC236}">
                <a16:creationId xmlns:a16="http://schemas.microsoft.com/office/drawing/2014/main" id="{A9F2423D-6E02-4572-8EE9-7F776E0A4E4F}"/>
              </a:ext>
            </a:extLst>
          </p:cNvPr>
          <p:cNvSpPr/>
          <p:nvPr/>
        </p:nvSpPr>
        <p:spPr>
          <a:xfrm>
            <a:off x="5136" y="0"/>
            <a:ext cx="166201" cy="685800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tx2"/>
              </a:solidFill>
            </a:endParaRPr>
          </a:p>
        </p:txBody>
      </p:sp>
      <p:sp>
        <p:nvSpPr>
          <p:cNvPr id="51" name="Rectangle 50">
            <a:extLst>
              <a:ext uri="{FF2B5EF4-FFF2-40B4-BE49-F238E27FC236}">
                <a16:creationId xmlns:a16="http://schemas.microsoft.com/office/drawing/2014/main" id="{C198921F-92E1-4D6B-BABB-63689A8033C6}"/>
              </a:ext>
            </a:extLst>
          </p:cNvPr>
          <p:cNvSpPr/>
          <p:nvPr/>
        </p:nvSpPr>
        <p:spPr>
          <a:xfrm>
            <a:off x="5136" y="4270"/>
            <a:ext cx="12186864" cy="48894"/>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2" name="Rectangle 51">
            <a:extLst>
              <a:ext uri="{FF2B5EF4-FFF2-40B4-BE49-F238E27FC236}">
                <a16:creationId xmlns:a16="http://schemas.microsoft.com/office/drawing/2014/main" id="{D081DAA8-2B9D-4BA1-82A0-11BBC1DA9B01}"/>
              </a:ext>
            </a:extLst>
          </p:cNvPr>
          <p:cNvSpPr/>
          <p:nvPr/>
        </p:nvSpPr>
        <p:spPr>
          <a:xfrm>
            <a:off x="5136" y="893007"/>
            <a:ext cx="12186864" cy="48894"/>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TextBox 21">
            <a:extLst>
              <a:ext uri="{FF2B5EF4-FFF2-40B4-BE49-F238E27FC236}">
                <a16:creationId xmlns:a16="http://schemas.microsoft.com/office/drawing/2014/main" id="{6943E043-ABD3-46E5-8A2D-9F7C8F21F26D}"/>
              </a:ext>
            </a:extLst>
          </p:cNvPr>
          <p:cNvSpPr txBox="1"/>
          <p:nvPr/>
        </p:nvSpPr>
        <p:spPr>
          <a:xfrm>
            <a:off x="353223" y="159104"/>
            <a:ext cx="11086302" cy="646331"/>
          </a:xfrm>
          <a:prstGeom prst="rect">
            <a:avLst/>
          </a:prstGeom>
          <a:noFill/>
        </p:spPr>
        <p:txBody>
          <a:bodyPr wrap="square" rtlCol="0">
            <a:spAutoFit/>
          </a:bodyPr>
          <a:lstStyle/>
          <a:p>
            <a:r>
              <a:rPr lang="en-GB" sz="3600" b="1" i="0" dirty="0">
                <a:solidFill>
                  <a:srgbClr val="222222"/>
                </a:solidFill>
                <a:effectLst/>
                <a:latin typeface="Century Gothic (Body)"/>
              </a:rPr>
              <a:t>Model of tactile rivalry</a:t>
            </a:r>
            <a:endParaRPr lang="en-GB" sz="3600" b="1" dirty="0">
              <a:effectLst/>
              <a:latin typeface="Century Gothic (Body)"/>
              <a:ea typeface="Calibri" panose="020F0502020204030204" pitchFamily="34" charset="0"/>
              <a:cs typeface="Arial" panose="020B0604020202020204" pitchFamily="34" charset="0"/>
            </a:endParaRPr>
          </a:p>
        </p:txBody>
      </p:sp>
      <p:grpSp>
        <p:nvGrpSpPr>
          <p:cNvPr id="1919" name="Group 1918">
            <a:extLst>
              <a:ext uri="{FF2B5EF4-FFF2-40B4-BE49-F238E27FC236}">
                <a16:creationId xmlns:a16="http://schemas.microsoft.com/office/drawing/2014/main" id="{96CAD47C-5481-4D60-A92F-6C5F5D4A406F}"/>
              </a:ext>
            </a:extLst>
          </p:cNvPr>
          <p:cNvGrpSpPr>
            <a:grpSpLocks noChangeAspect="1"/>
          </p:cNvGrpSpPr>
          <p:nvPr/>
        </p:nvGrpSpPr>
        <p:grpSpPr>
          <a:xfrm>
            <a:off x="299946" y="5469612"/>
            <a:ext cx="3276445" cy="1111389"/>
            <a:chOff x="3855195" y="4207868"/>
            <a:chExt cx="1729219" cy="586561"/>
          </a:xfrm>
        </p:grpSpPr>
        <p:sp>
          <p:nvSpPr>
            <p:cNvPr id="1262" name="TextBox 1261">
              <a:extLst>
                <a:ext uri="{FF2B5EF4-FFF2-40B4-BE49-F238E27FC236}">
                  <a16:creationId xmlns:a16="http://schemas.microsoft.com/office/drawing/2014/main" id="{718E6509-965D-4EDB-B1D5-355EB6B42E43}"/>
                </a:ext>
              </a:extLst>
            </p:cNvPr>
            <p:cNvSpPr txBox="1"/>
            <p:nvPr/>
          </p:nvSpPr>
          <p:spPr>
            <a:xfrm>
              <a:off x="4869347" y="4623372"/>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0</a:t>
              </a:r>
            </a:p>
          </p:txBody>
        </p:sp>
        <p:sp>
          <p:nvSpPr>
            <p:cNvPr id="1263" name="TextBox 1262">
              <a:extLst>
                <a:ext uri="{FF2B5EF4-FFF2-40B4-BE49-F238E27FC236}">
                  <a16:creationId xmlns:a16="http://schemas.microsoft.com/office/drawing/2014/main" id="{77E8D72E-4400-4B0E-8F02-437527821A09}"/>
                </a:ext>
              </a:extLst>
            </p:cNvPr>
            <p:cNvSpPr txBox="1"/>
            <p:nvPr/>
          </p:nvSpPr>
          <p:spPr>
            <a:xfrm>
              <a:off x="5266813" y="4623372"/>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1</a:t>
              </a:r>
            </a:p>
          </p:txBody>
        </p:sp>
        <p:sp>
          <p:nvSpPr>
            <p:cNvPr id="1280" name="TextBox 1279">
              <a:extLst>
                <a:ext uri="{FF2B5EF4-FFF2-40B4-BE49-F238E27FC236}">
                  <a16:creationId xmlns:a16="http://schemas.microsoft.com/office/drawing/2014/main" id="{16507496-5917-4055-AE4E-500075F6E159}"/>
                </a:ext>
              </a:extLst>
            </p:cNvPr>
            <p:cNvSpPr txBox="1"/>
            <p:nvPr/>
          </p:nvSpPr>
          <p:spPr>
            <a:xfrm>
              <a:off x="3999638" y="4623372"/>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0</a:t>
              </a:r>
            </a:p>
          </p:txBody>
        </p:sp>
        <p:sp>
          <p:nvSpPr>
            <p:cNvPr id="1281" name="TextBox 1280">
              <a:extLst>
                <a:ext uri="{FF2B5EF4-FFF2-40B4-BE49-F238E27FC236}">
                  <a16:creationId xmlns:a16="http://schemas.microsoft.com/office/drawing/2014/main" id="{34D28D29-1B5C-4F3F-A0B9-13077CABDF91}"/>
                </a:ext>
              </a:extLst>
            </p:cNvPr>
            <p:cNvSpPr txBox="1"/>
            <p:nvPr/>
          </p:nvSpPr>
          <p:spPr>
            <a:xfrm>
              <a:off x="4397103" y="4623372"/>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1</a:t>
              </a:r>
            </a:p>
          </p:txBody>
        </p:sp>
        <p:sp>
          <p:nvSpPr>
            <p:cNvPr id="1849" name="Freeform: Shape 1848">
              <a:extLst>
                <a:ext uri="{FF2B5EF4-FFF2-40B4-BE49-F238E27FC236}">
                  <a16:creationId xmlns:a16="http://schemas.microsoft.com/office/drawing/2014/main" id="{2A3BF9F0-52C8-493B-A20F-8379EA2C2FC1}"/>
                </a:ext>
              </a:extLst>
            </p:cNvPr>
            <p:cNvSpPr/>
            <p:nvPr/>
          </p:nvSpPr>
          <p:spPr>
            <a:xfrm>
              <a:off x="4952369" y="4642561"/>
              <a:ext cx="631965" cy="5927"/>
            </a:xfrm>
            <a:custGeom>
              <a:avLst/>
              <a:gdLst>
                <a:gd name="connsiteX0" fmla="*/ 124 w 631965"/>
                <a:gd name="connsiteY0" fmla="*/ -3 h 5927"/>
                <a:gd name="connsiteX1" fmla="*/ 632090 w 631965"/>
                <a:gd name="connsiteY1" fmla="*/ -3 h 5927"/>
              </a:gdLst>
              <a:ahLst/>
              <a:cxnLst>
                <a:cxn ang="0">
                  <a:pos x="connsiteX0" y="connsiteY0"/>
                </a:cxn>
                <a:cxn ang="0">
                  <a:pos x="connsiteX1" y="connsiteY1"/>
                </a:cxn>
              </a:cxnLst>
              <a:rect l="l" t="t" r="r" b="b"/>
              <a:pathLst>
                <a:path w="631965" h="5927">
                  <a:moveTo>
                    <a:pt x="124" y="-3"/>
                  </a:moveTo>
                  <a:lnTo>
                    <a:pt x="632090" y="-3"/>
                  </a:lnTo>
                </a:path>
              </a:pathLst>
            </a:custGeom>
            <a:noFill/>
            <a:ln w="8608" cap="sq">
              <a:solidFill>
                <a:srgbClr val="262626"/>
              </a:solidFill>
              <a:prstDash val="solid"/>
              <a:round/>
            </a:ln>
          </p:spPr>
          <p:txBody>
            <a:bodyPr rtlCol="0" anchor="ctr"/>
            <a:lstStyle/>
            <a:p>
              <a:endParaRPr lang="en-GB"/>
            </a:p>
          </p:txBody>
        </p:sp>
        <p:sp>
          <p:nvSpPr>
            <p:cNvPr id="1850" name="Freeform: Shape 1849">
              <a:extLst>
                <a:ext uri="{FF2B5EF4-FFF2-40B4-BE49-F238E27FC236}">
                  <a16:creationId xmlns:a16="http://schemas.microsoft.com/office/drawing/2014/main" id="{A26BE341-4146-4E11-A1B1-38B319FDB439}"/>
                </a:ext>
              </a:extLst>
            </p:cNvPr>
            <p:cNvSpPr/>
            <p:nvPr/>
          </p:nvSpPr>
          <p:spPr>
            <a:xfrm>
              <a:off x="4952369" y="4636258"/>
              <a:ext cx="5927" cy="6303"/>
            </a:xfrm>
            <a:custGeom>
              <a:avLst/>
              <a:gdLst>
                <a:gd name="connsiteX0" fmla="*/ 135 w 5927"/>
                <a:gd name="connsiteY0" fmla="*/ 6301 h 6303"/>
                <a:gd name="connsiteX1" fmla="*/ 135 w 5927"/>
                <a:gd name="connsiteY1" fmla="*/ -2 h 6303"/>
              </a:gdLst>
              <a:ahLst/>
              <a:cxnLst>
                <a:cxn ang="0">
                  <a:pos x="connsiteX0" y="connsiteY0"/>
                </a:cxn>
                <a:cxn ang="0">
                  <a:pos x="connsiteX1" y="connsiteY1"/>
                </a:cxn>
              </a:cxnLst>
              <a:rect l="l" t="t" r="r" b="b"/>
              <a:pathLst>
                <a:path w="5927" h="6303">
                  <a:moveTo>
                    <a:pt x="135" y="6301"/>
                  </a:moveTo>
                  <a:lnTo>
                    <a:pt x="135" y="-2"/>
                  </a:lnTo>
                </a:path>
              </a:pathLst>
            </a:custGeom>
            <a:noFill/>
            <a:ln w="8608" cap="sq">
              <a:solidFill>
                <a:srgbClr val="262626"/>
              </a:solidFill>
              <a:prstDash val="solid"/>
              <a:round/>
            </a:ln>
          </p:spPr>
          <p:txBody>
            <a:bodyPr rtlCol="0" anchor="ctr"/>
            <a:lstStyle/>
            <a:p>
              <a:endParaRPr lang="en-GB"/>
            </a:p>
          </p:txBody>
        </p:sp>
        <p:sp>
          <p:nvSpPr>
            <p:cNvPr id="1851" name="Freeform: Shape 1850">
              <a:extLst>
                <a:ext uri="{FF2B5EF4-FFF2-40B4-BE49-F238E27FC236}">
                  <a16:creationId xmlns:a16="http://schemas.microsoft.com/office/drawing/2014/main" id="{A0EF5A20-C187-4DEF-8915-13159C00C336}"/>
                </a:ext>
              </a:extLst>
            </p:cNvPr>
            <p:cNvSpPr/>
            <p:nvPr/>
          </p:nvSpPr>
          <p:spPr>
            <a:xfrm>
              <a:off x="5349831" y="4636258"/>
              <a:ext cx="5927" cy="6303"/>
            </a:xfrm>
            <a:custGeom>
              <a:avLst/>
              <a:gdLst>
                <a:gd name="connsiteX0" fmla="*/ 122 w 5927"/>
                <a:gd name="connsiteY0" fmla="*/ 6301 h 6303"/>
                <a:gd name="connsiteX1" fmla="*/ 122 w 5927"/>
                <a:gd name="connsiteY1" fmla="*/ -2 h 6303"/>
              </a:gdLst>
              <a:ahLst/>
              <a:cxnLst>
                <a:cxn ang="0">
                  <a:pos x="connsiteX0" y="connsiteY0"/>
                </a:cxn>
                <a:cxn ang="0">
                  <a:pos x="connsiteX1" y="connsiteY1"/>
                </a:cxn>
              </a:cxnLst>
              <a:rect l="l" t="t" r="r" b="b"/>
              <a:pathLst>
                <a:path w="5927" h="6303">
                  <a:moveTo>
                    <a:pt x="122" y="6301"/>
                  </a:moveTo>
                  <a:lnTo>
                    <a:pt x="122" y="-2"/>
                  </a:lnTo>
                </a:path>
              </a:pathLst>
            </a:custGeom>
            <a:noFill/>
            <a:ln w="8608" cap="sq">
              <a:solidFill>
                <a:srgbClr val="262626"/>
              </a:solidFill>
              <a:prstDash val="solid"/>
              <a:round/>
            </a:ln>
          </p:spPr>
          <p:txBody>
            <a:bodyPr rtlCol="0" anchor="ctr"/>
            <a:lstStyle/>
            <a:p>
              <a:endParaRPr lang="en-GB"/>
            </a:p>
          </p:txBody>
        </p:sp>
        <p:sp>
          <p:nvSpPr>
            <p:cNvPr id="1852" name="Freeform: Shape 1851">
              <a:extLst>
                <a:ext uri="{FF2B5EF4-FFF2-40B4-BE49-F238E27FC236}">
                  <a16:creationId xmlns:a16="http://schemas.microsoft.com/office/drawing/2014/main" id="{1B2A560A-4E80-43D7-84F4-C0223C96EBB9}"/>
                </a:ext>
              </a:extLst>
            </p:cNvPr>
            <p:cNvSpPr/>
            <p:nvPr/>
          </p:nvSpPr>
          <p:spPr>
            <a:xfrm>
              <a:off x="4952369" y="4264377"/>
              <a:ext cx="5927" cy="378184"/>
            </a:xfrm>
            <a:custGeom>
              <a:avLst/>
              <a:gdLst>
                <a:gd name="connsiteX0" fmla="*/ 135 w 5927"/>
                <a:gd name="connsiteY0" fmla="*/ 378188 h 378184"/>
                <a:gd name="connsiteX1" fmla="*/ 135 w 5927"/>
                <a:gd name="connsiteY1" fmla="*/ 4 h 378184"/>
              </a:gdLst>
              <a:ahLst/>
              <a:cxnLst>
                <a:cxn ang="0">
                  <a:pos x="connsiteX0" y="connsiteY0"/>
                </a:cxn>
                <a:cxn ang="0">
                  <a:pos x="connsiteX1" y="connsiteY1"/>
                </a:cxn>
              </a:cxnLst>
              <a:rect l="l" t="t" r="r" b="b"/>
              <a:pathLst>
                <a:path w="5927" h="378184">
                  <a:moveTo>
                    <a:pt x="135" y="378188"/>
                  </a:moveTo>
                  <a:lnTo>
                    <a:pt x="135" y="4"/>
                  </a:lnTo>
                </a:path>
              </a:pathLst>
            </a:custGeom>
            <a:noFill/>
            <a:ln w="8608" cap="sq">
              <a:solidFill>
                <a:srgbClr val="262626"/>
              </a:solidFill>
              <a:prstDash val="solid"/>
              <a:round/>
            </a:ln>
          </p:spPr>
          <p:txBody>
            <a:bodyPr rtlCol="0" anchor="ctr"/>
            <a:lstStyle/>
            <a:p>
              <a:endParaRPr lang="en-GB"/>
            </a:p>
          </p:txBody>
        </p:sp>
        <p:sp>
          <p:nvSpPr>
            <p:cNvPr id="1853" name="Freeform: Shape 1852">
              <a:extLst>
                <a:ext uri="{FF2B5EF4-FFF2-40B4-BE49-F238E27FC236}">
                  <a16:creationId xmlns:a16="http://schemas.microsoft.com/office/drawing/2014/main" id="{7C80F2CD-06EC-4499-AFDF-F43CDF9F4085}"/>
                </a:ext>
              </a:extLst>
            </p:cNvPr>
            <p:cNvSpPr/>
            <p:nvPr/>
          </p:nvSpPr>
          <p:spPr>
            <a:xfrm>
              <a:off x="4952369" y="4611046"/>
              <a:ext cx="6303" cy="5927"/>
            </a:xfrm>
            <a:custGeom>
              <a:avLst/>
              <a:gdLst>
                <a:gd name="connsiteX0" fmla="*/ 134 w 6303"/>
                <a:gd name="connsiteY0" fmla="*/ -2 h 5927"/>
                <a:gd name="connsiteX1" fmla="*/ 6438 w 6303"/>
                <a:gd name="connsiteY1" fmla="*/ -2 h 5927"/>
              </a:gdLst>
              <a:ahLst/>
              <a:cxnLst>
                <a:cxn ang="0">
                  <a:pos x="connsiteX0" y="connsiteY0"/>
                </a:cxn>
                <a:cxn ang="0">
                  <a:pos x="connsiteX1" y="connsiteY1"/>
                </a:cxn>
              </a:cxnLst>
              <a:rect l="l" t="t" r="r" b="b"/>
              <a:pathLst>
                <a:path w="6303" h="5927">
                  <a:moveTo>
                    <a:pt x="134" y="-2"/>
                  </a:moveTo>
                  <a:lnTo>
                    <a:pt x="6438" y="-2"/>
                  </a:lnTo>
                </a:path>
              </a:pathLst>
            </a:custGeom>
            <a:noFill/>
            <a:ln w="8608" cap="sq">
              <a:solidFill>
                <a:srgbClr val="262626"/>
              </a:solidFill>
              <a:prstDash val="solid"/>
              <a:round/>
            </a:ln>
          </p:spPr>
          <p:txBody>
            <a:bodyPr rtlCol="0" anchor="ctr"/>
            <a:lstStyle/>
            <a:p>
              <a:endParaRPr lang="en-GB"/>
            </a:p>
          </p:txBody>
        </p:sp>
        <p:sp>
          <p:nvSpPr>
            <p:cNvPr id="1854" name="Freeform: Shape 1853">
              <a:extLst>
                <a:ext uri="{FF2B5EF4-FFF2-40B4-BE49-F238E27FC236}">
                  <a16:creationId xmlns:a16="http://schemas.microsoft.com/office/drawing/2014/main" id="{5464D261-038B-45ED-BFAF-9B797EDA735D}"/>
                </a:ext>
              </a:extLst>
            </p:cNvPr>
            <p:cNvSpPr/>
            <p:nvPr/>
          </p:nvSpPr>
          <p:spPr>
            <a:xfrm>
              <a:off x="4952369" y="4453469"/>
              <a:ext cx="6303" cy="5927"/>
            </a:xfrm>
            <a:custGeom>
              <a:avLst/>
              <a:gdLst>
                <a:gd name="connsiteX0" fmla="*/ 134 w 6303"/>
                <a:gd name="connsiteY0" fmla="*/ 4 h 5927"/>
                <a:gd name="connsiteX1" fmla="*/ 6438 w 6303"/>
                <a:gd name="connsiteY1" fmla="*/ 4 h 5927"/>
              </a:gdLst>
              <a:ahLst/>
              <a:cxnLst>
                <a:cxn ang="0">
                  <a:pos x="connsiteX0" y="connsiteY0"/>
                </a:cxn>
                <a:cxn ang="0">
                  <a:pos x="connsiteX1" y="connsiteY1"/>
                </a:cxn>
              </a:cxnLst>
              <a:rect l="l" t="t" r="r" b="b"/>
              <a:pathLst>
                <a:path w="6303" h="5927">
                  <a:moveTo>
                    <a:pt x="134" y="4"/>
                  </a:moveTo>
                  <a:lnTo>
                    <a:pt x="6438" y="4"/>
                  </a:lnTo>
                </a:path>
              </a:pathLst>
            </a:custGeom>
            <a:noFill/>
            <a:ln w="8608" cap="sq">
              <a:solidFill>
                <a:srgbClr val="262626"/>
              </a:solidFill>
              <a:prstDash val="solid"/>
              <a:round/>
            </a:ln>
          </p:spPr>
          <p:txBody>
            <a:bodyPr rtlCol="0" anchor="ctr"/>
            <a:lstStyle/>
            <a:p>
              <a:endParaRPr lang="en-GB"/>
            </a:p>
          </p:txBody>
        </p:sp>
        <p:sp>
          <p:nvSpPr>
            <p:cNvPr id="1855" name="Freeform: Shape 1854">
              <a:extLst>
                <a:ext uri="{FF2B5EF4-FFF2-40B4-BE49-F238E27FC236}">
                  <a16:creationId xmlns:a16="http://schemas.microsoft.com/office/drawing/2014/main" id="{82277402-B1A1-4CE4-B81A-13288D183E17}"/>
                </a:ext>
              </a:extLst>
            </p:cNvPr>
            <p:cNvSpPr/>
            <p:nvPr/>
          </p:nvSpPr>
          <p:spPr>
            <a:xfrm>
              <a:off x="4952369" y="4295892"/>
              <a:ext cx="6303" cy="5927"/>
            </a:xfrm>
            <a:custGeom>
              <a:avLst/>
              <a:gdLst>
                <a:gd name="connsiteX0" fmla="*/ 134 w 6303"/>
                <a:gd name="connsiteY0" fmla="*/ 9 h 5927"/>
                <a:gd name="connsiteX1" fmla="*/ 6438 w 6303"/>
                <a:gd name="connsiteY1" fmla="*/ 9 h 5927"/>
              </a:gdLst>
              <a:ahLst/>
              <a:cxnLst>
                <a:cxn ang="0">
                  <a:pos x="connsiteX0" y="connsiteY0"/>
                </a:cxn>
                <a:cxn ang="0">
                  <a:pos x="connsiteX1" y="connsiteY1"/>
                </a:cxn>
              </a:cxnLst>
              <a:rect l="l" t="t" r="r" b="b"/>
              <a:pathLst>
                <a:path w="6303" h="5927">
                  <a:moveTo>
                    <a:pt x="134" y="9"/>
                  </a:moveTo>
                  <a:lnTo>
                    <a:pt x="6438" y="9"/>
                  </a:lnTo>
                </a:path>
              </a:pathLst>
            </a:custGeom>
            <a:noFill/>
            <a:ln w="8608" cap="sq">
              <a:solidFill>
                <a:srgbClr val="262626"/>
              </a:solidFill>
              <a:prstDash val="solid"/>
              <a:round/>
            </a:ln>
          </p:spPr>
          <p:txBody>
            <a:bodyPr rtlCol="0" anchor="ctr"/>
            <a:lstStyle/>
            <a:p>
              <a:endParaRPr lang="en-GB"/>
            </a:p>
          </p:txBody>
        </p:sp>
        <p:sp>
          <p:nvSpPr>
            <p:cNvPr id="1856" name="TextBox 1855">
              <a:extLst>
                <a:ext uri="{FF2B5EF4-FFF2-40B4-BE49-F238E27FC236}">
                  <a16:creationId xmlns:a16="http://schemas.microsoft.com/office/drawing/2014/main" id="{531C52F3-BCE2-4DA0-A5B9-9806EE5E5175}"/>
                </a:ext>
              </a:extLst>
            </p:cNvPr>
            <p:cNvSpPr txBox="1"/>
            <p:nvPr/>
          </p:nvSpPr>
          <p:spPr>
            <a:xfrm>
              <a:off x="4789594" y="4523021"/>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0</a:t>
              </a:r>
            </a:p>
          </p:txBody>
        </p:sp>
        <p:sp>
          <p:nvSpPr>
            <p:cNvPr id="1857" name="TextBox 1856">
              <a:extLst>
                <a:ext uri="{FF2B5EF4-FFF2-40B4-BE49-F238E27FC236}">
                  <a16:creationId xmlns:a16="http://schemas.microsoft.com/office/drawing/2014/main" id="{19513583-EB2B-457A-B344-2AC93157CDAE}"/>
                </a:ext>
              </a:extLst>
            </p:cNvPr>
            <p:cNvSpPr txBox="1"/>
            <p:nvPr/>
          </p:nvSpPr>
          <p:spPr>
            <a:xfrm>
              <a:off x="4724904" y="4365445"/>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0</a:t>
              </a:r>
            </a:p>
          </p:txBody>
        </p:sp>
        <p:sp>
          <p:nvSpPr>
            <p:cNvPr id="1858" name="TextBox 1857">
              <a:extLst>
                <a:ext uri="{FF2B5EF4-FFF2-40B4-BE49-F238E27FC236}">
                  <a16:creationId xmlns:a16="http://schemas.microsoft.com/office/drawing/2014/main" id="{CF60A32B-6A04-4DEC-8D38-13B2EEE28508}"/>
                </a:ext>
              </a:extLst>
            </p:cNvPr>
            <p:cNvSpPr txBox="1"/>
            <p:nvPr/>
          </p:nvSpPr>
          <p:spPr>
            <a:xfrm>
              <a:off x="4761793" y="4365445"/>
              <a:ext cx="202784"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a:t>
              </a:r>
            </a:p>
          </p:txBody>
        </p:sp>
        <p:sp>
          <p:nvSpPr>
            <p:cNvPr id="1859" name="TextBox 1858">
              <a:extLst>
                <a:ext uri="{FF2B5EF4-FFF2-40B4-BE49-F238E27FC236}">
                  <a16:creationId xmlns:a16="http://schemas.microsoft.com/office/drawing/2014/main" id="{9FC9C0E3-BF7A-4077-94D4-B465E696C41B}"/>
                </a:ext>
              </a:extLst>
            </p:cNvPr>
            <p:cNvSpPr txBox="1"/>
            <p:nvPr/>
          </p:nvSpPr>
          <p:spPr>
            <a:xfrm>
              <a:off x="4780237" y="4365445"/>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5</a:t>
              </a:r>
            </a:p>
          </p:txBody>
        </p:sp>
        <p:sp>
          <p:nvSpPr>
            <p:cNvPr id="1860" name="TextBox 1859">
              <a:extLst>
                <a:ext uri="{FF2B5EF4-FFF2-40B4-BE49-F238E27FC236}">
                  <a16:creationId xmlns:a16="http://schemas.microsoft.com/office/drawing/2014/main" id="{5302B941-67B4-421B-A3A2-1B515C85263D}"/>
                </a:ext>
              </a:extLst>
            </p:cNvPr>
            <p:cNvSpPr txBox="1"/>
            <p:nvPr/>
          </p:nvSpPr>
          <p:spPr>
            <a:xfrm>
              <a:off x="4789594" y="4207868"/>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1</a:t>
              </a:r>
            </a:p>
          </p:txBody>
        </p:sp>
        <p:sp>
          <p:nvSpPr>
            <p:cNvPr id="1861" name="Freeform: Shape 1860">
              <a:extLst>
                <a:ext uri="{FF2B5EF4-FFF2-40B4-BE49-F238E27FC236}">
                  <a16:creationId xmlns:a16="http://schemas.microsoft.com/office/drawing/2014/main" id="{E2F1C594-6E90-4BD0-AC2F-217FA2703063}"/>
                </a:ext>
              </a:extLst>
            </p:cNvPr>
            <p:cNvSpPr/>
            <p:nvPr/>
          </p:nvSpPr>
          <p:spPr>
            <a:xfrm>
              <a:off x="5268009" y="4295892"/>
              <a:ext cx="316405" cy="315153"/>
            </a:xfrm>
            <a:custGeom>
              <a:avLst/>
              <a:gdLst>
                <a:gd name="connsiteX0" fmla="*/ 119 w 316405"/>
                <a:gd name="connsiteY0" fmla="*/ 315157 h 315153"/>
                <a:gd name="connsiteX1" fmla="*/ 333 w 316405"/>
                <a:gd name="connsiteY1" fmla="*/ 315157 h 315153"/>
                <a:gd name="connsiteX2" fmla="*/ 2353 w 316405"/>
                <a:gd name="connsiteY2" fmla="*/ 307276 h 315153"/>
                <a:gd name="connsiteX3" fmla="*/ 2358 w 316405"/>
                <a:gd name="connsiteY3" fmla="*/ 307093 h 315153"/>
                <a:gd name="connsiteX4" fmla="*/ 4513 w 316405"/>
                <a:gd name="connsiteY4" fmla="*/ 5407 h 315153"/>
                <a:gd name="connsiteX5" fmla="*/ 4518 w 316405"/>
                <a:gd name="connsiteY5" fmla="*/ 5317 h 315153"/>
                <a:gd name="connsiteX6" fmla="*/ 6678 w 316405"/>
                <a:gd name="connsiteY6" fmla="*/ 27 h 315153"/>
                <a:gd name="connsiteX7" fmla="*/ 6693 w 316405"/>
                <a:gd name="connsiteY7" fmla="*/ 26 h 315153"/>
                <a:gd name="connsiteX8" fmla="*/ 8817 w 316405"/>
                <a:gd name="connsiteY8" fmla="*/ 4 h 315153"/>
                <a:gd name="connsiteX9" fmla="*/ 8857 w 316405"/>
                <a:gd name="connsiteY9" fmla="*/ 4 h 315153"/>
                <a:gd name="connsiteX10" fmla="*/ 10952 w 316405"/>
                <a:gd name="connsiteY10" fmla="*/ 4 h 315153"/>
                <a:gd name="connsiteX11" fmla="*/ 11017 w 316405"/>
                <a:gd name="connsiteY11" fmla="*/ 4 h 315153"/>
                <a:gd name="connsiteX12" fmla="*/ 13142 w 316405"/>
                <a:gd name="connsiteY12" fmla="*/ 4 h 315153"/>
                <a:gd name="connsiteX13" fmla="*/ 13177 w 316405"/>
                <a:gd name="connsiteY13" fmla="*/ 4 h 315153"/>
                <a:gd name="connsiteX14" fmla="*/ 15281 w 316405"/>
                <a:gd name="connsiteY14" fmla="*/ 4 h 315153"/>
                <a:gd name="connsiteX15" fmla="*/ 15366 w 316405"/>
                <a:gd name="connsiteY15" fmla="*/ 4 h 315153"/>
                <a:gd name="connsiteX16" fmla="*/ 17053 w 316405"/>
                <a:gd name="connsiteY16" fmla="*/ 4 h 315153"/>
                <a:gd name="connsiteX17" fmla="*/ 17456 w 316405"/>
                <a:gd name="connsiteY17" fmla="*/ 4 h 315153"/>
                <a:gd name="connsiteX18" fmla="*/ 17546 w 316405"/>
                <a:gd name="connsiteY18" fmla="*/ 4 h 315153"/>
                <a:gd name="connsiteX19" fmla="*/ 19566 w 316405"/>
                <a:gd name="connsiteY19" fmla="*/ 4 h 315153"/>
                <a:gd name="connsiteX20" fmla="*/ 19665 w 316405"/>
                <a:gd name="connsiteY20" fmla="*/ 4 h 315153"/>
                <a:gd name="connsiteX21" fmla="*/ 21770 w 316405"/>
                <a:gd name="connsiteY21" fmla="*/ 4 h 315153"/>
                <a:gd name="connsiteX22" fmla="*/ 21880 w 316405"/>
                <a:gd name="connsiteY22" fmla="*/ 4 h 315153"/>
                <a:gd name="connsiteX23" fmla="*/ 23925 w 316405"/>
                <a:gd name="connsiteY23" fmla="*/ 4 h 315153"/>
                <a:gd name="connsiteX24" fmla="*/ 23975 w 316405"/>
                <a:gd name="connsiteY24" fmla="*/ 4 h 315153"/>
                <a:gd name="connsiteX25" fmla="*/ 26005 w 316405"/>
                <a:gd name="connsiteY25" fmla="*/ 4 h 315153"/>
                <a:gd name="connsiteX26" fmla="*/ 26139 w 316405"/>
                <a:gd name="connsiteY26" fmla="*/ 4 h 315153"/>
                <a:gd name="connsiteX27" fmla="*/ 28299 w 316405"/>
                <a:gd name="connsiteY27" fmla="*/ 4 h 315153"/>
                <a:gd name="connsiteX28" fmla="*/ 28339 w 316405"/>
                <a:gd name="connsiteY28" fmla="*/ 4 h 315153"/>
                <a:gd name="connsiteX29" fmla="*/ 30439 w 316405"/>
                <a:gd name="connsiteY29" fmla="*/ 4 h 315153"/>
                <a:gd name="connsiteX30" fmla="*/ 30603 w 316405"/>
                <a:gd name="connsiteY30" fmla="*/ 4 h 315153"/>
                <a:gd name="connsiteX31" fmla="*/ 32553 w 316405"/>
                <a:gd name="connsiteY31" fmla="*/ 4 h 315153"/>
                <a:gd name="connsiteX32" fmla="*/ 32648 w 316405"/>
                <a:gd name="connsiteY32" fmla="*/ 4 h 315153"/>
                <a:gd name="connsiteX33" fmla="*/ 34215 w 316405"/>
                <a:gd name="connsiteY33" fmla="*/ 4 h 315153"/>
                <a:gd name="connsiteX34" fmla="*/ 34708 w 316405"/>
                <a:gd name="connsiteY34" fmla="*/ 4 h 315153"/>
                <a:gd name="connsiteX35" fmla="*/ 34917 w 316405"/>
                <a:gd name="connsiteY35" fmla="*/ 4 h 315153"/>
                <a:gd name="connsiteX36" fmla="*/ 36863 w 316405"/>
                <a:gd name="connsiteY36" fmla="*/ 4 h 315153"/>
                <a:gd name="connsiteX37" fmla="*/ 36977 w 316405"/>
                <a:gd name="connsiteY37" fmla="*/ 4 h 315153"/>
                <a:gd name="connsiteX38" fmla="*/ 39057 w 316405"/>
                <a:gd name="connsiteY38" fmla="*/ 4 h 315153"/>
                <a:gd name="connsiteX39" fmla="*/ 39187 w 316405"/>
                <a:gd name="connsiteY39" fmla="*/ 4 h 315153"/>
                <a:gd name="connsiteX40" fmla="*/ 41142 w 316405"/>
                <a:gd name="connsiteY40" fmla="*/ 4 h 315153"/>
                <a:gd name="connsiteX41" fmla="*/ 41282 w 316405"/>
                <a:gd name="connsiteY41" fmla="*/ 4 h 315153"/>
                <a:gd name="connsiteX42" fmla="*/ 43426 w 316405"/>
                <a:gd name="connsiteY42" fmla="*/ 4 h 315153"/>
                <a:gd name="connsiteX43" fmla="*/ 43501 w 316405"/>
                <a:gd name="connsiteY43" fmla="*/ 4 h 315153"/>
                <a:gd name="connsiteX44" fmla="*/ 45437 w 316405"/>
                <a:gd name="connsiteY44" fmla="*/ 4 h 315153"/>
                <a:gd name="connsiteX45" fmla="*/ 45666 w 316405"/>
                <a:gd name="connsiteY45" fmla="*/ 4 h 315153"/>
                <a:gd name="connsiteX46" fmla="*/ 47755 w 316405"/>
                <a:gd name="connsiteY46" fmla="*/ 4 h 315153"/>
                <a:gd name="connsiteX47" fmla="*/ 47760 w 316405"/>
                <a:gd name="connsiteY47" fmla="*/ 4 h 315153"/>
                <a:gd name="connsiteX48" fmla="*/ 49816 w 316405"/>
                <a:gd name="connsiteY48" fmla="*/ 4 h 315153"/>
                <a:gd name="connsiteX49" fmla="*/ 50069 w 316405"/>
                <a:gd name="connsiteY49" fmla="*/ 4 h 315153"/>
                <a:gd name="connsiteX50" fmla="*/ 52060 w 316405"/>
                <a:gd name="connsiteY50" fmla="*/ 4 h 315153"/>
                <a:gd name="connsiteX51" fmla="*/ 52125 w 316405"/>
                <a:gd name="connsiteY51" fmla="*/ 4 h 315153"/>
                <a:gd name="connsiteX52" fmla="*/ 54150 w 316405"/>
                <a:gd name="connsiteY52" fmla="*/ 4 h 315153"/>
                <a:gd name="connsiteX53" fmla="*/ 54249 w 316405"/>
                <a:gd name="connsiteY53" fmla="*/ 4 h 315153"/>
                <a:gd name="connsiteX54" fmla="*/ 56304 w 316405"/>
                <a:gd name="connsiteY54" fmla="*/ 4 h 315153"/>
                <a:gd name="connsiteX55" fmla="*/ 56608 w 316405"/>
                <a:gd name="connsiteY55" fmla="*/ 4 h 315153"/>
                <a:gd name="connsiteX56" fmla="*/ 58534 w 316405"/>
                <a:gd name="connsiteY56" fmla="*/ 4 h 315153"/>
                <a:gd name="connsiteX57" fmla="*/ 58688 w 316405"/>
                <a:gd name="connsiteY57" fmla="*/ 4 h 315153"/>
                <a:gd name="connsiteX58" fmla="*/ 60554 w 316405"/>
                <a:gd name="connsiteY58" fmla="*/ 4 h 315153"/>
                <a:gd name="connsiteX59" fmla="*/ 60753 w 316405"/>
                <a:gd name="connsiteY59" fmla="*/ 4 h 315153"/>
                <a:gd name="connsiteX60" fmla="*/ 62893 w 316405"/>
                <a:gd name="connsiteY60" fmla="*/ 4 h 315153"/>
                <a:gd name="connsiteX61" fmla="*/ 62987 w 316405"/>
                <a:gd name="connsiteY61" fmla="*/ 4 h 315153"/>
                <a:gd name="connsiteX62" fmla="*/ 65003 w 316405"/>
                <a:gd name="connsiteY62" fmla="*/ 4 h 315153"/>
                <a:gd name="connsiteX63" fmla="*/ 65207 w 316405"/>
                <a:gd name="connsiteY63" fmla="*/ 4 h 315153"/>
                <a:gd name="connsiteX64" fmla="*/ 67217 w 316405"/>
                <a:gd name="connsiteY64" fmla="*/ 4 h 315153"/>
                <a:gd name="connsiteX65" fmla="*/ 67232 w 316405"/>
                <a:gd name="connsiteY65" fmla="*/ 4 h 315153"/>
                <a:gd name="connsiteX66" fmla="*/ 69352 w 316405"/>
                <a:gd name="connsiteY66" fmla="*/ 4 h 315153"/>
                <a:gd name="connsiteX67" fmla="*/ 69611 w 316405"/>
                <a:gd name="connsiteY67" fmla="*/ 4 h 315153"/>
                <a:gd name="connsiteX68" fmla="*/ 71521 w 316405"/>
                <a:gd name="connsiteY68" fmla="*/ 4 h 315153"/>
                <a:gd name="connsiteX69" fmla="*/ 71576 w 316405"/>
                <a:gd name="connsiteY69" fmla="*/ 4 h 315153"/>
                <a:gd name="connsiteX70" fmla="*/ 73631 w 316405"/>
                <a:gd name="connsiteY70" fmla="*/ 4 h 315153"/>
                <a:gd name="connsiteX71" fmla="*/ 73751 w 316405"/>
                <a:gd name="connsiteY71" fmla="*/ 4 h 315153"/>
                <a:gd name="connsiteX72" fmla="*/ 75821 w 316405"/>
                <a:gd name="connsiteY72" fmla="*/ 4 h 315153"/>
                <a:gd name="connsiteX73" fmla="*/ 75910 w 316405"/>
                <a:gd name="connsiteY73" fmla="*/ 4 h 315153"/>
                <a:gd name="connsiteX74" fmla="*/ 77990 w 316405"/>
                <a:gd name="connsiteY74" fmla="*/ 4 h 315153"/>
                <a:gd name="connsiteX75" fmla="*/ 78080 w 316405"/>
                <a:gd name="connsiteY75" fmla="*/ 4 h 315153"/>
                <a:gd name="connsiteX76" fmla="*/ 80026 w 316405"/>
                <a:gd name="connsiteY76" fmla="*/ 4 h 315153"/>
                <a:gd name="connsiteX77" fmla="*/ 80245 w 316405"/>
                <a:gd name="connsiteY77" fmla="*/ 4 h 315153"/>
                <a:gd name="connsiteX78" fmla="*/ 82349 w 316405"/>
                <a:gd name="connsiteY78" fmla="*/ 4 h 315153"/>
                <a:gd name="connsiteX79" fmla="*/ 82379 w 316405"/>
                <a:gd name="connsiteY79" fmla="*/ 4 h 315153"/>
                <a:gd name="connsiteX80" fmla="*/ 84400 w 316405"/>
                <a:gd name="connsiteY80" fmla="*/ 4 h 315153"/>
                <a:gd name="connsiteX81" fmla="*/ 84683 w 316405"/>
                <a:gd name="connsiteY81" fmla="*/ 4 h 315153"/>
                <a:gd name="connsiteX82" fmla="*/ 86674 w 316405"/>
                <a:gd name="connsiteY82" fmla="*/ 4 h 315153"/>
                <a:gd name="connsiteX83" fmla="*/ 86699 w 316405"/>
                <a:gd name="connsiteY83" fmla="*/ 4 h 315153"/>
                <a:gd name="connsiteX84" fmla="*/ 88783 w 316405"/>
                <a:gd name="connsiteY84" fmla="*/ 4 h 315153"/>
                <a:gd name="connsiteX85" fmla="*/ 89037 w 316405"/>
                <a:gd name="connsiteY85" fmla="*/ 4 h 315153"/>
                <a:gd name="connsiteX86" fmla="*/ 90898 w 316405"/>
                <a:gd name="connsiteY86" fmla="*/ 4 h 315153"/>
                <a:gd name="connsiteX87" fmla="*/ 91003 w 316405"/>
                <a:gd name="connsiteY87" fmla="*/ 4 h 315153"/>
                <a:gd name="connsiteX88" fmla="*/ 93113 w 316405"/>
                <a:gd name="connsiteY88" fmla="*/ 4 h 315153"/>
                <a:gd name="connsiteX89" fmla="*/ 93262 w 316405"/>
                <a:gd name="connsiteY89" fmla="*/ 4 h 315153"/>
                <a:gd name="connsiteX90" fmla="*/ 95198 w 316405"/>
                <a:gd name="connsiteY90" fmla="*/ 4 h 315153"/>
                <a:gd name="connsiteX91" fmla="*/ 95357 w 316405"/>
                <a:gd name="connsiteY91" fmla="*/ 4 h 315153"/>
                <a:gd name="connsiteX92" fmla="*/ 97472 w 316405"/>
                <a:gd name="connsiteY92" fmla="*/ 4 h 315153"/>
                <a:gd name="connsiteX93" fmla="*/ 97576 w 316405"/>
                <a:gd name="connsiteY93" fmla="*/ 4 h 315153"/>
                <a:gd name="connsiteX94" fmla="*/ 99562 w 316405"/>
                <a:gd name="connsiteY94" fmla="*/ 4 h 315153"/>
                <a:gd name="connsiteX95" fmla="*/ 99806 w 316405"/>
                <a:gd name="connsiteY95" fmla="*/ 4 h 315153"/>
                <a:gd name="connsiteX96" fmla="*/ 101811 w 316405"/>
                <a:gd name="connsiteY96" fmla="*/ 4 h 315153"/>
                <a:gd name="connsiteX97" fmla="*/ 101816 w 316405"/>
                <a:gd name="connsiteY97" fmla="*/ 4 h 315153"/>
                <a:gd name="connsiteX98" fmla="*/ 103841 w 316405"/>
                <a:gd name="connsiteY98" fmla="*/ 4 h 315153"/>
                <a:gd name="connsiteX99" fmla="*/ 103976 w 316405"/>
                <a:gd name="connsiteY99" fmla="*/ 4 h 315153"/>
                <a:gd name="connsiteX100" fmla="*/ 106110 w 316405"/>
                <a:gd name="connsiteY100" fmla="*/ 4 h 315153"/>
                <a:gd name="connsiteX101" fmla="*/ 106185 w 316405"/>
                <a:gd name="connsiteY101" fmla="*/ 4 h 315153"/>
                <a:gd name="connsiteX102" fmla="*/ 108215 w 316405"/>
                <a:gd name="connsiteY102" fmla="*/ 4 h 315153"/>
                <a:gd name="connsiteX103" fmla="*/ 108365 w 316405"/>
                <a:gd name="connsiteY103" fmla="*/ 4 h 315153"/>
                <a:gd name="connsiteX104" fmla="*/ 110385 w 316405"/>
                <a:gd name="connsiteY104" fmla="*/ 4 h 315153"/>
                <a:gd name="connsiteX105" fmla="*/ 110554 w 316405"/>
                <a:gd name="connsiteY105" fmla="*/ 4 h 315153"/>
                <a:gd name="connsiteX106" fmla="*/ 112584 w 316405"/>
                <a:gd name="connsiteY106" fmla="*/ 4 h 315153"/>
                <a:gd name="connsiteX107" fmla="*/ 112724 w 316405"/>
                <a:gd name="connsiteY107" fmla="*/ 4 h 315153"/>
                <a:gd name="connsiteX108" fmla="*/ 114629 w 316405"/>
                <a:gd name="connsiteY108" fmla="*/ 4 h 315153"/>
                <a:gd name="connsiteX109" fmla="*/ 114814 w 316405"/>
                <a:gd name="connsiteY109" fmla="*/ 4 h 315153"/>
                <a:gd name="connsiteX110" fmla="*/ 116933 w 316405"/>
                <a:gd name="connsiteY110" fmla="*/ 4 h 315153"/>
                <a:gd name="connsiteX111" fmla="*/ 116978 w 316405"/>
                <a:gd name="connsiteY111" fmla="*/ 4 h 315153"/>
                <a:gd name="connsiteX112" fmla="*/ 119018 w 316405"/>
                <a:gd name="connsiteY112" fmla="*/ 4 h 315153"/>
                <a:gd name="connsiteX113" fmla="*/ 119183 w 316405"/>
                <a:gd name="connsiteY113" fmla="*/ 4 h 315153"/>
                <a:gd name="connsiteX114" fmla="*/ 121258 w 316405"/>
                <a:gd name="connsiteY114" fmla="*/ 4 h 315153"/>
                <a:gd name="connsiteX115" fmla="*/ 121292 w 316405"/>
                <a:gd name="connsiteY115" fmla="*/ 4 h 315153"/>
                <a:gd name="connsiteX116" fmla="*/ 123432 w 316405"/>
                <a:gd name="connsiteY116" fmla="*/ 4 h 315153"/>
                <a:gd name="connsiteX117" fmla="*/ 123442 w 316405"/>
                <a:gd name="connsiteY117" fmla="*/ 4 h 315153"/>
                <a:gd name="connsiteX118" fmla="*/ 125597 w 316405"/>
                <a:gd name="connsiteY118" fmla="*/ 279493 h 315153"/>
                <a:gd name="connsiteX119" fmla="*/ 125602 w 316405"/>
                <a:gd name="connsiteY119" fmla="*/ 279952 h 315153"/>
                <a:gd name="connsiteX120" fmla="*/ 127756 w 316405"/>
                <a:gd name="connsiteY120" fmla="*/ 315002 h 315153"/>
                <a:gd name="connsiteX121" fmla="*/ 127786 w 316405"/>
                <a:gd name="connsiteY121" fmla="*/ 315014 h 315153"/>
                <a:gd name="connsiteX122" fmla="*/ 129777 w 316405"/>
                <a:gd name="connsiteY122" fmla="*/ 315156 h 315153"/>
                <a:gd name="connsiteX123" fmla="*/ 129951 w 316405"/>
                <a:gd name="connsiteY123" fmla="*/ 315157 h 315153"/>
                <a:gd name="connsiteX124" fmla="*/ 132061 w 316405"/>
                <a:gd name="connsiteY124" fmla="*/ 315157 h 315153"/>
                <a:gd name="connsiteX125" fmla="*/ 132205 w 316405"/>
                <a:gd name="connsiteY125" fmla="*/ 315157 h 315153"/>
                <a:gd name="connsiteX126" fmla="*/ 134121 w 316405"/>
                <a:gd name="connsiteY126" fmla="*/ 315157 h 315153"/>
                <a:gd name="connsiteX127" fmla="*/ 134305 w 316405"/>
                <a:gd name="connsiteY127" fmla="*/ 315157 h 315153"/>
                <a:gd name="connsiteX128" fmla="*/ 136405 w 316405"/>
                <a:gd name="connsiteY128" fmla="*/ 315157 h 315153"/>
                <a:gd name="connsiteX129" fmla="*/ 136425 w 316405"/>
                <a:gd name="connsiteY129" fmla="*/ 315157 h 315153"/>
                <a:gd name="connsiteX130" fmla="*/ 138430 w 316405"/>
                <a:gd name="connsiteY130" fmla="*/ 315157 h 315153"/>
                <a:gd name="connsiteX131" fmla="*/ 138609 w 316405"/>
                <a:gd name="connsiteY131" fmla="*/ 315157 h 315153"/>
                <a:gd name="connsiteX132" fmla="*/ 139624 w 316405"/>
                <a:gd name="connsiteY132" fmla="*/ 315157 h 315153"/>
                <a:gd name="connsiteX133" fmla="*/ 140640 w 316405"/>
                <a:gd name="connsiteY133" fmla="*/ 315157 h 315153"/>
                <a:gd name="connsiteX134" fmla="*/ 140734 w 316405"/>
                <a:gd name="connsiteY134" fmla="*/ 315157 h 315153"/>
                <a:gd name="connsiteX135" fmla="*/ 142794 w 316405"/>
                <a:gd name="connsiteY135" fmla="*/ 315157 h 315153"/>
                <a:gd name="connsiteX136" fmla="*/ 142953 w 316405"/>
                <a:gd name="connsiteY136" fmla="*/ 315157 h 315153"/>
                <a:gd name="connsiteX137" fmla="*/ 144994 w 316405"/>
                <a:gd name="connsiteY137" fmla="*/ 315157 h 315153"/>
                <a:gd name="connsiteX138" fmla="*/ 145073 w 316405"/>
                <a:gd name="connsiteY138" fmla="*/ 315157 h 315153"/>
                <a:gd name="connsiteX139" fmla="*/ 147153 w 316405"/>
                <a:gd name="connsiteY139" fmla="*/ 315157 h 315153"/>
                <a:gd name="connsiteX140" fmla="*/ 147258 w 316405"/>
                <a:gd name="connsiteY140" fmla="*/ 315157 h 315153"/>
                <a:gd name="connsiteX141" fmla="*/ 149188 w 316405"/>
                <a:gd name="connsiteY141" fmla="*/ 315157 h 315153"/>
                <a:gd name="connsiteX142" fmla="*/ 149467 w 316405"/>
                <a:gd name="connsiteY142" fmla="*/ 315157 h 315153"/>
                <a:gd name="connsiteX143" fmla="*/ 151527 w 316405"/>
                <a:gd name="connsiteY143" fmla="*/ 315157 h 315153"/>
                <a:gd name="connsiteX144" fmla="*/ 151637 w 316405"/>
                <a:gd name="connsiteY144" fmla="*/ 315157 h 315153"/>
                <a:gd name="connsiteX145" fmla="*/ 153538 w 316405"/>
                <a:gd name="connsiteY145" fmla="*/ 315157 h 315153"/>
                <a:gd name="connsiteX146" fmla="*/ 153737 w 316405"/>
                <a:gd name="connsiteY146" fmla="*/ 315157 h 315153"/>
                <a:gd name="connsiteX147" fmla="*/ 155672 w 316405"/>
                <a:gd name="connsiteY147" fmla="*/ 315157 h 315153"/>
                <a:gd name="connsiteX148" fmla="*/ 155866 w 316405"/>
                <a:gd name="connsiteY148" fmla="*/ 315157 h 315153"/>
                <a:gd name="connsiteX149" fmla="*/ 157907 w 316405"/>
                <a:gd name="connsiteY149" fmla="*/ 315157 h 315153"/>
                <a:gd name="connsiteX150" fmla="*/ 158101 w 316405"/>
                <a:gd name="connsiteY150" fmla="*/ 315157 h 315153"/>
                <a:gd name="connsiteX151" fmla="*/ 160061 w 316405"/>
                <a:gd name="connsiteY151" fmla="*/ 315157 h 315153"/>
                <a:gd name="connsiteX152" fmla="*/ 160221 w 316405"/>
                <a:gd name="connsiteY152" fmla="*/ 315157 h 315153"/>
                <a:gd name="connsiteX153" fmla="*/ 162340 w 316405"/>
                <a:gd name="connsiteY153" fmla="*/ 315157 h 315153"/>
                <a:gd name="connsiteX154" fmla="*/ 162589 w 316405"/>
                <a:gd name="connsiteY154" fmla="*/ 315157 h 315153"/>
                <a:gd name="connsiteX155" fmla="*/ 164445 w 316405"/>
                <a:gd name="connsiteY155" fmla="*/ 315157 h 315153"/>
                <a:gd name="connsiteX156" fmla="*/ 164555 w 316405"/>
                <a:gd name="connsiteY156" fmla="*/ 315157 h 315153"/>
                <a:gd name="connsiteX157" fmla="*/ 166665 w 316405"/>
                <a:gd name="connsiteY157" fmla="*/ 315157 h 315153"/>
                <a:gd name="connsiteX158" fmla="*/ 166839 w 316405"/>
                <a:gd name="connsiteY158" fmla="*/ 315157 h 315153"/>
                <a:gd name="connsiteX159" fmla="*/ 168705 w 316405"/>
                <a:gd name="connsiteY159" fmla="*/ 315157 h 315153"/>
                <a:gd name="connsiteX160" fmla="*/ 168983 w 316405"/>
                <a:gd name="connsiteY160" fmla="*/ 315157 h 315153"/>
                <a:gd name="connsiteX161" fmla="*/ 170984 w 316405"/>
                <a:gd name="connsiteY161" fmla="*/ 315157 h 315153"/>
                <a:gd name="connsiteX162" fmla="*/ 171009 w 316405"/>
                <a:gd name="connsiteY162" fmla="*/ 315157 h 315153"/>
                <a:gd name="connsiteX163" fmla="*/ 173119 w 316405"/>
                <a:gd name="connsiteY163" fmla="*/ 315157 h 315153"/>
                <a:gd name="connsiteX164" fmla="*/ 173278 w 316405"/>
                <a:gd name="connsiteY164" fmla="*/ 315157 h 315153"/>
                <a:gd name="connsiteX165" fmla="*/ 175308 w 316405"/>
                <a:gd name="connsiteY165" fmla="*/ 315157 h 315153"/>
                <a:gd name="connsiteX166" fmla="*/ 175348 w 316405"/>
                <a:gd name="connsiteY166" fmla="*/ 315157 h 315153"/>
                <a:gd name="connsiteX167" fmla="*/ 177428 w 316405"/>
                <a:gd name="connsiteY167" fmla="*/ 315157 h 315153"/>
                <a:gd name="connsiteX168" fmla="*/ 177602 w 316405"/>
                <a:gd name="connsiteY168" fmla="*/ 315157 h 315153"/>
                <a:gd name="connsiteX169" fmla="*/ 179602 w 316405"/>
                <a:gd name="connsiteY169" fmla="*/ 315157 h 315153"/>
                <a:gd name="connsiteX170" fmla="*/ 179702 w 316405"/>
                <a:gd name="connsiteY170" fmla="*/ 315157 h 315153"/>
                <a:gd name="connsiteX171" fmla="*/ 181767 w 316405"/>
                <a:gd name="connsiteY171" fmla="*/ 315157 h 315153"/>
                <a:gd name="connsiteX172" fmla="*/ 181911 w 316405"/>
                <a:gd name="connsiteY172" fmla="*/ 315157 h 315153"/>
                <a:gd name="connsiteX173" fmla="*/ 183927 w 316405"/>
                <a:gd name="connsiteY173" fmla="*/ 315157 h 315153"/>
                <a:gd name="connsiteX174" fmla="*/ 184091 w 316405"/>
                <a:gd name="connsiteY174" fmla="*/ 315157 h 315153"/>
                <a:gd name="connsiteX175" fmla="*/ 186096 w 316405"/>
                <a:gd name="connsiteY175" fmla="*/ 315157 h 315153"/>
                <a:gd name="connsiteX176" fmla="*/ 186146 w 316405"/>
                <a:gd name="connsiteY176" fmla="*/ 315157 h 315153"/>
                <a:gd name="connsiteX177" fmla="*/ 188216 w 316405"/>
                <a:gd name="connsiteY177" fmla="*/ 315157 h 315153"/>
                <a:gd name="connsiteX178" fmla="*/ 188350 w 316405"/>
                <a:gd name="connsiteY178" fmla="*/ 315157 h 315153"/>
                <a:gd name="connsiteX179" fmla="*/ 190460 w 316405"/>
                <a:gd name="connsiteY179" fmla="*/ 315157 h 315153"/>
                <a:gd name="connsiteX180" fmla="*/ 190465 w 316405"/>
                <a:gd name="connsiteY180" fmla="*/ 315157 h 315153"/>
                <a:gd name="connsiteX181" fmla="*/ 192535 w 316405"/>
                <a:gd name="connsiteY181" fmla="*/ 315157 h 315153"/>
                <a:gd name="connsiteX182" fmla="*/ 192660 w 316405"/>
                <a:gd name="connsiteY182" fmla="*/ 315157 h 315153"/>
                <a:gd name="connsiteX183" fmla="*/ 194775 w 316405"/>
                <a:gd name="connsiteY183" fmla="*/ 315157 h 315153"/>
                <a:gd name="connsiteX184" fmla="*/ 194809 w 316405"/>
                <a:gd name="connsiteY184" fmla="*/ 315157 h 315153"/>
                <a:gd name="connsiteX185" fmla="*/ 196894 w 316405"/>
                <a:gd name="connsiteY185" fmla="*/ 315157 h 315153"/>
                <a:gd name="connsiteX186" fmla="*/ 197024 w 316405"/>
                <a:gd name="connsiteY186" fmla="*/ 315157 h 315153"/>
                <a:gd name="connsiteX187" fmla="*/ 198989 w 316405"/>
                <a:gd name="connsiteY187" fmla="*/ 315157 h 315153"/>
                <a:gd name="connsiteX188" fmla="*/ 199124 w 316405"/>
                <a:gd name="connsiteY188" fmla="*/ 315157 h 315153"/>
                <a:gd name="connsiteX189" fmla="*/ 201209 w 316405"/>
                <a:gd name="connsiteY189" fmla="*/ 315157 h 315153"/>
                <a:gd name="connsiteX190" fmla="*/ 201288 w 316405"/>
                <a:gd name="connsiteY190" fmla="*/ 315157 h 315153"/>
                <a:gd name="connsiteX191" fmla="*/ 203309 w 316405"/>
                <a:gd name="connsiteY191" fmla="*/ 315157 h 315153"/>
                <a:gd name="connsiteX192" fmla="*/ 203468 w 316405"/>
                <a:gd name="connsiteY192" fmla="*/ 315157 h 315153"/>
                <a:gd name="connsiteX193" fmla="*/ 205578 w 316405"/>
                <a:gd name="connsiteY193" fmla="*/ 315157 h 315153"/>
                <a:gd name="connsiteX194" fmla="*/ 205652 w 316405"/>
                <a:gd name="connsiteY194" fmla="*/ 315157 h 315153"/>
                <a:gd name="connsiteX195" fmla="*/ 207732 w 316405"/>
                <a:gd name="connsiteY195" fmla="*/ 315157 h 315153"/>
                <a:gd name="connsiteX196" fmla="*/ 207882 w 316405"/>
                <a:gd name="connsiteY196" fmla="*/ 315157 h 315153"/>
                <a:gd name="connsiteX197" fmla="*/ 209907 w 316405"/>
                <a:gd name="connsiteY197" fmla="*/ 315157 h 315153"/>
                <a:gd name="connsiteX198" fmla="*/ 209922 w 316405"/>
                <a:gd name="connsiteY198" fmla="*/ 315157 h 315153"/>
                <a:gd name="connsiteX199" fmla="*/ 212047 w 316405"/>
                <a:gd name="connsiteY199" fmla="*/ 315157 h 315153"/>
                <a:gd name="connsiteX200" fmla="*/ 212236 w 316405"/>
                <a:gd name="connsiteY200" fmla="*/ 315157 h 315153"/>
                <a:gd name="connsiteX201" fmla="*/ 214246 w 316405"/>
                <a:gd name="connsiteY201" fmla="*/ 315157 h 315153"/>
                <a:gd name="connsiteX202" fmla="*/ 214291 w 316405"/>
                <a:gd name="connsiteY202" fmla="*/ 315157 h 315153"/>
                <a:gd name="connsiteX203" fmla="*/ 216331 w 316405"/>
                <a:gd name="connsiteY203" fmla="*/ 315157 h 315153"/>
                <a:gd name="connsiteX204" fmla="*/ 216446 w 316405"/>
                <a:gd name="connsiteY204" fmla="*/ 315157 h 315153"/>
                <a:gd name="connsiteX205" fmla="*/ 218456 w 316405"/>
                <a:gd name="connsiteY205" fmla="*/ 315157 h 315153"/>
                <a:gd name="connsiteX206" fmla="*/ 218575 w 316405"/>
                <a:gd name="connsiteY206" fmla="*/ 315157 h 315153"/>
                <a:gd name="connsiteX207" fmla="*/ 220680 w 316405"/>
                <a:gd name="connsiteY207" fmla="*/ 315157 h 315153"/>
                <a:gd name="connsiteX208" fmla="*/ 220750 w 316405"/>
                <a:gd name="connsiteY208" fmla="*/ 315157 h 315153"/>
                <a:gd name="connsiteX209" fmla="*/ 222735 w 316405"/>
                <a:gd name="connsiteY209" fmla="*/ 315157 h 315153"/>
                <a:gd name="connsiteX210" fmla="*/ 222934 w 316405"/>
                <a:gd name="connsiteY210" fmla="*/ 315157 h 315153"/>
                <a:gd name="connsiteX211" fmla="*/ 225044 w 316405"/>
                <a:gd name="connsiteY211" fmla="*/ 315157 h 315153"/>
                <a:gd name="connsiteX212" fmla="*/ 225099 w 316405"/>
                <a:gd name="connsiteY212" fmla="*/ 315157 h 315153"/>
                <a:gd name="connsiteX213" fmla="*/ 227199 w 316405"/>
                <a:gd name="connsiteY213" fmla="*/ 315157 h 315153"/>
                <a:gd name="connsiteX214" fmla="*/ 227418 w 316405"/>
                <a:gd name="connsiteY214" fmla="*/ 315157 h 315153"/>
                <a:gd name="connsiteX215" fmla="*/ 229359 w 316405"/>
                <a:gd name="connsiteY215" fmla="*/ 315157 h 315153"/>
                <a:gd name="connsiteX216" fmla="*/ 229408 w 316405"/>
                <a:gd name="connsiteY216" fmla="*/ 315157 h 315153"/>
                <a:gd name="connsiteX217" fmla="*/ 231518 w 316405"/>
                <a:gd name="connsiteY217" fmla="*/ 315157 h 315153"/>
                <a:gd name="connsiteX218" fmla="*/ 231717 w 316405"/>
                <a:gd name="connsiteY218" fmla="*/ 315157 h 315153"/>
                <a:gd name="connsiteX219" fmla="*/ 233698 w 316405"/>
                <a:gd name="connsiteY219" fmla="*/ 315157 h 315153"/>
                <a:gd name="connsiteX220" fmla="*/ 233762 w 316405"/>
                <a:gd name="connsiteY220" fmla="*/ 315157 h 315153"/>
                <a:gd name="connsiteX221" fmla="*/ 235788 w 316405"/>
                <a:gd name="connsiteY221" fmla="*/ 315157 h 315153"/>
                <a:gd name="connsiteX222" fmla="*/ 235877 w 316405"/>
                <a:gd name="connsiteY222" fmla="*/ 315157 h 315153"/>
                <a:gd name="connsiteX223" fmla="*/ 237917 w 316405"/>
                <a:gd name="connsiteY223" fmla="*/ 315157 h 315153"/>
                <a:gd name="connsiteX224" fmla="*/ 238042 w 316405"/>
                <a:gd name="connsiteY224" fmla="*/ 315157 h 315153"/>
                <a:gd name="connsiteX225" fmla="*/ 240187 w 316405"/>
                <a:gd name="connsiteY225" fmla="*/ 315157 h 315153"/>
                <a:gd name="connsiteX226" fmla="*/ 240366 w 316405"/>
                <a:gd name="connsiteY226" fmla="*/ 315157 h 315153"/>
                <a:gd name="connsiteX227" fmla="*/ 242351 w 316405"/>
                <a:gd name="connsiteY227" fmla="*/ 315157 h 315153"/>
                <a:gd name="connsiteX228" fmla="*/ 242515 w 316405"/>
                <a:gd name="connsiteY228" fmla="*/ 315157 h 315153"/>
                <a:gd name="connsiteX229" fmla="*/ 244511 w 316405"/>
                <a:gd name="connsiteY229" fmla="*/ 315157 h 315153"/>
                <a:gd name="connsiteX230" fmla="*/ 244521 w 316405"/>
                <a:gd name="connsiteY230" fmla="*/ 315157 h 315153"/>
                <a:gd name="connsiteX231" fmla="*/ 246541 w 316405"/>
                <a:gd name="connsiteY231" fmla="*/ 315157 h 315153"/>
                <a:gd name="connsiteX232" fmla="*/ 246685 w 316405"/>
                <a:gd name="connsiteY232" fmla="*/ 315157 h 315153"/>
                <a:gd name="connsiteX233" fmla="*/ 248785 w 316405"/>
                <a:gd name="connsiteY233" fmla="*/ 315157 h 315153"/>
                <a:gd name="connsiteX234" fmla="*/ 248850 w 316405"/>
                <a:gd name="connsiteY234" fmla="*/ 315157 h 315153"/>
                <a:gd name="connsiteX235" fmla="*/ 250950 w 316405"/>
                <a:gd name="connsiteY235" fmla="*/ 315157 h 315153"/>
                <a:gd name="connsiteX236" fmla="*/ 251149 w 316405"/>
                <a:gd name="connsiteY236" fmla="*/ 315157 h 315153"/>
                <a:gd name="connsiteX237" fmla="*/ 253070 w 316405"/>
                <a:gd name="connsiteY237" fmla="*/ 315157 h 315153"/>
                <a:gd name="connsiteX238" fmla="*/ 253249 w 316405"/>
                <a:gd name="connsiteY238" fmla="*/ 315157 h 315153"/>
                <a:gd name="connsiteX239" fmla="*/ 255304 w 316405"/>
                <a:gd name="connsiteY239" fmla="*/ 315157 h 315153"/>
                <a:gd name="connsiteX240" fmla="*/ 255533 w 316405"/>
                <a:gd name="connsiteY240" fmla="*/ 315157 h 315153"/>
                <a:gd name="connsiteX241" fmla="*/ 257349 w 316405"/>
                <a:gd name="connsiteY241" fmla="*/ 315157 h 315153"/>
                <a:gd name="connsiteX242" fmla="*/ 257618 w 316405"/>
                <a:gd name="connsiteY242" fmla="*/ 315157 h 315153"/>
                <a:gd name="connsiteX243" fmla="*/ 259628 w 316405"/>
                <a:gd name="connsiteY243" fmla="*/ 315157 h 315153"/>
                <a:gd name="connsiteX244" fmla="*/ 259678 w 316405"/>
                <a:gd name="connsiteY244" fmla="*/ 315157 h 315153"/>
                <a:gd name="connsiteX245" fmla="*/ 261678 w 316405"/>
                <a:gd name="connsiteY245" fmla="*/ 315157 h 315153"/>
                <a:gd name="connsiteX246" fmla="*/ 261818 w 316405"/>
                <a:gd name="connsiteY246" fmla="*/ 315157 h 315153"/>
                <a:gd name="connsiteX247" fmla="*/ 263962 w 316405"/>
                <a:gd name="connsiteY247" fmla="*/ 315157 h 315153"/>
                <a:gd name="connsiteX248" fmla="*/ 263977 w 316405"/>
                <a:gd name="connsiteY248" fmla="*/ 315157 h 315153"/>
                <a:gd name="connsiteX249" fmla="*/ 266037 w 316405"/>
                <a:gd name="connsiteY249" fmla="*/ 315157 h 315153"/>
                <a:gd name="connsiteX250" fmla="*/ 266167 w 316405"/>
                <a:gd name="connsiteY250" fmla="*/ 315157 h 315153"/>
                <a:gd name="connsiteX251" fmla="*/ 268232 w 316405"/>
                <a:gd name="connsiteY251" fmla="*/ 315157 h 315153"/>
                <a:gd name="connsiteX252" fmla="*/ 268351 w 316405"/>
                <a:gd name="connsiteY252" fmla="*/ 315157 h 315153"/>
                <a:gd name="connsiteX253" fmla="*/ 270392 w 316405"/>
                <a:gd name="connsiteY253" fmla="*/ 315157 h 315153"/>
                <a:gd name="connsiteX254" fmla="*/ 270516 w 316405"/>
                <a:gd name="connsiteY254" fmla="*/ 315157 h 315153"/>
                <a:gd name="connsiteX255" fmla="*/ 272556 w 316405"/>
                <a:gd name="connsiteY255" fmla="*/ 315157 h 315153"/>
                <a:gd name="connsiteX256" fmla="*/ 272676 w 316405"/>
                <a:gd name="connsiteY256" fmla="*/ 315157 h 315153"/>
                <a:gd name="connsiteX257" fmla="*/ 274761 w 316405"/>
                <a:gd name="connsiteY257" fmla="*/ 315157 h 315153"/>
                <a:gd name="connsiteX258" fmla="*/ 274910 w 316405"/>
                <a:gd name="connsiteY258" fmla="*/ 315157 h 315153"/>
                <a:gd name="connsiteX259" fmla="*/ 276915 w 316405"/>
                <a:gd name="connsiteY259" fmla="*/ 315157 h 315153"/>
                <a:gd name="connsiteX260" fmla="*/ 277089 w 316405"/>
                <a:gd name="connsiteY260" fmla="*/ 315157 h 315153"/>
                <a:gd name="connsiteX261" fmla="*/ 279095 w 316405"/>
                <a:gd name="connsiteY261" fmla="*/ 315157 h 315153"/>
                <a:gd name="connsiteX262" fmla="*/ 279115 w 316405"/>
                <a:gd name="connsiteY262" fmla="*/ 315157 h 315153"/>
                <a:gd name="connsiteX263" fmla="*/ 281185 w 316405"/>
                <a:gd name="connsiteY263" fmla="*/ 315157 h 315153"/>
                <a:gd name="connsiteX264" fmla="*/ 281458 w 316405"/>
                <a:gd name="connsiteY264" fmla="*/ 315157 h 315153"/>
                <a:gd name="connsiteX265" fmla="*/ 283320 w 316405"/>
                <a:gd name="connsiteY265" fmla="*/ 315157 h 315153"/>
                <a:gd name="connsiteX266" fmla="*/ 283439 w 316405"/>
                <a:gd name="connsiteY266" fmla="*/ 315157 h 315153"/>
                <a:gd name="connsiteX267" fmla="*/ 285499 w 316405"/>
                <a:gd name="connsiteY267" fmla="*/ 315157 h 315153"/>
                <a:gd name="connsiteX268" fmla="*/ 285703 w 316405"/>
                <a:gd name="connsiteY268" fmla="*/ 315157 h 315153"/>
                <a:gd name="connsiteX269" fmla="*/ 287708 w 316405"/>
                <a:gd name="connsiteY269" fmla="*/ 315157 h 315153"/>
                <a:gd name="connsiteX270" fmla="*/ 287813 w 316405"/>
                <a:gd name="connsiteY270" fmla="*/ 315157 h 315153"/>
                <a:gd name="connsiteX271" fmla="*/ 289913 w 316405"/>
                <a:gd name="connsiteY271" fmla="*/ 315157 h 315153"/>
                <a:gd name="connsiteX272" fmla="*/ 290107 w 316405"/>
                <a:gd name="connsiteY272" fmla="*/ 315157 h 315153"/>
                <a:gd name="connsiteX273" fmla="*/ 291913 w 316405"/>
                <a:gd name="connsiteY273" fmla="*/ 315157 h 315153"/>
                <a:gd name="connsiteX274" fmla="*/ 292157 w 316405"/>
                <a:gd name="connsiteY274" fmla="*/ 315157 h 315153"/>
                <a:gd name="connsiteX275" fmla="*/ 294207 w 316405"/>
                <a:gd name="connsiteY275" fmla="*/ 315157 h 315153"/>
                <a:gd name="connsiteX276" fmla="*/ 294252 w 316405"/>
                <a:gd name="connsiteY276" fmla="*/ 315157 h 315153"/>
                <a:gd name="connsiteX277" fmla="*/ 296357 w 316405"/>
                <a:gd name="connsiteY277" fmla="*/ 315157 h 315153"/>
                <a:gd name="connsiteX278" fmla="*/ 296501 w 316405"/>
                <a:gd name="connsiteY278" fmla="*/ 315157 h 315153"/>
                <a:gd name="connsiteX279" fmla="*/ 298571 w 316405"/>
                <a:gd name="connsiteY279" fmla="*/ 315157 h 315153"/>
                <a:gd name="connsiteX280" fmla="*/ 298576 w 316405"/>
                <a:gd name="connsiteY280" fmla="*/ 315157 h 315153"/>
                <a:gd name="connsiteX281" fmla="*/ 300597 w 316405"/>
                <a:gd name="connsiteY281" fmla="*/ 315157 h 315153"/>
                <a:gd name="connsiteX282" fmla="*/ 300761 w 316405"/>
                <a:gd name="connsiteY282" fmla="*/ 315157 h 315153"/>
                <a:gd name="connsiteX283" fmla="*/ 302851 w 316405"/>
                <a:gd name="connsiteY283" fmla="*/ 315157 h 315153"/>
                <a:gd name="connsiteX284" fmla="*/ 302930 w 316405"/>
                <a:gd name="connsiteY284" fmla="*/ 315157 h 315153"/>
                <a:gd name="connsiteX285" fmla="*/ 304990 w 316405"/>
                <a:gd name="connsiteY285" fmla="*/ 315157 h 315153"/>
                <a:gd name="connsiteX286" fmla="*/ 305175 w 316405"/>
                <a:gd name="connsiteY286" fmla="*/ 315157 h 315153"/>
                <a:gd name="connsiteX287" fmla="*/ 307110 w 316405"/>
                <a:gd name="connsiteY287" fmla="*/ 315157 h 315153"/>
                <a:gd name="connsiteX288" fmla="*/ 307274 w 316405"/>
                <a:gd name="connsiteY288" fmla="*/ 315157 h 315153"/>
                <a:gd name="connsiteX289" fmla="*/ 309345 w 316405"/>
                <a:gd name="connsiteY289" fmla="*/ 315157 h 315153"/>
                <a:gd name="connsiteX290" fmla="*/ 309519 w 316405"/>
                <a:gd name="connsiteY290" fmla="*/ 315157 h 315153"/>
                <a:gd name="connsiteX291" fmla="*/ 311494 w 316405"/>
                <a:gd name="connsiteY291" fmla="*/ 315157 h 315153"/>
                <a:gd name="connsiteX292" fmla="*/ 311653 w 316405"/>
                <a:gd name="connsiteY292" fmla="*/ 315157 h 315153"/>
                <a:gd name="connsiteX293" fmla="*/ 313689 w 316405"/>
                <a:gd name="connsiteY293" fmla="*/ 315157 h 315153"/>
                <a:gd name="connsiteX294" fmla="*/ 313768 w 316405"/>
                <a:gd name="connsiteY294" fmla="*/ 315157 h 315153"/>
                <a:gd name="connsiteX295" fmla="*/ 315699 w 316405"/>
                <a:gd name="connsiteY295" fmla="*/ 315157 h 315153"/>
                <a:gd name="connsiteX296" fmla="*/ 315868 w 316405"/>
                <a:gd name="connsiteY296" fmla="*/ 315157 h 315153"/>
                <a:gd name="connsiteX297" fmla="*/ 316525 w 316405"/>
                <a:gd name="connsiteY297" fmla="*/ 315157 h 3151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Lst>
              <a:rect l="l" t="t" r="r" b="b"/>
              <a:pathLst>
                <a:path w="316405" h="315153">
                  <a:moveTo>
                    <a:pt x="119" y="315157"/>
                  </a:moveTo>
                  <a:lnTo>
                    <a:pt x="333" y="315157"/>
                  </a:lnTo>
                  <a:lnTo>
                    <a:pt x="2353" y="307276"/>
                  </a:lnTo>
                  <a:lnTo>
                    <a:pt x="2358" y="307093"/>
                  </a:lnTo>
                  <a:lnTo>
                    <a:pt x="4513" y="5407"/>
                  </a:lnTo>
                  <a:lnTo>
                    <a:pt x="4518" y="5317"/>
                  </a:lnTo>
                  <a:lnTo>
                    <a:pt x="6678" y="27"/>
                  </a:lnTo>
                  <a:lnTo>
                    <a:pt x="6693" y="26"/>
                  </a:lnTo>
                  <a:lnTo>
                    <a:pt x="8817" y="4"/>
                  </a:lnTo>
                  <a:lnTo>
                    <a:pt x="8857" y="4"/>
                  </a:lnTo>
                  <a:lnTo>
                    <a:pt x="10952" y="4"/>
                  </a:lnTo>
                  <a:lnTo>
                    <a:pt x="11017" y="4"/>
                  </a:lnTo>
                  <a:lnTo>
                    <a:pt x="13142" y="4"/>
                  </a:lnTo>
                  <a:lnTo>
                    <a:pt x="13177" y="4"/>
                  </a:lnTo>
                  <a:lnTo>
                    <a:pt x="15281" y="4"/>
                  </a:lnTo>
                  <a:lnTo>
                    <a:pt x="15366" y="4"/>
                  </a:lnTo>
                  <a:lnTo>
                    <a:pt x="17053" y="4"/>
                  </a:lnTo>
                  <a:lnTo>
                    <a:pt x="17456" y="4"/>
                  </a:lnTo>
                  <a:lnTo>
                    <a:pt x="17546" y="4"/>
                  </a:lnTo>
                  <a:lnTo>
                    <a:pt x="19566" y="4"/>
                  </a:lnTo>
                  <a:lnTo>
                    <a:pt x="19665" y="4"/>
                  </a:lnTo>
                  <a:lnTo>
                    <a:pt x="21770" y="4"/>
                  </a:lnTo>
                  <a:lnTo>
                    <a:pt x="21880" y="4"/>
                  </a:lnTo>
                  <a:lnTo>
                    <a:pt x="23925" y="4"/>
                  </a:lnTo>
                  <a:lnTo>
                    <a:pt x="23975" y="4"/>
                  </a:lnTo>
                  <a:lnTo>
                    <a:pt x="26005" y="4"/>
                  </a:lnTo>
                  <a:lnTo>
                    <a:pt x="26139" y="4"/>
                  </a:lnTo>
                  <a:lnTo>
                    <a:pt x="28299" y="4"/>
                  </a:lnTo>
                  <a:lnTo>
                    <a:pt x="28339" y="4"/>
                  </a:lnTo>
                  <a:lnTo>
                    <a:pt x="30439" y="4"/>
                  </a:lnTo>
                  <a:lnTo>
                    <a:pt x="30603" y="4"/>
                  </a:lnTo>
                  <a:lnTo>
                    <a:pt x="32553" y="4"/>
                  </a:lnTo>
                  <a:lnTo>
                    <a:pt x="32648" y="4"/>
                  </a:lnTo>
                  <a:lnTo>
                    <a:pt x="34215" y="4"/>
                  </a:lnTo>
                  <a:lnTo>
                    <a:pt x="34708" y="4"/>
                  </a:lnTo>
                  <a:lnTo>
                    <a:pt x="34917" y="4"/>
                  </a:lnTo>
                  <a:lnTo>
                    <a:pt x="36863" y="4"/>
                  </a:lnTo>
                  <a:lnTo>
                    <a:pt x="36977" y="4"/>
                  </a:lnTo>
                  <a:lnTo>
                    <a:pt x="39057" y="4"/>
                  </a:lnTo>
                  <a:lnTo>
                    <a:pt x="39187" y="4"/>
                  </a:lnTo>
                  <a:lnTo>
                    <a:pt x="41142" y="4"/>
                  </a:lnTo>
                  <a:lnTo>
                    <a:pt x="41282" y="4"/>
                  </a:lnTo>
                  <a:lnTo>
                    <a:pt x="43426" y="4"/>
                  </a:lnTo>
                  <a:lnTo>
                    <a:pt x="43501" y="4"/>
                  </a:lnTo>
                  <a:lnTo>
                    <a:pt x="45437" y="4"/>
                  </a:lnTo>
                  <a:lnTo>
                    <a:pt x="45666" y="4"/>
                  </a:lnTo>
                  <a:lnTo>
                    <a:pt x="47755" y="4"/>
                  </a:lnTo>
                  <a:lnTo>
                    <a:pt x="47760" y="4"/>
                  </a:lnTo>
                  <a:lnTo>
                    <a:pt x="49816" y="4"/>
                  </a:lnTo>
                  <a:lnTo>
                    <a:pt x="50069" y="4"/>
                  </a:lnTo>
                  <a:lnTo>
                    <a:pt x="52060" y="4"/>
                  </a:lnTo>
                  <a:lnTo>
                    <a:pt x="52125" y="4"/>
                  </a:lnTo>
                  <a:lnTo>
                    <a:pt x="54150" y="4"/>
                  </a:lnTo>
                  <a:lnTo>
                    <a:pt x="54249" y="4"/>
                  </a:lnTo>
                  <a:lnTo>
                    <a:pt x="56304" y="4"/>
                  </a:lnTo>
                  <a:lnTo>
                    <a:pt x="56608" y="4"/>
                  </a:lnTo>
                  <a:lnTo>
                    <a:pt x="58534" y="4"/>
                  </a:lnTo>
                  <a:lnTo>
                    <a:pt x="58688" y="4"/>
                  </a:lnTo>
                  <a:lnTo>
                    <a:pt x="60554" y="4"/>
                  </a:lnTo>
                  <a:lnTo>
                    <a:pt x="60753" y="4"/>
                  </a:lnTo>
                  <a:lnTo>
                    <a:pt x="62893" y="4"/>
                  </a:lnTo>
                  <a:lnTo>
                    <a:pt x="62987" y="4"/>
                  </a:lnTo>
                  <a:lnTo>
                    <a:pt x="65003" y="4"/>
                  </a:lnTo>
                  <a:lnTo>
                    <a:pt x="65207" y="4"/>
                  </a:lnTo>
                  <a:lnTo>
                    <a:pt x="67217" y="4"/>
                  </a:lnTo>
                  <a:lnTo>
                    <a:pt x="67232" y="4"/>
                  </a:lnTo>
                  <a:lnTo>
                    <a:pt x="69352" y="4"/>
                  </a:lnTo>
                  <a:lnTo>
                    <a:pt x="69611" y="4"/>
                  </a:lnTo>
                  <a:lnTo>
                    <a:pt x="71521" y="4"/>
                  </a:lnTo>
                  <a:lnTo>
                    <a:pt x="71576" y="4"/>
                  </a:lnTo>
                  <a:lnTo>
                    <a:pt x="73631" y="4"/>
                  </a:lnTo>
                  <a:lnTo>
                    <a:pt x="73751" y="4"/>
                  </a:lnTo>
                  <a:lnTo>
                    <a:pt x="75821" y="4"/>
                  </a:lnTo>
                  <a:lnTo>
                    <a:pt x="75910" y="4"/>
                  </a:lnTo>
                  <a:lnTo>
                    <a:pt x="77990" y="4"/>
                  </a:lnTo>
                  <a:lnTo>
                    <a:pt x="78080" y="4"/>
                  </a:lnTo>
                  <a:lnTo>
                    <a:pt x="80026" y="4"/>
                  </a:lnTo>
                  <a:lnTo>
                    <a:pt x="80245" y="4"/>
                  </a:lnTo>
                  <a:lnTo>
                    <a:pt x="82349" y="4"/>
                  </a:lnTo>
                  <a:lnTo>
                    <a:pt x="82379" y="4"/>
                  </a:lnTo>
                  <a:lnTo>
                    <a:pt x="84400" y="4"/>
                  </a:lnTo>
                  <a:lnTo>
                    <a:pt x="84683" y="4"/>
                  </a:lnTo>
                  <a:lnTo>
                    <a:pt x="86674" y="4"/>
                  </a:lnTo>
                  <a:lnTo>
                    <a:pt x="86699" y="4"/>
                  </a:lnTo>
                  <a:lnTo>
                    <a:pt x="88783" y="4"/>
                  </a:lnTo>
                  <a:lnTo>
                    <a:pt x="89037" y="4"/>
                  </a:lnTo>
                  <a:lnTo>
                    <a:pt x="90898" y="4"/>
                  </a:lnTo>
                  <a:lnTo>
                    <a:pt x="91003" y="4"/>
                  </a:lnTo>
                  <a:lnTo>
                    <a:pt x="93113" y="4"/>
                  </a:lnTo>
                  <a:lnTo>
                    <a:pt x="93262" y="4"/>
                  </a:lnTo>
                  <a:lnTo>
                    <a:pt x="95198" y="4"/>
                  </a:lnTo>
                  <a:lnTo>
                    <a:pt x="95357" y="4"/>
                  </a:lnTo>
                  <a:lnTo>
                    <a:pt x="97472" y="4"/>
                  </a:lnTo>
                  <a:lnTo>
                    <a:pt x="97576" y="4"/>
                  </a:lnTo>
                  <a:lnTo>
                    <a:pt x="99562" y="4"/>
                  </a:lnTo>
                  <a:lnTo>
                    <a:pt x="99806" y="4"/>
                  </a:lnTo>
                  <a:lnTo>
                    <a:pt x="101811" y="4"/>
                  </a:lnTo>
                  <a:lnTo>
                    <a:pt x="101816" y="4"/>
                  </a:lnTo>
                  <a:lnTo>
                    <a:pt x="103841" y="4"/>
                  </a:lnTo>
                  <a:lnTo>
                    <a:pt x="103976" y="4"/>
                  </a:lnTo>
                  <a:lnTo>
                    <a:pt x="106110" y="4"/>
                  </a:lnTo>
                  <a:lnTo>
                    <a:pt x="106185" y="4"/>
                  </a:lnTo>
                  <a:lnTo>
                    <a:pt x="108215" y="4"/>
                  </a:lnTo>
                  <a:lnTo>
                    <a:pt x="108365" y="4"/>
                  </a:lnTo>
                  <a:lnTo>
                    <a:pt x="110385" y="4"/>
                  </a:lnTo>
                  <a:lnTo>
                    <a:pt x="110554" y="4"/>
                  </a:lnTo>
                  <a:lnTo>
                    <a:pt x="112584" y="4"/>
                  </a:lnTo>
                  <a:lnTo>
                    <a:pt x="112724" y="4"/>
                  </a:lnTo>
                  <a:lnTo>
                    <a:pt x="114629" y="4"/>
                  </a:lnTo>
                  <a:lnTo>
                    <a:pt x="114814" y="4"/>
                  </a:lnTo>
                  <a:lnTo>
                    <a:pt x="116933" y="4"/>
                  </a:lnTo>
                  <a:lnTo>
                    <a:pt x="116978" y="4"/>
                  </a:lnTo>
                  <a:lnTo>
                    <a:pt x="119018" y="4"/>
                  </a:lnTo>
                  <a:lnTo>
                    <a:pt x="119183" y="4"/>
                  </a:lnTo>
                  <a:lnTo>
                    <a:pt x="121258" y="4"/>
                  </a:lnTo>
                  <a:lnTo>
                    <a:pt x="121292" y="4"/>
                  </a:lnTo>
                  <a:lnTo>
                    <a:pt x="123432" y="4"/>
                  </a:lnTo>
                  <a:lnTo>
                    <a:pt x="123442" y="4"/>
                  </a:lnTo>
                  <a:lnTo>
                    <a:pt x="125597" y="279493"/>
                  </a:lnTo>
                  <a:lnTo>
                    <a:pt x="125602" y="279952"/>
                  </a:lnTo>
                  <a:lnTo>
                    <a:pt x="127756" y="315002"/>
                  </a:lnTo>
                  <a:lnTo>
                    <a:pt x="127786" y="315014"/>
                  </a:lnTo>
                  <a:lnTo>
                    <a:pt x="129777" y="315156"/>
                  </a:lnTo>
                  <a:lnTo>
                    <a:pt x="129951" y="315157"/>
                  </a:lnTo>
                  <a:lnTo>
                    <a:pt x="132061" y="315157"/>
                  </a:lnTo>
                  <a:lnTo>
                    <a:pt x="132205" y="315157"/>
                  </a:lnTo>
                  <a:lnTo>
                    <a:pt x="134121" y="315157"/>
                  </a:lnTo>
                  <a:lnTo>
                    <a:pt x="134305" y="315157"/>
                  </a:lnTo>
                  <a:lnTo>
                    <a:pt x="136405" y="315157"/>
                  </a:lnTo>
                  <a:lnTo>
                    <a:pt x="136425" y="315157"/>
                  </a:lnTo>
                  <a:lnTo>
                    <a:pt x="138430" y="315157"/>
                  </a:lnTo>
                  <a:lnTo>
                    <a:pt x="138609" y="315157"/>
                  </a:lnTo>
                  <a:lnTo>
                    <a:pt x="139624" y="315157"/>
                  </a:lnTo>
                  <a:lnTo>
                    <a:pt x="140640" y="315157"/>
                  </a:lnTo>
                  <a:lnTo>
                    <a:pt x="140734" y="315157"/>
                  </a:lnTo>
                  <a:lnTo>
                    <a:pt x="142794" y="315157"/>
                  </a:lnTo>
                  <a:lnTo>
                    <a:pt x="142953" y="315157"/>
                  </a:lnTo>
                  <a:lnTo>
                    <a:pt x="144994" y="315157"/>
                  </a:lnTo>
                  <a:lnTo>
                    <a:pt x="145073" y="315157"/>
                  </a:lnTo>
                  <a:lnTo>
                    <a:pt x="147153" y="315157"/>
                  </a:lnTo>
                  <a:lnTo>
                    <a:pt x="147258" y="315157"/>
                  </a:lnTo>
                  <a:lnTo>
                    <a:pt x="149188" y="315157"/>
                  </a:lnTo>
                  <a:lnTo>
                    <a:pt x="149467" y="315157"/>
                  </a:lnTo>
                  <a:lnTo>
                    <a:pt x="151527" y="315157"/>
                  </a:lnTo>
                  <a:lnTo>
                    <a:pt x="151637" y="315157"/>
                  </a:lnTo>
                  <a:lnTo>
                    <a:pt x="153538" y="315157"/>
                  </a:lnTo>
                  <a:lnTo>
                    <a:pt x="153737" y="315157"/>
                  </a:lnTo>
                  <a:lnTo>
                    <a:pt x="155672" y="315157"/>
                  </a:lnTo>
                  <a:lnTo>
                    <a:pt x="155866" y="315157"/>
                  </a:lnTo>
                  <a:lnTo>
                    <a:pt x="157907" y="315157"/>
                  </a:lnTo>
                  <a:lnTo>
                    <a:pt x="158101" y="315157"/>
                  </a:lnTo>
                  <a:lnTo>
                    <a:pt x="160061" y="315157"/>
                  </a:lnTo>
                  <a:lnTo>
                    <a:pt x="160221" y="315157"/>
                  </a:lnTo>
                  <a:lnTo>
                    <a:pt x="162340" y="315157"/>
                  </a:lnTo>
                  <a:lnTo>
                    <a:pt x="162589" y="315157"/>
                  </a:lnTo>
                  <a:lnTo>
                    <a:pt x="164445" y="315157"/>
                  </a:lnTo>
                  <a:lnTo>
                    <a:pt x="164555" y="315157"/>
                  </a:lnTo>
                  <a:lnTo>
                    <a:pt x="166665" y="315157"/>
                  </a:lnTo>
                  <a:lnTo>
                    <a:pt x="166839" y="315157"/>
                  </a:lnTo>
                  <a:lnTo>
                    <a:pt x="168705" y="315157"/>
                  </a:lnTo>
                  <a:lnTo>
                    <a:pt x="168983" y="315157"/>
                  </a:lnTo>
                  <a:lnTo>
                    <a:pt x="170984" y="315157"/>
                  </a:lnTo>
                  <a:lnTo>
                    <a:pt x="171009" y="315157"/>
                  </a:lnTo>
                  <a:lnTo>
                    <a:pt x="173119" y="315157"/>
                  </a:lnTo>
                  <a:lnTo>
                    <a:pt x="173278" y="315157"/>
                  </a:lnTo>
                  <a:lnTo>
                    <a:pt x="175308" y="315157"/>
                  </a:lnTo>
                  <a:lnTo>
                    <a:pt x="175348" y="315157"/>
                  </a:lnTo>
                  <a:lnTo>
                    <a:pt x="177428" y="315157"/>
                  </a:lnTo>
                  <a:lnTo>
                    <a:pt x="177602" y="315157"/>
                  </a:lnTo>
                  <a:lnTo>
                    <a:pt x="179602" y="315157"/>
                  </a:lnTo>
                  <a:lnTo>
                    <a:pt x="179702" y="315157"/>
                  </a:lnTo>
                  <a:lnTo>
                    <a:pt x="181767" y="315157"/>
                  </a:lnTo>
                  <a:lnTo>
                    <a:pt x="181911" y="315157"/>
                  </a:lnTo>
                  <a:lnTo>
                    <a:pt x="183927" y="315157"/>
                  </a:lnTo>
                  <a:lnTo>
                    <a:pt x="184091" y="315157"/>
                  </a:lnTo>
                  <a:lnTo>
                    <a:pt x="186096" y="315157"/>
                  </a:lnTo>
                  <a:lnTo>
                    <a:pt x="186146" y="315157"/>
                  </a:lnTo>
                  <a:lnTo>
                    <a:pt x="188216" y="315157"/>
                  </a:lnTo>
                  <a:lnTo>
                    <a:pt x="188350" y="315157"/>
                  </a:lnTo>
                  <a:lnTo>
                    <a:pt x="190460" y="315157"/>
                  </a:lnTo>
                  <a:lnTo>
                    <a:pt x="190465" y="315157"/>
                  </a:lnTo>
                  <a:lnTo>
                    <a:pt x="192535" y="315157"/>
                  </a:lnTo>
                  <a:lnTo>
                    <a:pt x="192660" y="315157"/>
                  </a:lnTo>
                  <a:lnTo>
                    <a:pt x="194775" y="315157"/>
                  </a:lnTo>
                  <a:lnTo>
                    <a:pt x="194809" y="315157"/>
                  </a:lnTo>
                  <a:lnTo>
                    <a:pt x="196894" y="315157"/>
                  </a:lnTo>
                  <a:lnTo>
                    <a:pt x="197024" y="315157"/>
                  </a:lnTo>
                  <a:lnTo>
                    <a:pt x="198989" y="315157"/>
                  </a:lnTo>
                  <a:lnTo>
                    <a:pt x="199124" y="315157"/>
                  </a:lnTo>
                  <a:lnTo>
                    <a:pt x="201209" y="315157"/>
                  </a:lnTo>
                  <a:lnTo>
                    <a:pt x="201288" y="315157"/>
                  </a:lnTo>
                  <a:lnTo>
                    <a:pt x="203309" y="315157"/>
                  </a:lnTo>
                  <a:lnTo>
                    <a:pt x="203468" y="315157"/>
                  </a:lnTo>
                  <a:lnTo>
                    <a:pt x="205578" y="315157"/>
                  </a:lnTo>
                  <a:lnTo>
                    <a:pt x="205652" y="315157"/>
                  </a:lnTo>
                  <a:lnTo>
                    <a:pt x="207732" y="315157"/>
                  </a:lnTo>
                  <a:lnTo>
                    <a:pt x="207882" y="315157"/>
                  </a:lnTo>
                  <a:lnTo>
                    <a:pt x="209907" y="315157"/>
                  </a:lnTo>
                  <a:lnTo>
                    <a:pt x="209922" y="315157"/>
                  </a:lnTo>
                  <a:lnTo>
                    <a:pt x="212047" y="315157"/>
                  </a:lnTo>
                  <a:lnTo>
                    <a:pt x="212236" y="315157"/>
                  </a:lnTo>
                  <a:lnTo>
                    <a:pt x="214246" y="315157"/>
                  </a:lnTo>
                  <a:lnTo>
                    <a:pt x="214291" y="315157"/>
                  </a:lnTo>
                  <a:lnTo>
                    <a:pt x="216331" y="315157"/>
                  </a:lnTo>
                  <a:lnTo>
                    <a:pt x="216446" y="315157"/>
                  </a:lnTo>
                  <a:lnTo>
                    <a:pt x="218456" y="315157"/>
                  </a:lnTo>
                  <a:lnTo>
                    <a:pt x="218575" y="315157"/>
                  </a:lnTo>
                  <a:lnTo>
                    <a:pt x="220680" y="315157"/>
                  </a:lnTo>
                  <a:lnTo>
                    <a:pt x="220750" y="315157"/>
                  </a:lnTo>
                  <a:lnTo>
                    <a:pt x="222735" y="315157"/>
                  </a:lnTo>
                  <a:lnTo>
                    <a:pt x="222934" y="315157"/>
                  </a:lnTo>
                  <a:lnTo>
                    <a:pt x="225044" y="315157"/>
                  </a:lnTo>
                  <a:lnTo>
                    <a:pt x="225099" y="315157"/>
                  </a:lnTo>
                  <a:lnTo>
                    <a:pt x="227199" y="315157"/>
                  </a:lnTo>
                  <a:lnTo>
                    <a:pt x="227418" y="315157"/>
                  </a:lnTo>
                  <a:lnTo>
                    <a:pt x="229359" y="315157"/>
                  </a:lnTo>
                  <a:lnTo>
                    <a:pt x="229408" y="315157"/>
                  </a:lnTo>
                  <a:lnTo>
                    <a:pt x="231518" y="315157"/>
                  </a:lnTo>
                  <a:lnTo>
                    <a:pt x="231717" y="315157"/>
                  </a:lnTo>
                  <a:lnTo>
                    <a:pt x="233698" y="315157"/>
                  </a:lnTo>
                  <a:lnTo>
                    <a:pt x="233762" y="315157"/>
                  </a:lnTo>
                  <a:lnTo>
                    <a:pt x="235788" y="315157"/>
                  </a:lnTo>
                  <a:lnTo>
                    <a:pt x="235877" y="315157"/>
                  </a:lnTo>
                  <a:lnTo>
                    <a:pt x="237917" y="315157"/>
                  </a:lnTo>
                  <a:lnTo>
                    <a:pt x="238042" y="315157"/>
                  </a:lnTo>
                  <a:lnTo>
                    <a:pt x="240187" y="315157"/>
                  </a:lnTo>
                  <a:lnTo>
                    <a:pt x="240366" y="315157"/>
                  </a:lnTo>
                  <a:lnTo>
                    <a:pt x="242351" y="315157"/>
                  </a:lnTo>
                  <a:lnTo>
                    <a:pt x="242515" y="315157"/>
                  </a:lnTo>
                  <a:lnTo>
                    <a:pt x="244511" y="315157"/>
                  </a:lnTo>
                  <a:lnTo>
                    <a:pt x="244521" y="315157"/>
                  </a:lnTo>
                  <a:lnTo>
                    <a:pt x="246541" y="315157"/>
                  </a:lnTo>
                  <a:lnTo>
                    <a:pt x="246685" y="315157"/>
                  </a:lnTo>
                  <a:lnTo>
                    <a:pt x="248785" y="315157"/>
                  </a:lnTo>
                  <a:lnTo>
                    <a:pt x="248850" y="315157"/>
                  </a:lnTo>
                  <a:lnTo>
                    <a:pt x="250950" y="315157"/>
                  </a:lnTo>
                  <a:lnTo>
                    <a:pt x="251149" y="315157"/>
                  </a:lnTo>
                  <a:lnTo>
                    <a:pt x="253070" y="315157"/>
                  </a:lnTo>
                  <a:lnTo>
                    <a:pt x="253249" y="315157"/>
                  </a:lnTo>
                  <a:lnTo>
                    <a:pt x="255304" y="315157"/>
                  </a:lnTo>
                  <a:lnTo>
                    <a:pt x="255533" y="315157"/>
                  </a:lnTo>
                  <a:lnTo>
                    <a:pt x="257349" y="315157"/>
                  </a:lnTo>
                  <a:lnTo>
                    <a:pt x="257618" y="315157"/>
                  </a:lnTo>
                  <a:lnTo>
                    <a:pt x="259628" y="315157"/>
                  </a:lnTo>
                  <a:lnTo>
                    <a:pt x="259678" y="315157"/>
                  </a:lnTo>
                  <a:lnTo>
                    <a:pt x="261678" y="315157"/>
                  </a:lnTo>
                  <a:lnTo>
                    <a:pt x="261818" y="315157"/>
                  </a:lnTo>
                  <a:lnTo>
                    <a:pt x="263962" y="315157"/>
                  </a:lnTo>
                  <a:lnTo>
                    <a:pt x="263977" y="315157"/>
                  </a:lnTo>
                  <a:lnTo>
                    <a:pt x="266037" y="315157"/>
                  </a:lnTo>
                  <a:lnTo>
                    <a:pt x="266167" y="315157"/>
                  </a:lnTo>
                  <a:lnTo>
                    <a:pt x="268232" y="315157"/>
                  </a:lnTo>
                  <a:lnTo>
                    <a:pt x="268351" y="315157"/>
                  </a:lnTo>
                  <a:lnTo>
                    <a:pt x="270392" y="315157"/>
                  </a:lnTo>
                  <a:lnTo>
                    <a:pt x="270516" y="315157"/>
                  </a:lnTo>
                  <a:lnTo>
                    <a:pt x="272556" y="315157"/>
                  </a:lnTo>
                  <a:lnTo>
                    <a:pt x="272676" y="315157"/>
                  </a:lnTo>
                  <a:lnTo>
                    <a:pt x="274761" y="315157"/>
                  </a:lnTo>
                  <a:lnTo>
                    <a:pt x="274910" y="315157"/>
                  </a:lnTo>
                  <a:lnTo>
                    <a:pt x="276915" y="315157"/>
                  </a:lnTo>
                  <a:lnTo>
                    <a:pt x="277089" y="315157"/>
                  </a:lnTo>
                  <a:lnTo>
                    <a:pt x="279095" y="315157"/>
                  </a:lnTo>
                  <a:lnTo>
                    <a:pt x="279115" y="315157"/>
                  </a:lnTo>
                  <a:lnTo>
                    <a:pt x="281185" y="315157"/>
                  </a:lnTo>
                  <a:lnTo>
                    <a:pt x="281458" y="315157"/>
                  </a:lnTo>
                  <a:lnTo>
                    <a:pt x="283320" y="315157"/>
                  </a:lnTo>
                  <a:lnTo>
                    <a:pt x="283439" y="315157"/>
                  </a:lnTo>
                  <a:lnTo>
                    <a:pt x="285499" y="315157"/>
                  </a:lnTo>
                  <a:lnTo>
                    <a:pt x="285703" y="315157"/>
                  </a:lnTo>
                  <a:lnTo>
                    <a:pt x="287708" y="315157"/>
                  </a:lnTo>
                  <a:lnTo>
                    <a:pt x="287813" y="315157"/>
                  </a:lnTo>
                  <a:lnTo>
                    <a:pt x="289913" y="315157"/>
                  </a:lnTo>
                  <a:lnTo>
                    <a:pt x="290107" y="315157"/>
                  </a:lnTo>
                  <a:lnTo>
                    <a:pt x="291913" y="315157"/>
                  </a:lnTo>
                  <a:lnTo>
                    <a:pt x="292157" y="315157"/>
                  </a:lnTo>
                  <a:lnTo>
                    <a:pt x="294207" y="315157"/>
                  </a:lnTo>
                  <a:lnTo>
                    <a:pt x="294252" y="315157"/>
                  </a:lnTo>
                  <a:lnTo>
                    <a:pt x="296357" y="315157"/>
                  </a:lnTo>
                  <a:lnTo>
                    <a:pt x="296501" y="315157"/>
                  </a:lnTo>
                  <a:lnTo>
                    <a:pt x="298571" y="315157"/>
                  </a:lnTo>
                  <a:lnTo>
                    <a:pt x="298576" y="315157"/>
                  </a:lnTo>
                  <a:lnTo>
                    <a:pt x="300597" y="315157"/>
                  </a:lnTo>
                  <a:lnTo>
                    <a:pt x="300761" y="315157"/>
                  </a:lnTo>
                  <a:lnTo>
                    <a:pt x="302851" y="315157"/>
                  </a:lnTo>
                  <a:lnTo>
                    <a:pt x="302930" y="315157"/>
                  </a:lnTo>
                  <a:lnTo>
                    <a:pt x="304990" y="315157"/>
                  </a:lnTo>
                  <a:lnTo>
                    <a:pt x="305175" y="315157"/>
                  </a:lnTo>
                  <a:lnTo>
                    <a:pt x="307110" y="315157"/>
                  </a:lnTo>
                  <a:lnTo>
                    <a:pt x="307274" y="315157"/>
                  </a:lnTo>
                  <a:lnTo>
                    <a:pt x="309345" y="315157"/>
                  </a:lnTo>
                  <a:lnTo>
                    <a:pt x="309519" y="315157"/>
                  </a:lnTo>
                  <a:lnTo>
                    <a:pt x="311494" y="315157"/>
                  </a:lnTo>
                  <a:lnTo>
                    <a:pt x="311653" y="315157"/>
                  </a:lnTo>
                  <a:lnTo>
                    <a:pt x="313689" y="315157"/>
                  </a:lnTo>
                  <a:lnTo>
                    <a:pt x="313768" y="315157"/>
                  </a:lnTo>
                  <a:lnTo>
                    <a:pt x="315699" y="315157"/>
                  </a:lnTo>
                  <a:lnTo>
                    <a:pt x="315868" y="315157"/>
                  </a:lnTo>
                  <a:lnTo>
                    <a:pt x="316525" y="315157"/>
                  </a:lnTo>
                </a:path>
              </a:pathLst>
            </a:custGeom>
            <a:noFill/>
            <a:ln w="8608" cap="flat">
              <a:solidFill>
                <a:srgbClr val="FF00EA"/>
              </a:solidFill>
              <a:prstDash val="solid"/>
              <a:round/>
            </a:ln>
          </p:spPr>
          <p:txBody>
            <a:bodyPr rtlCol="0" anchor="ctr"/>
            <a:lstStyle/>
            <a:p>
              <a:endParaRPr lang="en-GB"/>
            </a:p>
          </p:txBody>
        </p:sp>
        <p:sp>
          <p:nvSpPr>
            <p:cNvPr id="1862" name="Freeform: Shape 1861">
              <a:extLst>
                <a:ext uri="{FF2B5EF4-FFF2-40B4-BE49-F238E27FC236}">
                  <a16:creationId xmlns:a16="http://schemas.microsoft.com/office/drawing/2014/main" id="{2529B36B-05C2-4D09-B8AA-36EC2C3AC914}"/>
                </a:ext>
              </a:extLst>
            </p:cNvPr>
            <p:cNvSpPr/>
            <p:nvPr/>
          </p:nvSpPr>
          <p:spPr>
            <a:xfrm>
              <a:off x="5270338" y="4264377"/>
              <a:ext cx="5927" cy="378184"/>
            </a:xfrm>
            <a:custGeom>
              <a:avLst/>
              <a:gdLst>
                <a:gd name="connsiteX0" fmla="*/ 124 w 5927"/>
                <a:gd name="connsiteY0" fmla="*/ 378188 h 378184"/>
                <a:gd name="connsiteX1" fmla="*/ 124 w 5927"/>
                <a:gd name="connsiteY1" fmla="*/ 4 h 378184"/>
              </a:gdLst>
              <a:ahLst/>
              <a:cxnLst>
                <a:cxn ang="0">
                  <a:pos x="connsiteX0" y="connsiteY0"/>
                </a:cxn>
                <a:cxn ang="0">
                  <a:pos x="connsiteX1" y="connsiteY1"/>
                </a:cxn>
              </a:cxnLst>
              <a:rect l="l" t="t" r="r" b="b"/>
              <a:pathLst>
                <a:path w="5927" h="378184">
                  <a:moveTo>
                    <a:pt x="124" y="378188"/>
                  </a:moveTo>
                  <a:lnTo>
                    <a:pt x="124" y="4"/>
                  </a:lnTo>
                </a:path>
              </a:pathLst>
            </a:custGeom>
            <a:noFill/>
            <a:ln w="8608" cap="flat">
              <a:solidFill>
                <a:srgbClr val="000000">
                  <a:alpha val="25000"/>
                </a:srgbClr>
              </a:solidFill>
              <a:prstDash val="solid"/>
              <a:round/>
            </a:ln>
          </p:spPr>
          <p:txBody>
            <a:bodyPr rtlCol="0" anchor="ctr"/>
            <a:lstStyle/>
            <a:p>
              <a:endParaRPr lang="en-GB"/>
            </a:p>
          </p:txBody>
        </p:sp>
        <p:sp>
          <p:nvSpPr>
            <p:cNvPr id="1863" name="Freeform: Shape 1862">
              <a:extLst>
                <a:ext uri="{FF2B5EF4-FFF2-40B4-BE49-F238E27FC236}">
                  <a16:creationId xmlns:a16="http://schemas.microsoft.com/office/drawing/2014/main" id="{6EF179E4-7877-42FB-932A-FCD5424CF030}"/>
                </a:ext>
              </a:extLst>
            </p:cNvPr>
            <p:cNvSpPr/>
            <p:nvPr/>
          </p:nvSpPr>
          <p:spPr>
            <a:xfrm>
              <a:off x="5272328" y="4264377"/>
              <a:ext cx="5927" cy="378184"/>
            </a:xfrm>
            <a:custGeom>
              <a:avLst/>
              <a:gdLst>
                <a:gd name="connsiteX0" fmla="*/ 124 w 5927"/>
                <a:gd name="connsiteY0" fmla="*/ 378188 h 378184"/>
                <a:gd name="connsiteX1" fmla="*/ 124 w 5927"/>
                <a:gd name="connsiteY1" fmla="*/ 4 h 378184"/>
              </a:gdLst>
              <a:ahLst/>
              <a:cxnLst>
                <a:cxn ang="0">
                  <a:pos x="connsiteX0" y="connsiteY0"/>
                </a:cxn>
                <a:cxn ang="0">
                  <a:pos x="connsiteX1" y="connsiteY1"/>
                </a:cxn>
              </a:cxnLst>
              <a:rect l="l" t="t" r="r" b="b"/>
              <a:pathLst>
                <a:path w="5927" h="378184">
                  <a:moveTo>
                    <a:pt x="124" y="378188"/>
                  </a:moveTo>
                  <a:lnTo>
                    <a:pt x="124" y="4"/>
                  </a:lnTo>
                </a:path>
              </a:pathLst>
            </a:custGeom>
            <a:noFill/>
            <a:ln w="8608" cap="flat">
              <a:solidFill>
                <a:srgbClr val="000000">
                  <a:alpha val="25000"/>
                </a:srgbClr>
              </a:solidFill>
              <a:prstDash val="solid"/>
              <a:round/>
            </a:ln>
          </p:spPr>
          <p:txBody>
            <a:bodyPr rtlCol="0" anchor="ctr"/>
            <a:lstStyle/>
            <a:p>
              <a:endParaRPr lang="en-GB"/>
            </a:p>
          </p:txBody>
        </p:sp>
        <p:sp>
          <p:nvSpPr>
            <p:cNvPr id="1864" name="Freeform: Shape 1863">
              <a:extLst>
                <a:ext uri="{FF2B5EF4-FFF2-40B4-BE49-F238E27FC236}">
                  <a16:creationId xmlns:a16="http://schemas.microsoft.com/office/drawing/2014/main" id="{72007C3D-13BE-4C00-B237-9195D1AD1479}"/>
                </a:ext>
              </a:extLst>
            </p:cNvPr>
            <p:cNvSpPr/>
            <p:nvPr/>
          </p:nvSpPr>
          <p:spPr>
            <a:xfrm>
              <a:off x="5389580" y="4264377"/>
              <a:ext cx="5927" cy="378184"/>
            </a:xfrm>
            <a:custGeom>
              <a:avLst/>
              <a:gdLst>
                <a:gd name="connsiteX0" fmla="*/ 120 w 5927"/>
                <a:gd name="connsiteY0" fmla="*/ 378188 h 378184"/>
                <a:gd name="connsiteX1" fmla="*/ 120 w 5927"/>
                <a:gd name="connsiteY1" fmla="*/ 4 h 378184"/>
              </a:gdLst>
              <a:ahLst/>
              <a:cxnLst>
                <a:cxn ang="0">
                  <a:pos x="connsiteX0" y="connsiteY0"/>
                </a:cxn>
                <a:cxn ang="0">
                  <a:pos x="connsiteX1" y="connsiteY1"/>
                </a:cxn>
              </a:cxnLst>
              <a:rect l="l" t="t" r="r" b="b"/>
              <a:pathLst>
                <a:path w="5927" h="378184">
                  <a:moveTo>
                    <a:pt x="120" y="378188"/>
                  </a:moveTo>
                  <a:lnTo>
                    <a:pt x="120" y="4"/>
                  </a:lnTo>
                </a:path>
              </a:pathLst>
            </a:custGeom>
            <a:noFill/>
            <a:ln w="8608" cap="flat">
              <a:solidFill>
                <a:srgbClr val="000000">
                  <a:alpha val="25000"/>
                </a:srgbClr>
              </a:solidFill>
              <a:prstDash val="solid"/>
              <a:round/>
            </a:ln>
          </p:spPr>
          <p:txBody>
            <a:bodyPr rtlCol="0" anchor="ctr"/>
            <a:lstStyle/>
            <a:p>
              <a:endParaRPr lang="en-GB"/>
            </a:p>
          </p:txBody>
        </p:sp>
        <p:sp>
          <p:nvSpPr>
            <p:cNvPr id="1865" name="Freeform: Shape 1864">
              <a:extLst>
                <a:ext uri="{FF2B5EF4-FFF2-40B4-BE49-F238E27FC236}">
                  <a16:creationId xmlns:a16="http://schemas.microsoft.com/office/drawing/2014/main" id="{52CDF6C9-6622-44AA-9827-A3E881993651}"/>
                </a:ext>
              </a:extLst>
            </p:cNvPr>
            <p:cNvSpPr/>
            <p:nvPr/>
          </p:nvSpPr>
          <p:spPr>
            <a:xfrm>
              <a:off x="4082653" y="4642560"/>
              <a:ext cx="631965" cy="5927"/>
            </a:xfrm>
            <a:custGeom>
              <a:avLst/>
              <a:gdLst>
                <a:gd name="connsiteX0" fmla="*/ -22 w 631965"/>
                <a:gd name="connsiteY0" fmla="*/ -3 h 5927"/>
                <a:gd name="connsiteX1" fmla="*/ 631943 w 631965"/>
                <a:gd name="connsiteY1" fmla="*/ -3 h 5927"/>
              </a:gdLst>
              <a:ahLst/>
              <a:cxnLst>
                <a:cxn ang="0">
                  <a:pos x="connsiteX0" y="connsiteY0"/>
                </a:cxn>
                <a:cxn ang="0">
                  <a:pos x="connsiteX1" y="connsiteY1"/>
                </a:cxn>
              </a:cxnLst>
              <a:rect l="l" t="t" r="r" b="b"/>
              <a:pathLst>
                <a:path w="631965" h="5927">
                  <a:moveTo>
                    <a:pt x="-22" y="-3"/>
                  </a:moveTo>
                  <a:lnTo>
                    <a:pt x="631943" y="-3"/>
                  </a:lnTo>
                </a:path>
              </a:pathLst>
            </a:custGeom>
            <a:noFill/>
            <a:ln w="8608" cap="sq">
              <a:solidFill>
                <a:srgbClr val="262626"/>
              </a:solidFill>
              <a:prstDash val="solid"/>
              <a:round/>
            </a:ln>
          </p:spPr>
          <p:txBody>
            <a:bodyPr rtlCol="0" anchor="ctr"/>
            <a:lstStyle/>
            <a:p>
              <a:endParaRPr lang="en-GB"/>
            </a:p>
          </p:txBody>
        </p:sp>
        <p:sp>
          <p:nvSpPr>
            <p:cNvPr id="1866" name="Freeform: Shape 1865">
              <a:extLst>
                <a:ext uri="{FF2B5EF4-FFF2-40B4-BE49-F238E27FC236}">
                  <a16:creationId xmlns:a16="http://schemas.microsoft.com/office/drawing/2014/main" id="{80CB0CD6-F366-4733-A79E-C6E31113F1EB}"/>
                </a:ext>
              </a:extLst>
            </p:cNvPr>
            <p:cNvSpPr/>
            <p:nvPr/>
          </p:nvSpPr>
          <p:spPr>
            <a:xfrm>
              <a:off x="4082653" y="4636257"/>
              <a:ext cx="5927" cy="6303"/>
            </a:xfrm>
            <a:custGeom>
              <a:avLst/>
              <a:gdLst>
                <a:gd name="connsiteX0" fmla="*/ -12 w 5927"/>
                <a:gd name="connsiteY0" fmla="*/ 6301 h 6303"/>
                <a:gd name="connsiteX1" fmla="*/ -12 w 5927"/>
                <a:gd name="connsiteY1" fmla="*/ -2 h 6303"/>
              </a:gdLst>
              <a:ahLst/>
              <a:cxnLst>
                <a:cxn ang="0">
                  <a:pos x="connsiteX0" y="connsiteY0"/>
                </a:cxn>
                <a:cxn ang="0">
                  <a:pos x="connsiteX1" y="connsiteY1"/>
                </a:cxn>
              </a:cxnLst>
              <a:rect l="l" t="t" r="r" b="b"/>
              <a:pathLst>
                <a:path w="5927" h="6303">
                  <a:moveTo>
                    <a:pt x="-12" y="6301"/>
                  </a:moveTo>
                  <a:lnTo>
                    <a:pt x="-12" y="-2"/>
                  </a:lnTo>
                </a:path>
              </a:pathLst>
            </a:custGeom>
            <a:noFill/>
            <a:ln w="8608" cap="sq">
              <a:solidFill>
                <a:srgbClr val="262626"/>
              </a:solidFill>
              <a:prstDash val="solid"/>
              <a:round/>
            </a:ln>
          </p:spPr>
          <p:txBody>
            <a:bodyPr rtlCol="0" anchor="ctr"/>
            <a:lstStyle/>
            <a:p>
              <a:endParaRPr lang="en-GB"/>
            </a:p>
          </p:txBody>
        </p:sp>
        <p:sp>
          <p:nvSpPr>
            <p:cNvPr id="1867" name="Freeform: Shape 1866">
              <a:extLst>
                <a:ext uri="{FF2B5EF4-FFF2-40B4-BE49-F238E27FC236}">
                  <a16:creationId xmlns:a16="http://schemas.microsoft.com/office/drawing/2014/main" id="{BB90EA04-061C-48CB-9169-3255AB9F52BF}"/>
                </a:ext>
              </a:extLst>
            </p:cNvPr>
            <p:cNvSpPr/>
            <p:nvPr/>
          </p:nvSpPr>
          <p:spPr>
            <a:xfrm>
              <a:off x="4480114" y="4636257"/>
              <a:ext cx="5927" cy="6303"/>
            </a:xfrm>
            <a:custGeom>
              <a:avLst/>
              <a:gdLst>
                <a:gd name="connsiteX0" fmla="*/ -25 w 5927"/>
                <a:gd name="connsiteY0" fmla="*/ 6301 h 6303"/>
                <a:gd name="connsiteX1" fmla="*/ -25 w 5927"/>
                <a:gd name="connsiteY1" fmla="*/ -2 h 6303"/>
              </a:gdLst>
              <a:ahLst/>
              <a:cxnLst>
                <a:cxn ang="0">
                  <a:pos x="connsiteX0" y="connsiteY0"/>
                </a:cxn>
                <a:cxn ang="0">
                  <a:pos x="connsiteX1" y="connsiteY1"/>
                </a:cxn>
              </a:cxnLst>
              <a:rect l="l" t="t" r="r" b="b"/>
              <a:pathLst>
                <a:path w="5927" h="6303">
                  <a:moveTo>
                    <a:pt x="-25" y="6301"/>
                  </a:moveTo>
                  <a:lnTo>
                    <a:pt x="-25" y="-2"/>
                  </a:lnTo>
                </a:path>
              </a:pathLst>
            </a:custGeom>
            <a:noFill/>
            <a:ln w="8608" cap="sq">
              <a:solidFill>
                <a:srgbClr val="262626"/>
              </a:solidFill>
              <a:prstDash val="solid"/>
              <a:round/>
            </a:ln>
          </p:spPr>
          <p:txBody>
            <a:bodyPr rtlCol="0" anchor="ctr"/>
            <a:lstStyle/>
            <a:p>
              <a:endParaRPr lang="en-GB"/>
            </a:p>
          </p:txBody>
        </p:sp>
        <p:sp>
          <p:nvSpPr>
            <p:cNvPr id="1868" name="Freeform: Shape 1867">
              <a:extLst>
                <a:ext uri="{FF2B5EF4-FFF2-40B4-BE49-F238E27FC236}">
                  <a16:creationId xmlns:a16="http://schemas.microsoft.com/office/drawing/2014/main" id="{0975BB2E-38B6-4503-8A5B-3A375B5B3BD3}"/>
                </a:ext>
              </a:extLst>
            </p:cNvPr>
            <p:cNvSpPr/>
            <p:nvPr/>
          </p:nvSpPr>
          <p:spPr>
            <a:xfrm>
              <a:off x="4082653" y="4264376"/>
              <a:ext cx="5927" cy="378184"/>
            </a:xfrm>
            <a:custGeom>
              <a:avLst/>
              <a:gdLst>
                <a:gd name="connsiteX0" fmla="*/ -12 w 5927"/>
                <a:gd name="connsiteY0" fmla="*/ 378188 h 378184"/>
                <a:gd name="connsiteX1" fmla="*/ -12 w 5927"/>
                <a:gd name="connsiteY1" fmla="*/ 4 h 378184"/>
              </a:gdLst>
              <a:ahLst/>
              <a:cxnLst>
                <a:cxn ang="0">
                  <a:pos x="connsiteX0" y="connsiteY0"/>
                </a:cxn>
                <a:cxn ang="0">
                  <a:pos x="connsiteX1" y="connsiteY1"/>
                </a:cxn>
              </a:cxnLst>
              <a:rect l="l" t="t" r="r" b="b"/>
              <a:pathLst>
                <a:path w="5927" h="378184">
                  <a:moveTo>
                    <a:pt x="-12" y="378188"/>
                  </a:moveTo>
                  <a:lnTo>
                    <a:pt x="-12" y="4"/>
                  </a:lnTo>
                </a:path>
              </a:pathLst>
            </a:custGeom>
            <a:noFill/>
            <a:ln w="8608" cap="sq">
              <a:solidFill>
                <a:srgbClr val="262626"/>
              </a:solidFill>
              <a:prstDash val="solid"/>
              <a:round/>
            </a:ln>
          </p:spPr>
          <p:txBody>
            <a:bodyPr rtlCol="0" anchor="ctr"/>
            <a:lstStyle/>
            <a:p>
              <a:endParaRPr lang="en-GB"/>
            </a:p>
          </p:txBody>
        </p:sp>
        <p:sp>
          <p:nvSpPr>
            <p:cNvPr id="1869" name="Freeform: Shape 1868">
              <a:extLst>
                <a:ext uri="{FF2B5EF4-FFF2-40B4-BE49-F238E27FC236}">
                  <a16:creationId xmlns:a16="http://schemas.microsoft.com/office/drawing/2014/main" id="{427B2027-0DDE-41CC-9652-583415E38046}"/>
                </a:ext>
              </a:extLst>
            </p:cNvPr>
            <p:cNvSpPr/>
            <p:nvPr/>
          </p:nvSpPr>
          <p:spPr>
            <a:xfrm>
              <a:off x="4082653" y="4611045"/>
              <a:ext cx="6303" cy="5927"/>
            </a:xfrm>
            <a:custGeom>
              <a:avLst/>
              <a:gdLst>
                <a:gd name="connsiteX0" fmla="*/ -12 w 6303"/>
                <a:gd name="connsiteY0" fmla="*/ -2 h 5927"/>
                <a:gd name="connsiteX1" fmla="*/ 6291 w 6303"/>
                <a:gd name="connsiteY1" fmla="*/ -2 h 5927"/>
              </a:gdLst>
              <a:ahLst/>
              <a:cxnLst>
                <a:cxn ang="0">
                  <a:pos x="connsiteX0" y="connsiteY0"/>
                </a:cxn>
                <a:cxn ang="0">
                  <a:pos x="connsiteX1" y="connsiteY1"/>
                </a:cxn>
              </a:cxnLst>
              <a:rect l="l" t="t" r="r" b="b"/>
              <a:pathLst>
                <a:path w="6303" h="5927">
                  <a:moveTo>
                    <a:pt x="-12" y="-2"/>
                  </a:moveTo>
                  <a:lnTo>
                    <a:pt x="6291" y="-2"/>
                  </a:lnTo>
                </a:path>
              </a:pathLst>
            </a:custGeom>
            <a:noFill/>
            <a:ln w="8608" cap="sq">
              <a:solidFill>
                <a:srgbClr val="262626"/>
              </a:solidFill>
              <a:prstDash val="solid"/>
              <a:round/>
            </a:ln>
          </p:spPr>
          <p:txBody>
            <a:bodyPr rtlCol="0" anchor="ctr"/>
            <a:lstStyle/>
            <a:p>
              <a:endParaRPr lang="en-GB"/>
            </a:p>
          </p:txBody>
        </p:sp>
        <p:sp>
          <p:nvSpPr>
            <p:cNvPr id="1870" name="Freeform: Shape 1869">
              <a:extLst>
                <a:ext uri="{FF2B5EF4-FFF2-40B4-BE49-F238E27FC236}">
                  <a16:creationId xmlns:a16="http://schemas.microsoft.com/office/drawing/2014/main" id="{29F3A3D2-3FE8-4F2E-90F3-C079371A0CD6}"/>
                </a:ext>
              </a:extLst>
            </p:cNvPr>
            <p:cNvSpPr/>
            <p:nvPr/>
          </p:nvSpPr>
          <p:spPr>
            <a:xfrm>
              <a:off x="4082653" y="4453468"/>
              <a:ext cx="6303" cy="5927"/>
            </a:xfrm>
            <a:custGeom>
              <a:avLst/>
              <a:gdLst>
                <a:gd name="connsiteX0" fmla="*/ -12 w 6303"/>
                <a:gd name="connsiteY0" fmla="*/ 4 h 5927"/>
                <a:gd name="connsiteX1" fmla="*/ 6291 w 6303"/>
                <a:gd name="connsiteY1" fmla="*/ 4 h 5927"/>
              </a:gdLst>
              <a:ahLst/>
              <a:cxnLst>
                <a:cxn ang="0">
                  <a:pos x="connsiteX0" y="connsiteY0"/>
                </a:cxn>
                <a:cxn ang="0">
                  <a:pos x="connsiteX1" y="connsiteY1"/>
                </a:cxn>
              </a:cxnLst>
              <a:rect l="l" t="t" r="r" b="b"/>
              <a:pathLst>
                <a:path w="6303" h="5927">
                  <a:moveTo>
                    <a:pt x="-12" y="4"/>
                  </a:moveTo>
                  <a:lnTo>
                    <a:pt x="6291" y="4"/>
                  </a:lnTo>
                </a:path>
              </a:pathLst>
            </a:custGeom>
            <a:noFill/>
            <a:ln w="8608" cap="sq">
              <a:solidFill>
                <a:srgbClr val="262626"/>
              </a:solidFill>
              <a:prstDash val="solid"/>
              <a:round/>
            </a:ln>
          </p:spPr>
          <p:txBody>
            <a:bodyPr rtlCol="0" anchor="ctr"/>
            <a:lstStyle/>
            <a:p>
              <a:endParaRPr lang="en-GB"/>
            </a:p>
          </p:txBody>
        </p:sp>
        <p:sp>
          <p:nvSpPr>
            <p:cNvPr id="1871" name="Freeform: Shape 1870">
              <a:extLst>
                <a:ext uri="{FF2B5EF4-FFF2-40B4-BE49-F238E27FC236}">
                  <a16:creationId xmlns:a16="http://schemas.microsoft.com/office/drawing/2014/main" id="{42511419-0806-40A1-A7AB-D221344096A0}"/>
                </a:ext>
              </a:extLst>
            </p:cNvPr>
            <p:cNvSpPr/>
            <p:nvPr/>
          </p:nvSpPr>
          <p:spPr>
            <a:xfrm>
              <a:off x="4082653" y="4295891"/>
              <a:ext cx="6303" cy="5927"/>
            </a:xfrm>
            <a:custGeom>
              <a:avLst/>
              <a:gdLst>
                <a:gd name="connsiteX0" fmla="*/ -12 w 6303"/>
                <a:gd name="connsiteY0" fmla="*/ 9 h 5927"/>
                <a:gd name="connsiteX1" fmla="*/ 6291 w 6303"/>
                <a:gd name="connsiteY1" fmla="*/ 9 h 5927"/>
              </a:gdLst>
              <a:ahLst/>
              <a:cxnLst>
                <a:cxn ang="0">
                  <a:pos x="connsiteX0" y="connsiteY0"/>
                </a:cxn>
                <a:cxn ang="0">
                  <a:pos x="connsiteX1" y="connsiteY1"/>
                </a:cxn>
              </a:cxnLst>
              <a:rect l="l" t="t" r="r" b="b"/>
              <a:pathLst>
                <a:path w="6303" h="5927">
                  <a:moveTo>
                    <a:pt x="-12" y="9"/>
                  </a:moveTo>
                  <a:lnTo>
                    <a:pt x="6291" y="9"/>
                  </a:lnTo>
                </a:path>
              </a:pathLst>
            </a:custGeom>
            <a:noFill/>
            <a:ln w="8608" cap="sq">
              <a:solidFill>
                <a:srgbClr val="262626"/>
              </a:solidFill>
              <a:prstDash val="solid"/>
              <a:round/>
            </a:ln>
          </p:spPr>
          <p:txBody>
            <a:bodyPr rtlCol="0" anchor="ctr"/>
            <a:lstStyle/>
            <a:p>
              <a:endParaRPr lang="en-GB"/>
            </a:p>
          </p:txBody>
        </p:sp>
        <p:sp>
          <p:nvSpPr>
            <p:cNvPr id="1872" name="TextBox 1871">
              <a:extLst>
                <a:ext uri="{FF2B5EF4-FFF2-40B4-BE49-F238E27FC236}">
                  <a16:creationId xmlns:a16="http://schemas.microsoft.com/office/drawing/2014/main" id="{17ED3252-EAAD-4FBB-86CC-3B6F4C8FBA8D}"/>
                </a:ext>
              </a:extLst>
            </p:cNvPr>
            <p:cNvSpPr txBox="1"/>
            <p:nvPr/>
          </p:nvSpPr>
          <p:spPr>
            <a:xfrm>
              <a:off x="3919884" y="4523021"/>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0</a:t>
              </a:r>
            </a:p>
          </p:txBody>
        </p:sp>
        <p:sp>
          <p:nvSpPr>
            <p:cNvPr id="1873" name="TextBox 1872">
              <a:extLst>
                <a:ext uri="{FF2B5EF4-FFF2-40B4-BE49-F238E27FC236}">
                  <a16:creationId xmlns:a16="http://schemas.microsoft.com/office/drawing/2014/main" id="{F5681F4B-D530-4A7A-9B57-3099F06E0AB3}"/>
                </a:ext>
              </a:extLst>
            </p:cNvPr>
            <p:cNvSpPr txBox="1"/>
            <p:nvPr/>
          </p:nvSpPr>
          <p:spPr>
            <a:xfrm>
              <a:off x="3855195" y="4365445"/>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0</a:t>
              </a:r>
            </a:p>
          </p:txBody>
        </p:sp>
        <p:sp>
          <p:nvSpPr>
            <p:cNvPr id="1874" name="TextBox 1873">
              <a:extLst>
                <a:ext uri="{FF2B5EF4-FFF2-40B4-BE49-F238E27FC236}">
                  <a16:creationId xmlns:a16="http://schemas.microsoft.com/office/drawing/2014/main" id="{EA56A68E-A683-44E0-BB47-E348C7F36C3C}"/>
                </a:ext>
              </a:extLst>
            </p:cNvPr>
            <p:cNvSpPr txBox="1"/>
            <p:nvPr/>
          </p:nvSpPr>
          <p:spPr>
            <a:xfrm>
              <a:off x="3892083" y="4365445"/>
              <a:ext cx="202784"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a:t>
              </a:r>
            </a:p>
          </p:txBody>
        </p:sp>
        <p:sp>
          <p:nvSpPr>
            <p:cNvPr id="1875" name="TextBox 1874">
              <a:extLst>
                <a:ext uri="{FF2B5EF4-FFF2-40B4-BE49-F238E27FC236}">
                  <a16:creationId xmlns:a16="http://schemas.microsoft.com/office/drawing/2014/main" id="{EE455D33-F346-4920-B39C-DBA0DC4F6609}"/>
                </a:ext>
              </a:extLst>
            </p:cNvPr>
            <p:cNvSpPr txBox="1"/>
            <p:nvPr/>
          </p:nvSpPr>
          <p:spPr>
            <a:xfrm>
              <a:off x="3910528" y="4365445"/>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5</a:t>
              </a:r>
            </a:p>
          </p:txBody>
        </p:sp>
        <p:sp>
          <p:nvSpPr>
            <p:cNvPr id="1876" name="TextBox 1875">
              <a:extLst>
                <a:ext uri="{FF2B5EF4-FFF2-40B4-BE49-F238E27FC236}">
                  <a16:creationId xmlns:a16="http://schemas.microsoft.com/office/drawing/2014/main" id="{2EB23DF5-0F1D-46B1-9874-78A2A55DA984}"/>
                </a:ext>
              </a:extLst>
            </p:cNvPr>
            <p:cNvSpPr txBox="1"/>
            <p:nvPr/>
          </p:nvSpPr>
          <p:spPr>
            <a:xfrm>
              <a:off x="3919884" y="4207868"/>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1</a:t>
              </a:r>
            </a:p>
          </p:txBody>
        </p:sp>
        <p:sp>
          <p:nvSpPr>
            <p:cNvPr id="1877" name="Freeform: Shape 1876">
              <a:extLst>
                <a:ext uri="{FF2B5EF4-FFF2-40B4-BE49-F238E27FC236}">
                  <a16:creationId xmlns:a16="http://schemas.microsoft.com/office/drawing/2014/main" id="{CF1B9F8E-C8D5-40A5-88E8-098084E5C9FB}"/>
                </a:ext>
              </a:extLst>
            </p:cNvPr>
            <p:cNvSpPr/>
            <p:nvPr/>
          </p:nvSpPr>
          <p:spPr>
            <a:xfrm>
              <a:off x="4400621" y="4264376"/>
              <a:ext cx="5927" cy="378184"/>
            </a:xfrm>
            <a:custGeom>
              <a:avLst/>
              <a:gdLst>
                <a:gd name="connsiteX0" fmla="*/ -22 w 5927"/>
                <a:gd name="connsiteY0" fmla="*/ 378188 h 378184"/>
                <a:gd name="connsiteX1" fmla="*/ -22 w 5927"/>
                <a:gd name="connsiteY1" fmla="*/ 4 h 378184"/>
              </a:gdLst>
              <a:ahLst/>
              <a:cxnLst>
                <a:cxn ang="0">
                  <a:pos x="connsiteX0" y="connsiteY0"/>
                </a:cxn>
                <a:cxn ang="0">
                  <a:pos x="connsiteX1" y="connsiteY1"/>
                </a:cxn>
              </a:cxnLst>
              <a:rect l="l" t="t" r="r" b="b"/>
              <a:pathLst>
                <a:path w="5927" h="378184">
                  <a:moveTo>
                    <a:pt x="-22" y="378188"/>
                  </a:moveTo>
                  <a:lnTo>
                    <a:pt x="-22" y="4"/>
                  </a:lnTo>
                </a:path>
              </a:pathLst>
            </a:custGeom>
            <a:noFill/>
            <a:ln w="8608" cap="flat">
              <a:solidFill>
                <a:srgbClr val="000000">
                  <a:alpha val="25000"/>
                </a:srgbClr>
              </a:solidFill>
              <a:prstDash val="solid"/>
              <a:round/>
            </a:ln>
          </p:spPr>
          <p:txBody>
            <a:bodyPr rtlCol="0" anchor="ctr"/>
            <a:lstStyle/>
            <a:p>
              <a:endParaRPr lang="en-GB"/>
            </a:p>
          </p:txBody>
        </p:sp>
        <p:sp>
          <p:nvSpPr>
            <p:cNvPr id="1878" name="Freeform: Shape 1877">
              <a:extLst>
                <a:ext uri="{FF2B5EF4-FFF2-40B4-BE49-F238E27FC236}">
                  <a16:creationId xmlns:a16="http://schemas.microsoft.com/office/drawing/2014/main" id="{6D02A4EE-AD1A-4BD0-80A4-050E62627120}"/>
                </a:ext>
              </a:extLst>
            </p:cNvPr>
            <p:cNvSpPr/>
            <p:nvPr/>
          </p:nvSpPr>
          <p:spPr>
            <a:xfrm>
              <a:off x="4082653" y="4295893"/>
              <a:ext cx="127638" cy="315151"/>
            </a:xfrm>
            <a:custGeom>
              <a:avLst/>
              <a:gdLst>
                <a:gd name="connsiteX0" fmla="*/ 0 w 127638"/>
                <a:gd name="connsiteY0" fmla="*/ 315152 h 315151"/>
                <a:gd name="connsiteX1" fmla="*/ 40 w 127638"/>
                <a:gd name="connsiteY1" fmla="*/ 284134 h 315151"/>
                <a:gd name="connsiteX2" fmla="*/ 42 w 127638"/>
                <a:gd name="connsiteY2" fmla="*/ 282298 h 315151"/>
                <a:gd name="connsiteX3" fmla="*/ 2202 w 127638"/>
                <a:gd name="connsiteY3" fmla="*/ 1231 h 315151"/>
                <a:gd name="connsiteX4" fmla="*/ 2208 w 127638"/>
                <a:gd name="connsiteY4" fmla="*/ 1215 h 315151"/>
                <a:gd name="connsiteX5" fmla="*/ 4364 w 127638"/>
                <a:gd name="connsiteY5" fmla="*/ 5 h 315151"/>
                <a:gd name="connsiteX6" fmla="*/ 4368 w 127638"/>
                <a:gd name="connsiteY6" fmla="*/ 5 h 315151"/>
                <a:gd name="connsiteX7" fmla="*/ 6508 w 127638"/>
                <a:gd name="connsiteY7" fmla="*/ 0 h 315151"/>
                <a:gd name="connsiteX8" fmla="*/ 6571 w 127638"/>
                <a:gd name="connsiteY8" fmla="*/ 0 h 315151"/>
                <a:gd name="connsiteX9" fmla="*/ 8645 w 127638"/>
                <a:gd name="connsiteY9" fmla="*/ 0 h 315151"/>
                <a:gd name="connsiteX10" fmla="*/ 8716 w 127638"/>
                <a:gd name="connsiteY10" fmla="*/ 0 h 315151"/>
                <a:gd name="connsiteX11" fmla="*/ 10838 w 127638"/>
                <a:gd name="connsiteY11" fmla="*/ 0 h 315151"/>
                <a:gd name="connsiteX12" fmla="*/ 10917 w 127638"/>
                <a:gd name="connsiteY12" fmla="*/ 0 h 315151"/>
                <a:gd name="connsiteX13" fmla="*/ 12994 w 127638"/>
                <a:gd name="connsiteY13" fmla="*/ 0 h 315151"/>
                <a:gd name="connsiteX14" fmla="*/ 13077 w 127638"/>
                <a:gd name="connsiteY14" fmla="*/ 0 h 315151"/>
                <a:gd name="connsiteX15" fmla="*/ 14243 w 127638"/>
                <a:gd name="connsiteY15" fmla="*/ 0 h 315151"/>
                <a:gd name="connsiteX16" fmla="*/ 15129 w 127638"/>
                <a:gd name="connsiteY16" fmla="*/ 0 h 315151"/>
                <a:gd name="connsiteX17" fmla="*/ 15200 w 127638"/>
                <a:gd name="connsiteY17" fmla="*/ 0 h 315151"/>
                <a:gd name="connsiteX18" fmla="*/ 17319 w 127638"/>
                <a:gd name="connsiteY18" fmla="*/ 0 h 315151"/>
                <a:gd name="connsiteX19" fmla="*/ 17422 w 127638"/>
                <a:gd name="connsiteY19" fmla="*/ 0 h 315151"/>
                <a:gd name="connsiteX20" fmla="*/ 19504 w 127638"/>
                <a:gd name="connsiteY20" fmla="*/ 0 h 315151"/>
                <a:gd name="connsiteX21" fmla="*/ 19584 w 127638"/>
                <a:gd name="connsiteY21" fmla="*/ 0 h 315151"/>
                <a:gd name="connsiteX22" fmla="*/ 21603 w 127638"/>
                <a:gd name="connsiteY22" fmla="*/ 0 h 315151"/>
                <a:gd name="connsiteX23" fmla="*/ 21730 w 127638"/>
                <a:gd name="connsiteY23" fmla="*/ 0 h 315151"/>
                <a:gd name="connsiteX24" fmla="*/ 23837 w 127638"/>
                <a:gd name="connsiteY24" fmla="*/ 0 h 315151"/>
                <a:gd name="connsiteX25" fmla="*/ 23853 w 127638"/>
                <a:gd name="connsiteY25" fmla="*/ 0 h 315151"/>
                <a:gd name="connsiteX26" fmla="*/ 25994 w 127638"/>
                <a:gd name="connsiteY26" fmla="*/ 0 h 315151"/>
                <a:gd name="connsiteX27" fmla="*/ 26151 w 127638"/>
                <a:gd name="connsiteY27" fmla="*/ 0 h 315151"/>
                <a:gd name="connsiteX28" fmla="*/ 28058 w 127638"/>
                <a:gd name="connsiteY28" fmla="*/ 0 h 315151"/>
                <a:gd name="connsiteX29" fmla="*/ 28231 w 127638"/>
                <a:gd name="connsiteY29" fmla="*/ 0 h 315151"/>
                <a:gd name="connsiteX30" fmla="*/ 30265 w 127638"/>
                <a:gd name="connsiteY30" fmla="*/ 0 h 315151"/>
                <a:gd name="connsiteX31" fmla="*/ 30426 w 127638"/>
                <a:gd name="connsiteY31" fmla="*/ 0 h 315151"/>
                <a:gd name="connsiteX32" fmla="*/ 31725 w 127638"/>
                <a:gd name="connsiteY32" fmla="*/ 0 h 315151"/>
                <a:gd name="connsiteX33" fmla="*/ 32478 w 127638"/>
                <a:gd name="connsiteY33" fmla="*/ 0 h 315151"/>
                <a:gd name="connsiteX34" fmla="*/ 32586 w 127638"/>
                <a:gd name="connsiteY34" fmla="*/ 0 h 315151"/>
                <a:gd name="connsiteX35" fmla="*/ 34637 w 127638"/>
                <a:gd name="connsiteY35" fmla="*/ 0 h 315151"/>
                <a:gd name="connsiteX36" fmla="*/ 34793 w 127638"/>
                <a:gd name="connsiteY36" fmla="*/ 0 h 315151"/>
                <a:gd name="connsiteX37" fmla="*/ 36727 w 127638"/>
                <a:gd name="connsiteY37" fmla="*/ 0 h 315151"/>
                <a:gd name="connsiteX38" fmla="*/ 36861 w 127638"/>
                <a:gd name="connsiteY38" fmla="*/ 0 h 315151"/>
                <a:gd name="connsiteX39" fmla="*/ 38974 w 127638"/>
                <a:gd name="connsiteY39" fmla="*/ 0 h 315151"/>
                <a:gd name="connsiteX40" fmla="*/ 39005 w 127638"/>
                <a:gd name="connsiteY40" fmla="*/ 0 h 315151"/>
                <a:gd name="connsiteX41" fmla="*/ 41025 w 127638"/>
                <a:gd name="connsiteY41" fmla="*/ 0 h 315151"/>
                <a:gd name="connsiteX42" fmla="*/ 41179 w 127638"/>
                <a:gd name="connsiteY42" fmla="*/ 0 h 315151"/>
                <a:gd name="connsiteX43" fmla="*/ 43128 w 127638"/>
                <a:gd name="connsiteY43" fmla="*/ 0 h 315151"/>
                <a:gd name="connsiteX44" fmla="*/ 43320 w 127638"/>
                <a:gd name="connsiteY44" fmla="*/ 0 h 315151"/>
                <a:gd name="connsiteX45" fmla="*/ 45376 w 127638"/>
                <a:gd name="connsiteY45" fmla="*/ 0 h 315151"/>
                <a:gd name="connsiteX46" fmla="*/ 45595 w 127638"/>
                <a:gd name="connsiteY46" fmla="*/ 0 h 315151"/>
                <a:gd name="connsiteX47" fmla="*/ 47537 w 127638"/>
                <a:gd name="connsiteY47" fmla="*/ 0 h 315151"/>
                <a:gd name="connsiteX48" fmla="*/ 47627 w 127638"/>
                <a:gd name="connsiteY48" fmla="*/ 0 h 315151"/>
                <a:gd name="connsiteX49" fmla="*/ 49759 w 127638"/>
                <a:gd name="connsiteY49" fmla="*/ 0 h 315151"/>
                <a:gd name="connsiteX50" fmla="*/ 49921 w 127638"/>
                <a:gd name="connsiteY50" fmla="*/ 0 h 315151"/>
                <a:gd name="connsiteX51" fmla="*/ 51881 w 127638"/>
                <a:gd name="connsiteY51" fmla="*/ 0 h 315151"/>
                <a:gd name="connsiteX52" fmla="*/ 52037 w 127638"/>
                <a:gd name="connsiteY52" fmla="*/ 0 h 315151"/>
                <a:gd name="connsiteX53" fmla="*/ 54073 w 127638"/>
                <a:gd name="connsiteY53" fmla="*/ 0 h 315151"/>
                <a:gd name="connsiteX54" fmla="*/ 54105 w 127638"/>
                <a:gd name="connsiteY54" fmla="*/ 0 h 315151"/>
                <a:gd name="connsiteX55" fmla="*/ 56221 w 127638"/>
                <a:gd name="connsiteY55" fmla="*/ 0 h 315151"/>
                <a:gd name="connsiteX56" fmla="*/ 56358 w 127638"/>
                <a:gd name="connsiteY56" fmla="*/ 0 h 315151"/>
                <a:gd name="connsiteX57" fmla="*/ 58427 w 127638"/>
                <a:gd name="connsiteY57" fmla="*/ 0 h 315151"/>
                <a:gd name="connsiteX58" fmla="*/ 58431 w 127638"/>
                <a:gd name="connsiteY58" fmla="*/ 0 h 315151"/>
                <a:gd name="connsiteX59" fmla="*/ 60475 w 127638"/>
                <a:gd name="connsiteY59" fmla="*/ 0 h 315151"/>
                <a:gd name="connsiteX60" fmla="*/ 60608 w 127638"/>
                <a:gd name="connsiteY60" fmla="*/ 0 h 315151"/>
                <a:gd name="connsiteX61" fmla="*/ 62541 w 127638"/>
                <a:gd name="connsiteY61" fmla="*/ 0 h 315151"/>
                <a:gd name="connsiteX62" fmla="*/ 62771 w 127638"/>
                <a:gd name="connsiteY62" fmla="*/ 0 h 315151"/>
                <a:gd name="connsiteX63" fmla="*/ 64830 w 127638"/>
                <a:gd name="connsiteY63" fmla="*/ 0 h 315151"/>
                <a:gd name="connsiteX64" fmla="*/ 64973 w 127638"/>
                <a:gd name="connsiteY64" fmla="*/ 0 h 315151"/>
                <a:gd name="connsiteX65" fmla="*/ 66849 w 127638"/>
                <a:gd name="connsiteY65" fmla="*/ 0 h 315151"/>
                <a:gd name="connsiteX66" fmla="*/ 67121 w 127638"/>
                <a:gd name="connsiteY66" fmla="*/ 0 h 315151"/>
                <a:gd name="connsiteX67" fmla="*/ 69193 w 127638"/>
                <a:gd name="connsiteY67" fmla="*/ 0 h 315151"/>
                <a:gd name="connsiteX68" fmla="*/ 69298 w 127638"/>
                <a:gd name="connsiteY68" fmla="*/ 0 h 315151"/>
                <a:gd name="connsiteX69" fmla="*/ 71312 w 127638"/>
                <a:gd name="connsiteY69" fmla="*/ 0 h 315151"/>
                <a:gd name="connsiteX70" fmla="*/ 71475 w 127638"/>
                <a:gd name="connsiteY70" fmla="*/ 0 h 315151"/>
                <a:gd name="connsiteX71" fmla="*/ 73548 w 127638"/>
                <a:gd name="connsiteY71" fmla="*/ 0 h 315151"/>
                <a:gd name="connsiteX72" fmla="*/ 73588 w 127638"/>
                <a:gd name="connsiteY72" fmla="*/ 0 h 315151"/>
                <a:gd name="connsiteX73" fmla="*/ 75576 w 127638"/>
                <a:gd name="connsiteY73" fmla="*/ 0 h 315151"/>
                <a:gd name="connsiteX74" fmla="*/ 75769 w 127638"/>
                <a:gd name="connsiteY74" fmla="*/ 0 h 315151"/>
                <a:gd name="connsiteX75" fmla="*/ 77887 w 127638"/>
                <a:gd name="connsiteY75" fmla="*/ 0 h 315151"/>
                <a:gd name="connsiteX76" fmla="*/ 77910 w 127638"/>
                <a:gd name="connsiteY76" fmla="*/ 0 h 315151"/>
                <a:gd name="connsiteX77" fmla="*/ 80041 w 127638"/>
                <a:gd name="connsiteY77" fmla="*/ 0 h 315151"/>
                <a:gd name="connsiteX78" fmla="*/ 80211 w 127638"/>
                <a:gd name="connsiteY78" fmla="*/ 0 h 315151"/>
                <a:gd name="connsiteX79" fmla="*/ 82196 w 127638"/>
                <a:gd name="connsiteY79" fmla="*/ 0 h 315151"/>
                <a:gd name="connsiteX80" fmla="*/ 82251 w 127638"/>
                <a:gd name="connsiteY80" fmla="*/ 0 h 315151"/>
                <a:gd name="connsiteX81" fmla="*/ 84354 w 127638"/>
                <a:gd name="connsiteY81" fmla="*/ 0 h 315151"/>
                <a:gd name="connsiteX82" fmla="*/ 84513 w 127638"/>
                <a:gd name="connsiteY82" fmla="*/ 0 h 315151"/>
                <a:gd name="connsiteX83" fmla="*/ 86374 w 127638"/>
                <a:gd name="connsiteY83" fmla="*/ 0 h 315151"/>
                <a:gd name="connsiteX84" fmla="*/ 86551 w 127638"/>
                <a:gd name="connsiteY84" fmla="*/ 0 h 315151"/>
                <a:gd name="connsiteX85" fmla="*/ 88658 w 127638"/>
                <a:gd name="connsiteY85" fmla="*/ 0 h 315151"/>
                <a:gd name="connsiteX86" fmla="*/ 88713 w 127638"/>
                <a:gd name="connsiteY86" fmla="*/ 0 h 315151"/>
                <a:gd name="connsiteX87" fmla="*/ 90693 w 127638"/>
                <a:gd name="connsiteY87" fmla="*/ 0 h 315151"/>
                <a:gd name="connsiteX88" fmla="*/ 90944 w 127638"/>
                <a:gd name="connsiteY88" fmla="*/ 0 h 315151"/>
                <a:gd name="connsiteX89" fmla="*/ 93018 w 127638"/>
                <a:gd name="connsiteY89" fmla="*/ 0 h 315151"/>
                <a:gd name="connsiteX90" fmla="*/ 93024 w 127638"/>
                <a:gd name="connsiteY90" fmla="*/ 0 h 315151"/>
                <a:gd name="connsiteX91" fmla="*/ 95066 w 127638"/>
                <a:gd name="connsiteY91" fmla="*/ 0 h 315151"/>
                <a:gd name="connsiteX92" fmla="*/ 95199 w 127638"/>
                <a:gd name="connsiteY92" fmla="*/ 0 h 315151"/>
                <a:gd name="connsiteX93" fmla="*/ 97193 w 127638"/>
                <a:gd name="connsiteY93" fmla="*/ 0 h 315151"/>
                <a:gd name="connsiteX94" fmla="*/ 97348 w 127638"/>
                <a:gd name="connsiteY94" fmla="*/ 0 h 315151"/>
                <a:gd name="connsiteX95" fmla="*/ 99480 w 127638"/>
                <a:gd name="connsiteY95" fmla="*/ 0 h 315151"/>
                <a:gd name="connsiteX96" fmla="*/ 99705 w 127638"/>
                <a:gd name="connsiteY96" fmla="*/ 0 h 315151"/>
                <a:gd name="connsiteX97" fmla="*/ 101513 w 127638"/>
                <a:gd name="connsiteY97" fmla="*/ 0 h 315151"/>
                <a:gd name="connsiteX98" fmla="*/ 101693 w 127638"/>
                <a:gd name="connsiteY98" fmla="*/ 0 h 315151"/>
                <a:gd name="connsiteX99" fmla="*/ 103777 w 127638"/>
                <a:gd name="connsiteY99" fmla="*/ 0 h 315151"/>
                <a:gd name="connsiteX100" fmla="*/ 103895 w 127638"/>
                <a:gd name="connsiteY100" fmla="*/ 0 h 315151"/>
                <a:gd name="connsiteX101" fmla="*/ 105948 w 127638"/>
                <a:gd name="connsiteY101" fmla="*/ 0 h 315151"/>
                <a:gd name="connsiteX102" fmla="*/ 106112 w 127638"/>
                <a:gd name="connsiteY102" fmla="*/ 0 h 315151"/>
                <a:gd name="connsiteX103" fmla="*/ 108137 w 127638"/>
                <a:gd name="connsiteY103" fmla="*/ 0 h 315151"/>
                <a:gd name="connsiteX104" fmla="*/ 108208 w 127638"/>
                <a:gd name="connsiteY104" fmla="*/ 0 h 315151"/>
                <a:gd name="connsiteX105" fmla="*/ 110280 w 127638"/>
                <a:gd name="connsiteY105" fmla="*/ 0 h 315151"/>
                <a:gd name="connsiteX106" fmla="*/ 110444 w 127638"/>
                <a:gd name="connsiteY106" fmla="*/ 0 h 315151"/>
                <a:gd name="connsiteX107" fmla="*/ 112473 w 127638"/>
                <a:gd name="connsiteY107" fmla="*/ 0 h 315151"/>
                <a:gd name="connsiteX108" fmla="*/ 112496 w 127638"/>
                <a:gd name="connsiteY108" fmla="*/ 0 h 315151"/>
                <a:gd name="connsiteX109" fmla="*/ 114581 w 127638"/>
                <a:gd name="connsiteY109" fmla="*/ 0 h 315151"/>
                <a:gd name="connsiteX110" fmla="*/ 114773 w 127638"/>
                <a:gd name="connsiteY110" fmla="*/ 0 h 315151"/>
                <a:gd name="connsiteX111" fmla="*/ 116716 w 127638"/>
                <a:gd name="connsiteY111" fmla="*/ 0 h 315151"/>
                <a:gd name="connsiteX112" fmla="*/ 116864 w 127638"/>
                <a:gd name="connsiteY112" fmla="*/ 0 h 315151"/>
                <a:gd name="connsiteX113" fmla="*/ 118962 w 127638"/>
                <a:gd name="connsiteY113" fmla="*/ 0 h 315151"/>
                <a:gd name="connsiteX114" fmla="*/ 118993 w 127638"/>
                <a:gd name="connsiteY114" fmla="*/ 0 h 315151"/>
                <a:gd name="connsiteX115" fmla="*/ 121137 w 127638"/>
                <a:gd name="connsiteY115" fmla="*/ 0 h 315151"/>
                <a:gd name="connsiteX116" fmla="*/ 121145 w 127638"/>
                <a:gd name="connsiteY116" fmla="*/ 0 h 315151"/>
                <a:gd name="connsiteX117" fmla="*/ 123296 w 127638"/>
                <a:gd name="connsiteY117" fmla="*/ 290058 h 315151"/>
                <a:gd name="connsiteX118" fmla="*/ 123302 w 127638"/>
                <a:gd name="connsiteY118" fmla="*/ 290420 h 315151"/>
                <a:gd name="connsiteX119" fmla="*/ 125436 w 127638"/>
                <a:gd name="connsiteY119" fmla="*/ 315038 h 315151"/>
                <a:gd name="connsiteX120" fmla="*/ 125468 w 127638"/>
                <a:gd name="connsiteY120" fmla="*/ 315046 h 315151"/>
                <a:gd name="connsiteX121" fmla="*/ 127607 w 127638"/>
                <a:gd name="connsiteY121" fmla="*/ 315151 h 315151"/>
                <a:gd name="connsiteX122" fmla="*/ 127638 w 127638"/>
                <a:gd name="connsiteY122" fmla="*/ 315151 h 3151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Lst>
              <a:rect l="l" t="t" r="r" b="b"/>
              <a:pathLst>
                <a:path w="127638" h="315151">
                  <a:moveTo>
                    <a:pt x="0" y="315152"/>
                  </a:moveTo>
                  <a:lnTo>
                    <a:pt x="40" y="284134"/>
                  </a:lnTo>
                  <a:lnTo>
                    <a:pt x="42" y="282298"/>
                  </a:lnTo>
                  <a:lnTo>
                    <a:pt x="2202" y="1231"/>
                  </a:lnTo>
                  <a:lnTo>
                    <a:pt x="2208" y="1215"/>
                  </a:lnTo>
                  <a:lnTo>
                    <a:pt x="4364" y="5"/>
                  </a:lnTo>
                  <a:lnTo>
                    <a:pt x="4368" y="5"/>
                  </a:lnTo>
                  <a:lnTo>
                    <a:pt x="6508" y="0"/>
                  </a:lnTo>
                  <a:lnTo>
                    <a:pt x="6571" y="0"/>
                  </a:lnTo>
                  <a:lnTo>
                    <a:pt x="8645" y="0"/>
                  </a:lnTo>
                  <a:lnTo>
                    <a:pt x="8716" y="0"/>
                  </a:lnTo>
                  <a:lnTo>
                    <a:pt x="10838" y="0"/>
                  </a:lnTo>
                  <a:lnTo>
                    <a:pt x="10917" y="0"/>
                  </a:lnTo>
                  <a:lnTo>
                    <a:pt x="12994" y="0"/>
                  </a:lnTo>
                  <a:lnTo>
                    <a:pt x="13077" y="0"/>
                  </a:lnTo>
                  <a:lnTo>
                    <a:pt x="14243" y="0"/>
                  </a:lnTo>
                  <a:lnTo>
                    <a:pt x="15129" y="0"/>
                  </a:lnTo>
                  <a:lnTo>
                    <a:pt x="15200" y="0"/>
                  </a:lnTo>
                  <a:lnTo>
                    <a:pt x="17319" y="0"/>
                  </a:lnTo>
                  <a:lnTo>
                    <a:pt x="17422" y="0"/>
                  </a:lnTo>
                  <a:lnTo>
                    <a:pt x="19504" y="0"/>
                  </a:lnTo>
                  <a:lnTo>
                    <a:pt x="19584" y="0"/>
                  </a:lnTo>
                  <a:lnTo>
                    <a:pt x="21603" y="0"/>
                  </a:lnTo>
                  <a:lnTo>
                    <a:pt x="21730" y="0"/>
                  </a:lnTo>
                  <a:lnTo>
                    <a:pt x="23837" y="0"/>
                  </a:lnTo>
                  <a:lnTo>
                    <a:pt x="23853" y="0"/>
                  </a:lnTo>
                  <a:lnTo>
                    <a:pt x="25994" y="0"/>
                  </a:lnTo>
                  <a:lnTo>
                    <a:pt x="26151" y="0"/>
                  </a:lnTo>
                  <a:lnTo>
                    <a:pt x="28058" y="0"/>
                  </a:lnTo>
                  <a:lnTo>
                    <a:pt x="28231" y="0"/>
                  </a:lnTo>
                  <a:lnTo>
                    <a:pt x="30265" y="0"/>
                  </a:lnTo>
                  <a:lnTo>
                    <a:pt x="30426" y="0"/>
                  </a:lnTo>
                  <a:lnTo>
                    <a:pt x="31725" y="0"/>
                  </a:lnTo>
                  <a:lnTo>
                    <a:pt x="32478" y="0"/>
                  </a:lnTo>
                  <a:lnTo>
                    <a:pt x="32586" y="0"/>
                  </a:lnTo>
                  <a:lnTo>
                    <a:pt x="34637" y="0"/>
                  </a:lnTo>
                  <a:lnTo>
                    <a:pt x="34793" y="0"/>
                  </a:lnTo>
                  <a:lnTo>
                    <a:pt x="36727" y="0"/>
                  </a:lnTo>
                  <a:lnTo>
                    <a:pt x="36861" y="0"/>
                  </a:lnTo>
                  <a:lnTo>
                    <a:pt x="38974" y="0"/>
                  </a:lnTo>
                  <a:lnTo>
                    <a:pt x="39005" y="0"/>
                  </a:lnTo>
                  <a:lnTo>
                    <a:pt x="41025" y="0"/>
                  </a:lnTo>
                  <a:lnTo>
                    <a:pt x="41179" y="0"/>
                  </a:lnTo>
                  <a:lnTo>
                    <a:pt x="43128" y="0"/>
                  </a:lnTo>
                  <a:lnTo>
                    <a:pt x="43320" y="0"/>
                  </a:lnTo>
                  <a:lnTo>
                    <a:pt x="45376" y="0"/>
                  </a:lnTo>
                  <a:lnTo>
                    <a:pt x="45595" y="0"/>
                  </a:lnTo>
                  <a:lnTo>
                    <a:pt x="47537" y="0"/>
                  </a:lnTo>
                  <a:lnTo>
                    <a:pt x="47627" y="0"/>
                  </a:lnTo>
                  <a:lnTo>
                    <a:pt x="49759" y="0"/>
                  </a:lnTo>
                  <a:lnTo>
                    <a:pt x="49921" y="0"/>
                  </a:lnTo>
                  <a:lnTo>
                    <a:pt x="51881" y="0"/>
                  </a:lnTo>
                  <a:lnTo>
                    <a:pt x="52037" y="0"/>
                  </a:lnTo>
                  <a:lnTo>
                    <a:pt x="54073" y="0"/>
                  </a:lnTo>
                  <a:lnTo>
                    <a:pt x="54105" y="0"/>
                  </a:lnTo>
                  <a:lnTo>
                    <a:pt x="56221" y="0"/>
                  </a:lnTo>
                  <a:lnTo>
                    <a:pt x="56358" y="0"/>
                  </a:lnTo>
                  <a:lnTo>
                    <a:pt x="58427" y="0"/>
                  </a:lnTo>
                  <a:lnTo>
                    <a:pt x="58431" y="0"/>
                  </a:lnTo>
                  <a:lnTo>
                    <a:pt x="60475" y="0"/>
                  </a:lnTo>
                  <a:lnTo>
                    <a:pt x="60608" y="0"/>
                  </a:lnTo>
                  <a:lnTo>
                    <a:pt x="62541" y="0"/>
                  </a:lnTo>
                  <a:lnTo>
                    <a:pt x="62771" y="0"/>
                  </a:lnTo>
                  <a:lnTo>
                    <a:pt x="64830" y="0"/>
                  </a:lnTo>
                  <a:lnTo>
                    <a:pt x="64973" y="0"/>
                  </a:lnTo>
                  <a:lnTo>
                    <a:pt x="66849" y="0"/>
                  </a:lnTo>
                  <a:lnTo>
                    <a:pt x="67121" y="0"/>
                  </a:lnTo>
                  <a:lnTo>
                    <a:pt x="69193" y="0"/>
                  </a:lnTo>
                  <a:lnTo>
                    <a:pt x="69298" y="0"/>
                  </a:lnTo>
                  <a:lnTo>
                    <a:pt x="71312" y="0"/>
                  </a:lnTo>
                  <a:lnTo>
                    <a:pt x="71475" y="0"/>
                  </a:lnTo>
                  <a:lnTo>
                    <a:pt x="73548" y="0"/>
                  </a:lnTo>
                  <a:lnTo>
                    <a:pt x="73588" y="0"/>
                  </a:lnTo>
                  <a:lnTo>
                    <a:pt x="75576" y="0"/>
                  </a:lnTo>
                  <a:lnTo>
                    <a:pt x="75769" y="0"/>
                  </a:lnTo>
                  <a:lnTo>
                    <a:pt x="77887" y="0"/>
                  </a:lnTo>
                  <a:lnTo>
                    <a:pt x="77910" y="0"/>
                  </a:lnTo>
                  <a:lnTo>
                    <a:pt x="80041" y="0"/>
                  </a:lnTo>
                  <a:lnTo>
                    <a:pt x="80211" y="0"/>
                  </a:lnTo>
                  <a:lnTo>
                    <a:pt x="82196" y="0"/>
                  </a:lnTo>
                  <a:lnTo>
                    <a:pt x="82251" y="0"/>
                  </a:lnTo>
                  <a:lnTo>
                    <a:pt x="84354" y="0"/>
                  </a:lnTo>
                  <a:lnTo>
                    <a:pt x="84513" y="0"/>
                  </a:lnTo>
                  <a:lnTo>
                    <a:pt x="86374" y="0"/>
                  </a:lnTo>
                  <a:lnTo>
                    <a:pt x="86551" y="0"/>
                  </a:lnTo>
                  <a:lnTo>
                    <a:pt x="88658" y="0"/>
                  </a:lnTo>
                  <a:lnTo>
                    <a:pt x="88713" y="0"/>
                  </a:lnTo>
                  <a:lnTo>
                    <a:pt x="90693" y="0"/>
                  </a:lnTo>
                  <a:lnTo>
                    <a:pt x="90944" y="0"/>
                  </a:lnTo>
                  <a:lnTo>
                    <a:pt x="93018" y="0"/>
                  </a:lnTo>
                  <a:lnTo>
                    <a:pt x="93024" y="0"/>
                  </a:lnTo>
                  <a:lnTo>
                    <a:pt x="95066" y="0"/>
                  </a:lnTo>
                  <a:lnTo>
                    <a:pt x="95199" y="0"/>
                  </a:lnTo>
                  <a:lnTo>
                    <a:pt x="97193" y="0"/>
                  </a:lnTo>
                  <a:lnTo>
                    <a:pt x="97348" y="0"/>
                  </a:lnTo>
                  <a:lnTo>
                    <a:pt x="99480" y="0"/>
                  </a:lnTo>
                  <a:lnTo>
                    <a:pt x="99705" y="0"/>
                  </a:lnTo>
                  <a:lnTo>
                    <a:pt x="101513" y="0"/>
                  </a:lnTo>
                  <a:lnTo>
                    <a:pt x="101693" y="0"/>
                  </a:lnTo>
                  <a:lnTo>
                    <a:pt x="103777" y="0"/>
                  </a:lnTo>
                  <a:lnTo>
                    <a:pt x="103895" y="0"/>
                  </a:lnTo>
                  <a:lnTo>
                    <a:pt x="105948" y="0"/>
                  </a:lnTo>
                  <a:lnTo>
                    <a:pt x="106112" y="0"/>
                  </a:lnTo>
                  <a:lnTo>
                    <a:pt x="108137" y="0"/>
                  </a:lnTo>
                  <a:lnTo>
                    <a:pt x="108208" y="0"/>
                  </a:lnTo>
                  <a:lnTo>
                    <a:pt x="110280" y="0"/>
                  </a:lnTo>
                  <a:lnTo>
                    <a:pt x="110444" y="0"/>
                  </a:lnTo>
                  <a:lnTo>
                    <a:pt x="112473" y="0"/>
                  </a:lnTo>
                  <a:lnTo>
                    <a:pt x="112496" y="0"/>
                  </a:lnTo>
                  <a:lnTo>
                    <a:pt x="114581" y="0"/>
                  </a:lnTo>
                  <a:lnTo>
                    <a:pt x="114773" y="0"/>
                  </a:lnTo>
                  <a:lnTo>
                    <a:pt x="116716" y="0"/>
                  </a:lnTo>
                  <a:lnTo>
                    <a:pt x="116864" y="0"/>
                  </a:lnTo>
                  <a:lnTo>
                    <a:pt x="118962" y="0"/>
                  </a:lnTo>
                  <a:lnTo>
                    <a:pt x="118993" y="0"/>
                  </a:lnTo>
                  <a:lnTo>
                    <a:pt x="121137" y="0"/>
                  </a:lnTo>
                  <a:lnTo>
                    <a:pt x="121145" y="0"/>
                  </a:lnTo>
                  <a:lnTo>
                    <a:pt x="123296" y="290058"/>
                  </a:lnTo>
                  <a:lnTo>
                    <a:pt x="123302" y="290420"/>
                  </a:lnTo>
                  <a:lnTo>
                    <a:pt x="125436" y="315038"/>
                  </a:lnTo>
                  <a:lnTo>
                    <a:pt x="125468" y="315046"/>
                  </a:lnTo>
                  <a:lnTo>
                    <a:pt x="127607" y="315151"/>
                  </a:lnTo>
                  <a:lnTo>
                    <a:pt x="127638" y="315151"/>
                  </a:lnTo>
                </a:path>
              </a:pathLst>
            </a:custGeom>
            <a:noFill/>
            <a:ln w="8608" cap="flat">
              <a:solidFill>
                <a:srgbClr val="FF00EA"/>
              </a:solidFill>
              <a:prstDash val="solid"/>
              <a:round/>
            </a:ln>
          </p:spPr>
          <p:txBody>
            <a:bodyPr rtlCol="0" anchor="ctr"/>
            <a:lstStyle/>
            <a:p>
              <a:endParaRPr lang="en-GB"/>
            </a:p>
          </p:txBody>
        </p:sp>
        <p:sp>
          <p:nvSpPr>
            <p:cNvPr id="1879" name="Freeform: Shape 1878">
              <a:extLst>
                <a:ext uri="{FF2B5EF4-FFF2-40B4-BE49-F238E27FC236}">
                  <a16:creationId xmlns:a16="http://schemas.microsoft.com/office/drawing/2014/main" id="{BDDB1067-B8BB-4321-94E9-2EE46E8855C3}"/>
                </a:ext>
              </a:extLst>
            </p:cNvPr>
            <p:cNvSpPr/>
            <p:nvPr/>
          </p:nvSpPr>
          <p:spPr>
            <a:xfrm>
              <a:off x="4402610" y="4264375"/>
              <a:ext cx="5927" cy="378184"/>
            </a:xfrm>
            <a:custGeom>
              <a:avLst/>
              <a:gdLst>
                <a:gd name="connsiteX0" fmla="*/ 0 w 5927"/>
                <a:gd name="connsiteY0" fmla="*/ 378185 h 378184"/>
                <a:gd name="connsiteX1" fmla="*/ 0 w 5927"/>
                <a:gd name="connsiteY1" fmla="*/ 0 h 378184"/>
              </a:gdLst>
              <a:ahLst/>
              <a:cxnLst>
                <a:cxn ang="0">
                  <a:pos x="connsiteX0" y="connsiteY0"/>
                </a:cxn>
                <a:cxn ang="0">
                  <a:pos x="connsiteX1" y="connsiteY1"/>
                </a:cxn>
              </a:cxnLst>
              <a:rect l="l" t="t" r="r" b="b"/>
              <a:pathLst>
                <a:path w="5927" h="378184">
                  <a:moveTo>
                    <a:pt x="0" y="378185"/>
                  </a:moveTo>
                  <a:lnTo>
                    <a:pt x="0" y="0"/>
                  </a:lnTo>
                </a:path>
              </a:pathLst>
            </a:custGeom>
            <a:noFill/>
            <a:ln w="8608" cap="flat">
              <a:solidFill>
                <a:srgbClr val="000000">
                  <a:alpha val="25000"/>
                </a:srgbClr>
              </a:solidFill>
              <a:prstDash val="solid"/>
              <a:round/>
            </a:ln>
          </p:spPr>
          <p:txBody>
            <a:bodyPr rtlCol="0" anchor="ctr"/>
            <a:lstStyle/>
            <a:p>
              <a:endParaRPr lang="en-GB"/>
            </a:p>
          </p:txBody>
        </p:sp>
        <p:sp>
          <p:nvSpPr>
            <p:cNvPr id="1880" name="Freeform: Shape 1879">
              <a:extLst>
                <a:ext uri="{FF2B5EF4-FFF2-40B4-BE49-F238E27FC236}">
                  <a16:creationId xmlns:a16="http://schemas.microsoft.com/office/drawing/2014/main" id="{31EBF3B4-6F19-40E5-99A7-357553223013}"/>
                </a:ext>
              </a:extLst>
            </p:cNvPr>
            <p:cNvSpPr/>
            <p:nvPr/>
          </p:nvSpPr>
          <p:spPr>
            <a:xfrm>
              <a:off x="4519863" y="4264375"/>
              <a:ext cx="5927" cy="378184"/>
            </a:xfrm>
            <a:custGeom>
              <a:avLst/>
              <a:gdLst>
                <a:gd name="connsiteX0" fmla="*/ 0 w 5927"/>
                <a:gd name="connsiteY0" fmla="*/ 378185 h 378184"/>
                <a:gd name="connsiteX1" fmla="*/ 0 w 5927"/>
                <a:gd name="connsiteY1" fmla="*/ 0 h 378184"/>
              </a:gdLst>
              <a:ahLst/>
              <a:cxnLst>
                <a:cxn ang="0">
                  <a:pos x="connsiteX0" y="connsiteY0"/>
                </a:cxn>
                <a:cxn ang="0">
                  <a:pos x="connsiteX1" y="connsiteY1"/>
                </a:cxn>
              </a:cxnLst>
              <a:rect l="l" t="t" r="r" b="b"/>
              <a:pathLst>
                <a:path w="5927" h="378184">
                  <a:moveTo>
                    <a:pt x="0" y="378185"/>
                  </a:moveTo>
                  <a:lnTo>
                    <a:pt x="0" y="0"/>
                  </a:lnTo>
                </a:path>
              </a:pathLst>
            </a:custGeom>
            <a:noFill/>
            <a:ln w="8608" cap="flat">
              <a:solidFill>
                <a:srgbClr val="000000">
                  <a:alpha val="25000"/>
                </a:srgbClr>
              </a:solidFill>
              <a:prstDash val="solid"/>
              <a:round/>
            </a:ln>
          </p:spPr>
          <p:txBody>
            <a:bodyPr rtlCol="0" anchor="ctr"/>
            <a:lstStyle/>
            <a:p>
              <a:endParaRPr lang="en-GB"/>
            </a:p>
          </p:txBody>
        </p:sp>
        <p:sp>
          <p:nvSpPr>
            <p:cNvPr id="1881" name="Freeform: Shape 1880">
              <a:extLst>
                <a:ext uri="{FF2B5EF4-FFF2-40B4-BE49-F238E27FC236}">
                  <a16:creationId xmlns:a16="http://schemas.microsoft.com/office/drawing/2014/main" id="{0D4B70CA-EF6B-4ED6-B297-3B7731E35D96}"/>
                </a:ext>
              </a:extLst>
            </p:cNvPr>
            <p:cNvSpPr/>
            <p:nvPr/>
          </p:nvSpPr>
          <p:spPr>
            <a:xfrm>
              <a:off x="4207782" y="4494951"/>
              <a:ext cx="507396" cy="116972"/>
            </a:xfrm>
            <a:custGeom>
              <a:avLst/>
              <a:gdLst>
                <a:gd name="connsiteX0" fmla="*/ 0 w 507396"/>
                <a:gd name="connsiteY0" fmla="*/ 116931 h 116972"/>
                <a:gd name="connsiteX1" fmla="*/ 2174 w 507396"/>
                <a:gd name="connsiteY1" fmla="*/ 116971 h 116972"/>
                <a:gd name="connsiteX2" fmla="*/ 2206 w 507396"/>
                <a:gd name="connsiteY2" fmla="*/ 116971 h 116972"/>
                <a:gd name="connsiteX3" fmla="*/ 4271 w 507396"/>
                <a:gd name="connsiteY3" fmla="*/ 116971 h 116972"/>
                <a:gd name="connsiteX4" fmla="*/ 4470 w 507396"/>
                <a:gd name="connsiteY4" fmla="*/ 116971 h 116972"/>
                <a:gd name="connsiteX5" fmla="*/ 6517 w 507396"/>
                <a:gd name="connsiteY5" fmla="*/ 116971 h 116972"/>
                <a:gd name="connsiteX6" fmla="*/ 6541 w 507396"/>
                <a:gd name="connsiteY6" fmla="*/ 116971 h 116972"/>
                <a:gd name="connsiteX7" fmla="*/ 8574 w 507396"/>
                <a:gd name="connsiteY7" fmla="*/ 116971 h 116972"/>
                <a:gd name="connsiteX8" fmla="*/ 8721 w 507396"/>
                <a:gd name="connsiteY8" fmla="*/ 116971 h 116972"/>
                <a:gd name="connsiteX9" fmla="*/ 10642 w 507396"/>
                <a:gd name="connsiteY9" fmla="*/ 116971 h 116972"/>
                <a:gd name="connsiteX10" fmla="*/ 10867 w 507396"/>
                <a:gd name="connsiteY10" fmla="*/ 116971 h 116972"/>
                <a:gd name="connsiteX11" fmla="*/ 11767 w 507396"/>
                <a:gd name="connsiteY11" fmla="*/ 116971 h 116972"/>
                <a:gd name="connsiteX12" fmla="*/ 12993 w 507396"/>
                <a:gd name="connsiteY12" fmla="*/ 116971 h 116972"/>
                <a:gd name="connsiteX13" fmla="*/ 13223 w 507396"/>
                <a:gd name="connsiteY13" fmla="*/ 116971 h 116972"/>
                <a:gd name="connsiteX14" fmla="*/ 15056 w 507396"/>
                <a:gd name="connsiteY14" fmla="*/ 116971 h 116972"/>
                <a:gd name="connsiteX15" fmla="*/ 15296 w 507396"/>
                <a:gd name="connsiteY15" fmla="*/ 116971 h 116972"/>
                <a:gd name="connsiteX16" fmla="*/ 17325 w 507396"/>
                <a:gd name="connsiteY16" fmla="*/ 116971 h 116972"/>
                <a:gd name="connsiteX17" fmla="*/ 17457 w 507396"/>
                <a:gd name="connsiteY17" fmla="*/ 116971 h 116972"/>
                <a:gd name="connsiteX18" fmla="*/ 19357 w 507396"/>
                <a:gd name="connsiteY18" fmla="*/ 116971 h 116972"/>
                <a:gd name="connsiteX19" fmla="*/ 19589 w 507396"/>
                <a:gd name="connsiteY19" fmla="*/ 116971 h 116972"/>
                <a:gd name="connsiteX20" fmla="*/ 21654 w 507396"/>
                <a:gd name="connsiteY20" fmla="*/ 116971 h 116972"/>
                <a:gd name="connsiteX21" fmla="*/ 21678 w 507396"/>
                <a:gd name="connsiteY21" fmla="*/ 116971 h 116972"/>
                <a:gd name="connsiteX22" fmla="*/ 23769 w 507396"/>
                <a:gd name="connsiteY22" fmla="*/ 116971 h 116972"/>
                <a:gd name="connsiteX23" fmla="*/ 23946 w 507396"/>
                <a:gd name="connsiteY23" fmla="*/ 116971 h 116972"/>
                <a:gd name="connsiteX24" fmla="*/ 26003 w 507396"/>
                <a:gd name="connsiteY24" fmla="*/ 116971 h 116972"/>
                <a:gd name="connsiteX25" fmla="*/ 26051 w 507396"/>
                <a:gd name="connsiteY25" fmla="*/ 116971 h 116972"/>
                <a:gd name="connsiteX26" fmla="*/ 28102 w 507396"/>
                <a:gd name="connsiteY26" fmla="*/ 116971 h 116972"/>
                <a:gd name="connsiteX27" fmla="*/ 28254 w 507396"/>
                <a:gd name="connsiteY27" fmla="*/ 116971 h 116972"/>
                <a:gd name="connsiteX28" fmla="*/ 30146 w 507396"/>
                <a:gd name="connsiteY28" fmla="*/ 116971 h 116972"/>
                <a:gd name="connsiteX29" fmla="*/ 30350 w 507396"/>
                <a:gd name="connsiteY29" fmla="*/ 116971 h 116972"/>
                <a:gd name="connsiteX30" fmla="*/ 32480 w 507396"/>
                <a:gd name="connsiteY30" fmla="*/ 116971 h 116972"/>
                <a:gd name="connsiteX31" fmla="*/ 32657 w 507396"/>
                <a:gd name="connsiteY31" fmla="*/ 116971 h 116972"/>
                <a:gd name="connsiteX32" fmla="*/ 34502 w 507396"/>
                <a:gd name="connsiteY32" fmla="*/ 116971 h 116972"/>
                <a:gd name="connsiteX33" fmla="*/ 34675 w 507396"/>
                <a:gd name="connsiteY33" fmla="*/ 116971 h 116972"/>
                <a:gd name="connsiteX34" fmla="*/ 36808 w 507396"/>
                <a:gd name="connsiteY34" fmla="*/ 116971 h 116972"/>
                <a:gd name="connsiteX35" fmla="*/ 36848 w 507396"/>
                <a:gd name="connsiteY35" fmla="*/ 116971 h 116972"/>
                <a:gd name="connsiteX36" fmla="*/ 38856 w 507396"/>
                <a:gd name="connsiteY36" fmla="*/ 116971 h 116972"/>
                <a:gd name="connsiteX37" fmla="*/ 39116 w 507396"/>
                <a:gd name="connsiteY37" fmla="*/ 116971 h 116972"/>
                <a:gd name="connsiteX38" fmla="*/ 41162 w 507396"/>
                <a:gd name="connsiteY38" fmla="*/ 116971 h 116972"/>
                <a:gd name="connsiteX39" fmla="*/ 41178 w 507396"/>
                <a:gd name="connsiteY39" fmla="*/ 116971 h 116972"/>
                <a:gd name="connsiteX40" fmla="*/ 43239 w 507396"/>
                <a:gd name="connsiteY40" fmla="*/ 116971 h 116972"/>
                <a:gd name="connsiteX41" fmla="*/ 43505 w 507396"/>
                <a:gd name="connsiteY41" fmla="*/ 116971 h 116972"/>
                <a:gd name="connsiteX42" fmla="*/ 45480 w 507396"/>
                <a:gd name="connsiteY42" fmla="*/ 116971 h 116972"/>
                <a:gd name="connsiteX43" fmla="*/ 45528 w 507396"/>
                <a:gd name="connsiteY43" fmla="*/ 116971 h 116972"/>
                <a:gd name="connsiteX44" fmla="*/ 47651 w 507396"/>
                <a:gd name="connsiteY44" fmla="*/ 116971 h 116972"/>
                <a:gd name="connsiteX45" fmla="*/ 47814 w 507396"/>
                <a:gd name="connsiteY45" fmla="*/ 116971 h 116972"/>
                <a:gd name="connsiteX46" fmla="*/ 49641 w 507396"/>
                <a:gd name="connsiteY46" fmla="*/ 116971 h 116972"/>
                <a:gd name="connsiteX47" fmla="*/ 49883 w 507396"/>
                <a:gd name="connsiteY47" fmla="*/ 116971 h 116972"/>
                <a:gd name="connsiteX48" fmla="*/ 51950 w 507396"/>
                <a:gd name="connsiteY48" fmla="*/ 116971 h 116972"/>
                <a:gd name="connsiteX49" fmla="*/ 52021 w 507396"/>
                <a:gd name="connsiteY49" fmla="*/ 116971 h 116972"/>
                <a:gd name="connsiteX50" fmla="*/ 54008 w 507396"/>
                <a:gd name="connsiteY50" fmla="*/ 116971 h 116972"/>
                <a:gd name="connsiteX51" fmla="*/ 54202 w 507396"/>
                <a:gd name="connsiteY51" fmla="*/ 116971 h 116972"/>
                <a:gd name="connsiteX52" fmla="*/ 56328 w 507396"/>
                <a:gd name="connsiteY52" fmla="*/ 116971 h 116972"/>
                <a:gd name="connsiteX53" fmla="*/ 56399 w 507396"/>
                <a:gd name="connsiteY53" fmla="*/ 116971 h 116972"/>
                <a:gd name="connsiteX54" fmla="*/ 58399 w 507396"/>
                <a:gd name="connsiteY54" fmla="*/ 116971 h 116972"/>
                <a:gd name="connsiteX55" fmla="*/ 58556 w 507396"/>
                <a:gd name="connsiteY55" fmla="*/ 116971 h 116972"/>
                <a:gd name="connsiteX56" fmla="*/ 60410 w 507396"/>
                <a:gd name="connsiteY56" fmla="*/ 116971 h 116972"/>
                <a:gd name="connsiteX57" fmla="*/ 60681 w 507396"/>
                <a:gd name="connsiteY57" fmla="*/ 116971 h 116972"/>
                <a:gd name="connsiteX58" fmla="*/ 62720 w 507396"/>
                <a:gd name="connsiteY58" fmla="*/ 116971 h 116972"/>
                <a:gd name="connsiteX59" fmla="*/ 62876 w 507396"/>
                <a:gd name="connsiteY59" fmla="*/ 116971 h 116972"/>
                <a:gd name="connsiteX60" fmla="*/ 64868 w 507396"/>
                <a:gd name="connsiteY60" fmla="*/ 116971 h 116972"/>
                <a:gd name="connsiteX61" fmla="*/ 65033 w 507396"/>
                <a:gd name="connsiteY61" fmla="*/ 116971 h 116972"/>
                <a:gd name="connsiteX62" fmla="*/ 67147 w 507396"/>
                <a:gd name="connsiteY62" fmla="*/ 116971 h 116972"/>
                <a:gd name="connsiteX63" fmla="*/ 67392 w 507396"/>
                <a:gd name="connsiteY63" fmla="*/ 116971 h 116972"/>
                <a:gd name="connsiteX64" fmla="*/ 69237 w 507396"/>
                <a:gd name="connsiteY64" fmla="*/ 116971 h 116972"/>
                <a:gd name="connsiteX65" fmla="*/ 69406 w 507396"/>
                <a:gd name="connsiteY65" fmla="*/ 116971 h 116972"/>
                <a:gd name="connsiteX66" fmla="*/ 71465 w 507396"/>
                <a:gd name="connsiteY66" fmla="*/ 116971 h 116972"/>
                <a:gd name="connsiteX67" fmla="*/ 71572 w 507396"/>
                <a:gd name="connsiteY67" fmla="*/ 116971 h 116972"/>
                <a:gd name="connsiteX68" fmla="*/ 73580 w 507396"/>
                <a:gd name="connsiteY68" fmla="*/ 116971 h 116972"/>
                <a:gd name="connsiteX69" fmla="*/ 73784 w 507396"/>
                <a:gd name="connsiteY69" fmla="*/ 116971 h 116972"/>
                <a:gd name="connsiteX70" fmla="*/ 75819 w 507396"/>
                <a:gd name="connsiteY70" fmla="*/ 116971 h 116972"/>
                <a:gd name="connsiteX71" fmla="*/ 75827 w 507396"/>
                <a:gd name="connsiteY71" fmla="*/ 116971 h 116972"/>
                <a:gd name="connsiteX72" fmla="*/ 77842 w 507396"/>
                <a:gd name="connsiteY72" fmla="*/ 116971 h 116972"/>
                <a:gd name="connsiteX73" fmla="*/ 77988 w 507396"/>
                <a:gd name="connsiteY73" fmla="*/ 116971 h 116972"/>
                <a:gd name="connsiteX74" fmla="*/ 80108 w 507396"/>
                <a:gd name="connsiteY74" fmla="*/ 116971 h 116972"/>
                <a:gd name="connsiteX75" fmla="*/ 80156 w 507396"/>
                <a:gd name="connsiteY75" fmla="*/ 116971 h 116972"/>
                <a:gd name="connsiteX76" fmla="*/ 82239 w 507396"/>
                <a:gd name="connsiteY76" fmla="*/ 116971 h 116972"/>
                <a:gd name="connsiteX77" fmla="*/ 82416 w 507396"/>
                <a:gd name="connsiteY77" fmla="*/ 116971 h 116972"/>
                <a:gd name="connsiteX78" fmla="*/ 84356 w 507396"/>
                <a:gd name="connsiteY78" fmla="*/ 116971 h 116972"/>
                <a:gd name="connsiteX79" fmla="*/ 84566 w 507396"/>
                <a:gd name="connsiteY79" fmla="*/ 116971 h 116972"/>
                <a:gd name="connsiteX80" fmla="*/ 86605 w 507396"/>
                <a:gd name="connsiteY80" fmla="*/ 116971 h 116972"/>
                <a:gd name="connsiteX81" fmla="*/ 86771 w 507396"/>
                <a:gd name="connsiteY81" fmla="*/ 116971 h 116972"/>
                <a:gd name="connsiteX82" fmla="*/ 88641 w 507396"/>
                <a:gd name="connsiteY82" fmla="*/ 116971 h 116972"/>
                <a:gd name="connsiteX83" fmla="*/ 88849 w 507396"/>
                <a:gd name="connsiteY83" fmla="*/ 116971 h 116972"/>
                <a:gd name="connsiteX84" fmla="*/ 90950 w 507396"/>
                <a:gd name="connsiteY84" fmla="*/ 116971 h 116972"/>
                <a:gd name="connsiteX85" fmla="*/ 90981 w 507396"/>
                <a:gd name="connsiteY85" fmla="*/ 116971 h 116972"/>
                <a:gd name="connsiteX86" fmla="*/ 93060 w 507396"/>
                <a:gd name="connsiteY86" fmla="*/ 116971 h 116972"/>
                <a:gd name="connsiteX87" fmla="*/ 93267 w 507396"/>
                <a:gd name="connsiteY87" fmla="*/ 116971 h 116972"/>
                <a:gd name="connsiteX88" fmla="*/ 95306 w 507396"/>
                <a:gd name="connsiteY88" fmla="*/ 116971 h 116972"/>
                <a:gd name="connsiteX89" fmla="*/ 95314 w 507396"/>
                <a:gd name="connsiteY89" fmla="*/ 116971 h 116972"/>
                <a:gd name="connsiteX90" fmla="*/ 97455 w 507396"/>
                <a:gd name="connsiteY90" fmla="*/ 116971 h 116972"/>
                <a:gd name="connsiteX91" fmla="*/ 97658 w 507396"/>
                <a:gd name="connsiteY91" fmla="*/ 116971 h 116972"/>
                <a:gd name="connsiteX92" fmla="*/ 99579 w 507396"/>
                <a:gd name="connsiteY92" fmla="*/ 116971 h 116972"/>
                <a:gd name="connsiteX93" fmla="*/ 99676 w 507396"/>
                <a:gd name="connsiteY93" fmla="*/ 116971 h 116972"/>
                <a:gd name="connsiteX94" fmla="*/ 101793 w 507396"/>
                <a:gd name="connsiteY94" fmla="*/ 116971 h 116972"/>
                <a:gd name="connsiteX95" fmla="*/ 101949 w 507396"/>
                <a:gd name="connsiteY95" fmla="*/ 116971 h 116972"/>
                <a:gd name="connsiteX96" fmla="*/ 103918 w 507396"/>
                <a:gd name="connsiteY96" fmla="*/ 116971 h 116972"/>
                <a:gd name="connsiteX97" fmla="*/ 104034 w 507396"/>
                <a:gd name="connsiteY97" fmla="*/ 116971 h 116972"/>
                <a:gd name="connsiteX98" fmla="*/ 106110 w 507396"/>
                <a:gd name="connsiteY98" fmla="*/ 116971 h 116972"/>
                <a:gd name="connsiteX99" fmla="*/ 106269 w 507396"/>
                <a:gd name="connsiteY99" fmla="*/ 116971 h 116972"/>
                <a:gd name="connsiteX100" fmla="*/ 108289 w 507396"/>
                <a:gd name="connsiteY100" fmla="*/ 116971 h 116972"/>
                <a:gd name="connsiteX101" fmla="*/ 108456 w 507396"/>
                <a:gd name="connsiteY101" fmla="*/ 116971 h 116972"/>
                <a:gd name="connsiteX102" fmla="*/ 110457 w 507396"/>
                <a:gd name="connsiteY102" fmla="*/ 116971 h 116972"/>
                <a:gd name="connsiteX103" fmla="*/ 110489 w 507396"/>
                <a:gd name="connsiteY103" fmla="*/ 116971 h 116972"/>
                <a:gd name="connsiteX104" fmla="*/ 112562 w 507396"/>
                <a:gd name="connsiteY104" fmla="*/ 116971 h 116972"/>
                <a:gd name="connsiteX105" fmla="*/ 112727 w 507396"/>
                <a:gd name="connsiteY105" fmla="*/ 116971 h 116972"/>
                <a:gd name="connsiteX106" fmla="*/ 114744 w 507396"/>
                <a:gd name="connsiteY106" fmla="*/ 116971 h 116972"/>
                <a:gd name="connsiteX107" fmla="*/ 114815 w 507396"/>
                <a:gd name="connsiteY107" fmla="*/ 116971 h 116972"/>
                <a:gd name="connsiteX108" fmla="*/ 116897 w 507396"/>
                <a:gd name="connsiteY108" fmla="*/ 116971 h 116972"/>
                <a:gd name="connsiteX109" fmla="*/ 117028 w 507396"/>
                <a:gd name="connsiteY109" fmla="*/ 116971 h 116972"/>
                <a:gd name="connsiteX110" fmla="*/ 119125 w 507396"/>
                <a:gd name="connsiteY110" fmla="*/ 116971 h 116972"/>
                <a:gd name="connsiteX111" fmla="*/ 119180 w 507396"/>
                <a:gd name="connsiteY111" fmla="*/ 116971 h 116972"/>
                <a:gd name="connsiteX112" fmla="*/ 121228 w 507396"/>
                <a:gd name="connsiteY112" fmla="*/ 116971 h 116972"/>
                <a:gd name="connsiteX113" fmla="*/ 121343 w 507396"/>
                <a:gd name="connsiteY113" fmla="*/ 116971 h 116972"/>
                <a:gd name="connsiteX114" fmla="*/ 123457 w 507396"/>
                <a:gd name="connsiteY114" fmla="*/ 116971 h 116972"/>
                <a:gd name="connsiteX115" fmla="*/ 123536 w 507396"/>
                <a:gd name="connsiteY115" fmla="*/ 116971 h 116972"/>
                <a:gd name="connsiteX116" fmla="*/ 125589 w 507396"/>
                <a:gd name="connsiteY116" fmla="*/ 116971 h 116972"/>
                <a:gd name="connsiteX117" fmla="*/ 125629 w 507396"/>
                <a:gd name="connsiteY117" fmla="*/ 116971 h 116972"/>
                <a:gd name="connsiteX118" fmla="*/ 127733 w 507396"/>
                <a:gd name="connsiteY118" fmla="*/ 116971 h 116972"/>
                <a:gd name="connsiteX119" fmla="*/ 127880 w 507396"/>
                <a:gd name="connsiteY119" fmla="*/ 116971 h 116972"/>
                <a:gd name="connsiteX120" fmla="*/ 129956 w 507396"/>
                <a:gd name="connsiteY120" fmla="*/ 116971 h 116972"/>
                <a:gd name="connsiteX121" fmla="*/ 129959 w 507396"/>
                <a:gd name="connsiteY121" fmla="*/ 116971 h 116972"/>
                <a:gd name="connsiteX122" fmla="*/ 132029 w 507396"/>
                <a:gd name="connsiteY122" fmla="*/ 116971 h 116972"/>
                <a:gd name="connsiteX123" fmla="*/ 132178 w 507396"/>
                <a:gd name="connsiteY123" fmla="*/ 116971 h 116972"/>
                <a:gd name="connsiteX124" fmla="*/ 134206 w 507396"/>
                <a:gd name="connsiteY124" fmla="*/ 116971 h 116972"/>
                <a:gd name="connsiteX125" fmla="*/ 134314 w 507396"/>
                <a:gd name="connsiteY125" fmla="*/ 116971 h 116972"/>
                <a:gd name="connsiteX126" fmla="*/ 136431 w 507396"/>
                <a:gd name="connsiteY126" fmla="*/ 116971 h 116972"/>
                <a:gd name="connsiteX127" fmla="*/ 136603 w 507396"/>
                <a:gd name="connsiteY127" fmla="*/ 116971 h 116972"/>
                <a:gd name="connsiteX128" fmla="*/ 138613 w 507396"/>
                <a:gd name="connsiteY128" fmla="*/ 116971 h 116972"/>
                <a:gd name="connsiteX129" fmla="*/ 138692 w 507396"/>
                <a:gd name="connsiteY129" fmla="*/ 116971 h 116972"/>
                <a:gd name="connsiteX130" fmla="*/ 140786 w 507396"/>
                <a:gd name="connsiteY130" fmla="*/ 116971 h 116972"/>
                <a:gd name="connsiteX131" fmla="*/ 141097 w 507396"/>
                <a:gd name="connsiteY131" fmla="*/ 116971 h 116972"/>
                <a:gd name="connsiteX132" fmla="*/ 142894 w 507396"/>
                <a:gd name="connsiteY132" fmla="*/ 116971 h 116972"/>
                <a:gd name="connsiteX133" fmla="*/ 143033 w 507396"/>
                <a:gd name="connsiteY133" fmla="*/ 116971 h 116972"/>
                <a:gd name="connsiteX134" fmla="*/ 145114 w 507396"/>
                <a:gd name="connsiteY134" fmla="*/ 116971 h 116972"/>
                <a:gd name="connsiteX135" fmla="*/ 145220 w 507396"/>
                <a:gd name="connsiteY135" fmla="*/ 116971 h 116972"/>
                <a:gd name="connsiteX136" fmla="*/ 147127 w 507396"/>
                <a:gd name="connsiteY136" fmla="*/ 116971 h 116972"/>
                <a:gd name="connsiteX137" fmla="*/ 147325 w 507396"/>
                <a:gd name="connsiteY137" fmla="*/ 116971 h 116972"/>
                <a:gd name="connsiteX138" fmla="*/ 149419 w 507396"/>
                <a:gd name="connsiteY138" fmla="*/ 116971 h 116972"/>
                <a:gd name="connsiteX139" fmla="*/ 149450 w 507396"/>
                <a:gd name="connsiteY139" fmla="*/ 116971 h 116972"/>
                <a:gd name="connsiteX140" fmla="*/ 151526 w 507396"/>
                <a:gd name="connsiteY140" fmla="*/ 116971 h 116972"/>
                <a:gd name="connsiteX141" fmla="*/ 151713 w 507396"/>
                <a:gd name="connsiteY141" fmla="*/ 116971 h 116972"/>
                <a:gd name="connsiteX142" fmla="*/ 153727 w 507396"/>
                <a:gd name="connsiteY142" fmla="*/ 116971 h 116972"/>
                <a:gd name="connsiteX143" fmla="*/ 153828 w 507396"/>
                <a:gd name="connsiteY143" fmla="*/ 116971 h 116972"/>
                <a:gd name="connsiteX144" fmla="*/ 155877 w 507396"/>
                <a:gd name="connsiteY144" fmla="*/ 116971 h 116972"/>
                <a:gd name="connsiteX145" fmla="*/ 156050 w 507396"/>
                <a:gd name="connsiteY145" fmla="*/ 116971 h 116972"/>
                <a:gd name="connsiteX146" fmla="*/ 158028 w 507396"/>
                <a:gd name="connsiteY146" fmla="*/ 116971 h 116972"/>
                <a:gd name="connsiteX147" fmla="*/ 158190 w 507396"/>
                <a:gd name="connsiteY147" fmla="*/ 116971 h 116972"/>
                <a:gd name="connsiteX148" fmla="*/ 160265 w 507396"/>
                <a:gd name="connsiteY148" fmla="*/ 116971 h 116972"/>
                <a:gd name="connsiteX149" fmla="*/ 160476 w 507396"/>
                <a:gd name="connsiteY149" fmla="*/ 116971 h 116972"/>
                <a:gd name="connsiteX150" fmla="*/ 162259 w 507396"/>
                <a:gd name="connsiteY150" fmla="*/ 116971 h 116972"/>
                <a:gd name="connsiteX151" fmla="*/ 162484 w 507396"/>
                <a:gd name="connsiteY151" fmla="*/ 116971 h 116972"/>
                <a:gd name="connsiteX152" fmla="*/ 164595 w 507396"/>
                <a:gd name="connsiteY152" fmla="*/ 116971 h 116972"/>
                <a:gd name="connsiteX153" fmla="*/ 164603 w 507396"/>
                <a:gd name="connsiteY153" fmla="*/ 116971 h 116972"/>
                <a:gd name="connsiteX154" fmla="*/ 166659 w 507396"/>
                <a:gd name="connsiteY154" fmla="*/ 116971 h 116972"/>
                <a:gd name="connsiteX155" fmla="*/ 166789 w 507396"/>
                <a:gd name="connsiteY155" fmla="*/ 116971 h 116972"/>
                <a:gd name="connsiteX156" fmla="*/ 168919 w 507396"/>
                <a:gd name="connsiteY156" fmla="*/ 116971 h 116972"/>
                <a:gd name="connsiteX157" fmla="*/ 168966 w 507396"/>
                <a:gd name="connsiteY157" fmla="*/ 116971 h 116972"/>
                <a:gd name="connsiteX158" fmla="*/ 170998 w 507396"/>
                <a:gd name="connsiteY158" fmla="*/ 116971 h 116972"/>
                <a:gd name="connsiteX159" fmla="*/ 171155 w 507396"/>
                <a:gd name="connsiteY159" fmla="*/ 116971 h 116972"/>
                <a:gd name="connsiteX160" fmla="*/ 173226 w 507396"/>
                <a:gd name="connsiteY160" fmla="*/ 116971 h 116972"/>
                <a:gd name="connsiteX161" fmla="*/ 173305 w 507396"/>
                <a:gd name="connsiteY161" fmla="*/ 116971 h 116972"/>
                <a:gd name="connsiteX162" fmla="*/ 175386 w 507396"/>
                <a:gd name="connsiteY162" fmla="*/ 116971 h 116972"/>
                <a:gd name="connsiteX163" fmla="*/ 175574 w 507396"/>
                <a:gd name="connsiteY163" fmla="*/ 116971 h 116972"/>
                <a:gd name="connsiteX164" fmla="*/ 177412 w 507396"/>
                <a:gd name="connsiteY164" fmla="*/ 116971 h 116972"/>
                <a:gd name="connsiteX165" fmla="*/ 177671 w 507396"/>
                <a:gd name="connsiteY165" fmla="*/ 116971 h 116972"/>
                <a:gd name="connsiteX166" fmla="*/ 179730 w 507396"/>
                <a:gd name="connsiteY166" fmla="*/ 116971 h 116972"/>
                <a:gd name="connsiteX167" fmla="*/ 179761 w 507396"/>
                <a:gd name="connsiteY167" fmla="*/ 116971 h 116972"/>
                <a:gd name="connsiteX168" fmla="*/ 181858 w 507396"/>
                <a:gd name="connsiteY168" fmla="*/ 116971 h 116972"/>
                <a:gd name="connsiteX169" fmla="*/ 182083 w 507396"/>
                <a:gd name="connsiteY169" fmla="*/ 116971 h 116972"/>
                <a:gd name="connsiteX170" fmla="*/ 184091 w 507396"/>
                <a:gd name="connsiteY170" fmla="*/ 116971 h 116972"/>
                <a:gd name="connsiteX171" fmla="*/ 184092 w 507396"/>
                <a:gd name="connsiteY171" fmla="*/ 116971 h 116972"/>
                <a:gd name="connsiteX172" fmla="*/ 186174 w 507396"/>
                <a:gd name="connsiteY172" fmla="*/ 116971 h 116972"/>
                <a:gd name="connsiteX173" fmla="*/ 186441 w 507396"/>
                <a:gd name="connsiteY173" fmla="*/ 116971 h 116972"/>
                <a:gd name="connsiteX174" fmla="*/ 188410 w 507396"/>
                <a:gd name="connsiteY174" fmla="*/ 116971 h 116972"/>
                <a:gd name="connsiteX175" fmla="*/ 188449 w 507396"/>
                <a:gd name="connsiteY175" fmla="*/ 116971 h 116972"/>
                <a:gd name="connsiteX176" fmla="*/ 190515 w 507396"/>
                <a:gd name="connsiteY176" fmla="*/ 116971 h 116972"/>
                <a:gd name="connsiteX177" fmla="*/ 190726 w 507396"/>
                <a:gd name="connsiteY177" fmla="*/ 116971 h 116972"/>
                <a:gd name="connsiteX178" fmla="*/ 192733 w 507396"/>
                <a:gd name="connsiteY178" fmla="*/ 116971 h 116972"/>
                <a:gd name="connsiteX179" fmla="*/ 192756 w 507396"/>
                <a:gd name="connsiteY179" fmla="*/ 116971 h 116972"/>
                <a:gd name="connsiteX180" fmla="*/ 192760 w 507396"/>
                <a:gd name="connsiteY180" fmla="*/ 116971 h 116972"/>
                <a:gd name="connsiteX181" fmla="*/ 194922 w 507396"/>
                <a:gd name="connsiteY181" fmla="*/ 6085 h 116972"/>
                <a:gd name="connsiteX182" fmla="*/ 194926 w 507396"/>
                <a:gd name="connsiteY182" fmla="*/ 5984 h 116972"/>
                <a:gd name="connsiteX183" fmla="*/ 197088 w 507396"/>
                <a:gd name="connsiteY183" fmla="*/ 25 h 116972"/>
                <a:gd name="connsiteX184" fmla="*/ 197104 w 507396"/>
                <a:gd name="connsiteY184" fmla="*/ 24 h 116972"/>
                <a:gd name="connsiteX185" fmla="*/ 199235 w 507396"/>
                <a:gd name="connsiteY185" fmla="*/ 0 h 116972"/>
                <a:gd name="connsiteX186" fmla="*/ 199275 w 507396"/>
                <a:gd name="connsiteY186" fmla="*/ 0 h 116972"/>
                <a:gd name="connsiteX187" fmla="*/ 201370 w 507396"/>
                <a:gd name="connsiteY187" fmla="*/ 0 h 116972"/>
                <a:gd name="connsiteX188" fmla="*/ 201433 w 507396"/>
                <a:gd name="connsiteY188" fmla="*/ 0 h 116972"/>
                <a:gd name="connsiteX189" fmla="*/ 203562 w 507396"/>
                <a:gd name="connsiteY189" fmla="*/ 0 h 116972"/>
                <a:gd name="connsiteX190" fmla="*/ 203593 w 507396"/>
                <a:gd name="connsiteY190" fmla="*/ 0 h 116972"/>
                <a:gd name="connsiteX191" fmla="*/ 205704 w 507396"/>
                <a:gd name="connsiteY191" fmla="*/ 0 h 116972"/>
                <a:gd name="connsiteX192" fmla="*/ 205784 w 507396"/>
                <a:gd name="connsiteY192" fmla="*/ 0 h 116972"/>
                <a:gd name="connsiteX193" fmla="*/ 207879 w 507396"/>
                <a:gd name="connsiteY193" fmla="*/ 0 h 116972"/>
                <a:gd name="connsiteX194" fmla="*/ 207969 w 507396"/>
                <a:gd name="connsiteY194" fmla="*/ 0 h 116972"/>
                <a:gd name="connsiteX195" fmla="*/ 209995 w 507396"/>
                <a:gd name="connsiteY195" fmla="*/ 0 h 116972"/>
                <a:gd name="connsiteX196" fmla="*/ 210094 w 507396"/>
                <a:gd name="connsiteY196" fmla="*/ 0 h 116972"/>
                <a:gd name="connsiteX197" fmla="*/ 212198 w 507396"/>
                <a:gd name="connsiteY197" fmla="*/ 0 h 116972"/>
                <a:gd name="connsiteX198" fmla="*/ 212308 w 507396"/>
                <a:gd name="connsiteY198" fmla="*/ 0 h 116972"/>
                <a:gd name="connsiteX199" fmla="*/ 214360 w 507396"/>
                <a:gd name="connsiteY199" fmla="*/ 0 h 116972"/>
                <a:gd name="connsiteX200" fmla="*/ 214407 w 507396"/>
                <a:gd name="connsiteY200" fmla="*/ 0 h 116972"/>
                <a:gd name="connsiteX201" fmla="*/ 216438 w 507396"/>
                <a:gd name="connsiteY201" fmla="*/ 0 h 116972"/>
                <a:gd name="connsiteX202" fmla="*/ 216572 w 507396"/>
                <a:gd name="connsiteY202" fmla="*/ 0 h 116972"/>
                <a:gd name="connsiteX203" fmla="*/ 218735 w 507396"/>
                <a:gd name="connsiteY203" fmla="*/ 0 h 116972"/>
                <a:gd name="connsiteX204" fmla="*/ 218774 w 507396"/>
                <a:gd name="connsiteY204" fmla="*/ 0 h 116972"/>
                <a:gd name="connsiteX205" fmla="*/ 220877 w 507396"/>
                <a:gd name="connsiteY205" fmla="*/ 0 h 116972"/>
                <a:gd name="connsiteX206" fmla="*/ 221045 w 507396"/>
                <a:gd name="connsiteY206" fmla="*/ 0 h 116972"/>
                <a:gd name="connsiteX207" fmla="*/ 223000 w 507396"/>
                <a:gd name="connsiteY207" fmla="*/ 0 h 116972"/>
                <a:gd name="connsiteX208" fmla="*/ 223092 w 507396"/>
                <a:gd name="connsiteY208" fmla="*/ 0 h 116972"/>
                <a:gd name="connsiteX209" fmla="*/ 225157 w 507396"/>
                <a:gd name="connsiteY209" fmla="*/ 0 h 116972"/>
                <a:gd name="connsiteX210" fmla="*/ 225363 w 507396"/>
                <a:gd name="connsiteY210" fmla="*/ 0 h 116972"/>
                <a:gd name="connsiteX211" fmla="*/ 227311 w 507396"/>
                <a:gd name="connsiteY211" fmla="*/ 0 h 116972"/>
                <a:gd name="connsiteX212" fmla="*/ 227430 w 507396"/>
                <a:gd name="connsiteY212" fmla="*/ 0 h 116972"/>
                <a:gd name="connsiteX213" fmla="*/ 229510 w 507396"/>
                <a:gd name="connsiteY213" fmla="*/ 0 h 116972"/>
                <a:gd name="connsiteX214" fmla="*/ 229641 w 507396"/>
                <a:gd name="connsiteY214" fmla="*/ 0 h 116972"/>
                <a:gd name="connsiteX215" fmla="*/ 231597 w 507396"/>
                <a:gd name="connsiteY215" fmla="*/ 0 h 116972"/>
                <a:gd name="connsiteX216" fmla="*/ 231739 w 507396"/>
                <a:gd name="connsiteY216" fmla="*/ 0 h 116972"/>
                <a:gd name="connsiteX217" fmla="*/ 233891 w 507396"/>
                <a:gd name="connsiteY217" fmla="*/ 0 h 116972"/>
                <a:gd name="connsiteX218" fmla="*/ 233962 w 507396"/>
                <a:gd name="connsiteY218" fmla="*/ 0 h 116972"/>
                <a:gd name="connsiteX219" fmla="*/ 235894 w 507396"/>
                <a:gd name="connsiteY219" fmla="*/ 0 h 116972"/>
                <a:gd name="connsiteX220" fmla="*/ 236131 w 507396"/>
                <a:gd name="connsiteY220" fmla="*/ 0 h 116972"/>
                <a:gd name="connsiteX221" fmla="*/ 238218 w 507396"/>
                <a:gd name="connsiteY221" fmla="*/ 0 h 116972"/>
                <a:gd name="connsiteX222" fmla="*/ 238224 w 507396"/>
                <a:gd name="connsiteY222" fmla="*/ 0 h 116972"/>
                <a:gd name="connsiteX223" fmla="*/ 240280 w 507396"/>
                <a:gd name="connsiteY223" fmla="*/ 0 h 116972"/>
                <a:gd name="connsiteX224" fmla="*/ 240541 w 507396"/>
                <a:gd name="connsiteY224" fmla="*/ 0 h 116972"/>
                <a:gd name="connsiteX225" fmla="*/ 242533 w 507396"/>
                <a:gd name="connsiteY225" fmla="*/ 0 h 116972"/>
                <a:gd name="connsiteX226" fmla="*/ 242598 w 507396"/>
                <a:gd name="connsiteY226" fmla="*/ 0 h 116972"/>
                <a:gd name="connsiteX227" fmla="*/ 244264 w 507396"/>
                <a:gd name="connsiteY227" fmla="*/ 0 h 116972"/>
                <a:gd name="connsiteX228" fmla="*/ 244625 w 507396"/>
                <a:gd name="connsiteY228" fmla="*/ 0 h 116972"/>
                <a:gd name="connsiteX229" fmla="*/ 244726 w 507396"/>
                <a:gd name="connsiteY229" fmla="*/ 0 h 116972"/>
                <a:gd name="connsiteX230" fmla="*/ 246338 w 507396"/>
                <a:gd name="connsiteY230" fmla="*/ 0 h 116972"/>
                <a:gd name="connsiteX231" fmla="*/ 246783 w 507396"/>
                <a:gd name="connsiteY231" fmla="*/ 0 h 116972"/>
                <a:gd name="connsiteX232" fmla="*/ 247085 w 507396"/>
                <a:gd name="connsiteY232" fmla="*/ 0 h 116972"/>
                <a:gd name="connsiteX233" fmla="*/ 248111 w 507396"/>
                <a:gd name="connsiteY233" fmla="*/ 0 h 116972"/>
                <a:gd name="connsiteX234" fmla="*/ 249018 w 507396"/>
                <a:gd name="connsiteY234" fmla="*/ 0 h 116972"/>
                <a:gd name="connsiteX235" fmla="*/ 249172 w 507396"/>
                <a:gd name="connsiteY235" fmla="*/ 0 h 116972"/>
                <a:gd name="connsiteX236" fmla="*/ 251039 w 507396"/>
                <a:gd name="connsiteY236" fmla="*/ 0 h 116972"/>
                <a:gd name="connsiteX237" fmla="*/ 251234 w 507396"/>
                <a:gd name="connsiteY237" fmla="*/ 0 h 116972"/>
                <a:gd name="connsiteX238" fmla="*/ 251886 w 507396"/>
                <a:gd name="connsiteY238" fmla="*/ 0 h 116972"/>
                <a:gd name="connsiteX239" fmla="*/ 253380 w 507396"/>
                <a:gd name="connsiteY239" fmla="*/ 0 h 116972"/>
                <a:gd name="connsiteX240" fmla="*/ 253475 w 507396"/>
                <a:gd name="connsiteY240" fmla="*/ 0 h 116972"/>
                <a:gd name="connsiteX241" fmla="*/ 254803 w 507396"/>
                <a:gd name="connsiteY241" fmla="*/ 0 h 116972"/>
                <a:gd name="connsiteX242" fmla="*/ 255490 w 507396"/>
                <a:gd name="connsiteY242" fmla="*/ 0 h 116972"/>
                <a:gd name="connsiteX243" fmla="*/ 255698 w 507396"/>
                <a:gd name="connsiteY243" fmla="*/ 0 h 116972"/>
                <a:gd name="connsiteX244" fmla="*/ 257251 w 507396"/>
                <a:gd name="connsiteY244" fmla="*/ 0 h 116972"/>
                <a:gd name="connsiteX245" fmla="*/ 257707 w 507396"/>
                <a:gd name="connsiteY245" fmla="*/ 0 h 116972"/>
                <a:gd name="connsiteX246" fmla="*/ 257725 w 507396"/>
                <a:gd name="connsiteY246" fmla="*/ 0 h 116972"/>
                <a:gd name="connsiteX247" fmla="*/ 259681 w 507396"/>
                <a:gd name="connsiteY247" fmla="*/ 0 h 116972"/>
                <a:gd name="connsiteX248" fmla="*/ 259853 w 507396"/>
                <a:gd name="connsiteY248" fmla="*/ 0 h 116972"/>
                <a:gd name="connsiteX249" fmla="*/ 260114 w 507396"/>
                <a:gd name="connsiteY249" fmla="*/ 0 h 116972"/>
                <a:gd name="connsiteX250" fmla="*/ 262022 w 507396"/>
                <a:gd name="connsiteY250" fmla="*/ 0 h 116972"/>
                <a:gd name="connsiteX251" fmla="*/ 262076 w 507396"/>
                <a:gd name="connsiteY251" fmla="*/ 0 h 116972"/>
                <a:gd name="connsiteX252" fmla="*/ 264091 w 507396"/>
                <a:gd name="connsiteY252" fmla="*/ 0 h 116972"/>
                <a:gd name="connsiteX253" fmla="*/ 264133 w 507396"/>
                <a:gd name="connsiteY253" fmla="*/ 0 h 116972"/>
                <a:gd name="connsiteX254" fmla="*/ 264251 w 507396"/>
                <a:gd name="connsiteY254" fmla="*/ 0 h 116972"/>
                <a:gd name="connsiteX255" fmla="*/ 266332 w 507396"/>
                <a:gd name="connsiteY255" fmla="*/ 0 h 116972"/>
                <a:gd name="connsiteX256" fmla="*/ 266415 w 507396"/>
                <a:gd name="connsiteY256" fmla="*/ 0 h 116972"/>
                <a:gd name="connsiteX257" fmla="*/ 268418 w 507396"/>
                <a:gd name="connsiteY257" fmla="*/ 0 h 116972"/>
                <a:gd name="connsiteX258" fmla="*/ 268501 w 507396"/>
                <a:gd name="connsiteY258" fmla="*/ 0 h 116972"/>
                <a:gd name="connsiteX259" fmla="*/ 268590 w 507396"/>
                <a:gd name="connsiteY259" fmla="*/ 0 h 116972"/>
                <a:gd name="connsiteX260" fmla="*/ 270534 w 507396"/>
                <a:gd name="connsiteY260" fmla="*/ 0 h 116972"/>
                <a:gd name="connsiteX261" fmla="*/ 270760 w 507396"/>
                <a:gd name="connsiteY261" fmla="*/ 0 h 116972"/>
                <a:gd name="connsiteX262" fmla="*/ 272846 w 507396"/>
                <a:gd name="connsiteY262" fmla="*/ 0 h 116972"/>
                <a:gd name="connsiteX263" fmla="*/ 272870 w 507396"/>
                <a:gd name="connsiteY263" fmla="*/ 0 h 116972"/>
                <a:gd name="connsiteX264" fmla="*/ 272899 w 507396"/>
                <a:gd name="connsiteY264" fmla="*/ 0 h 116972"/>
                <a:gd name="connsiteX265" fmla="*/ 274921 w 507396"/>
                <a:gd name="connsiteY265" fmla="*/ 0 h 116972"/>
                <a:gd name="connsiteX266" fmla="*/ 275205 w 507396"/>
                <a:gd name="connsiteY266" fmla="*/ 0 h 116972"/>
                <a:gd name="connsiteX267" fmla="*/ 277197 w 507396"/>
                <a:gd name="connsiteY267" fmla="*/ 0 h 116972"/>
                <a:gd name="connsiteX268" fmla="*/ 277221 w 507396"/>
                <a:gd name="connsiteY268" fmla="*/ 0 h 116972"/>
                <a:gd name="connsiteX269" fmla="*/ 279313 w 507396"/>
                <a:gd name="connsiteY269" fmla="*/ 0 h 116972"/>
                <a:gd name="connsiteX270" fmla="*/ 279568 w 507396"/>
                <a:gd name="connsiteY270" fmla="*/ 0 h 116972"/>
                <a:gd name="connsiteX271" fmla="*/ 281429 w 507396"/>
                <a:gd name="connsiteY271" fmla="*/ 0 h 116972"/>
                <a:gd name="connsiteX272" fmla="*/ 281536 w 507396"/>
                <a:gd name="connsiteY272" fmla="*/ 0 h 116972"/>
                <a:gd name="connsiteX273" fmla="*/ 283646 w 507396"/>
                <a:gd name="connsiteY273" fmla="*/ 0 h 116972"/>
                <a:gd name="connsiteX274" fmla="*/ 283794 w 507396"/>
                <a:gd name="connsiteY274" fmla="*/ 0 h 116972"/>
                <a:gd name="connsiteX275" fmla="*/ 285732 w 507396"/>
                <a:gd name="connsiteY275" fmla="*/ 0 h 116972"/>
                <a:gd name="connsiteX276" fmla="*/ 285898 w 507396"/>
                <a:gd name="connsiteY276" fmla="*/ 0 h 116972"/>
                <a:gd name="connsiteX277" fmla="*/ 288015 w 507396"/>
                <a:gd name="connsiteY277" fmla="*/ 0 h 116972"/>
                <a:gd name="connsiteX278" fmla="*/ 288115 w 507396"/>
                <a:gd name="connsiteY278" fmla="*/ 0 h 116972"/>
                <a:gd name="connsiteX279" fmla="*/ 290107 w 507396"/>
                <a:gd name="connsiteY279" fmla="*/ 0 h 116972"/>
                <a:gd name="connsiteX280" fmla="*/ 290350 w 507396"/>
                <a:gd name="connsiteY280" fmla="*/ 0 h 116972"/>
                <a:gd name="connsiteX281" fmla="*/ 292359 w 507396"/>
                <a:gd name="connsiteY281" fmla="*/ 0 h 116972"/>
                <a:gd name="connsiteX282" fmla="*/ 292365 w 507396"/>
                <a:gd name="connsiteY282" fmla="*/ 0 h 116972"/>
                <a:gd name="connsiteX283" fmla="*/ 294392 w 507396"/>
                <a:gd name="connsiteY283" fmla="*/ 0 h 116972"/>
                <a:gd name="connsiteX284" fmla="*/ 294529 w 507396"/>
                <a:gd name="connsiteY284" fmla="*/ 0 h 116972"/>
                <a:gd name="connsiteX285" fmla="*/ 296669 w 507396"/>
                <a:gd name="connsiteY285" fmla="*/ 0 h 116972"/>
                <a:gd name="connsiteX286" fmla="*/ 296740 w 507396"/>
                <a:gd name="connsiteY286" fmla="*/ 0 h 116972"/>
                <a:gd name="connsiteX287" fmla="*/ 298773 w 507396"/>
                <a:gd name="connsiteY287" fmla="*/ 0 h 116972"/>
                <a:gd name="connsiteX288" fmla="*/ 298927 w 507396"/>
                <a:gd name="connsiteY288" fmla="*/ 0 h 116972"/>
                <a:gd name="connsiteX289" fmla="*/ 300948 w 507396"/>
                <a:gd name="connsiteY289" fmla="*/ 0 h 116972"/>
                <a:gd name="connsiteX290" fmla="*/ 301114 w 507396"/>
                <a:gd name="connsiteY290" fmla="*/ 0 h 116972"/>
                <a:gd name="connsiteX291" fmla="*/ 303147 w 507396"/>
                <a:gd name="connsiteY291" fmla="*/ 0 h 116972"/>
                <a:gd name="connsiteX292" fmla="*/ 303290 w 507396"/>
                <a:gd name="connsiteY292" fmla="*/ 0 h 116972"/>
                <a:gd name="connsiteX293" fmla="*/ 305198 w 507396"/>
                <a:gd name="connsiteY293" fmla="*/ 0 h 116972"/>
                <a:gd name="connsiteX294" fmla="*/ 305382 w 507396"/>
                <a:gd name="connsiteY294" fmla="*/ 0 h 116972"/>
                <a:gd name="connsiteX295" fmla="*/ 307504 w 507396"/>
                <a:gd name="connsiteY295" fmla="*/ 0 h 116972"/>
                <a:gd name="connsiteX296" fmla="*/ 307551 w 507396"/>
                <a:gd name="connsiteY296" fmla="*/ 0 h 116972"/>
                <a:gd name="connsiteX297" fmla="*/ 309596 w 507396"/>
                <a:gd name="connsiteY297" fmla="*/ 1 h 116972"/>
                <a:gd name="connsiteX298" fmla="*/ 309762 w 507396"/>
                <a:gd name="connsiteY298" fmla="*/ 1 h 116972"/>
                <a:gd name="connsiteX299" fmla="*/ 311837 w 507396"/>
                <a:gd name="connsiteY299" fmla="*/ 72 h 116972"/>
                <a:gd name="connsiteX300" fmla="*/ 311867 w 507396"/>
                <a:gd name="connsiteY300" fmla="*/ 76 h 116972"/>
                <a:gd name="connsiteX301" fmla="*/ 314007 w 507396"/>
                <a:gd name="connsiteY301" fmla="*/ 6807 h 116972"/>
                <a:gd name="connsiteX302" fmla="*/ 314012 w 507396"/>
                <a:gd name="connsiteY302" fmla="*/ 6933 h 116972"/>
                <a:gd name="connsiteX303" fmla="*/ 316176 w 507396"/>
                <a:gd name="connsiteY303" fmla="*/ 109778 h 116972"/>
                <a:gd name="connsiteX304" fmla="*/ 318339 w 507396"/>
                <a:gd name="connsiteY304" fmla="*/ 116939 h 116972"/>
                <a:gd name="connsiteX305" fmla="*/ 318369 w 507396"/>
                <a:gd name="connsiteY305" fmla="*/ 116941 h 116972"/>
                <a:gd name="connsiteX306" fmla="*/ 320361 w 507396"/>
                <a:gd name="connsiteY306" fmla="*/ 116973 h 116972"/>
                <a:gd name="connsiteX307" fmla="*/ 320539 w 507396"/>
                <a:gd name="connsiteY307" fmla="*/ 116973 h 116972"/>
                <a:gd name="connsiteX308" fmla="*/ 322649 w 507396"/>
                <a:gd name="connsiteY308" fmla="*/ 116973 h 116972"/>
                <a:gd name="connsiteX309" fmla="*/ 322797 w 507396"/>
                <a:gd name="connsiteY309" fmla="*/ 116973 h 116972"/>
                <a:gd name="connsiteX310" fmla="*/ 324712 w 507396"/>
                <a:gd name="connsiteY310" fmla="*/ 116973 h 116972"/>
                <a:gd name="connsiteX311" fmla="*/ 324895 w 507396"/>
                <a:gd name="connsiteY311" fmla="*/ 116973 h 116972"/>
                <a:gd name="connsiteX312" fmla="*/ 327000 w 507396"/>
                <a:gd name="connsiteY312" fmla="*/ 116973 h 116972"/>
                <a:gd name="connsiteX313" fmla="*/ 327023 w 507396"/>
                <a:gd name="connsiteY313" fmla="*/ 116973 h 116972"/>
                <a:gd name="connsiteX314" fmla="*/ 329033 w 507396"/>
                <a:gd name="connsiteY314" fmla="*/ 116973 h 116972"/>
                <a:gd name="connsiteX315" fmla="*/ 329211 w 507396"/>
                <a:gd name="connsiteY315" fmla="*/ 116973 h 116972"/>
                <a:gd name="connsiteX316" fmla="*/ 330111 w 507396"/>
                <a:gd name="connsiteY316" fmla="*/ 116973 h 116972"/>
                <a:gd name="connsiteX317" fmla="*/ 331244 w 507396"/>
                <a:gd name="connsiteY317" fmla="*/ 116973 h 116972"/>
                <a:gd name="connsiteX318" fmla="*/ 331338 w 507396"/>
                <a:gd name="connsiteY318" fmla="*/ 116973 h 116972"/>
                <a:gd name="connsiteX319" fmla="*/ 333401 w 507396"/>
                <a:gd name="connsiteY319" fmla="*/ 116973 h 116972"/>
                <a:gd name="connsiteX320" fmla="*/ 333561 w 507396"/>
                <a:gd name="connsiteY320" fmla="*/ 116973 h 116972"/>
                <a:gd name="connsiteX321" fmla="*/ 335600 w 507396"/>
                <a:gd name="connsiteY321" fmla="*/ 116973 h 116972"/>
                <a:gd name="connsiteX322" fmla="*/ 335683 w 507396"/>
                <a:gd name="connsiteY322" fmla="*/ 116973 h 116972"/>
                <a:gd name="connsiteX323" fmla="*/ 337770 w 507396"/>
                <a:gd name="connsiteY323" fmla="*/ 116973 h 116972"/>
                <a:gd name="connsiteX324" fmla="*/ 337871 w 507396"/>
                <a:gd name="connsiteY324" fmla="*/ 116973 h 116972"/>
                <a:gd name="connsiteX325" fmla="*/ 339803 w 507396"/>
                <a:gd name="connsiteY325" fmla="*/ 116973 h 116972"/>
                <a:gd name="connsiteX326" fmla="*/ 340087 w 507396"/>
                <a:gd name="connsiteY326" fmla="*/ 116973 h 116972"/>
                <a:gd name="connsiteX327" fmla="*/ 342150 w 507396"/>
                <a:gd name="connsiteY327" fmla="*/ 116973 h 116972"/>
                <a:gd name="connsiteX328" fmla="*/ 342257 w 507396"/>
                <a:gd name="connsiteY328" fmla="*/ 116973 h 116972"/>
                <a:gd name="connsiteX329" fmla="*/ 344160 w 507396"/>
                <a:gd name="connsiteY329" fmla="*/ 116973 h 116972"/>
                <a:gd name="connsiteX330" fmla="*/ 344361 w 507396"/>
                <a:gd name="connsiteY330" fmla="*/ 116973 h 116972"/>
                <a:gd name="connsiteX331" fmla="*/ 346299 w 507396"/>
                <a:gd name="connsiteY331" fmla="*/ 116973 h 116972"/>
                <a:gd name="connsiteX332" fmla="*/ 346495 w 507396"/>
                <a:gd name="connsiteY332" fmla="*/ 116973 h 116972"/>
                <a:gd name="connsiteX333" fmla="*/ 348540 w 507396"/>
                <a:gd name="connsiteY333" fmla="*/ 116973 h 116972"/>
                <a:gd name="connsiteX334" fmla="*/ 348736 w 507396"/>
                <a:gd name="connsiteY334" fmla="*/ 116973 h 116972"/>
                <a:gd name="connsiteX335" fmla="*/ 350698 w 507396"/>
                <a:gd name="connsiteY335" fmla="*/ 116973 h 116972"/>
                <a:gd name="connsiteX336" fmla="*/ 350852 w 507396"/>
                <a:gd name="connsiteY336" fmla="*/ 116973 h 116972"/>
                <a:gd name="connsiteX337" fmla="*/ 352980 w 507396"/>
                <a:gd name="connsiteY337" fmla="*/ 116973 h 116972"/>
                <a:gd name="connsiteX338" fmla="*/ 353223 w 507396"/>
                <a:gd name="connsiteY338" fmla="*/ 116973 h 116972"/>
                <a:gd name="connsiteX339" fmla="*/ 355084 w 507396"/>
                <a:gd name="connsiteY339" fmla="*/ 116973 h 116972"/>
                <a:gd name="connsiteX340" fmla="*/ 355191 w 507396"/>
                <a:gd name="connsiteY340" fmla="*/ 116973 h 116972"/>
                <a:gd name="connsiteX341" fmla="*/ 357307 w 507396"/>
                <a:gd name="connsiteY341" fmla="*/ 116973 h 116972"/>
                <a:gd name="connsiteX342" fmla="*/ 357485 w 507396"/>
                <a:gd name="connsiteY342" fmla="*/ 116973 h 116972"/>
                <a:gd name="connsiteX343" fmla="*/ 359352 w 507396"/>
                <a:gd name="connsiteY343" fmla="*/ 116973 h 116972"/>
                <a:gd name="connsiteX344" fmla="*/ 359630 w 507396"/>
                <a:gd name="connsiteY344" fmla="*/ 116973 h 116972"/>
                <a:gd name="connsiteX345" fmla="*/ 361634 w 507396"/>
                <a:gd name="connsiteY345" fmla="*/ 116973 h 116972"/>
                <a:gd name="connsiteX346" fmla="*/ 361658 w 507396"/>
                <a:gd name="connsiteY346" fmla="*/ 116973 h 116972"/>
                <a:gd name="connsiteX347" fmla="*/ 363774 w 507396"/>
                <a:gd name="connsiteY347" fmla="*/ 116973 h 116972"/>
                <a:gd name="connsiteX348" fmla="*/ 363928 w 507396"/>
                <a:gd name="connsiteY348" fmla="*/ 116973 h 116972"/>
                <a:gd name="connsiteX349" fmla="*/ 365967 w 507396"/>
                <a:gd name="connsiteY349" fmla="*/ 116973 h 116972"/>
                <a:gd name="connsiteX350" fmla="*/ 366008 w 507396"/>
                <a:gd name="connsiteY350" fmla="*/ 116973 h 116972"/>
                <a:gd name="connsiteX351" fmla="*/ 368089 w 507396"/>
                <a:gd name="connsiteY351" fmla="*/ 116973 h 116972"/>
                <a:gd name="connsiteX352" fmla="*/ 368261 w 507396"/>
                <a:gd name="connsiteY352" fmla="*/ 116973 h 116972"/>
                <a:gd name="connsiteX353" fmla="*/ 370264 w 507396"/>
                <a:gd name="connsiteY353" fmla="*/ 116973 h 116972"/>
                <a:gd name="connsiteX354" fmla="*/ 370365 w 507396"/>
                <a:gd name="connsiteY354" fmla="*/ 116973 h 116972"/>
                <a:gd name="connsiteX355" fmla="*/ 372434 w 507396"/>
                <a:gd name="connsiteY355" fmla="*/ 116973 h 116972"/>
                <a:gd name="connsiteX356" fmla="*/ 372576 w 507396"/>
                <a:gd name="connsiteY356" fmla="*/ 116973 h 116972"/>
                <a:gd name="connsiteX357" fmla="*/ 374597 w 507396"/>
                <a:gd name="connsiteY357" fmla="*/ 116973 h 116972"/>
                <a:gd name="connsiteX358" fmla="*/ 374763 w 507396"/>
                <a:gd name="connsiteY358" fmla="*/ 116973 h 116972"/>
                <a:gd name="connsiteX359" fmla="*/ 376773 w 507396"/>
                <a:gd name="connsiteY359" fmla="*/ 116973 h 116972"/>
                <a:gd name="connsiteX360" fmla="*/ 376820 w 507396"/>
                <a:gd name="connsiteY360" fmla="*/ 116973 h 116972"/>
                <a:gd name="connsiteX361" fmla="*/ 378895 w 507396"/>
                <a:gd name="connsiteY361" fmla="*/ 116973 h 116972"/>
                <a:gd name="connsiteX362" fmla="*/ 379025 w 507396"/>
                <a:gd name="connsiteY362" fmla="*/ 116973 h 116972"/>
                <a:gd name="connsiteX363" fmla="*/ 381135 w 507396"/>
                <a:gd name="connsiteY363" fmla="*/ 116973 h 116972"/>
                <a:gd name="connsiteX364" fmla="*/ 381141 w 507396"/>
                <a:gd name="connsiteY364" fmla="*/ 116973 h 116972"/>
                <a:gd name="connsiteX365" fmla="*/ 383216 w 507396"/>
                <a:gd name="connsiteY365" fmla="*/ 116973 h 116972"/>
                <a:gd name="connsiteX366" fmla="*/ 383340 w 507396"/>
                <a:gd name="connsiteY366" fmla="*/ 116973 h 116972"/>
                <a:gd name="connsiteX367" fmla="*/ 385462 w 507396"/>
                <a:gd name="connsiteY367" fmla="*/ 116973 h 116972"/>
                <a:gd name="connsiteX368" fmla="*/ 385492 w 507396"/>
                <a:gd name="connsiteY368" fmla="*/ 116973 h 116972"/>
                <a:gd name="connsiteX369" fmla="*/ 387578 w 507396"/>
                <a:gd name="connsiteY369" fmla="*/ 116973 h 116972"/>
                <a:gd name="connsiteX370" fmla="*/ 387709 w 507396"/>
                <a:gd name="connsiteY370" fmla="*/ 116973 h 116972"/>
                <a:gd name="connsiteX371" fmla="*/ 389671 w 507396"/>
                <a:gd name="connsiteY371" fmla="*/ 116973 h 116972"/>
                <a:gd name="connsiteX372" fmla="*/ 389813 w 507396"/>
                <a:gd name="connsiteY372" fmla="*/ 116973 h 116972"/>
                <a:gd name="connsiteX373" fmla="*/ 391900 w 507396"/>
                <a:gd name="connsiteY373" fmla="*/ 116973 h 116972"/>
                <a:gd name="connsiteX374" fmla="*/ 391977 w 507396"/>
                <a:gd name="connsiteY374" fmla="*/ 116973 h 116972"/>
                <a:gd name="connsiteX375" fmla="*/ 393998 w 507396"/>
                <a:gd name="connsiteY375" fmla="*/ 116973 h 116972"/>
                <a:gd name="connsiteX376" fmla="*/ 394164 w 507396"/>
                <a:gd name="connsiteY376" fmla="*/ 116973 h 116972"/>
                <a:gd name="connsiteX377" fmla="*/ 396274 w 507396"/>
                <a:gd name="connsiteY377" fmla="*/ 116973 h 116972"/>
                <a:gd name="connsiteX378" fmla="*/ 396345 w 507396"/>
                <a:gd name="connsiteY378" fmla="*/ 116973 h 116972"/>
                <a:gd name="connsiteX379" fmla="*/ 398426 w 507396"/>
                <a:gd name="connsiteY379" fmla="*/ 116973 h 116972"/>
                <a:gd name="connsiteX380" fmla="*/ 398574 w 507396"/>
                <a:gd name="connsiteY380" fmla="*/ 116973 h 116972"/>
                <a:gd name="connsiteX381" fmla="*/ 400607 w 507396"/>
                <a:gd name="connsiteY381" fmla="*/ 116973 h 116972"/>
                <a:gd name="connsiteX382" fmla="*/ 400625 w 507396"/>
                <a:gd name="connsiteY382" fmla="*/ 116973 h 116972"/>
                <a:gd name="connsiteX383" fmla="*/ 402753 w 507396"/>
                <a:gd name="connsiteY383" fmla="*/ 116973 h 116972"/>
                <a:gd name="connsiteX384" fmla="*/ 402937 w 507396"/>
                <a:gd name="connsiteY384" fmla="*/ 116973 h 116972"/>
                <a:gd name="connsiteX385" fmla="*/ 404952 w 507396"/>
                <a:gd name="connsiteY385" fmla="*/ 116973 h 116972"/>
                <a:gd name="connsiteX386" fmla="*/ 404999 w 507396"/>
                <a:gd name="connsiteY386" fmla="*/ 116973 h 116972"/>
                <a:gd name="connsiteX387" fmla="*/ 407044 w 507396"/>
                <a:gd name="connsiteY387" fmla="*/ 116973 h 116972"/>
                <a:gd name="connsiteX388" fmla="*/ 407163 w 507396"/>
                <a:gd name="connsiteY388" fmla="*/ 116973 h 116972"/>
                <a:gd name="connsiteX389" fmla="*/ 409172 w 507396"/>
                <a:gd name="connsiteY389" fmla="*/ 116973 h 116972"/>
                <a:gd name="connsiteX390" fmla="*/ 409291 w 507396"/>
                <a:gd name="connsiteY390" fmla="*/ 116973 h 116972"/>
                <a:gd name="connsiteX391" fmla="*/ 411401 w 507396"/>
                <a:gd name="connsiteY391" fmla="*/ 116973 h 116972"/>
                <a:gd name="connsiteX392" fmla="*/ 411472 w 507396"/>
                <a:gd name="connsiteY392" fmla="*/ 116973 h 116972"/>
                <a:gd name="connsiteX393" fmla="*/ 413458 w 507396"/>
                <a:gd name="connsiteY393" fmla="*/ 116973 h 116972"/>
                <a:gd name="connsiteX394" fmla="*/ 413659 w 507396"/>
                <a:gd name="connsiteY394" fmla="*/ 116973 h 116972"/>
                <a:gd name="connsiteX395" fmla="*/ 415775 w 507396"/>
                <a:gd name="connsiteY395" fmla="*/ 116973 h 116972"/>
                <a:gd name="connsiteX396" fmla="*/ 415829 w 507396"/>
                <a:gd name="connsiteY396" fmla="*/ 116973 h 116972"/>
                <a:gd name="connsiteX397" fmla="*/ 417927 w 507396"/>
                <a:gd name="connsiteY397" fmla="*/ 116973 h 116972"/>
                <a:gd name="connsiteX398" fmla="*/ 418146 w 507396"/>
                <a:gd name="connsiteY398" fmla="*/ 116973 h 116972"/>
                <a:gd name="connsiteX399" fmla="*/ 420091 w 507396"/>
                <a:gd name="connsiteY399" fmla="*/ 116973 h 116972"/>
                <a:gd name="connsiteX400" fmla="*/ 420138 w 507396"/>
                <a:gd name="connsiteY400" fmla="*/ 116973 h 116972"/>
                <a:gd name="connsiteX401" fmla="*/ 422254 w 507396"/>
                <a:gd name="connsiteY401" fmla="*/ 116973 h 116972"/>
                <a:gd name="connsiteX402" fmla="*/ 422450 w 507396"/>
                <a:gd name="connsiteY402" fmla="*/ 116973 h 116972"/>
                <a:gd name="connsiteX403" fmla="*/ 424435 w 507396"/>
                <a:gd name="connsiteY403" fmla="*/ 116973 h 116972"/>
                <a:gd name="connsiteX404" fmla="*/ 424501 w 507396"/>
                <a:gd name="connsiteY404" fmla="*/ 116973 h 116972"/>
                <a:gd name="connsiteX405" fmla="*/ 426534 w 507396"/>
                <a:gd name="connsiteY405" fmla="*/ 116973 h 116972"/>
                <a:gd name="connsiteX406" fmla="*/ 426623 w 507396"/>
                <a:gd name="connsiteY406" fmla="*/ 116973 h 116972"/>
                <a:gd name="connsiteX407" fmla="*/ 428662 w 507396"/>
                <a:gd name="connsiteY407" fmla="*/ 116973 h 116972"/>
                <a:gd name="connsiteX408" fmla="*/ 428786 w 507396"/>
                <a:gd name="connsiteY408" fmla="*/ 116973 h 116972"/>
                <a:gd name="connsiteX409" fmla="*/ 430932 w 507396"/>
                <a:gd name="connsiteY409" fmla="*/ 116973 h 116972"/>
                <a:gd name="connsiteX410" fmla="*/ 431116 w 507396"/>
                <a:gd name="connsiteY410" fmla="*/ 116973 h 116972"/>
                <a:gd name="connsiteX411" fmla="*/ 433101 w 507396"/>
                <a:gd name="connsiteY411" fmla="*/ 116973 h 116972"/>
                <a:gd name="connsiteX412" fmla="*/ 433267 w 507396"/>
                <a:gd name="connsiteY412" fmla="*/ 116973 h 116972"/>
                <a:gd name="connsiteX413" fmla="*/ 435265 w 507396"/>
                <a:gd name="connsiteY413" fmla="*/ 116973 h 116972"/>
                <a:gd name="connsiteX414" fmla="*/ 435271 w 507396"/>
                <a:gd name="connsiteY414" fmla="*/ 116973 h 116972"/>
                <a:gd name="connsiteX415" fmla="*/ 437298 w 507396"/>
                <a:gd name="connsiteY415" fmla="*/ 116973 h 116972"/>
                <a:gd name="connsiteX416" fmla="*/ 437434 w 507396"/>
                <a:gd name="connsiteY416" fmla="*/ 116973 h 116972"/>
                <a:gd name="connsiteX417" fmla="*/ 439539 w 507396"/>
                <a:gd name="connsiteY417" fmla="*/ 116973 h 116972"/>
                <a:gd name="connsiteX418" fmla="*/ 439610 w 507396"/>
                <a:gd name="connsiteY418" fmla="*/ 116973 h 116972"/>
                <a:gd name="connsiteX419" fmla="*/ 441714 w 507396"/>
                <a:gd name="connsiteY419" fmla="*/ 116973 h 116972"/>
                <a:gd name="connsiteX420" fmla="*/ 441910 w 507396"/>
                <a:gd name="connsiteY420" fmla="*/ 116973 h 116972"/>
                <a:gd name="connsiteX421" fmla="*/ 443836 w 507396"/>
                <a:gd name="connsiteY421" fmla="*/ 116973 h 116972"/>
                <a:gd name="connsiteX422" fmla="*/ 444014 w 507396"/>
                <a:gd name="connsiteY422" fmla="*/ 116973 h 116972"/>
                <a:gd name="connsiteX423" fmla="*/ 446077 w 507396"/>
                <a:gd name="connsiteY423" fmla="*/ 116973 h 116972"/>
                <a:gd name="connsiteX424" fmla="*/ 446302 w 507396"/>
                <a:gd name="connsiteY424" fmla="*/ 116973 h 116972"/>
                <a:gd name="connsiteX425" fmla="*/ 448128 w 507396"/>
                <a:gd name="connsiteY425" fmla="*/ 116973 h 116972"/>
                <a:gd name="connsiteX426" fmla="*/ 448388 w 507396"/>
                <a:gd name="connsiteY426" fmla="*/ 116973 h 116972"/>
                <a:gd name="connsiteX427" fmla="*/ 450404 w 507396"/>
                <a:gd name="connsiteY427" fmla="*/ 116973 h 116972"/>
                <a:gd name="connsiteX428" fmla="*/ 450451 w 507396"/>
                <a:gd name="connsiteY428" fmla="*/ 116973 h 116972"/>
                <a:gd name="connsiteX429" fmla="*/ 452455 w 507396"/>
                <a:gd name="connsiteY429" fmla="*/ 116973 h 116972"/>
                <a:gd name="connsiteX430" fmla="*/ 452597 w 507396"/>
                <a:gd name="connsiteY430" fmla="*/ 116973 h 116972"/>
                <a:gd name="connsiteX431" fmla="*/ 454743 w 507396"/>
                <a:gd name="connsiteY431" fmla="*/ 116973 h 116972"/>
                <a:gd name="connsiteX432" fmla="*/ 454760 w 507396"/>
                <a:gd name="connsiteY432" fmla="*/ 116973 h 116972"/>
                <a:gd name="connsiteX433" fmla="*/ 456823 w 507396"/>
                <a:gd name="connsiteY433" fmla="*/ 116973 h 116972"/>
                <a:gd name="connsiteX434" fmla="*/ 456954 w 507396"/>
                <a:gd name="connsiteY434" fmla="*/ 116973 h 116972"/>
                <a:gd name="connsiteX435" fmla="*/ 459022 w 507396"/>
                <a:gd name="connsiteY435" fmla="*/ 116973 h 116972"/>
                <a:gd name="connsiteX436" fmla="*/ 459141 w 507396"/>
                <a:gd name="connsiteY436" fmla="*/ 116973 h 116972"/>
                <a:gd name="connsiteX437" fmla="*/ 461186 w 507396"/>
                <a:gd name="connsiteY437" fmla="*/ 116973 h 116972"/>
                <a:gd name="connsiteX438" fmla="*/ 461310 w 507396"/>
                <a:gd name="connsiteY438" fmla="*/ 116973 h 116972"/>
                <a:gd name="connsiteX439" fmla="*/ 463355 w 507396"/>
                <a:gd name="connsiteY439" fmla="*/ 116973 h 116972"/>
                <a:gd name="connsiteX440" fmla="*/ 463474 w 507396"/>
                <a:gd name="connsiteY440" fmla="*/ 116973 h 116972"/>
                <a:gd name="connsiteX441" fmla="*/ 465560 w 507396"/>
                <a:gd name="connsiteY441" fmla="*/ 116973 h 116972"/>
                <a:gd name="connsiteX442" fmla="*/ 465708 w 507396"/>
                <a:gd name="connsiteY442" fmla="*/ 116973 h 116972"/>
                <a:gd name="connsiteX443" fmla="*/ 467718 w 507396"/>
                <a:gd name="connsiteY443" fmla="*/ 116973 h 116972"/>
                <a:gd name="connsiteX444" fmla="*/ 467890 w 507396"/>
                <a:gd name="connsiteY444" fmla="*/ 116973 h 116972"/>
                <a:gd name="connsiteX445" fmla="*/ 469905 w 507396"/>
                <a:gd name="connsiteY445" fmla="*/ 116973 h 116972"/>
                <a:gd name="connsiteX446" fmla="*/ 469929 w 507396"/>
                <a:gd name="connsiteY446" fmla="*/ 116973 h 116972"/>
                <a:gd name="connsiteX447" fmla="*/ 471998 w 507396"/>
                <a:gd name="connsiteY447" fmla="*/ 116973 h 116972"/>
                <a:gd name="connsiteX448" fmla="*/ 472270 w 507396"/>
                <a:gd name="connsiteY448" fmla="*/ 116973 h 116972"/>
                <a:gd name="connsiteX449" fmla="*/ 474137 w 507396"/>
                <a:gd name="connsiteY449" fmla="*/ 116973 h 116972"/>
                <a:gd name="connsiteX450" fmla="*/ 474256 w 507396"/>
                <a:gd name="connsiteY450" fmla="*/ 116973 h 116972"/>
                <a:gd name="connsiteX451" fmla="*/ 476319 w 507396"/>
                <a:gd name="connsiteY451" fmla="*/ 116973 h 116972"/>
                <a:gd name="connsiteX452" fmla="*/ 476520 w 507396"/>
                <a:gd name="connsiteY452" fmla="*/ 116973 h 116972"/>
                <a:gd name="connsiteX453" fmla="*/ 478536 w 507396"/>
                <a:gd name="connsiteY453" fmla="*/ 116973 h 116972"/>
                <a:gd name="connsiteX454" fmla="*/ 478636 w 507396"/>
                <a:gd name="connsiteY454" fmla="*/ 116973 h 116972"/>
                <a:gd name="connsiteX455" fmla="*/ 480741 w 507396"/>
                <a:gd name="connsiteY455" fmla="*/ 116973 h 116972"/>
                <a:gd name="connsiteX456" fmla="*/ 480936 w 507396"/>
                <a:gd name="connsiteY456" fmla="*/ 116973 h 116972"/>
                <a:gd name="connsiteX457" fmla="*/ 482744 w 507396"/>
                <a:gd name="connsiteY457" fmla="*/ 116973 h 116972"/>
                <a:gd name="connsiteX458" fmla="*/ 482987 w 507396"/>
                <a:gd name="connsiteY458" fmla="*/ 116973 h 116972"/>
                <a:gd name="connsiteX459" fmla="*/ 485038 w 507396"/>
                <a:gd name="connsiteY459" fmla="*/ 116973 h 116972"/>
                <a:gd name="connsiteX460" fmla="*/ 485085 w 507396"/>
                <a:gd name="connsiteY460" fmla="*/ 116973 h 116972"/>
                <a:gd name="connsiteX461" fmla="*/ 487196 w 507396"/>
                <a:gd name="connsiteY461" fmla="*/ 116973 h 116972"/>
                <a:gd name="connsiteX462" fmla="*/ 487338 w 507396"/>
                <a:gd name="connsiteY462" fmla="*/ 116973 h 116972"/>
                <a:gd name="connsiteX463" fmla="*/ 489413 w 507396"/>
                <a:gd name="connsiteY463" fmla="*/ 116973 h 116972"/>
                <a:gd name="connsiteX464" fmla="*/ 489418 w 507396"/>
                <a:gd name="connsiteY464" fmla="*/ 116973 h 116972"/>
                <a:gd name="connsiteX465" fmla="*/ 491440 w 507396"/>
                <a:gd name="connsiteY465" fmla="*/ 116973 h 116972"/>
                <a:gd name="connsiteX466" fmla="*/ 491606 w 507396"/>
                <a:gd name="connsiteY466" fmla="*/ 116973 h 116972"/>
                <a:gd name="connsiteX467" fmla="*/ 493698 w 507396"/>
                <a:gd name="connsiteY467" fmla="*/ 116973 h 116972"/>
                <a:gd name="connsiteX468" fmla="*/ 493781 w 507396"/>
                <a:gd name="connsiteY468" fmla="*/ 116973 h 116972"/>
                <a:gd name="connsiteX469" fmla="*/ 495844 w 507396"/>
                <a:gd name="connsiteY469" fmla="*/ 116973 h 116972"/>
                <a:gd name="connsiteX470" fmla="*/ 496028 w 507396"/>
                <a:gd name="connsiteY470" fmla="*/ 116973 h 116972"/>
                <a:gd name="connsiteX471" fmla="*/ 497966 w 507396"/>
                <a:gd name="connsiteY471" fmla="*/ 116973 h 116972"/>
                <a:gd name="connsiteX472" fmla="*/ 498132 w 507396"/>
                <a:gd name="connsiteY472" fmla="*/ 116973 h 116972"/>
                <a:gd name="connsiteX473" fmla="*/ 500206 w 507396"/>
                <a:gd name="connsiteY473" fmla="*/ 116973 h 116972"/>
                <a:gd name="connsiteX474" fmla="*/ 500378 w 507396"/>
                <a:gd name="connsiteY474" fmla="*/ 116973 h 116972"/>
                <a:gd name="connsiteX475" fmla="*/ 502358 w 507396"/>
                <a:gd name="connsiteY475" fmla="*/ 116973 h 116972"/>
                <a:gd name="connsiteX476" fmla="*/ 502518 w 507396"/>
                <a:gd name="connsiteY476" fmla="*/ 116973 h 116972"/>
                <a:gd name="connsiteX477" fmla="*/ 504528 w 507396"/>
                <a:gd name="connsiteY477" fmla="*/ 116973 h 116972"/>
                <a:gd name="connsiteX478" fmla="*/ 504551 w 507396"/>
                <a:gd name="connsiteY478" fmla="*/ 116973 h 116972"/>
                <a:gd name="connsiteX479" fmla="*/ 504634 w 507396"/>
                <a:gd name="connsiteY479" fmla="*/ 116973 h 116972"/>
                <a:gd name="connsiteX480" fmla="*/ 506567 w 507396"/>
                <a:gd name="connsiteY480" fmla="*/ 116973 h 116972"/>
                <a:gd name="connsiteX481" fmla="*/ 506733 w 507396"/>
                <a:gd name="connsiteY481" fmla="*/ 116973 h 116972"/>
                <a:gd name="connsiteX482" fmla="*/ 507396 w 507396"/>
                <a:gd name="connsiteY482" fmla="*/ 116973 h 1169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Lst>
              <a:rect l="l" t="t" r="r" b="b"/>
              <a:pathLst>
                <a:path w="507396" h="116972">
                  <a:moveTo>
                    <a:pt x="0" y="116931"/>
                  </a:moveTo>
                  <a:cubicBezTo>
                    <a:pt x="724" y="116947"/>
                    <a:pt x="1450" y="116955"/>
                    <a:pt x="2174" y="116971"/>
                  </a:cubicBezTo>
                  <a:lnTo>
                    <a:pt x="2206" y="116971"/>
                  </a:lnTo>
                  <a:lnTo>
                    <a:pt x="4271" y="116971"/>
                  </a:lnTo>
                  <a:lnTo>
                    <a:pt x="4470" y="116971"/>
                  </a:lnTo>
                  <a:lnTo>
                    <a:pt x="6517" y="116971"/>
                  </a:lnTo>
                  <a:lnTo>
                    <a:pt x="6541" y="116971"/>
                  </a:lnTo>
                  <a:lnTo>
                    <a:pt x="8574" y="116971"/>
                  </a:lnTo>
                  <a:lnTo>
                    <a:pt x="8721" y="116971"/>
                  </a:lnTo>
                  <a:lnTo>
                    <a:pt x="10642" y="116971"/>
                  </a:lnTo>
                  <a:lnTo>
                    <a:pt x="10867" y="116971"/>
                  </a:lnTo>
                  <a:lnTo>
                    <a:pt x="11767" y="116971"/>
                  </a:lnTo>
                  <a:lnTo>
                    <a:pt x="12993" y="116971"/>
                  </a:lnTo>
                  <a:lnTo>
                    <a:pt x="13223" y="116971"/>
                  </a:lnTo>
                  <a:lnTo>
                    <a:pt x="15056" y="116971"/>
                  </a:lnTo>
                  <a:lnTo>
                    <a:pt x="15296" y="116971"/>
                  </a:lnTo>
                  <a:lnTo>
                    <a:pt x="17325" y="116971"/>
                  </a:lnTo>
                  <a:lnTo>
                    <a:pt x="17457" y="116971"/>
                  </a:lnTo>
                  <a:lnTo>
                    <a:pt x="19357" y="116971"/>
                  </a:lnTo>
                  <a:lnTo>
                    <a:pt x="19589" y="116971"/>
                  </a:lnTo>
                  <a:lnTo>
                    <a:pt x="21654" y="116971"/>
                  </a:lnTo>
                  <a:lnTo>
                    <a:pt x="21678" y="116971"/>
                  </a:lnTo>
                  <a:lnTo>
                    <a:pt x="23769" y="116971"/>
                  </a:lnTo>
                  <a:lnTo>
                    <a:pt x="23946" y="116971"/>
                  </a:lnTo>
                  <a:lnTo>
                    <a:pt x="26003" y="116971"/>
                  </a:lnTo>
                  <a:lnTo>
                    <a:pt x="26051" y="116971"/>
                  </a:lnTo>
                  <a:lnTo>
                    <a:pt x="28102" y="116971"/>
                  </a:lnTo>
                  <a:lnTo>
                    <a:pt x="28254" y="116971"/>
                  </a:lnTo>
                  <a:lnTo>
                    <a:pt x="30146" y="116971"/>
                  </a:lnTo>
                  <a:lnTo>
                    <a:pt x="30350" y="116971"/>
                  </a:lnTo>
                  <a:lnTo>
                    <a:pt x="32480" y="116971"/>
                  </a:lnTo>
                  <a:lnTo>
                    <a:pt x="32657" y="116971"/>
                  </a:lnTo>
                  <a:lnTo>
                    <a:pt x="34502" y="116971"/>
                  </a:lnTo>
                  <a:lnTo>
                    <a:pt x="34675" y="116971"/>
                  </a:lnTo>
                  <a:lnTo>
                    <a:pt x="36808" y="116971"/>
                  </a:lnTo>
                  <a:lnTo>
                    <a:pt x="36848" y="116971"/>
                  </a:lnTo>
                  <a:lnTo>
                    <a:pt x="38856" y="116971"/>
                  </a:lnTo>
                  <a:lnTo>
                    <a:pt x="39116" y="116971"/>
                  </a:lnTo>
                  <a:lnTo>
                    <a:pt x="41162" y="116971"/>
                  </a:lnTo>
                  <a:lnTo>
                    <a:pt x="41178" y="116971"/>
                  </a:lnTo>
                  <a:lnTo>
                    <a:pt x="43239" y="116971"/>
                  </a:lnTo>
                  <a:lnTo>
                    <a:pt x="43505" y="116971"/>
                  </a:lnTo>
                  <a:lnTo>
                    <a:pt x="45480" y="116971"/>
                  </a:lnTo>
                  <a:lnTo>
                    <a:pt x="45528" y="116971"/>
                  </a:lnTo>
                  <a:lnTo>
                    <a:pt x="47651" y="116971"/>
                  </a:lnTo>
                  <a:lnTo>
                    <a:pt x="47814" y="116971"/>
                  </a:lnTo>
                  <a:lnTo>
                    <a:pt x="49641" y="116971"/>
                  </a:lnTo>
                  <a:lnTo>
                    <a:pt x="49883" y="116971"/>
                  </a:lnTo>
                  <a:lnTo>
                    <a:pt x="51950" y="116971"/>
                  </a:lnTo>
                  <a:lnTo>
                    <a:pt x="52021" y="116971"/>
                  </a:lnTo>
                  <a:lnTo>
                    <a:pt x="54008" y="116971"/>
                  </a:lnTo>
                  <a:lnTo>
                    <a:pt x="54202" y="116971"/>
                  </a:lnTo>
                  <a:lnTo>
                    <a:pt x="56328" y="116971"/>
                  </a:lnTo>
                  <a:lnTo>
                    <a:pt x="56399" y="116971"/>
                  </a:lnTo>
                  <a:lnTo>
                    <a:pt x="58399" y="116971"/>
                  </a:lnTo>
                  <a:lnTo>
                    <a:pt x="58556" y="116971"/>
                  </a:lnTo>
                  <a:lnTo>
                    <a:pt x="60410" y="116971"/>
                  </a:lnTo>
                  <a:lnTo>
                    <a:pt x="60681" y="116971"/>
                  </a:lnTo>
                  <a:lnTo>
                    <a:pt x="62720" y="116971"/>
                  </a:lnTo>
                  <a:lnTo>
                    <a:pt x="62876" y="116971"/>
                  </a:lnTo>
                  <a:lnTo>
                    <a:pt x="64868" y="116971"/>
                  </a:lnTo>
                  <a:lnTo>
                    <a:pt x="65033" y="116971"/>
                  </a:lnTo>
                  <a:lnTo>
                    <a:pt x="67147" y="116971"/>
                  </a:lnTo>
                  <a:lnTo>
                    <a:pt x="67392" y="116971"/>
                  </a:lnTo>
                  <a:lnTo>
                    <a:pt x="69237" y="116971"/>
                  </a:lnTo>
                  <a:lnTo>
                    <a:pt x="69406" y="116971"/>
                  </a:lnTo>
                  <a:lnTo>
                    <a:pt x="71465" y="116971"/>
                  </a:lnTo>
                  <a:lnTo>
                    <a:pt x="71572" y="116971"/>
                  </a:lnTo>
                  <a:lnTo>
                    <a:pt x="73580" y="116971"/>
                  </a:lnTo>
                  <a:lnTo>
                    <a:pt x="73784" y="116971"/>
                  </a:lnTo>
                  <a:lnTo>
                    <a:pt x="75819" y="116971"/>
                  </a:lnTo>
                  <a:lnTo>
                    <a:pt x="75827" y="116971"/>
                  </a:lnTo>
                  <a:lnTo>
                    <a:pt x="77842" y="116971"/>
                  </a:lnTo>
                  <a:lnTo>
                    <a:pt x="77988" y="116971"/>
                  </a:lnTo>
                  <a:lnTo>
                    <a:pt x="80108" y="116971"/>
                  </a:lnTo>
                  <a:lnTo>
                    <a:pt x="80156" y="116971"/>
                  </a:lnTo>
                  <a:lnTo>
                    <a:pt x="82239" y="116971"/>
                  </a:lnTo>
                  <a:lnTo>
                    <a:pt x="82416" y="116971"/>
                  </a:lnTo>
                  <a:lnTo>
                    <a:pt x="84356" y="116971"/>
                  </a:lnTo>
                  <a:lnTo>
                    <a:pt x="84566" y="116971"/>
                  </a:lnTo>
                  <a:lnTo>
                    <a:pt x="86605" y="116971"/>
                  </a:lnTo>
                  <a:lnTo>
                    <a:pt x="86771" y="116971"/>
                  </a:lnTo>
                  <a:lnTo>
                    <a:pt x="88641" y="116971"/>
                  </a:lnTo>
                  <a:lnTo>
                    <a:pt x="88849" y="116971"/>
                  </a:lnTo>
                  <a:lnTo>
                    <a:pt x="90950" y="116971"/>
                  </a:lnTo>
                  <a:lnTo>
                    <a:pt x="90981" y="116971"/>
                  </a:lnTo>
                  <a:lnTo>
                    <a:pt x="93060" y="116971"/>
                  </a:lnTo>
                  <a:lnTo>
                    <a:pt x="93267" y="116971"/>
                  </a:lnTo>
                  <a:lnTo>
                    <a:pt x="95306" y="116971"/>
                  </a:lnTo>
                  <a:lnTo>
                    <a:pt x="95314" y="116971"/>
                  </a:lnTo>
                  <a:lnTo>
                    <a:pt x="97455" y="116971"/>
                  </a:lnTo>
                  <a:lnTo>
                    <a:pt x="97658" y="116971"/>
                  </a:lnTo>
                  <a:lnTo>
                    <a:pt x="99579" y="116971"/>
                  </a:lnTo>
                  <a:lnTo>
                    <a:pt x="99676" y="116971"/>
                  </a:lnTo>
                  <a:lnTo>
                    <a:pt x="101793" y="116971"/>
                  </a:lnTo>
                  <a:lnTo>
                    <a:pt x="101949" y="116971"/>
                  </a:lnTo>
                  <a:lnTo>
                    <a:pt x="103918" y="116971"/>
                  </a:lnTo>
                  <a:lnTo>
                    <a:pt x="104034" y="116971"/>
                  </a:lnTo>
                  <a:lnTo>
                    <a:pt x="106110" y="116971"/>
                  </a:lnTo>
                  <a:lnTo>
                    <a:pt x="106269" y="116971"/>
                  </a:lnTo>
                  <a:lnTo>
                    <a:pt x="108289" y="116971"/>
                  </a:lnTo>
                  <a:lnTo>
                    <a:pt x="108456" y="116971"/>
                  </a:lnTo>
                  <a:lnTo>
                    <a:pt x="110457" y="116971"/>
                  </a:lnTo>
                  <a:lnTo>
                    <a:pt x="110489" y="116971"/>
                  </a:lnTo>
                  <a:lnTo>
                    <a:pt x="112562" y="116971"/>
                  </a:lnTo>
                  <a:lnTo>
                    <a:pt x="112727" y="116971"/>
                  </a:lnTo>
                  <a:lnTo>
                    <a:pt x="114744" y="116971"/>
                  </a:lnTo>
                  <a:lnTo>
                    <a:pt x="114815" y="116971"/>
                  </a:lnTo>
                  <a:lnTo>
                    <a:pt x="116897" y="116971"/>
                  </a:lnTo>
                  <a:lnTo>
                    <a:pt x="117028" y="116971"/>
                  </a:lnTo>
                  <a:lnTo>
                    <a:pt x="119125" y="116971"/>
                  </a:lnTo>
                  <a:lnTo>
                    <a:pt x="119180" y="116971"/>
                  </a:lnTo>
                  <a:lnTo>
                    <a:pt x="121228" y="116971"/>
                  </a:lnTo>
                  <a:lnTo>
                    <a:pt x="121343" y="116971"/>
                  </a:lnTo>
                  <a:lnTo>
                    <a:pt x="123457" y="116971"/>
                  </a:lnTo>
                  <a:lnTo>
                    <a:pt x="123536" y="116971"/>
                  </a:lnTo>
                  <a:lnTo>
                    <a:pt x="125589" y="116971"/>
                  </a:lnTo>
                  <a:lnTo>
                    <a:pt x="125629" y="116971"/>
                  </a:lnTo>
                  <a:lnTo>
                    <a:pt x="127733" y="116971"/>
                  </a:lnTo>
                  <a:lnTo>
                    <a:pt x="127880" y="116971"/>
                  </a:lnTo>
                  <a:lnTo>
                    <a:pt x="129956" y="116971"/>
                  </a:lnTo>
                  <a:lnTo>
                    <a:pt x="129959" y="116971"/>
                  </a:lnTo>
                  <a:lnTo>
                    <a:pt x="132029" y="116971"/>
                  </a:lnTo>
                  <a:lnTo>
                    <a:pt x="132178" y="116971"/>
                  </a:lnTo>
                  <a:lnTo>
                    <a:pt x="134206" y="116971"/>
                  </a:lnTo>
                  <a:lnTo>
                    <a:pt x="134314" y="116971"/>
                  </a:lnTo>
                  <a:lnTo>
                    <a:pt x="136431" y="116971"/>
                  </a:lnTo>
                  <a:lnTo>
                    <a:pt x="136603" y="116971"/>
                  </a:lnTo>
                  <a:lnTo>
                    <a:pt x="138613" y="116971"/>
                  </a:lnTo>
                  <a:lnTo>
                    <a:pt x="138692" y="116971"/>
                  </a:lnTo>
                  <a:lnTo>
                    <a:pt x="140786" y="116971"/>
                  </a:lnTo>
                  <a:lnTo>
                    <a:pt x="141097" y="116971"/>
                  </a:lnTo>
                  <a:lnTo>
                    <a:pt x="142894" y="116971"/>
                  </a:lnTo>
                  <a:lnTo>
                    <a:pt x="143033" y="116971"/>
                  </a:lnTo>
                  <a:lnTo>
                    <a:pt x="145114" y="116971"/>
                  </a:lnTo>
                  <a:lnTo>
                    <a:pt x="145220" y="116971"/>
                  </a:lnTo>
                  <a:lnTo>
                    <a:pt x="147127" y="116971"/>
                  </a:lnTo>
                  <a:lnTo>
                    <a:pt x="147325" y="116971"/>
                  </a:lnTo>
                  <a:lnTo>
                    <a:pt x="149419" y="116971"/>
                  </a:lnTo>
                  <a:lnTo>
                    <a:pt x="149450" y="116971"/>
                  </a:lnTo>
                  <a:lnTo>
                    <a:pt x="151526" y="116971"/>
                  </a:lnTo>
                  <a:lnTo>
                    <a:pt x="151713" y="116971"/>
                  </a:lnTo>
                  <a:lnTo>
                    <a:pt x="153727" y="116971"/>
                  </a:lnTo>
                  <a:lnTo>
                    <a:pt x="153828" y="116971"/>
                  </a:lnTo>
                  <a:lnTo>
                    <a:pt x="155877" y="116971"/>
                  </a:lnTo>
                  <a:lnTo>
                    <a:pt x="156050" y="116971"/>
                  </a:lnTo>
                  <a:lnTo>
                    <a:pt x="158028" y="116971"/>
                  </a:lnTo>
                  <a:lnTo>
                    <a:pt x="158190" y="116971"/>
                  </a:lnTo>
                  <a:lnTo>
                    <a:pt x="160265" y="116971"/>
                  </a:lnTo>
                  <a:lnTo>
                    <a:pt x="160476" y="116971"/>
                  </a:lnTo>
                  <a:lnTo>
                    <a:pt x="162259" y="116971"/>
                  </a:lnTo>
                  <a:lnTo>
                    <a:pt x="162484" y="116971"/>
                  </a:lnTo>
                  <a:lnTo>
                    <a:pt x="164595" y="116971"/>
                  </a:lnTo>
                  <a:lnTo>
                    <a:pt x="164603" y="116971"/>
                  </a:lnTo>
                  <a:lnTo>
                    <a:pt x="166659" y="116971"/>
                  </a:lnTo>
                  <a:lnTo>
                    <a:pt x="166789" y="116971"/>
                  </a:lnTo>
                  <a:lnTo>
                    <a:pt x="168919" y="116971"/>
                  </a:lnTo>
                  <a:lnTo>
                    <a:pt x="168966" y="116971"/>
                  </a:lnTo>
                  <a:lnTo>
                    <a:pt x="170998" y="116971"/>
                  </a:lnTo>
                  <a:lnTo>
                    <a:pt x="171155" y="116971"/>
                  </a:lnTo>
                  <a:lnTo>
                    <a:pt x="173226" y="116971"/>
                  </a:lnTo>
                  <a:lnTo>
                    <a:pt x="173305" y="116971"/>
                  </a:lnTo>
                  <a:lnTo>
                    <a:pt x="175386" y="116971"/>
                  </a:lnTo>
                  <a:lnTo>
                    <a:pt x="175574" y="116971"/>
                  </a:lnTo>
                  <a:lnTo>
                    <a:pt x="177412" y="116971"/>
                  </a:lnTo>
                  <a:lnTo>
                    <a:pt x="177671" y="116971"/>
                  </a:lnTo>
                  <a:lnTo>
                    <a:pt x="179730" y="116971"/>
                  </a:lnTo>
                  <a:lnTo>
                    <a:pt x="179761" y="116971"/>
                  </a:lnTo>
                  <a:lnTo>
                    <a:pt x="181858" y="116971"/>
                  </a:lnTo>
                  <a:lnTo>
                    <a:pt x="182083" y="116971"/>
                  </a:lnTo>
                  <a:lnTo>
                    <a:pt x="184091" y="116971"/>
                  </a:lnTo>
                  <a:lnTo>
                    <a:pt x="184092" y="116971"/>
                  </a:lnTo>
                  <a:lnTo>
                    <a:pt x="186174" y="116971"/>
                  </a:lnTo>
                  <a:lnTo>
                    <a:pt x="186441" y="116971"/>
                  </a:lnTo>
                  <a:lnTo>
                    <a:pt x="188410" y="116971"/>
                  </a:lnTo>
                  <a:lnTo>
                    <a:pt x="188449" y="116971"/>
                  </a:lnTo>
                  <a:lnTo>
                    <a:pt x="190515" y="116971"/>
                  </a:lnTo>
                  <a:lnTo>
                    <a:pt x="190726" y="116971"/>
                  </a:lnTo>
                  <a:lnTo>
                    <a:pt x="192733" y="116971"/>
                  </a:lnTo>
                  <a:lnTo>
                    <a:pt x="192756" y="116971"/>
                  </a:lnTo>
                  <a:lnTo>
                    <a:pt x="192760" y="116971"/>
                  </a:lnTo>
                  <a:lnTo>
                    <a:pt x="194922" y="6085"/>
                  </a:lnTo>
                  <a:lnTo>
                    <a:pt x="194926" y="5984"/>
                  </a:lnTo>
                  <a:lnTo>
                    <a:pt x="197088" y="25"/>
                  </a:lnTo>
                  <a:lnTo>
                    <a:pt x="197104" y="24"/>
                  </a:lnTo>
                  <a:lnTo>
                    <a:pt x="199235" y="0"/>
                  </a:lnTo>
                  <a:lnTo>
                    <a:pt x="199275" y="0"/>
                  </a:lnTo>
                  <a:lnTo>
                    <a:pt x="201370" y="0"/>
                  </a:lnTo>
                  <a:lnTo>
                    <a:pt x="201433" y="0"/>
                  </a:lnTo>
                  <a:lnTo>
                    <a:pt x="203562" y="0"/>
                  </a:lnTo>
                  <a:lnTo>
                    <a:pt x="203593" y="0"/>
                  </a:lnTo>
                  <a:lnTo>
                    <a:pt x="205704" y="0"/>
                  </a:lnTo>
                  <a:lnTo>
                    <a:pt x="205784" y="0"/>
                  </a:lnTo>
                  <a:lnTo>
                    <a:pt x="207879" y="0"/>
                  </a:lnTo>
                  <a:lnTo>
                    <a:pt x="207969" y="0"/>
                  </a:lnTo>
                  <a:lnTo>
                    <a:pt x="209995" y="0"/>
                  </a:lnTo>
                  <a:lnTo>
                    <a:pt x="210094" y="0"/>
                  </a:lnTo>
                  <a:lnTo>
                    <a:pt x="212198" y="0"/>
                  </a:lnTo>
                  <a:lnTo>
                    <a:pt x="212308" y="0"/>
                  </a:lnTo>
                  <a:lnTo>
                    <a:pt x="214360" y="0"/>
                  </a:lnTo>
                  <a:lnTo>
                    <a:pt x="214407" y="0"/>
                  </a:lnTo>
                  <a:lnTo>
                    <a:pt x="216438" y="0"/>
                  </a:lnTo>
                  <a:lnTo>
                    <a:pt x="216572" y="0"/>
                  </a:lnTo>
                  <a:lnTo>
                    <a:pt x="218735" y="0"/>
                  </a:lnTo>
                  <a:lnTo>
                    <a:pt x="218774" y="0"/>
                  </a:lnTo>
                  <a:lnTo>
                    <a:pt x="220877" y="0"/>
                  </a:lnTo>
                  <a:lnTo>
                    <a:pt x="221045" y="0"/>
                  </a:lnTo>
                  <a:lnTo>
                    <a:pt x="223000" y="0"/>
                  </a:lnTo>
                  <a:lnTo>
                    <a:pt x="223092" y="0"/>
                  </a:lnTo>
                  <a:lnTo>
                    <a:pt x="225157" y="0"/>
                  </a:lnTo>
                  <a:lnTo>
                    <a:pt x="225363" y="0"/>
                  </a:lnTo>
                  <a:lnTo>
                    <a:pt x="227311" y="0"/>
                  </a:lnTo>
                  <a:lnTo>
                    <a:pt x="227430" y="0"/>
                  </a:lnTo>
                  <a:lnTo>
                    <a:pt x="229510" y="0"/>
                  </a:lnTo>
                  <a:lnTo>
                    <a:pt x="229641" y="0"/>
                  </a:lnTo>
                  <a:lnTo>
                    <a:pt x="231597" y="0"/>
                  </a:lnTo>
                  <a:lnTo>
                    <a:pt x="231739" y="0"/>
                  </a:lnTo>
                  <a:lnTo>
                    <a:pt x="233891" y="0"/>
                  </a:lnTo>
                  <a:lnTo>
                    <a:pt x="233962" y="0"/>
                  </a:lnTo>
                  <a:lnTo>
                    <a:pt x="235894" y="0"/>
                  </a:lnTo>
                  <a:lnTo>
                    <a:pt x="236131" y="0"/>
                  </a:lnTo>
                  <a:lnTo>
                    <a:pt x="238218" y="0"/>
                  </a:lnTo>
                  <a:lnTo>
                    <a:pt x="238224" y="0"/>
                  </a:lnTo>
                  <a:lnTo>
                    <a:pt x="240280" y="0"/>
                  </a:lnTo>
                  <a:lnTo>
                    <a:pt x="240541" y="0"/>
                  </a:lnTo>
                  <a:lnTo>
                    <a:pt x="242533" y="0"/>
                  </a:lnTo>
                  <a:lnTo>
                    <a:pt x="242598" y="0"/>
                  </a:lnTo>
                  <a:lnTo>
                    <a:pt x="244264" y="0"/>
                  </a:lnTo>
                  <a:lnTo>
                    <a:pt x="244625" y="0"/>
                  </a:lnTo>
                  <a:lnTo>
                    <a:pt x="244726" y="0"/>
                  </a:lnTo>
                  <a:lnTo>
                    <a:pt x="246338" y="0"/>
                  </a:lnTo>
                  <a:lnTo>
                    <a:pt x="246783" y="0"/>
                  </a:lnTo>
                  <a:lnTo>
                    <a:pt x="247085" y="0"/>
                  </a:lnTo>
                  <a:lnTo>
                    <a:pt x="248111" y="0"/>
                  </a:lnTo>
                  <a:lnTo>
                    <a:pt x="249018" y="0"/>
                  </a:lnTo>
                  <a:lnTo>
                    <a:pt x="249172" y="0"/>
                  </a:lnTo>
                  <a:lnTo>
                    <a:pt x="251039" y="0"/>
                  </a:lnTo>
                  <a:lnTo>
                    <a:pt x="251234" y="0"/>
                  </a:lnTo>
                  <a:lnTo>
                    <a:pt x="251886" y="0"/>
                  </a:lnTo>
                  <a:lnTo>
                    <a:pt x="253380" y="0"/>
                  </a:lnTo>
                  <a:lnTo>
                    <a:pt x="253475" y="0"/>
                  </a:lnTo>
                  <a:lnTo>
                    <a:pt x="254803" y="0"/>
                  </a:lnTo>
                  <a:lnTo>
                    <a:pt x="255490" y="0"/>
                  </a:lnTo>
                  <a:lnTo>
                    <a:pt x="255698" y="0"/>
                  </a:lnTo>
                  <a:lnTo>
                    <a:pt x="257251" y="0"/>
                  </a:lnTo>
                  <a:lnTo>
                    <a:pt x="257707" y="0"/>
                  </a:lnTo>
                  <a:lnTo>
                    <a:pt x="257725" y="0"/>
                  </a:lnTo>
                  <a:lnTo>
                    <a:pt x="259681" y="0"/>
                  </a:lnTo>
                  <a:lnTo>
                    <a:pt x="259853" y="0"/>
                  </a:lnTo>
                  <a:lnTo>
                    <a:pt x="260114" y="0"/>
                  </a:lnTo>
                  <a:lnTo>
                    <a:pt x="262022" y="0"/>
                  </a:lnTo>
                  <a:lnTo>
                    <a:pt x="262076" y="0"/>
                  </a:lnTo>
                  <a:lnTo>
                    <a:pt x="264091" y="0"/>
                  </a:lnTo>
                  <a:lnTo>
                    <a:pt x="264133" y="0"/>
                  </a:lnTo>
                  <a:lnTo>
                    <a:pt x="264251" y="0"/>
                  </a:lnTo>
                  <a:lnTo>
                    <a:pt x="266332" y="0"/>
                  </a:lnTo>
                  <a:lnTo>
                    <a:pt x="266415" y="0"/>
                  </a:lnTo>
                  <a:lnTo>
                    <a:pt x="268418" y="0"/>
                  </a:lnTo>
                  <a:lnTo>
                    <a:pt x="268501" y="0"/>
                  </a:lnTo>
                  <a:lnTo>
                    <a:pt x="268590" y="0"/>
                  </a:lnTo>
                  <a:lnTo>
                    <a:pt x="270534" y="0"/>
                  </a:lnTo>
                  <a:lnTo>
                    <a:pt x="270760" y="0"/>
                  </a:lnTo>
                  <a:lnTo>
                    <a:pt x="272846" y="0"/>
                  </a:lnTo>
                  <a:lnTo>
                    <a:pt x="272870" y="0"/>
                  </a:lnTo>
                  <a:lnTo>
                    <a:pt x="272899" y="0"/>
                  </a:lnTo>
                  <a:lnTo>
                    <a:pt x="274921" y="0"/>
                  </a:lnTo>
                  <a:lnTo>
                    <a:pt x="275205" y="0"/>
                  </a:lnTo>
                  <a:lnTo>
                    <a:pt x="277197" y="0"/>
                  </a:lnTo>
                  <a:lnTo>
                    <a:pt x="277221" y="0"/>
                  </a:lnTo>
                  <a:lnTo>
                    <a:pt x="279313" y="0"/>
                  </a:lnTo>
                  <a:lnTo>
                    <a:pt x="279568" y="0"/>
                  </a:lnTo>
                  <a:lnTo>
                    <a:pt x="281429" y="0"/>
                  </a:lnTo>
                  <a:lnTo>
                    <a:pt x="281536" y="0"/>
                  </a:lnTo>
                  <a:lnTo>
                    <a:pt x="283646" y="0"/>
                  </a:lnTo>
                  <a:lnTo>
                    <a:pt x="283794" y="0"/>
                  </a:lnTo>
                  <a:lnTo>
                    <a:pt x="285732" y="0"/>
                  </a:lnTo>
                  <a:lnTo>
                    <a:pt x="285898" y="0"/>
                  </a:lnTo>
                  <a:lnTo>
                    <a:pt x="288015" y="0"/>
                  </a:lnTo>
                  <a:lnTo>
                    <a:pt x="288115" y="0"/>
                  </a:lnTo>
                  <a:lnTo>
                    <a:pt x="290107" y="0"/>
                  </a:lnTo>
                  <a:lnTo>
                    <a:pt x="290350" y="0"/>
                  </a:lnTo>
                  <a:lnTo>
                    <a:pt x="292359" y="0"/>
                  </a:lnTo>
                  <a:lnTo>
                    <a:pt x="292365" y="0"/>
                  </a:lnTo>
                  <a:lnTo>
                    <a:pt x="294392" y="0"/>
                  </a:lnTo>
                  <a:lnTo>
                    <a:pt x="294529" y="0"/>
                  </a:lnTo>
                  <a:lnTo>
                    <a:pt x="296669" y="0"/>
                  </a:lnTo>
                  <a:lnTo>
                    <a:pt x="296740" y="0"/>
                  </a:lnTo>
                  <a:lnTo>
                    <a:pt x="298773" y="0"/>
                  </a:lnTo>
                  <a:lnTo>
                    <a:pt x="298927" y="0"/>
                  </a:lnTo>
                  <a:lnTo>
                    <a:pt x="300948" y="0"/>
                  </a:lnTo>
                  <a:lnTo>
                    <a:pt x="301114" y="0"/>
                  </a:lnTo>
                  <a:lnTo>
                    <a:pt x="303147" y="0"/>
                  </a:lnTo>
                  <a:lnTo>
                    <a:pt x="303290" y="0"/>
                  </a:lnTo>
                  <a:lnTo>
                    <a:pt x="305198" y="0"/>
                  </a:lnTo>
                  <a:lnTo>
                    <a:pt x="305382" y="0"/>
                  </a:lnTo>
                  <a:lnTo>
                    <a:pt x="307504" y="0"/>
                  </a:lnTo>
                  <a:lnTo>
                    <a:pt x="307551" y="0"/>
                  </a:lnTo>
                  <a:lnTo>
                    <a:pt x="309596" y="1"/>
                  </a:lnTo>
                  <a:lnTo>
                    <a:pt x="309762" y="1"/>
                  </a:lnTo>
                  <a:lnTo>
                    <a:pt x="311837" y="72"/>
                  </a:lnTo>
                  <a:lnTo>
                    <a:pt x="311867" y="76"/>
                  </a:lnTo>
                  <a:lnTo>
                    <a:pt x="314007" y="6807"/>
                  </a:lnTo>
                  <a:lnTo>
                    <a:pt x="314012" y="6933"/>
                  </a:lnTo>
                  <a:lnTo>
                    <a:pt x="316176" y="109778"/>
                  </a:lnTo>
                  <a:cubicBezTo>
                    <a:pt x="316852" y="112166"/>
                    <a:pt x="317610" y="114553"/>
                    <a:pt x="318339" y="116939"/>
                  </a:cubicBezTo>
                  <a:lnTo>
                    <a:pt x="318369" y="116941"/>
                  </a:lnTo>
                  <a:lnTo>
                    <a:pt x="320361" y="116973"/>
                  </a:lnTo>
                  <a:lnTo>
                    <a:pt x="320539" y="116973"/>
                  </a:lnTo>
                  <a:lnTo>
                    <a:pt x="322649" y="116973"/>
                  </a:lnTo>
                  <a:lnTo>
                    <a:pt x="322797" y="116973"/>
                  </a:lnTo>
                  <a:lnTo>
                    <a:pt x="324712" y="116973"/>
                  </a:lnTo>
                  <a:lnTo>
                    <a:pt x="324895" y="116973"/>
                  </a:lnTo>
                  <a:lnTo>
                    <a:pt x="327000" y="116973"/>
                  </a:lnTo>
                  <a:lnTo>
                    <a:pt x="327023" y="116973"/>
                  </a:lnTo>
                  <a:lnTo>
                    <a:pt x="329033" y="116973"/>
                  </a:lnTo>
                  <a:lnTo>
                    <a:pt x="329211" y="116973"/>
                  </a:lnTo>
                  <a:lnTo>
                    <a:pt x="330111" y="116973"/>
                  </a:lnTo>
                  <a:lnTo>
                    <a:pt x="331244" y="116973"/>
                  </a:lnTo>
                  <a:lnTo>
                    <a:pt x="331338" y="116973"/>
                  </a:lnTo>
                  <a:lnTo>
                    <a:pt x="333401" y="116973"/>
                  </a:lnTo>
                  <a:lnTo>
                    <a:pt x="333561" y="116973"/>
                  </a:lnTo>
                  <a:lnTo>
                    <a:pt x="335600" y="116973"/>
                  </a:lnTo>
                  <a:lnTo>
                    <a:pt x="335683" y="116973"/>
                  </a:lnTo>
                  <a:lnTo>
                    <a:pt x="337770" y="116973"/>
                  </a:lnTo>
                  <a:lnTo>
                    <a:pt x="337871" y="116973"/>
                  </a:lnTo>
                  <a:lnTo>
                    <a:pt x="339803" y="116973"/>
                  </a:lnTo>
                  <a:lnTo>
                    <a:pt x="340087" y="116973"/>
                  </a:lnTo>
                  <a:lnTo>
                    <a:pt x="342150" y="116973"/>
                  </a:lnTo>
                  <a:lnTo>
                    <a:pt x="342257" y="116973"/>
                  </a:lnTo>
                  <a:lnTo>
                    <a:pt x="344160" y="116973"/>
                  </a:lnTo>
                  <a:lnTo>
                    <a:pt x="344361" y="116973"/>
                  </a:lnTo>
                  <a:lnTo>
                    <a:pt x="346299" y="116973"/>
                  </a:lnTo>
                  <a:lnTo>
                    <a:pt x="346495" y="116973"/>
                  </a:lnTo>
                  <a:lnTo>
                    <a:pt x="348540" y="116973"/>
                  </a:lnTo>
                  <a:lnTo>
                    <a:pt x="348736" y="116973"/>
                  </a:lnTo>
                  <a:lnTo>
                    <a:pt x="350698" y="116973"/>
                  </a:lnTo>
                  <a:lnTo>
                    <a:pt x="350852" y="116973"/>
                  </a:lnTo>
                  <a:lnTo>
                    <a:pt x="352980" y="116973"/>
                  </a:lnTo>
                  <a:lnTo>
                    <a:pt x="353223" y="116973"/>
                  </a:lnTo>
                  <a:lnTo>
                    <a:pt x="355084" y="116973"/>
                  </a:lnTo>
                  <a:lnTo>
                    <a:pt x="355191" y="116973"/>
                  </a:lnTo>
                  <a:lnTo>
                    <a:pt x="357307" y="116973"/>
                  </a:lnTo>
                  <a:lnTo>
                    <a:pt x="357485" y="116973"/>
                  </a:lnTo>
                  <a:lnTo>
                    <a:pt x="359352" y="116973"/>
                  </a:lnTo>
                  <a:lnTo>
                    <a:pt x="359630" y="116973"/>
                  </a:lnTo>
                  <a:lnTo>
                    <a:pt x="361634" y="116973"/>
                  </a:lnTo>
                  <a:lnTo>
                    <a:pt x="361658" y="116973"/>
                  </a:lnTo>
                  <a:lnTo>
                    <a:pt x="363774" y="116973"/>
                  </a:lnTo>
                  <a:lnTo>
                    <a:pt x="363928" y="116973"/>
                  </a:lnTo>
                  <a:lnTo>
                    <a:pt x="365967" y="116973"/>
                  </a:lnTo>
                  <a:lnTo>
                    <a:pt x="366008" y="116973"/>
                  </a:lnTo>
                  <a:lnTo>
                    <a:pt x="368089" y="116973"/>
                  </a:lnTo>
                  <a:lnTo>
                    <a:pt x="368261" y="116973"/>
                  </a:lnTo>
                  <a:lnTo>
                    <a:pt x="370264" y="116973"/>
                  </a:lnTo>
                  <a:lnTo>
                    <a:pt x="370365" y="116973"/>
                  </a:lnTo>
                  <a:lnTo>
                    <a:pt x="372434" y="116973"/>
                  </a:lnTo>
                  <a:lnTo>
                    <a:pt x="372576" y="116973"/>
                  </a:lnTo>
                  <a:lnTo>
                    <a:pt x="374597" y="116973"/>
                  </a:lnTo>
                  <a:lnTo>
                    <a:pt x="374763" y="116973"/>
                  </a:lnTo>
                  <a:lnTo>
                    <a:pt x="376773" y="116973"/>
                  </a:lnTo>
                  <a:lnTo>
                    <a:pt x="376820" y="116973"/>
                  </a:lnTo>
                  <a:lnTo>
                    <a:pt x="378895" y="116973"/>
                  </a:lnTo>
                  <a:lnTo>
                    <a:pt x="379025" y="116973"/>
                  </a:lnTo>
                  <a:lnTo>
                    <a:pt x="381135" y="116973"/>
                  </a:lnTo>
                  <a:lnTo>
                    <a:pt x="381141" y="116973"/>
                  </a:lnTo>
                  <a:lnTo>
                    <a:pt x="383216" y="116973"/>
                  </a:lnTo>
                  <a:lnTo>
                    <a:pt x="383340" y="116973"/>
                  </a:lnTo>
                  <a:lnTo>
                    <a:pt x="385462" y="116973"/>
                  </a:lnTo>
                  <a:lnTo>
                    <a:pt x="385492" y="116973"/>
                  </a:lnTo>
                  <a:lnTo>
                    <a:pt x="387578" y="116973"/>
                  </a:lnTo>
                  <a:lnTo>
                    <a:pt x="387709" y="116973"/>
                  </a:lnTo>
                  <a:lnTo>
                    <a:pt x="389671" y="116973"/>
                  </a:lnTo>
                  <a:lnTo>
                    <a:pt x="389813" y="116973"/>
                  </a:lnTo>
                  <a:lnTo>
                    <a:pt x="391900" y="116973"/>
                  </a:lnTo>
                  <a:lnTo>
                    <a:pt x="391977" y="116973"/>
                  </a:lnTo>
                  <a:lnTo>
                    <a:pt x="393998" y="116973"/>
                  </a:lnTo>
                  <a:lnTo>
                    <a:pt x="394164" y="116973"/>
                  </a:lnTo>
                  <a:lnTo>
                    <a:pt x="396274" y="116973"/>
                  </a:lnTo>
                  <a:lnTo>
                    <a:pt x="396345" y="116973"/>
                  </a:lnTo>
                  <a:lnTo>
                    <a:pt x="398426" y="116973"/>
                  </a:lnTo>
                  <a:lnTo>
                    <a:pt x="398574" y="116973"/>
                  </a:lnTo>
                  <a:lnTo>
                    <a:pt x="400607" y="116973"/>
                  </a:lnTo>
                  <a:lnTo>
                    <a:pt x="400625" y="116973"/>
                  </a:lnTo>
                  <a:lnTo>
                    <a:pt x="402753" y="116973"/>
                  </a:lnTo>
                  <a:lnTo>
                    <a:pt x="402937" y="116973"/>
                  </a:lnTo>
                  <a:lnTo>
                    <a:pt x="404952" y="116973"/>
                  </a:lnTo>
                  <a:lnTo>
                    <a:pt x="404999" y="116973"/>
                  </a:lnTo>
                  <a:lnTo>
                    <a:pt x="407044" y="116973"/>
                  </a:lnTo>
                  <a:lnTo>
                    <a:pt x="407163" y="116973"/>
                  </a:lnTo>
                  <a:lnTo>
                    <a:pt x="409172" y="116973"/>
                  </a:lnTo>
                  <a:lnTo>
                    <a:pt x="409291" y="116973"/>
                  </a:lnTo>
                  <a:lnTo>
                    <a:pt x="411401" y="116973"/>
                  </a:lnTo>
                  <a:lnTo>
                    <a:pt x="411472" y="116973"/>
                  </a:lnTo>
                  <a:lnTo>
                    <a:pt x="413458" y="116973"/>
                  </a:lnTo>
                  <a:lnTo>
                    <a:pt x="413659" y="116973"/>
                  </a:lnTo>
                  <a:lnTo>
                    <a:pt x="415775" y="116973"/>
                  </a:lnTo>
                  <a:lnTo>
                    <a:pt x="415829" y="116973"/>
                  </a:lnTo>
                  <a:lnTo>
                    <a:pt x="417927" y="116973"/>
                  </a:lnTo>
                  <a:lnTo>
                    <a:pt x="418146" y="116973"/>
                  </a:lnTo>
                  <a:lnTo>
                    <a:pt x="420091" y="116973"/>
                  </a:lnTo>
                  <a:lnTo>
                    <a:pt x="420138" y="116973"/>
                  </a:lnTo>
                  <a:lnTo>
                    <a:pt x="422254" y="116973"/>
                  </a:lnTo>
                  <a:lnTo>
                    <a:pt x="422450" y="116973"/>
                  </a:lnTo>
                  <a:lnTo>
                    <a:pt x="424435" y="116973"/>
                  </a:lnTo>
                  <a:lnTo>
                    <a:pt x="424501" y="116973"/>
                  </a:lnTo>
                  <a:lnTo>
                    <a:pt x="426534" y="116973"/>
                  </a:lnTo>
                  <a:lnTo>
                    <a:pt x="426623" y="116973"/>
                  </a:lnTo>
                  <a:lnTo>
                    <a:pt x="428662" y="116973"/>
                  </a:lnTo>
                  <a:lnTo>
                    <a:pt x="428786" y="116973"/>
                  </a:lnTo>
                  <a:lnTo>
                    <a:pt x="430932" y="116973"/>
                  </a:lnTo>
                  <a:lnTo>
                    <a:pt x="431116" y="116973"/>
                  </a:lnTo>
                  <a:lnTo>
                    <a:pt x="433101" y="116973"/>
                  </a:lnTo>
                  <a:lnTo>
                    <a:pt x="433267" y="116973"/>
                  </a:lnTo>
                  <a:lnTo>
                    <a:pt x="435265" y="116973"/>
                  </a:lnTo>
                  <a:lnTo>
                    <a:pt x="435271" y="116973"/>
                  </a:lnTo>
                  <a:lnTo>
                    <a:pt x="437298" y="116973"/>
                  </a:lnTo>
                  <a:lnTo>
                    <a:pt x="437434" y="116973"/>
                  </a:lnTo>
                  <a:lnTo>
                    <a:pt x="439539" y="116973"/>
                  </a:lnTo>
                  <a:lnTo>
                    <a:pt x="439610" y="116973"/>
                  </a:lnTo>
                  <a:lnTo>
                    <a:pt x="441714" y="116973"/>
                  </a:lnTo>
                  <a:lnTo>
                    <a:pt x="441910" y="116973"/>
                  </a:lnTo>
                  <a:lnTo>
                    <a:pt x="443836" y="116973"/>
                  </a:lnTo>
                  <a:lnTo>
                    <a:pt x="444014" y="116973"/>
                  </a:lnTo>
                  <a:lnTo>
                    <a:pt x="446077" y="116973"/>
                  </a:lnTo>
                  <a:lnTo>
                    <a:pt x="446302" y="116973"/>
                  </a:lnTo>
                  <a:lnTo>
                    <a:pt x="448128" y="116973"/>
                  </a:lnTo>
                  <a:lnTo>
                    <a:pt x="448388" y="116973"/>
                  </a:lnTo>
                  <a:lnTo>
                    <a:pt x="450404" y="116973"/>
                  </a:lnTo>
                  <a:lnTo>
                    <a:pt x="450451" y="116973"/>
                  </a:lnTo>
                  <a:lnTo>
                    <a:pt x="452455" y="116973"/>
                  </a:lnTo>
                  <a:lnTo>
                    <a:pt x="452597" y="116973"/>
                  </a:lnTo>
                  <a:lnTo>
                    <a:pt x="454743" y="116973"/>
                  </a:lnTo>
                  <a:lnTo>
                    <a:pt x="454760" y="116973"/>
                  </a:lnTo>
                  <a:lnTo>
                    <a:pt x="456823" y="116973"/>
                  </a:lnTo>
                  <a:lnTo>
                    <a:pt x="456954" y="116973"/>
                  </a:lnTo>
                  <a:lnTo>
                    <a:pt x="459022" y="116973"/>
                  </a:lnTo>
                  <a:lnTo>
                    <a:pt x="459141" y="116973"/>
                  </a:lnTo>
                  <a:lnTo>
                    <a:pt x="461186" y="116973"/>
                  </a:lnTo>
                  <a:lnTo>
                    <a:pt x="461310" y="116973"/>
                  </a:lnTo>
                  <a:lnTo>
                    <a:pt x="463355" y="116973"/>
                  </a:lnTo>
                  <a:lnTo>
                    <a:pt x="463474" y="116973"/>
                  </a:lnTo>
                  <a:lnTo>
                    <a:pt x="465560" y="116973"/>
                  </a:lnTo>
                  <a:lnTo>
                    <a:pt x="465708" y="116973"/>
                  </a:lnTo>
                  <a:lnTo>
                    <a:pt x="467718" y="116973"/>
                  </a:lnTo>
                  <a:lnTo>
                    <a:pt x="467890" y="116973"/>
                  </a:lnTo>
                  <a:lnTo>
                    <a:pt x="469905" y="116973"/>
                  </a:lnTo>
                  <a:lnTo>
                    <a:pt x="469929" y="116973"/>
                  </a:lnTo>
                  <a:lnTo>
                    <a:pt x="471998" y="116973"/>
                  </a:lnTo>
                  <a:lnTo>
                    <a:pt x="472270" y="116973"/>
                  </a:lnTo>
                  <a:lnTo>
                    <a:pt x="474137" y="116973"/>
                  </a:lnTo>
                  <a:lnTo>
                    <a:pt x="474256" y="116973"/>
                  </a:lnTo>
                  <a:lnTo>
                    <a:pt x="476319" y="116973"/>
                  </a:lnTo>
                  <a:lnTo>
                    <a:pt x="476520" y="116973"/>
                  </a:lnTo>
                  <a:lnTo>
                    <a:pt x="478536" y="116973"/>
                  </a:lnTo>
                  <a:lnTo>
                    <a:pt x="478636" y="116973"/>
                  </a:lnTo>
                  <a:lnTo>
                    <a:pt x="480741" y="116973"/>
                  </a:lnTo>
                  <a:lnTo>
                    <a:pt x="480936" y="116973"/>
                  </a:lnTo>
                  <a:lnTo>
                    <a:pt x="482744" y="116973"/>
                  </a:lnTo>
                  <a:lnTo>
                    <a:pt x="482987" y="116973"/>
                  </a:lnTo>
                  <a:lnTo>
                    <a:pt x="485038" y="116973"/>
                  </a:lnTo>
                  <a:lnTo>
                    <a:pt x="485085" y="116973"/>
                  </a:lnTo>
                  <a:lnTo>
                    <a:pt x="487196" y="116973"/>
                  </a:lnTo>
                  <a:lnTo>
                    <a:pt x="487338" y="116973"/>
                  </a:lnTo>
                  <a:lnTo>
                    <a:pt x="489413" y="116973"/>
                  </a:lnTo>
                  <a:lnTo>
                    <a:pt x="489418" y="116973"/>
                  </a:lnTo>
                  <a:lnTo>
                    <a:pt x="491440" y="116973"/>
                  </a:lnTo>
                  <a:lnTo>
                    <a:pt x="491606" y="116973"/>
                  </a:lnTo>
                  <a:lnTo>
                    <a:pt x="493698" y="116973"/>
                  </a:lnTo>
                  <a:lnTo>
                    <a:pt x="493781" y="116973"/>
                  </a:lnTo>
                  <a:lnTo>
                    <a:pt x="495844" y="116973"/>
                  </a:lnTo>
                  <a:lnTo>
                    <a:pt x="496028" y="116973"/>
                  </a:lnTo>
                  <a:lnTo>
                    <a:pt x="497966" y="116973"/>
                  </a:lnTo>
                  <a:lnTo>
                    <a:pt x="498132" y="116973"/>
                  </a:lnTo>
                  <a:lnTo>
                    <a:pt x="500206" y="116973"/>
                  </a:lnTo>
                  <a:lnTo>
                    <a:pt x="500378" y="116973"/>
                  </a:lnTo>
                  <a:lnTo>
                    <a:pt x="502358" y="116973"/>
                  </a:lnTo>
                  <a:lnTo>
                    <a:pt x="502518" y="116973"/>
                  </a:lnTo>
                  <a:lnTo>
                    <a:pt x="504528" y="116973"/>
                  </a:lnTo>
                  <a:lnTo>
                    <a:pt x="504551" y="116973"/>
                  </a:lnTo>
                  <a:lnTo>
                    <a:pt x="504634" y="116973"/>
                  </a:lnTo>
                  <a:lnTo>
                    <a:pt x="506567" y="116973"/>
                  </a:lnTo>
                  <a:lnTo>
                    <a:pt x="506733" y="116973"/>
                  </a:lnTo>
                  <a:lnTo>
                    <a:pt x="507396" y="116973"/>
                  </a:lnTo>
                </a:path>
              </a:pathLst>
            </a:custGeom>
            <a:noFill/>
            <a:ln w="8608" cap="flat">
              <a:solidFill>
                <a:srgbClr val="FF00EA"/>
              </a:solidFill>
              <a:prstDash val="solid"/>
              <a:round/>
            </a:ln>
          </p:spPr>
          <p:txBody>
            <a:bodyPr rtlCol="0" anchor="ctr"/>
            <a:lstStyle/>
            <a:p>
              <a:endParaRPr lang="en-GB"/>
            </a:p>
          </p:txBody>
        </p:sp>
        <p:grpSp>
          <p:nvGrpSpPr>
            <p:cNvPr id="1882" name="Graphic 389">
              <a:extLst>
                <a:ext uri="{FF2B5EF4-FFF2-40B4-BE49-F238E27FC236}">
                  <a16:creationId xmlns:a16="http://schemas.microsoft.com/office/drawing/2014/main" id="{F1DD3663-5FF9-41D6-993A-DCCE7C972CD7}"/>
                </a:ext>
              </a:extLst>
            </p:cNvPr>
            <p:cNvGrpSpPr/>
            <p:nvPr/>
          </p:nvGrpSpPr>
          <p:grpSpPr>
            <a:xfrm>
              <a:off x="3878680" y="4331637"/>
              <a:ext cx="56588" cy="56036"/>
              <a:chOff x="586210" y="4236781"/>
              <a:chExt cx="56588" cy="56036"/>
            </a:xfrm>
            <a:solidFill>
              <a:srgbClr val="000000"/>
            </a:solidFill>
          </p:grpSpPr>
          <p:sp>
            <p:nvSpPr>
              <p:cNvPr id="1883" name="Freeform: Shape 1882">
                <a:extLst>
                  <a:ext uri="{FF2B5EF4-FFF2-40B4-BE49-F238E27FC236}">
                    <a16:creationId xmlns:a16="http://schemas.microsoft.com/office/drawing/2014/main" id="{2421D9A1-5BC7-4AA3-965A-B4FA5E5639CE}"/>
                  </a:ext>
                </a:extLst>
              </p:cNvPr>
              <p:cNvSpPr/>
              <p:nvPr/>
            </p:nvSpPr>
            <p:spPr>
              <a:xfrm>
                <a:off x="586210" y="4236781"/>
                <a:ext cx="18187" cy="46443"/>
              </a:xfrm>
              <a:custGeom>
                <a:avLst/>
                <a:gdLst>
                  <a:gd name="connsiteX0" fmla="*/ 17544 w 18187"/>
                  <a:gd name="connsiteY0" fmla="*/ 2526 h 46443"/>
                  <a:gd name="connsiteX1" fmla="*/ 15054 w 18187"/>
                  <a:gd name="connsiteY1" fmla="*/ 36 h 46443"/>
                  <a:gd name="connsiteX2" fmla="*/ 11265 w 18187"/>
                  <a:gd name="connsiteY2" fmla="*/ 3717 h 46443"/>
                  <a:gd name="connsiteX3" fmla="*/ 13863 w 18187"/>
                  <a:gd name="connsiteY3" fmla="*/ 6207 h 46443"/>
                  <a:gd name="connsiteX4" fmla="*/ 17544 w 18187"/>
                  <a:gd name="connsiteY4" fmla="*/ 2526 h 46443"/>
                  <a:gd name="connsiteX5" fmla="*/ 12348 w 18187"/>
                  <a:gd name="connsiteY5" fmla="*/ 28508 h 46443"/>
                  <a:gd name="connsiteX6" fmla="*/ 13863 w 18187"/>
                  <a:gd name="connsiteY6" fmla="*/ 24503 h 46443"/>
                  <a:gd name="connsiteX7" fmla="*/ 14730 w 18187"/>
                  <a:gd name="connsiteY7" fmla="*/ 20822 h 46443"/>
                  <a:gd name="connsiteX8" fmla="*/ 9100 w 18187"/>
                  <a:gd name="connsiteY8" fmla="*/ 15192 h 46443"/>
                  <a:gd name="connsiteX9" fmla="*/ 6 w 18187"/>
                  <a:gd name="connsiteY9" fmla="*/ 25802 h 46443"/>
                  <a:gd name="connsiteX10" fmla="*/ 764 w 18187"/>
                  <a:gd name="connsiteY10" fmla="*/ 26560 h 46443"/>
                  <a:gd name="connsiteX11" fmla="*/ 1847 w 18187"/>
                  <a:gd name="connsiteY11" fmla="*/ 25261 h 46443"/>
                  <a:gd name="connsiteX12" fmla="*/ 8883 w 18187"/>
                  <a:gd name="connsiteY12" fmla="*/ 16708 h 46443"/>
                  <a:gd name="connsiteX13" fmla="*/ 10616 w 18187"/>
                  <a:gd name="connsiteY13" fmla="*/ 18873 h 46443"/>
                  <a:gd name="connsiteX14" fmla="*/ 9858 w 18187"/>
                  <a:gd name="connsiteY14" fmla="*/ 22554 h 46443"/>
                  <a:gd name="connsiteX15" fmla="*/ 5094 w 18187"/>
                  <a:gd name="connsiteY15" fmla="*/ 35329 h 46443"/>
                  <a:gd name="connsiteX16" fmla="*/ 3471 w 18187"/>
                  <a:gd name="connsiteY16" fmla="*/ 40850 h 46443"/>
                  <a:gd name="connsiteX17" fmla="*/ 9100 w 18187"/>
                  <a:gd name="connsiteY17" fmla="*/ 46479 h 46443"/>
                  <a:gd name="connsiteX18" fmla="*/ 18194 w 18187"/>
                  <a:gd name="connsiteY18" fmla="*/ 35870 h 46443"/>
                  <a:gd name="connsiteX19" fmla="*/ 17328 w 18187"/>
                  <a:gd name="connsiteY19" fmla="*/ 35112 h 46443"/>
                  <a:gd name="connsiteX20" fmla="*/ 16353 w 18187"/>
                  <a:gd name="connsiteY20" fmla="*/ 36411 h 46443"/>
                  <a:gd name="connsiteX21" fmla="*/ 9317 w 18187"/>
                  <a:gd name="connsiteY21" fmla="*/ 44964 h 46443"/>
                  <a:gd name="connsiteX22" fmla="*/ 7584 w 18187"/>
                  <a:gd name="connsiteY22" fmla="*/ 42690 h 46443"/>
                  <a:gd name="connsiteX23" fmla="*/ 9641 w 18187"/>
                  <a:gd name="connsiteY23" fmla="*/ 35762 h 464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8187" h="46443">
                    <a:moveTo>
                      <a:pt x="17544" y="2526"/>
                    </a:moveTo>
                    <a:cubicBezTo>
                      <a:pt x="17544" y="1119"/>
                      <a:pt x="16570" y="36"/>
                      <a:pt x="15054" y="36"/>
                    </a:cubicBezTo>
                    <a:cubicBezTo>
                      <a:pt x="13106" y="36"/>
                      <a:pt x="11265" y="1877"/>
                      <a:pt x="11265" y="3717"/>
                    </a:cubicBezTo>
                    <a:cubicBezTo>
                      <a:pt x="11265" y="5016"/>
                      <a:pt x="12240" y="6207"/>
                      <a:pt x="13863" y="6207"/>
                    </a:cubicBezTo>
                    <a:cubicBezTo>
                      <a:pt x="15487" y="6207"/>
                      <a:pt x="17544" y="4583"/>
                      <a:pt x="17544" y="2526"/>
                    </a:cubicBezTo>
                    <a:close/>
                    <a:moveTo>
                      <a:pt x="12348" y="28508"/>
                    </a:moveTo>
                    <a:cubicBezTo>
                      <a:pt x="13106" y="26560"/>
                      <a:pt x="13106" y="26343"/>
                      <a:pt x="13863" y="24503"/>
                    </a:cubicBezTo>
                    <a:cubicBezTo>
                      <a:pt x="14405" y="23095"/>
                      <a:pt x="14730" y="22121"/>
                      <a:pt x="14730" y="20822"/>
                    </a:cubicBezTo>
                    <a:cubicBezTo>
                      <a:pt x="14730" y="17791"/>
                      <a:pt x="12564" y="15192"/>
                      <a:pt x="9100" y="15192"/>
                    </a:cubicBezTo>
                    <a:cubicBezTo>
                      <a:pt x="2605" y="15192"/>
                      <a:pt x="6" y="25261"/>
                      <a:pt x="6" y="25802"/>
                    </a:cubicBezTo>
                    <a:cubicBezTo>
                      <a:pt x="6" y="26560"/>
                      <a:pt x="656" y="26560"/>
                      <a:pt x="764" y="26560"/>
                    </a:cubicBezTo>
                    <a:cubicBezTo>
                      <a:pt x="1522" y="26560"/>
                      <a:pt x="1522" y="26343"/>
                      <a:pt x="1847" y="25261"/>
                    </a:cubicBezTo>
                    <a:cubicBezTo>
                      <a:pt x="3795" y="18765"/>
                      <a:pt x="6502" y="16708"/>
                      <a:pt x="8883" y="16708"/>
                    </a:cubicBezTo>
                    <a:cubicBezTo>
                      <a:pt x="9425" y="16708"/>
                      <a:pt x="10616" y="16708"/>
                      <a:pt x="10616" y="18873"/>
                    </a:cubicBezTo>
                    <a:cubicBezTo>
                      <a:pt x="10616" y="20389"/>
                      <a:pt x="10074" y="21796"/>
                      <a:pt x="9858" y="22554"/>
                    </a:cubicBezTo>
                    <a:cubicBezTo>
                      <a:pt x="9317" y="24286"/>
                      <a:pt x="6177" y="32297"/>
                      <a:pt x="5094" y="35329"/>
                    </a:cubicBezTo>
                    <a:cubicBezTo>
                      <a:pt x="4337" y="37061"/>
                      <a:pt x="3471" y="39334"/>
                      <a:pt x="3471" y="40850"/>
                    </a:cubicBezTo>
                    <a:cubicBezTo>
                      <a:pt x="3471" y="44098"/>
                      <a:pt x="5852" y="46479"/>
                      <a:pt x="9100" y="46479"/>
                    </a:cubicBezTo>
                    <a:cubicBezTo>
                      <a:pt x="15596" y="46479"/>
                      <a:pt x="18194" y="36519"/>
                      <a:pt x="18194" y="35870"/>
                    </a:cubicBezTo>
                    <a:cubicBezTo>
                      <a:pt x="18194" y="35112"/>
                      <a:pt x="17544" y="35112"/>
                      <a:pt x="17328" y="35112"/>
                    </a:cubicBezTo>
                    <a:cubicBezTo>
                      <a:pt x="16678" y="35112"/>
                      <a:pt x="16678" y="35329"/>
                      <a:pt x="16353" y="36411"/>
                    </a:cubicBezTo>
                    <a:cubicBezTo>
                      <a:pt x="15054" y="40742"/>
                      <a:pt x="12781" y="44964"/>
                      <a:pt x="9317" y="44964"/>
                    </a:cubicBezTo>
                    <a:cubicBezTo>
                      <a:pt x="8126" y="44964"/>
                      <a:pt x="7584" y="44314"/>
                      <a:pt x="7584" y="42690"/>
                    </a:cubicBezTo>
                    <a:cubicBezTo>
                      <a:pt x="7584" y="40958"/>
                      <a:pt x="8017" y="39984"/>
                      <a:pt x="9641" y="35762"/>
                    </a:cubicBezTo>
                    <a:close/>
                  </a:path>
                </a:pathLst>
              </a:custGeom>
              <a:solidFill>
                <a:srgbClr val="000000"/>
              </a:solidFill>
              <a:ln w="6915" cap="flat">
                <a:noFill/>
                <a:prstDash val="solid"/>
                <a:miter/>
              </a:ln>
            </p:spPr>
            <p:txBody>
              <a:bodyPr rtlCol="0" anchor="ctr"/>
              <a:lstStyle/>
              <a:p>
                <a:endParaRPr lang="en-GB"/>
              </a:p>
            </p:txBody>
          </p:sp>
          <p:sp>
            <p:nvSpPr>
              <p:cNvPr id="1884" name="Freeform: Shape 1883">
                <a:extLst>
                  <a:ext uri="{FF2B5EF4-FFF2-40B4-BE49-F238E27FC236}">
                    <a16:creationId xmlns:a16="http://schemas.microsoft.com/office/drawing/2014/main" id="{04309AEF-E3BA-47F0-9082-E8F6F5A81EAC}"/>
                  </a:ext>
                </a:extLst>
              </p:cNvPr>
              <p:cNvSpPr/>
              <p:nvPr/>
            </p:nvSpPr>
            <p:spPr>
              <a:xfrm>
                <a:off x="611295" y="4259799"/>
                <a:ext cx="31503" cy="33018"/>
              </a:xfrm>
              <a:custGeom>
                <a:avLst/>
                <a:gdLst>
                  <a:gd name="connsiteX0" fmla="*/ 16574 w 31503"/>
                  <a:gd name="connsiteY0" fmla="*/ 4044 h 33018"/>
                  <a:gd name="connsiteX1" fmla="*/ 21554 w 31503"/>
                  <a:gd name="connsiteY1" fmla="*/ 1770 h 33018"/>
                  <a:gd name="connsiteX2" fmla="*/ 23503 w 31503"/>
                  <a:gd name="connsiteY2" fmla="*/ 796 h 33018"/>
                  <a:gd name="connsiteX3" fmla="*/ 22745 w 31503"/>
                  <a:gd name="connsiteY3" fmla="*/ 38 h 33018"/>
                  <a:gd name="connsiteX4" fmla="*/ 19172 w 31503"/>
                  <a:gd name="connsiteY4" fmla="*/ 255 h 33018"/>
                  <a:gd name="connsiteX5" fmla="*/ 15275 w 31503"/>
                  <a:gd name="connsiteY5" fmla="*/ 255 h 33018"/>
                  <a:gd name="connsiteX6" fmla="*/ 11919 w 31503"/>
                  <a:gd name="connsiteY6" fmla="*/ 255 h 33018"/>
                  <a:gd name="connsiteX7" fmla="*/ 8779 w 31503"/>
                  <a:gd name="connsiteY7" fmla="*/ 38 h 33018"/>
                  <a:gd name="connsiteX8" fmla="*/ 7805 w 31503"/>
                  <a:gd name="connsiteY8" fmla="*/ 1121 h 33018"/>
                  <a:gd name="connsiteX9" fmla="*/ 9321 w 31503"/>
                  <a:gd name="connsiteY9" fmla="*/ 1770 h 33018"/>
                  <a:gd name="connsiteX10" fmla="*/ 11161 w 31503"/>
                  <a:gd name="connsiteY10" fmla="*/ 1878 h 33018"/>
                  <a:gd name="connsiteX11" fmla="*/ 12352 w 31503"/>
                  <a:gd name="connsiteY11" fmla="*/ 2636 h 33018"/>
                  <a:gd name="connsiteX12" fmla="*/ 12136 w 31503"/>
                  <a:gd name="connsiteY12" fmla="*/ 3611 h 33018"/>
                  <a:gd name="connsiteX13" fmla="*/ 5640 w 31503"/>
                  <a:gd name="connsiteY13" fmla="*/ 29268 h 33018"/>
                  <a:gd name="connsiteX14" fmla="*/ 1418 w 31503"/>
                  <a:gd name="connsiteY14" fmla="*/ 31325 h 33018"/>
                  <a:gd name="connsiteX15" fmla="*/ 10 w 31503"/>
                  <a:gd name="connsiteY15" fmla="*/ 32299 h 33018"/>
                  <a:gd name="connsiteX16" fmla="*/ 1418 w 31503"/>
                  <a:gd name="connsiteY16" fmla="*/ 33057 h 33018"/>
                  <a:gd name="connsiteX17" fmla="*/ 25668 w 31503"/>
                  <a:gd name="connsiteY17" fmla="*/ 33057 h 33018"/>
                  <a:gd name="connsiteX18" fmla="*/ 27400 w 31503"/>
                  <a:gd name="connsiteY18" fmla="*/ 32083 h 33018"/>
                  <a:gd name="connsiteX19" fmla="*/ 31514 w 31503"/>
                  <a:gd name="connsiteY19" fmla="*/ 21040 h 33018"/>
                  <a:gd name="connsiteX20" fmla="*/ 30648 w 31503"/>
                  <a:gd name="connsiteY20" fmla="*/ 20391 h 33018"/>
                  <a:gd name="connsiteX21" fmla="*/ 29673 w 31503"/>
                  <a:gd name="connsiteY21" fmla="*/ 21365 h 33018"/>
                  <a:gd name="connsiteX22" fmla="*/ 16899 w 31503"/>
                  <a:gd name="connsiteY22" fmla="*/ 31325 h 33018"/>
                  <a:gd name="connsiteX23" fmla="*/ 11378 w 31503"/>
                  <a:gd name="connsiteY23" fmla="*/ 31325 h 33018"/>
                  <a:gd name="connsiteX24" fmla="*/ 9862 w 31503"/>
                  <a:gd name="connsiteY24" fmla="*/ 30784 h 33018"/>
                  <a:gd name="connsiteX25" fmla="*/ 10079 w 31503"/>
                  <a:gd name="connsiteY25" fmla="*/ 29809 h 330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31503" h="33018">
                    <a:moveTo>
                      <a:pt x="16574" y="4044"/>
                    </a:moveTo>
                    <a:cubicBezTo>
                      <a:pt x="17007" y="2311"/>
                      <a:pt x="17115" y="1770"/>
                      <a:pt x="21554" y="1770"/>
                    </a:cubicBezTo>
                    <a:cubicBezTo>
                      <a:pt x="23070" y="1770"/>
                      <a:pt x="23503" y="1770"/>
                      <a:pt x="23503" y="796"/>
                    </a:cubicBezTo>
                    <a:cubicBezTo>
                      <a:pt x="23503" y="688"/>
                      <a:pt x="23503" y="38"/>
                      <a:pt x="22745" y="38"/>
                    </a:cubicBezTo>
                    <a:cubicBezTo>
                      <a:pt x="21662" y="38"/>
                      <a:pt x="20363" y="146"/>
                      <a:pt x="19172" y="255"/>
                    </a:cubicBezTo>
                    <a:cubicBezTo>
                      <a:pt x="17981" y="255"/>
                      <a:pt x="16466" y="255"/>
                      <a:pt x="15275" y="255"/>
                    </a:cubicBezTo>
                    <a:cubicBezTo>
                      <a:pt x="14301" y="255"/>
                      <a:pt x="13002" y="255"/>
                      <a:pt x="11919" y="255"/>
                    </a:cubicBezTo>
                    <a:cubicBezTo>
                      <a:pt x="10945" y="255"/>
                      <a:pt x="9754" y="38"/>
                      <a:pt x="8779" y="38"/>
                    </a:cubicBezTo>
                    <a:cubicBezTo>
                      <a:pt x="8563" y="38"/>
                      <a:pt x="7805" y="38"/>
                      <a:pt x="7805" y="1121"/>
                    </a:cubicBezTo>
                    <a:cubicBezTo>
                      <a:pt x="7805" y="1770"/>
                      <a:pt x="8346" y="1770"/>
                      <a:pt x="9321" y="1770"/>
                    </a:cubicBezTo>
                    <a:cubicBezTo>
                      <a:pt x="9429" y="1770"/>
                      <a:pt x="10295" y="1770"/>
                      <a:pt x="11161" y="1878"/>
                    </a:cubicBezTo>
                    <a:cubicBezTo>
                      <a:pt x="12244" y="1987"/>
                      <a:pt x="12352" y="2095"/>
                      <a:pt x="12352" y="2636"/>
                    </a:cubicBezTo>
                    <a:cubicBezTo>
                      <a:pt x="12352" y="2636"/>
                      <a:pt x="12352" y="2961"/>
                      <a:pt x="12136" y="3611"/>
                    </a:cubicBezTo>
                    <a:lnTo>
                      <a:pt x="5640" y="29268"/>
                    </a:lnTo>
                    <a:cubicBezTo>
                      <a:pt x="5207" y="30892"/>
                      <a:pt x="5099" y="31325"/>
                      <a:pt x="1418" y="31325"/>
                    </a:cubicBezTo>
                    <a:cubicBezTo>
                      <a:pt x="660" y="31325"/>
                      <a:pt x="10" y="31325"/>
                      <a:pt x="10" y="32299"/>
                    </a:cubicBezTo>
                    <a:cubicBezTo>
                      <a:pt x="10" y="33057"/>
                      <a:pt x="552" y="33057"/>
                      <a:pt x="1418" y="33057"/>
                    </a:cubicBezTo>
                    <a:lnTo>
                      <a:pt x="25668" y="33057"/>
                    </a:lnTo>
                    <a:cubicBezTo>
                      <a:pt x="26967" y="33057"/>
                      <a:pt x="26967" y="33057"/>
                      <a:pt x="27400" y="32083"/>
                    </a:cubicBezTo>
                    <a:cubicBezTo>
                      <a:pt x="27833" y="30784"/>
                      <a:pt x="31514" y="21473"/>
                      <a:pt x="31514" y="21040"/>
                    </a:cubicBezTo>
                    <a:cubicBezTo>
                      <a:pt x="31514" y="20932"/>
                      <a:pt x="31406" y="20391"/>
                      <a:pt x="30648" y="20391"/>
                    </a:cubicBezTo>
                    <a:cubicBezTo>
                      <a:pt x="30106" y="20391"/>
                      <a:pt x="29998" y="20607"/>
                      <a:pt x="29673" y="21365"/>
                    </a:cubicBezTo>
                    <a:cubicBezTo>
                      <a:pt x="27833" y="25912"/>
                      <a:pt x="25668" y="31325"/>
                      <a:pt x="16899" y="31325"/>
                    </a:cubicBezTo>
                    <a:lnTo>
                      <a:pt x="11378" y="31325"/>
                    </a:lnTo>
                    <a:cubicBezTo>
                      <a:pt x="9970" y="31325"/>
                      <a:pt x="9862" y="31217"/>
                      <a:pt x="9862" y="30784"/>
                    </a:cubicBezTo>
                    <a:cubicBezTo>
                      <a:pt x="9862" y="30784"/>
                      <a:pt x="9862" y="30567"/>
                      <a:pt x="10079" y="29809"/>
                    </a:cubicBezTo>
                    <a:close/>
                  </a:path>
                </a:pathLst>
              </a:custGeom>
              <a:solidFill>
                <a:srgbClr val="000000"/>
              </a:solidFill>
              <a:ln w="6915" cap="flat">
                <a:noFill/>
                <a:prstDash val="solid"/>
                <a:miter/>
              </a:ln>
            </p:spPr>
            <p:txBody>
              <a:bodyPr rtlCol="0" anchor="ctr"/>
              <a:lstStyle/>
              <a:p>
                <a:endParaRPr lang="en-GB"/>
              </a:p>
            </p:txBody>
          </p:sp>
        </p:grpSp>
        <p:grpSp>
          <p:nvGrpSpPr>
            <p:cNvPr id="1885" name="Graphic 389">
              <a:extLst>
                <a:ext uri="{FF2B5EF4-FFF2-40B4-BE49-F238E27FC236}">
                  <a16:creationId xmlns:a16="http://schemas.microsoft.com/office/drawing/2014/main" id="{FF4E4C7F-A9E2-4D4F-84E8-C2A35F4390FA}"/>
                </a:ext>
              </a:extLst>
            </p:cNvPr>
            <p:cNvGrpSpPr/>
            <p:nvPr/>
          </p:nvGrpSpPr>
          <p:grpSpPr>
            <a:xfrm>
              <a:off x="4752865" y="4331155"/>
              <a:ext cx="62759" cy="57010"/>
              <a:chOff x="1460395" y="4236299"/>
              <a:chExt cx="62759" cy="57010"/>
            </a:xfrm>
            <a:solidFill>
              <a:srgbClr val="000000"/>
            </a:solidFill>
          </p:grpSpPr>
          <p:sp>
            <p:nvSpPr>
              <p:cNvPr id="1886" name="Freeform: Shape 1885">
                <a:extLst>
                  <a:ext uri="{FF2B5EF4-FFF2-40B4-BE49-F238E27FC236}">
                    <a16:creationId xmlns:a16="http://schemas.microsoft.com/office/drawing/2014/main" id="{C6A050B3-1187-4AAE-B9ED-04555E36E280}"/>
                  </a:ext>
                </a:extLst>
              </p:cNvPr>
              <p:cNvSpPr/>
              <p:nvPr/>
            </p:nvSpPr>
            <p:spPr>
              <a:xfrm>
                <a:off x="1460395" y="4236299"/>
                <a:ext cx="18187" cy="46443"/>
              </a:xfrm>
              <a:custGeom>
                <a:avLst/>
                <a:gdLst>
                  <a:gd name="connsiteX0" fmla="*/ 17692 w 18187"/>
                  <a:gd name="connsiteY0" fmla="*/ 2526 h 46443"/>
                  <a:gd name="connsiteX1" fmla="*/ 15202 w 18187"/>
                  <a:gd name="connsiteY1" fmla="*/ 36 h 46443"/>
                  <a:gd name="connsiteX2" fmla="*/ 11413 w 18187"/>
                  <a:gd name="connsiteY2" fmla="*/ 3717 h 46443"/>
                  <a:gd name="connsiteX3" fmla="*/ 14011 w 18187"/>
                  <a:gd name="connsiteY3" fmla="*/ 6207 h 46443"/>
                  <a:gd name="connsiteX4" fmla="*/ 17692 w 18187"/>
                  <a:gd name="connsiteY4" fmla="*/ 2526 h 46443"/>
                  <a:gd name="connsiteX5" fmla="*/ 12495 w 18187"/>
                  <a:gd name="connsiteY5" fmla="*/ 28508 h 46443"/>
                  <a:gd name="connsiteX6" fmla="*/ 14011 w 18187"/>
                  <a:gd name="connsiteY6" fmla="*/ 24503 h 46443"/>
                  <a:gd name="connsiteX7" fmla="*/ 14877 w 18187"/>
                  <a:gd name="connsiteY7" fmla="*/ 20822 h 46443"/>
                  <a:gd name="connsiteX8" fmla="*/ 9248 w 18187"/>
                  <a:gd name="connsiteY8" fmla="*/ 15192 h 46443"/>
                  <a:gd name="connsiteX9" fmla="*/ 154 w 18187"/>
                  <a:gd name="connsiteY9" fmla="*/ 25802 h 46443"/>
                  <a:gd name="connsiteX10" fmla="*/ 912 w 18187"/>
                  <a:gd name="connsiteY10" fmla="*/ 26560 h 46443"/>
                  <a:gd name="connsiteX11" fmla="*/ 1994 w 18187"/>
                  <a:gd name="connsiteY11" fmla="*/ 25260 h 46443"/>
                  <a:gd name="connsiteX12" fmla="*/ 9031 w 18187"/>
                  <a:gd name="connsiteY12" fmla="*/ 16708 h 46443"/>
                  <a:gd name="connsiteX13" fmla="*/ 10763 w 18187"/>
                  <a:gd name="connsiteY13" fmla="*/ 18873 h 46443"/>
                  <a:gd name="connsiteX14" fmla="*/ 10005 w 18187"/>
                  <a:gd name="connsiteY14" fmla="*/ 22554 h 46443"/>
                  <a:gd name="connsiteX15" fmla="*/ 5242 w 18187"/>
                  <a:gd name="connsiteY15" fmla="*/ 35329 h 46443"/>
                  <a:gd name="connsiteX16" fmla="*/ 3618 w 18187"/>
                  <a:gd name="connsiteY16" fmla="*/ 40850 h 46443"/>
                  <a:gd name="connsiteX17" fmla="*/ 9248 w 18187"/>
                  <a:gd name="connsiteY17" fmla="*/ 46479 h 46443"/>
                  <a:gd name="connsiteX18" fmla="*/ 18341 w 18187"/>
                  <a:gd name="connsiteY18" fmla="*/ 35870 h 46443"/>
                  <a:gd name="connsiteX19" fmla="*/ 17475 w 18187"/>
                  <a:gd name="connsiteY19" fmla="*/ 35112 h 46443"/>
                  <a:gd name="connsiteX20" fmla="*/ 16501 w 18187"/>
                  <a:gd name="connsiteY20" fmla="*/ 36411 h 46443"/>
                  <a:gd name="connsiteX21" fmla="*/ 9464 w 18187"/>
                  <a:gd name="connsiteY21" fmla="*/ 44964 h 46443"/>
                  <a:gd name="connsiteX22" fmla="*/ 7732 w 18187"/>
                  <a:gd name="connsiteY22" fmla="*/ 42690 h 46443"/>
                  <a:gd name="connsiteX23" fmla="*/ 9789 w 18187"/>
                  <a:gd name="connsiteY23" fmla="*/ 35762 h 464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8187" h="46443">
                    <a:moveTo>
                      <a:pt x="17692" y="2526"/>
                    </a:moveTo>
                    <a:cubicBezTo>
                      <a:pt x="17692" y="1119"/>
                      <a:pt x="16717" y="36"/>
                      <a:pt x="15202" y="36"/>
                    </a:cubicBezTo>
                    <a:cubicBezTo>
                      <a:pt x="13253" y="36"/>
                      <a:pt x="11413" y="1877"/>
                      <a:pt x="11413" y="3717"/>
                    </a:cubicBezTo>
                    <a:cubicBezTo>
                      <a:pt x="11413" y="5016"/>
                      <a:pt x="12387" y="6207"/>
                      <a:pt x="14011" y="6207"/>
                    </a:cubicBezTo>
                    <a:cubicBezTo>
                      <a:pt x="15635" y="6207"/>
                      <a:pt x="17692" y="4583"/>
                      <a:pt x="17692" y="2526"/>
                    </a:cubicBezTo>
                    <a:close/>
                    <a:moveTo>
                      <a:pt x="12495" y="28508"/>
                    </a:moveTo>
                    <a:cubicBezTo>
                      <a:pt x="13253" y="26560"/>
                      <a:pt x="13253" y="26343"/>
                      <a:pt x="14011" y="24503"/>
                    </a:cubicBezTo>
                    <a:cubicBezTo>
                      <a:pt x="14552" y="23095"/>
                      <a:pt x="14877" y="22121"/>
                      <a:pt x="14877" y="20822"/>
                    </a:cubicBezTo>
                    <a:cubicBezTo>
                      <a:pt x="14877" y="17791"/>
                      <a:pt x="12712" y="15192"/>
                      <a:pt x="9248" y="15192"/>
                    </a:cubicBezTo>
                    <a:cubicBezTo>
                      <a:pt x="2752" y="15192"/>
                      <a:pt x="154" y="25260"/>
                      <a:pt x="154" y="25802"/>
                    </a:cubicBezTo>
                    <a:cubicBezTo>
                      <a:pt x="154" y="26560"/>
                      <a:pt x="803" y="26560"/>
                      <a:pt x="912" y="26560"/>
                    </a:cubicBezTo>
                    <a:cubicBezTo>
                      <a:pt x="1669" y="26560"/>
                      <a:pt x="1669" y="26343"/>
                      <a:pt x="1994" y="25260"/>
                    </a:cubicBezTo>
                    <a:cubicBezTo>
                      <a:pt x="3943" y="18765"/>
                      <a:pt x="6649" y="16708"/>
                      <a:pt x="9031" y="16708"/>
                    </a:cubicBezTo>
                    <a:cubicBezTo>
                      <a:pt x="9572" y="16708"/>
                      <a:pt x="10763" y="16708"/>
                      <a:pt x="10763" y="18873"/>
                    </a:cubicBezTo>
                    <a:cubicBezTo>
                      <a:pt x="10763" y="20389"/>
                      <a:pt x="10222" y="21796"/>
                      <a:pt x="10005" y="22554"/>
                    </a:cubicBezTo>
                    <a:cubicBezTo>
                      <a:pt x="9464" y="24286"/>
                      <a:pt x="6325" y="32297"/>
                      <a:pt x="5242" y="35329"/>
                    </a:cubicBezTo>
                    <a:cubicBezTo>
                      <a:pt x="4484" y="37061"/>
                      <a:pt x="3618" y="39334"/>
                      <a:pt x="3618" y="40850"/>
                    </a:cubicBezTo>
                    <a:cubicBezTo>
                      <a:pt x="3618" y="44097"/>
                      <a:pt x="6000" y="46479"/>
                      <a:pt x="9248" y="46479"/>
                    </a:cubicBezTo>
                    <a:cubicBezTo>
                      <a:pt x="15743" y="46479"/>
                      <a:pt x="18341" y="36519"/>
                      <a:pt x="18341" y="35870"/>
                    </a:cubicBezTo>
                    <a:cubicBezTo>
                      <a:pt x="18341" y="35112"/>
                      <a:pt x="17692" y="35112"/>
                      <a:pt x="17475" y="35112"/>
                    </a:cubicBezTo>
                    <a:cubicBezTo>
                      <a:pt x="16826" y="35112"/>
                      <a:pt x="16826" y="35329"/>
                      <a:pt x="16501" y="36411"/>
                    </a:cubicBezTo>
                    <a:cubicBezTo>
                      <a:pt x="15202" y="40741"/>
                      <a:pt x="12928" y="44964"/>
                      <a:pt x="9464" y="44964"/>
                    </a:cubicBezTo>
                    <a:cubicBezTo>
                      <a:pt x="8273" y="44964"/>
                      <a:pt x="7732" y="44314"/>
                      <a:pt x="7732" y="42690"/>
                    </a:cubicBezTo>
                    <a:cubicBezTo>
                      <a:pt x="7732" y="40958"/>
                      <a:pt x="8165" y="39984"/>
                      <a:pt x="9789" y="35762"/>
                    </a:cubicBezTo>
                    <a:close/>
                  </a:path>
                </a:pathLst>
              </a:custGeom>
              <a:solidFill>
                <a:srgbClr val="000000"/>
              </a:solidFill>
              <a:ln w="6915" cap="flat">
                <a:noFill/>
                <a:prstDash val="solid"/>
                <a:miter/>
              </a:ln>
            </p:spPr>
            <p:txBody>
              <a:bodyPr rtlCol="0" anchor="ctr"/>
              <a:lstStyle/>
              <a:p>
                <a:endParaRPr lang="en-GB"/>
              </a:p>
            </p:txBody>
          </p:sp>
          <p:sp>
            <p:nvSpPr>
              <p:cNvPr id="1887" name="Freeform: Shape 1886">
                <a:extLst>
                  <a:ext uri="{FF2B5EF4-FFF2-40B4-BE49-F238E27FC236}">
                    <a16:creationId xmlns:a16="http://schemas.microsoft.com/office/drawing/2014/main" id="{08233E48-4524-4CF7-9D65-CBE91902DEA3}"/>
                  </a:ext>
                </a:extLst>
              </p:cNvPr>
              <p:cNvSpPr/>
              <p:nvPr/>
            </p:nvSpPr>
            <p:spPr>
              <a:xfrm>
                <a:off x="1485588" y="4259317"/>
                <a:ext cx="37565" cy="33993"/>
              </a:xfrm>
              <a:custGeom>
                <a:avLst/>
                <a:gdLst>
                  <a:gd name="connsiteX0" fmla="*/ 16613 w 37565"/>
                  <a:gd name="connsiteY0" fmla="*/ 3502 h 33993"/>
                  <a:gd name="connsiteX1" fmla="*/ 18129 w 37565"/>
                  <a:gd name="connsiteY1" fmla="*/ 1770 h 33993"/>
                  <a:gd name="connsiteX2" fmla="*/ 21269 w 37565"/>
                  <a:gd name="connsiteY2" fmla="*/ 1770 h 33993"/>
                  <a:gd name="connsiteX3" fmla="*/ 31228 w 37565"/>
                  <a:gd name="connsiteY3" fmla="*/ 6750 h 33993"/>
                  <a:gd name="connsiteX4" fmla="*/ 28089 w 37565"/>
                  <a:gd name="connsiteY4" fmla="*/ 13570 h 33993"/>
                  <a:gd name="connsiteX5" fmla="*/ 19753 w 37565"/>
                  <a:gd name="connsiteY5" fmla="*/ 15844 h 33993"/>
                  <a:gd name="connsiteX6" fmla="*/ 13582 w 37565"/>
                  <a:gd name="connsiteY6" fmla="*/ 15844 h 33993"/>
                  <a:gd name="connsiteX7" fmla="*/ 25382 w 37565"/>
                  <a:gd name="connsiteY7" fmla="*/ 16602 h 33993"/>
                  <a:gd name="connsiteX8" fmla="*/ 36208 w 37565"/>
                  <a:gd name="connsiteY8" fmla="*/ 7508 h 33993"/>
                  <a:gd name="connsiteX9" fmla="*/ 24300 w 37565"/>
                  <a:gd name="connsiteY9" fmla="*/ 38 h 33993"/>
                  <a:gd name="connsiteX10" fmla="*/ 9468 w 37565"/>
                  <a:gd name="connsiteY10" fmla="*/ 38 h 33993"/>
                  <a:gd name="connsiteX11" fmla="*/ 7953 w 37565"/>
                  <a:gd name="connsiteY11" fmla="*/ 1121 h 33993"/>
                  <a:gd name="connsiteX12" fmla="*/ 9468 w 37565"/>
                  <a:gd name="connsiteY12" fmla="*/ 1770 h 33993"/>
                  <a:gd name="connsiteX13" fmla="*/ 11309 w 37565"/>
                  <a:gd name="connsiteY13" fmla="*/ 1878 h 33993"/>
                  <a:gd name="connsiteX14" fmla="*/ 12391 w 37565"/>
                  <a:gd name="connsiteY14" fmla="*/ 2636 h 33993"/>
                  <a:gd name="connsiteX15" fmla="*/ 12283 w 37565"/>
                  <a:gd name="connsiteY15" fmla="*/ 3611 h 33993"/>
                  <a:gd name="connsiteX16" fmla="*/ 5788 w 37565"/>
                  <a:gd name="connsiteY16" fmla="*/ 29268 h 33993"/>
                  <a:gd name="connsiteX17" fmla="*/ 1565 w 37565"/>
                  <a:gd name="connsiteY17" fmla="*/ 31325 h 33993"/>
                  <a:gd name="connsiteX18" fmla="*/ 158 w 37565"/>
                  <a:gd name="connsiteY18" fmla="*/ 32299 h 33993"/>
                  <a:gd name="connsiteX19" fmla="*/ 916 w 37565"/>
                  <a:gd name="connsiteY19" fmla="*/ 33057 h 33993"/>
                  <a:gd name="connsiteX20" fmla="*/ 3839 w 37565"/>
                  <a:gd name="connsiteY20" fmla="*/ 32949 h 33993"/>
                  <a:gd name="connsiteX21" fmla="*/ 7087 w 37565"/>
                  <a:gd name="connsiteY21" fmla="*/ 32840 h 33993"/>
                  <a:gd name="connsiteX22" fmla="*/ 10118 w 37565"/>
                  <a:gd name="connsiteY22" fmla="*/ 32949 h 33993"/>
                  <a:gd name="connsiteX23" fmla="*/ 13366 w 37565"/>
                  <a:gd name="connsiteY23" fmla="*/ 33057 h 33993"/>
                  <a:gd name="connsiteX24" fmla="*/ 14448 w 37565"/>
                  <a:gd name="connsiteY24" fmla="*/ 32083 h 33993"/>
                  <a:gd name="connsiteX25" fmla="*/ 12824 w 37565"/>
                  <a:gd name="connsiteY25" fmla="*/ 31325 h 33993"/>
                  <a:gd name="connsiteX26" fmla="*/ 10984 w 37565"/>
                  <a:gd name="connsiteY26" fmla="*/ 31217 h 33993"/>
                  <a:gd name="connsiteX27" fmla="*/ 9901 w 37565"/>
                  <a:gd name="connsiteY27" fmla="*/ 30459 h 33993"/>
                  <a:gd name="connsiteX28" fmla="*/ 10118 w 37565"/>
                  <a:gd name="connsiteY28" fmla="*/ 29484 h 33993"/>
                  <a:gd name="connsiteX29" fmla="*/ 13149 w 37565"/>
                  <a:gd name="connsiteY29" fmla="*/ 17251 h 33993"/>
                  <a:gd name="connsiteX30" fmla="*/ 19753 w 37565"/>
                  <a:gd name="connsiteY30" fmla="*/ 17251 h 33993"/>
                  <a:gd name="connsiteX31" fmla="*/ 25707 w 37565"/>
                  <a:gd name="connsiteY31" fmla="*/ 21582 h 33993"/>
                  <a:gd name="connsiteX32" fmla="*/ 24949 w 37565"/>
                  <a:gd name="connsiteY32" fmla="*/ 24937 h 33993"/>
                  <a:gd name="connsiteX33" fmla="*/ 24192 w 37565"/>
                  <a:gd name="connsiteY33" fmla="*/ 28727 h 33993"/>
                  <a:gd name="connsiteX34" fmla="*/ 31337 w 37565"/>
                  <a:gd name="connsiteY34" fmla="*/ 34031 h 33993"/>
                  <a:gd name="connsiteX35" fmla="*/ 37724 w 37565"/>
                  <a:gd name="connsiteY35" fmla="*/ 28402 h 33993"/>
                  <a:gd name="connsiteX36" fmla="*/ 36858 w 37565"/>
                  <a:gd name="connsiteY36" fmla="*/ 27752 h 33993"/>
                  <a:gd name="connsiteX37" fmla="*/ 35992 w 37565"/>
                  <a:gd name="connsiteY37" fmla="*/ 28618 h 33993"/>
                  <a:gd name="connsiteX38" fmla="*/ 31553 w 37565"/>
                  <a:gd name="connsiteY38" fmla="*/ 32624 h 33993"/>
                  <a:gd name="connsiteX39" fmla="*/ 29280 w 37565"/>
                  <a:gd name="connsiteY39" fmla="*/ 29484 h 33993"/>
                  <a:gd name="connsiteX40" fmla="*/ 29821 w 37565"/>
                  <a:gd name="connsiteY40" fmla="*/ 24504 h 33993"/>
                  <a:gd name="connsiteX41" fmla="*/ 30038 w 37565"/>
                  <a:gd name="connsiteY41" fmla="*/ 22231 h 33993"/>
                  <a:gd name="connsiteX42" fmla="*/ 28630 w 37565"/>
                  <a:gd name="connsiteY42" fmla="*/ 18659 h 33993"/>
                  <a:gd name="connsiteX43" fmla="*/ 25382 w 37565"/>
                  <a:gd name="connsiteY43" fmla="*/ 16602 h 339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37565" h="33993">
                    <a:moveTo>
                      <a:pt x="16613" y="3502"/>
                    </a:moveTo>
                    <a:cubicBezTo>
                      <a:pt x="16938" y="2095"/>
                      <a:pt x="17046" y="1987"/>
                      <a:pt x="18129" y="1770"/>
                    </a:cubicBezTo>
                    <a:lnTo>
                      <a:pt x="21269" y="1770"/>
                    </a:lnTo>
                    <a:cubicBezTo>
                      <a:pt x="25707" y="1770"/>
                      <a:pt x="31228" y="1770"/>
                      <a:pt x="31228" y="6750"/>
                    </a:cubicBezTo>
                    <a:cubicBezTo>
                      <a:pt x="31228" y="8807"/>
                      <a:pt x="30362" y="11838"/>
                      <a:pt x="28089" y="13570"/>
                    </a:cubicBezTo>
                    <a:cubicBezTo>
                      <a:pt x="26140" y="15086"/>
                      <a:pt x="23109" y="15844"/>
                      <a:pt x="19753" y="15844"/>
                    </a:cubicBezTo>
                    <a:lnTo>
                      <a:pt x="13582" y="15844"/>
                    </a:lnTo>
                    <a:close/>
                    <a:moveTo>
                      <a:pt x="25382" y="16602"/>
                    </a:moveTo>
                    <a:cubicBezTo>
                      <a:pt x="31120" y="15302"/>
                      <a:pt x="36208" y="11838"/>
                      <a:pt x="36208" y="7508"/>
                    </a:cubicBezTo>
                    <a:cubicBezTo>
                      <a:pt x="36208" y="3394"/>
                      <a:pt x="31337" y="38"/>
                      <a:pt x="24300" y="38"/>
                    </a:cubicBezTo>
                    <a:lnTo>
                      <a:pt x="9468" y="38"/>
                    </a:lnTo>
                    <a:cubicBezTo>
                      <a:pt x="8602" y="38"/>
                      <a:pt x="7953" y="38"/>
                      <a:pt x="7953" y="1121"/>
                    </a:cubicBezTo>
                    <a:cubicBezTo>
                      <a:pt x="7953" y="1770"/>
                      <a:pt x="8494" y="1770"/>
                      <a:pt x="9468" y="1770"/>
                    </a:cubicBezTo>
                    <a:cubicBezTo>
                      <a:pt x="9577" y="1770"/>
                      <a:pt x="10443" y="1770"/>
                      <a:pt x="11309" y="1878"/>
                    </a:cubicBezTo>
                    <a:cubicBezTo>
                      <a:pt x="12391" y="1987"/>
                      <a:pt x="12391" y="2095"/>
                      <a:pt x="12391" y="2636"/>
                    </a:cubicBezTo>
                    <a:cubicBezTo>
                      <a:pt x="12391" y="2636"/>
                      <a:pt x="12391" y="2961"/>
                      <a:pt x="12283" y="3611"/>
                    </a:cubicBezTo>
                    <a:lnTo>
                      <a:pt x="5788" y="29268"/>
                    </a:lnTo>
                    <a:cubicBezTo>
                      <a:pt x="5463" y="30892"/>
                      <a:pt x="5354" y="31325"/>
                      <a:pt x="1565" y="31325"/>
                    </a:cubicBezTo>
                    <a:cubicBezTo>
                      <a:pt x="699" y="31325"/>
                      <a:pt x="158" y="31325"/>
                      <a:pt x="158" y="32299"/>
                    </a:cubicBezTo>
                    <a:cubicBezTo>
                      <a:pt x="158" y="32840"/>
                      <a:pt x="483" y="33057"/>
                      <a:pt x="916" y="33057"/>
                    </a:cubicBezTo>
                    <a:cubicBezTo>
                      <a:pt x="1782" y="33057"/>
                      <a:pt x="2973" y="32949"/>
                      <a:pt x="3839" y="32949"/>
                    </a:cubicBezTo>
                    <a:cubicBezTo>
                      <a:pt x="4813" y="32949"/>
                      <a:pt x="6221" y="32840"/>
                      <a:pt x="7087" y="32840"/>
                    </a:cubicBezTo>
                    <a:cubicBezTo>
                      <a:pt x="8061" y="32840"/>
                      <a:pt x="9144" y="32949"/>
                      <a:pt x="10118" y="32949"/>
                    </a:cubicBezTo>
                    <a:cubicBezTo>
                      <a:pt x="11200" y="32949"/>
                      <a:pt x="12391" y="33057"/>
                      <a:pt x="13366" y="33057"/>
                    </a:cubicBezTo>
                    <a:cubicBezTo>
                      <a:pt x="13690" y="33057"/>
                      <a:pt x="14448" y="33057"/>
                      <a:pt x="14448" y="32083"/>
                    </a:cubicBezTo>
                    <a:cubicBezTo>
                      <a:pt x="14448" y="31325"/>
                      <a:pt x="13907" y="31325"/>
                      <a:pt x="12824" y="31325"/>
                    </a:cubicBezTo>
                    <a:cubicBezTo>
                      <a:pt x="12067" y="31325"/>
                      <a:pt x="11850" y="31325"/>
                      <a:pt x="10984" y="31217"/>
                    </a:cubicBezTo>
                    <a:cubicBezTo>
                      <a:pt x="9901" y="31108"/>
                      <a:pt x="9901" y="31000"/>
                      <a:pt x="9901" y="30459"/>
                    </a:cubicBezTo>
                    <a:cubicBezTo>
                      <a:pt x="9901" y="30459"/>
                      <a:pt x="9901" y="30134"/>
                      <a:pt x="10118" y="29484"/>
                    </a:cubicBezTo>
                    <a:lnTo>
                      <a:pt x="13149" y="17251"/>
                    </a:lnTo>
                    <a:lnTo>
                      <a:pt x="19753" y="17251"/>
                    </a:lnTo>
                    <a:cubicBezTo>
                      <a:pt x="23867" y="17251"/>
                      <a:pt x="25707" y="19308"/>
                      <a:pt x="25707" y="21582"/>
                    </a:cubicBezTo>
                    <a:cubicBezTo>
                      <a:pt x="25707" y="22231"/>
                      <a:pt x="25274" y="23855"/>
                      <a:pt x="24949" y="24937"/>
                    </a:cubicBezTo>
                    <a:cubicBezTo>
                      <a:pt x="24408" y="27211"/>
                      <a:pt x="24192" y="27861"/>
                      <a:pt x="24192" y="28727"/>
                    </a:cubicBezTo>
                    <a:cubicBezTo>
                      <a:pt x="24192" y="32516"/>
                      <a:pt x="27764" y="34031"/>
                      <a:pt x="31337" y="34031"/>
                    </a:cubicBezTo>
                    <a:cubicBezTo>
                      <a:pt x="35775" y="34031"/>
                      <a:pt x="37724" y="29268"/>
                      <a:pt x="37724" y="28402"/>
                    </a:cubicBezTo>
                    <a:cubicBezTo>
                      <a:pt x="37724" y="28294"/>
                      <a:pt x="37616" y="27752"/>
                      <a:pt x="36858" y="27752"/>
                    </a:cubicBezTo>
                    <a:cubicBezTo>
                      <a:pt x="36208" y="27752"/>
                      <a:pt x="36100" y="28077"/>
                      <a:pt x="35992" y="28618"/>
                    </a:cubicBezTo>
                    <a:cubicBezTo>
                      <a:pt x="35342" y="30675"/>
                      <a:pt x="33502" y="32624"/>
                      <a:pt x="31553" y="32624"/>
                    </a:cubicBezTo>
                    <a:cubicBezTo>
                      <a:pt x="30254" y="32624"/>
                      <a:pt x="29280" y="32191"/>
                      <a:pt x="29280" y="29484"/>
                    </a:cubicBezTo>
                    <a:cubicBezTo>
                      <a:pt x="29280" y="28294"/>
                      <a:pt x="29604" y="25804"/>
                      <a:pt x="29821" y="24504"/>
                    </a:cubicBezTo>
                    <a:cubicBezTo>
                      <a:pt x="30038" y="23205"/>
                      <a:pt x="30038" y="22772"/>
                      <a:pt x="30038" y="22231"/>
                    </a:cubicBezTo>
                    <a:cubicBezTo>
                      <a:pt x="30038" y="21690"/>
                      <a:pt x="30038" y="20066"/>
                      <a:pt x="28630" y="18659"/>
                    </a:cubicBezTo>
                    <a:cubicBezTo>
                      <a:pt x="27764" y="17684"/>
                      <a:pt x="26465" y="17035"/>
                      <a:pt x="25382" y="16602"/>
                    </a:cubicBezTo>
                    <a:close/>
                  </a:path>
                </a:pathLst>
              </a:custGeom>
              <a:solidFill>
                <a:srgbClr val="000000"/>
              </a:solidFill>
              <a:ln w="6915" cap="flat">
                <a:noFill/>
                <a:prstDash val="solid"/>
                <a:miter/>
              </a:ln>
            </p:spPr>
            <p:txBody>
              <a:bodyPr rtlCol="0" anchor="ctr"/>
              <a:lstStyle/>
              <a:p>
                <a:endParaRPr lang="en-GB"/>
              </a:p>
            </p:txBody>
          </p:sp>
        </p:grpSp>
        <p:sp>
          <p:nvSpPr>
            <p:cNvPr id="1888" name="Freeform: Shape 1887">
              <a:extLst>
                <a:ext uri="{FF2B5EF4-FFF2-40B4-BE49-F238E27FC236}">
                  <a16:creationId xmlns:a16="http://schemas.microsoft.com/office/drawing/2014/main" id="{FC6E142D-C726-41FA-BD0E-A7025915F40F}"/>
                </a:ext>
              </a:extLst>
            </p:cNvPr>
            <p:cNvSpPr/>
            <p:nvPr/>
          </p:nvSpPr>
          <p:spPr>
            <a:xfrm>
              <a:off x="4950144" y="4494951"/>
              <a:ext cx="316883" cy="116973"/>
            </a:xfrm>
            <a:custGeom>
              <a:avLst/>
              <a:gdLst>
                <a:gd name="connsiteX0" fmla="*/ 0 w 316883"/>
                <a:gd name="connsiteY0" fmla="*/ 116972 h 116973"/>
                <a:gd name="connsiteX1" fmla="*/ 2217 w 316883"/>
                <a:gd name="connsiteY1" fmla="*/ 116972 h 116973"/>
                <a:gd name="connsiteX2" fmla="*/ 2241 w 316883"/>
                <a:gd name="connsiteY2" fmla="*/ 116972 h 116973"/>
                <a:gd name="connsiteX3" fmla="*/ 2247 w 316883"/>
                <a:gd name="connsiteY3" fmla="*/ 116972 h 116973"/>
                <a:gd name="connsiteX4" fmla="*/ 4404 w 316883"/>
                <a:gd name="connsiteY4" fmla="*/ 6085 h 116973"/>
                <a:gd name="connsiteX5" fmla="*/ 4410 w 316883"/>
                <a:gd name="connsiteY5" fmla="*/ 5984 h 116973"/>
                <a:gd name="connsiteX6" fmla="*/ 6574 w 316883"/>
                <a:gd name="connsiteY6" fmla="*/ 25 h 116973"/>
                <a:gd name="connsiteX7" fmla="*/ 6591 w 316883"/>
                <a:gd name="connsiteY7" fmla="*/ 24 h 116973"/>
                <a:gd name="connsiteX8" fmla="*/ 8719 w 316883"/>
                <a:gd name="connsiteY8" fmla="*/ 0 h 116973"/>
                <a:gd name="connsiteX9" fmla="*/ 8761 w 316883"/>
                <a:gd name="connsiteY9" fmla="*/ 0 h 116973"/>
                <a:gd name="connsiteX10" fmla="*/ 10859 w 316883"/>
                <a:gd name="connsiteY10" fmla="*/ 0 h 116973"/>
                <a:gd name="connsiteX11" fmla="*/ 10924 w 316883"/>
                <a:gd name="connsiteY11" fmla="*/ 0 h 116973"/>
                <a:gd name="connsiteX12" fmla="*/ 13052 w 316883"/>
                <a:gd name="connsiteY12" fmla="*/ 0 h 116973"/>
                <a:gd name="connsiteX13" fmla="*/ 13082 w 316883"/>
                <a:gd name="connsiteY13" fmla="*/ 0 h 116973"/>
                <a:gd name="connsiteX14" fmla="*/ 15192 w 316883"/>
                <a:gd name="connsiteY14" fmla="*/ 0 h 116973"/>
                <a:gd name="connsiteX15" fmla="*/ 15269 w 316883"/>
                <a:gd name="connsiteY15" fmla="*/ 0 h 116973"/>
                <a:gd name="connsiteX16" fmla="*/ 17367 w 316883"/>
                <a:gd name="connsiteY16" fmla="*/ 0 h 116973"/>
                <a:gd name="connsiteX17" fmla="*/ 17456 w 316883"/>
                <a:gd name="connsiteY17" fmla="*/ 0 h 116973"/>
                <a:gd name="connsiteX18" fmla="*/ 19484 w 316883"/>
                <a:gd name="connsiteY18" fmla="*/ 0 h 116973"/>
                <a:gd name="connsiteX19" fmla="*/ 19578 w 316883"/>
                <a:gd name="connsiteY19" fmla="*/ 0 h 116973"/>
                <a:gd name="connsiteX20" fmla="*/ 21689 w 316883"/>
                <a:gd name="connsiteY20" fmla="*/ 0 h 116973"/>
                <a:gd name="connsiteX21" fmla="*/ 21795 w 316883"/>
                <a:gd name="connsiteY21" fmla="*/ 0 h 116973"/>
                <a:gd name="connsiteX22" fmla="*/ 23846 w 316883"/>
                <a:gd name="connsiteY22" fmla="*/ 0 h 116973"/>
                <a:gd name="connsiteX23" fmla="*/ 23894 w 316883"/>
                <a:gd name="connsiteY23" fmla="*/ 0 h 116973"/>
                <a:gd name="connsiteX24" fmla="*/ 25927 w 316883"/>
                <a:gd name="connsiteY24" fmla="*/ 0 h 116973"/>
                <a:gd name="connsiteX25" fmla="*/ 26057 w 316883"/>
                <a:gd name="connsiteY25" fmla="*/ 0 h 116973"/>
                <a:gd name="connsiteX26" fmla="*/ 28221 w 316883"/>
                <a:gd name="connsiteY26" fmla="*/ 0 h 116973"/>
                <a:gd name="connsiteX27" fmla="*/ 28262 w 316883"/>
                <a:gd name="connsiteY27" fmla="*/ 0 h 116973"/>
                <a:gd name="connsiteX28" fmla="*/ 30366 w 316883"/>
                <a:gd name="connsiteY28" fmla="*/ 0 h 116973"/>
                <a:gd name="connsiteX29" fmla="*/ 30532 w 316883"/>
                <a:gd name="connsiteY29" fmla="*/ 0 h 116973"/>
                <a:gd name="connsiteX30" fmla="*/ 32489 w 316883"/>
                <a:gd name="connsiteY30" fmla="*/ 0 h 116973"/>
                <a:gd name="connsiteX31" fmla="*/ 32583 w 316883"/>
                <a:gd name="connsiteY31" fmla="*/ 0 h 116973"/>
                <a:gd name="connsiteX32" fmla="*/ 34646 w 316883"/>
                <a:gd name="connsiteY32" fmla="*/ 0 h 116973"/>
                <a:gd name="connsiteX33" fmla="*/ 34854 w 316883"/>
                <a:gd name="connsiteY33" fmla="*/ 0 h 116973"/>
                <a:gd name="connsiteX34" fmla="*/ 36804 w 316883"/>
                <a:gd name="connsiteY34" fmla="*/ 0 h 116973"/>
                <a:gd name="connsiteX35" fmla="*/ 36916 w 316883"/>
                <a:gd name="connsiteY35" fmla="*/ 0 h 116973"/>
                <a:gd name="connsiteX36" fmla="*/ 39003 w 316883"/>
                <a:gd name="connsiteY36" fmla="*/ 0 h 116973"/>
                <a:gd name="connsiteX37" fmla="*/ 39133 w 316883"/>
                <a:gd name="connsiteY37" fmla="*/ 0 h 116973"/>
                <a:gd name="connsiteX38" fmla="*/ 41089 w 316883"/>
                <a:gd name="connsiteY38" fmla="*/ 0 h 116973"/>
                <a:gd name="connsiteX39" fmla="*/ 41226 w 316883"/>
                <a:gd name="connsiteY39" fmla="*/ 0 h 116973"/>
                <a:gd name="connsiteX40" fmla="*/ 43377 w 316883"/>
                <a:gd name="connsiteY40" fmla="*/ 0 h 116973"/>
                <a:gd name="connsiteX41" fmla="*/ 43448 w 316883"/>
                <a:gd name="connsiteY41" fmla="*/ 0 h 116973"/>
                <a:gd name="connsiteX42" fmla="*/ 45387 w 316883"/>
                <a:gd name="connsiteY42" fmla="*/ 0 h 116973"/>
                <a:gd name="connsiteX43" fmla="*/ 45618 w 316883"/>
                <a:gd name="connsiteY43" fmla="*/ 0 h 116973"/>
                <a:gd name="connsiteX44" fmla="*/ 47710 w 316883"/>
                <a:gd name="connsiteY44" fmla="*/ 0 h 116973"/>
                <a:gd name="connsiteX45" fmla="*/ 47710 w 316883"/>
                <a:gd name="connsiteY45" fmla="*/ 0 h 116973"/>
                <a:gd name="connsiteX46" fmla="*/ 49773 w 316883"/>
                <a:gd name="connsiteY46" fmla="*/ 0 h 116973"/>
                <a:gd name="connsiteX47" fmla="*/ 50028 w 316883"/>
                <a:gd name="connsiteY47" fmla="*/ 0 h 116973"/>
                <a:gd name="connsiteX48" fmla="*/ 52025 w 316883"/>
                <a:gd name="connsiteY48" fmla="*/ 0 h 116973"/>
                <a:gd name="connsiteX49" fmla="*/ 52085 w 316883"/>
                <a:gd name="connsiteY49" fmla="*/ 0 h 116973"/>
                <a:gd name="connsiteX50" fmla="*/ 53756 w 316883"/>
                <a:gd name="connsiteY50" fmla="*/ 0 h 116973"/>
                <a:gd name="connsiteX51" fmla="*/ 54112 w 316883"/>
                <a:gd name="connsiteY51" fmla="*/ 0 h 116973"/>
                <a:gd name="connsiteX52" fmla="*/ 54213 w 316883"/>
                <a:gd name="connsiteY52" fmla="*/ 0 h 116973"/>
                <a:gd name="connsiteX53" fmla="*/ 55825 w 316883"/>
                <a:gd name="connsiteY53" fmla="*/ 0 h 116973"/>
                <a:gd name="connsiteX54" fmla="*/ 56270 w 316883"/>
                <a:gd name="connsiteY54" fmla="*/ 0 h 116973"/>
                <a:gd name="connsiteX55" fmla="*/ 56578 w 316883"/>
                <a:gd name="connsiteY55" fmla="*/ 0 h 116973"/>
                <a:gd name="connsiteX56" fmla="*/ 57603 w 316883"/>
                <a:gd name="connsiteY56" fmla="*/ 0 h 116973"/>
                <a:gd name="connsiteX57" fmla="*/ 58504 w 316883"/>
                <a:gd name="connsiteY57" fmla="*/ 0 h 116973"/>
                <a:gd name="connsiteX58" fmla="*/ 58658 w 316883"/>
                <a:gd name="connsiteY58" fmla="*/ 0 h 116973"/>
                <a:gd name="connsiteX59" fmla="*/ 60525 w 316883"/>
                <a:gd name="connsiteY59" fmla="*/ 0 h 116973"/>
                <a:gd name="connsiteX60" fmla="*/ 60727 w 316883"/>
                <a:gd name="connsiteY60" fmla="*/ 0 h 116973"/>
                <a:gd name="connsiteX61" fmla="*/ 61373 w 316883"/>
                <a:gd name="connsiteY61" fmla="*/ 0 h 116973"/>
                <a:gd name="connsiteX62" fmla="*/ 62867 w 316883"/>
                <a:gd name="connsiteY62" fmla="*/ 0 h 116973"/>
                <a:gd name="connsiteX63" fmla="*/ 62968 w 316883"/>
                <a:gd name="connsiteY63" fmla="*/ 0 h 116973"/>
                <a:gd name="connsiteX64" fmla="*/ 64295 w 316883"/>
                <a:gd name="connsiteY64" fmla="*/ 0 h 116973"/>
                <a:gd name="connsiteX65" fmla="*/ 64983 w 316883"/>
                <a:gd name="connsiteY65" fmla="*/ 0 h 116973"/>
                <a:gd name="connsiteX66" fmla="*/ 65184 w 316883"/>
                <a:gd name="connsiteY66" fmla="*/ 0 h 116973"/>
                <a:gd name="connsiteX67" fmla="*/ 66743 w 316883"/>
                <a:gd name="connsiteY67" fmla="*/ 0 h 116973"/>
                <a:gd name="connsiteX68" fmla="*/ 67200 w 316883"/>
                <a:gd name="connsiteY68" fmla="*/ 0 h 116973"/>
                <a:gd name="connsiteX69" fmla="*/ 67218 w 316883"/>
                <a:gd name="connsiteY69" fmla="*/ 0 h 116973"/>
                <a:gd name="connsiteX70" fmla="*/ 69174 w 316883"/>
                <a:gd name="connsiteY70" fmla="*/ 0 h 116973"/>
                <a:gd name="connsiteX71" fmla="*/ 69340 w 316883"/>
                <a:gd name="connsiteY71" fmla="*/ 0 h 116973"/>
                <a:gd name="connsiteX72" fmla="*/ 69601 w 316883"/>
                <a:gd name="connsiteY72" fmla="*/ 0 h 116973"/>
                <a:gd name="connsiteX73" fmla="*/ 71515 w 316883"/>
                <a:gd name="connsiteY73" fmla="*/ 0 h 116973"/>
                <a:gd name="connsiteX74" fmla="*/ 71568 w 316883"/>
                <a:gd name="connsiteY74" fmla="*/ 0 h 116973"/>
                <a:gd name="connsiteX75" fmla="*/ 73578 w 316883"/>
                <a:gd name="connsiteY75" fmla="*/ 0 h 116973"/>
                <a:gd name="connsiteX76" fmla="*/ 73619 w 316883"/>
                <a:gd name="connsiteY76" fmla="*/ 0 h 116973"/>
                <a:gd name="connsiteX77" fmla="*/ 73744 w 316883"/>
                <a:gd name="connsiteY77" fmla="*/ 0 h 116973"/>
                <a:gd name="connsiteX78" fmla="*/ 75818 w 316883"/>
                <a:gd name="connsiteY78" fmla="*/ 0 h 116973"/>
                <a:gd name="connsiteX79" fmla="*/ 75907 w 316883"/>
                <a:gd name="connsiteY79" fmla="*/ 0 h 116973"/>
                <a:gd name="connsiteX80" fmla="*/ 77905 w 316883"/>
                <a:gd name="connsiteY80" fmla="*/ 0 h 116973"/>
                <a:gd name="connsiteX81" fmla="*/ 77994 w 316883"/>
                <a:gd name="connsiteY81" fmla="*/ 0 h 116973"/>
                <a:gd name="connsiteX82" fmla="*/ 78083 w 316883"/>
                <a:gd name="connsiteY82" fmla="*/ 0 h 116973"/>
                <a:gd name="connsiteX83" fmla="*/ 80027 w 316883"/>
                <a:gd name="connsiteY83" fmla="*/ 0 h 116973"/>
                <a:gd name="connsiteX84" fmla="*/ 80246 w 316883"/>
                <a:gd name="connsiteY84" fmla="*/ 0 h 116973"/>
                <a:gd name="connsiteX85" fmla="*/ 82333 w 316883"/>
                <a:gd name="connsiteY85" fmla="*/ 0 h 116973"/>
                <a:gd name="connsiteX86" fmla="*/ 82356 w 316883"/>
                <a:gd name="connsiteY86" fmla="*/ 0 h 116973"/>
                <a:gd name="connsiteX87" fmla="*/ 82386 w 316883"/>
                <a:gd name="connsiteY87" fmla="*/ 0 h 116973"/>
                <a:gd name="connsiteX88" fmla="*/ 84413 w 316883"/>
                <a:gd name="connsiteY88" fmla="*/ 0 h 116973"/>
                <a:gd name="connsiteX89" fmla="*/ 84692 w 316883"/>
                <a:gd name="connsiteY89" fmla="*/ 0 h 116973"/>
                <a:gd name="connsiteX90" fmla="*/ 86689 w 316883"/>
                <a:gd name="connsiteY90" fmla="*/ 0 h 116973"/>
                <a:gd name="connsiteX91" fmla="*/ 86713 w 316883"/>
                <a:gd name="connsiteY91" fmla="*/ 0 h 116973"/>
                <a:gd name="connsiteX92" fmla="*/ 88800 w 316883"/>
                <a:gd name="connsiteY92" fmla="*/ 0 h 116973"/>
                <a:gd name="connsiteX93" fmla="*/ 89054 w 316883"/>
                <a:gd name="connsiteY93" fmla="*/ 0 h 116973"/>
                <a:gd name="connsiteX94" fmla="*/ 90916 w 316883"/>
                <a:gd name="connsiteY94" fmla="*/ 0 h 116973"/>
                <a:gd name="connsiteX95" fmla="*/ 91022 w 316883"/>
                <a:gd name="connsiteY95" fmla="*/ 0 h 116973"/>
                <a:gd name="connsiteX96" fmla="*/ 93138 w 316883"/>
                <a:gd name="connsiteY96" fmla="*/ 0 h 116973"/>
                <a:gd name="connsiteX97" fmla="*/ 93287 w 316883"/>
                <a:gd name="connsiteY97" fmla="*/ 0 h 116973"/>
                <a:gd name="connsiteX98" fmla="*/ 95225 w 316883"/>
                <a:gd name="connsiteY98" fmla="*/ 0 h 116973"/>
                <a:gd name="connsiteX99" fmla="*/ 95385 w 316883"/>
                <a:gd name="connsiteY99" fmla="*/ 0 h 116973"/>
                <a:gd name="connsiteX100" fmla="*/ 97507 w 316883"/>
                <a:gd name="connsiteY100" fmla="*/ 0 h 116973"/>
                <a:gd name="connsiteX101" fmla="*/ 97608 w 316883"/>
                <a:gd name="connsiteY101" fmla="*/ 0 h 116973"/>
                <a:gd name="connsiteX102" fmla="*/ 99599 w 316883"/>
                <a:gd name="connsiteY102" fmla="*/ 0 h 116973"/>
                <a:gd name="connsiteX103" fmla="*/ 99842 w 316883"/>
                <a:gd name="connsiteY103" fmla="*/ 0 h 116973"/>
                <a:gd name="connsiteX104" fmla="*/ 101852 w 316883"/>
                <a:gd name="connsiteY104" fmla="*/ 0 h 116973"/>
                <a:gd name="connsiteX105" fmla="*/ 101852 w 316883"/>
                <a:gd name="connsiteY105" fmla="*/ 0 h 116973"/>
                <a:gd name="connsiteX106" fmla="*/ 103879 w 316883"/>
                <a:gd name="connsiteY106" fmla="*/ 0 h 116973"/>
                <a:gd name="connsiteX107" fmla="*/ 104015 w 316883"/>
                <a:gd name="connsiteY107" fmla="*/ 0 h 116973"/>
                <a:gd name="connsiteX108" fmla="*/ 106155 w 316883"/>
                <a:gd name="connsiteY108" fmla="*/ 0 h 116973"/>
                <a:gd name="connsiteX109" fmla="*/ 106226 w 316883"/>
                <a:gd name="connsiteY109" fmla="*/ 0 h 116973"/>
                <a:gd name="connsiteX110" fmla="*/ 108265 w 316883"/>
                <a:gd name="connsiteY110" fmla="*/ 0 h 116973"/>
                <a:gd name="connsiteX111" fmla="*/ 108414 w 316883"/>
                <a:gd name="connsiteY111" fmla="*/ 0 h 116973"/>
                <a:gd name="connsiteX112" fmla="*/ 110435 w 316883"/>
                <a:gd name="connsiteY112" fmla="*/ 0 h 116973"/>
                <a:gd name="connsiteX113" fmla="*/ 110607 w 316883"/>
                <a:gd name="connsiteY113" fmla="*/ 0 h 116973"/>
                <a:gd name="connsiteX114" fmla="*/ 112640 w 316883"/>
                <a:gd name="connsiteY114" fmla="*/ 0 h 116973"/>
                <a:gd name="connsiteX115" fmla="*/ 112776 w 316883"/>
                <a:gd name="connsiteY115" fmla="*/ 0 h 116973"/>
                <a:gd name="connsiteX116" fmla="*/ 114685 w 316883"/>
                <a:gd name="connsiteY116" fmla="*/ 0 h 116973"/>
                <a:gd name="connsiteX117" fmla="*/ 114875 w 316883"/>
                <a:gd name="connsiteY117" fmla="*/ 0 h 116973"/>
                <a:gd name="connsiteX118" fmla="*/ 116997 w 316883"/>
                <a:gd name="connsiteY118" fmla="*/ 0 h 116973"/>
                <a:gd name="connsiteX119" fmla="*/ 117044 w 316883"/>
                <a:gd name="connsiteY119" fmla="*/ 0 h 116973"/>
                <a:gd name="connsiteX120" fmla="*/ 119083 w 316883"/>
                <a:gd name="connsiteY120" fmla="*/ 1 h 116973"/>
                <a:gd name="connsiteX121" fmla="*/ 119249 w 316883"/>
                <a:gd name="connsiteY121" fmla="*/ 1 h 116973"/>
                <a:gd name="connsiteX122" fmla="*/ 121330 w 316883"/>
                <a:gd name="connsiteY122" fmla="*/ 72 h 116973"/>
                <a:gd name="connsiteX123" fmla="*/ 121359 w 316883"/>
                <a:gd name="connsiteY123" fmla="*/ 76 h 116973"/>
                <a:gd name="connsiteX124" fmla="*/ 123499 w 316883"/>
                <a:gd name="connsiteY124" fmla="*/ 6807 h 116973"/>
                <a:gd name="connsiteX125" fmla="*/ 123505 w 316883"/>
                <a:gd name="connsiteY125" fmla="*/ 6933 h 116973"/>
                <a:gd name="connsiteX126" fmla="*/ 125663 w 316883"/>
                <a:gd name="connsiteY126" fmla="*/ 109778 h 116973"/>
                <a:gd name="connsiteX127" fmla="*/ 127826 w 316883"/>
                <a:gd name="connsiteY127" fmla="*/ 116940 h 116973"/>
                <a:gd name="connsiteX128" fmla="*/ 127856 w 316883"/>
                <a:gd name="connsiteY128" fmla="*/ 116942 h 116973"/>
                <a:gd name="connsiteX129" fmla="*/ 129853 w 316883"/>
                <a:gd name="connsiteY129" fmla="*/ 116973 h 116973"/>
                <a:gd name="connsiteX130" fmla="*/ 130025 w 316883"/>
                <a:gd name="connsiteY130" fmla="*/ 116973 h 116973"/>
                <a:gd name="connsiteX131" fmla="*/ 132141 w 316883"/>
                <a:gd name="connsiteY131" fmla="*/ 116973 h 116973"/>
                <a:gd name="connsiteX132" fmla="*/ 132284 w 316883"/>
                <a:gd name="connsiteY132" fmla="*/ 116973 h 116973"/>
                <a:gd name="connsiteX133" fmla="*/ 134198 w 316883"/>
                <a:gd name="connsiteY133" fmla="*/ 116973 h 116973"/>
                <a:gd name="connsiteX134" fmla="*/ 134388 w 316883"/>
                <a:gd name="connsiteY134" fmla="*/ 116973 h 116973"/>
                <a:gd name="connsiteX135" fmla="*/ 136486 w 316883"/>
                <a:gd name="connsiteY135" fmla="*/ 116973 h 116973"/>
                <a:gd name="connsiteX136" fmla="*/ 136510 w 316883"/>
                <a:gd name="connsiteY136" fmla="*/ 116973 h 116973"/>
                <a:gd name="connsiteX137" fmla="*/ 138519 w 316883"/>
                <a:gd name="connsiteY137" fmla="*/ 116973 h 116973"/>
                <a:gd name="connsiteX138" fmla="*/ 138703 w 316883"/>
                <a:gd name="connsiteY138" fmla="*/ 116973 h 116973"/>
                <a:gd name="connsiteX139" fmla="*/ 139604 w 316883"/>
                <a:gd name="connsiteY139" fmla="*/ 116973 h 116973"/>
                <a:gd name="connsiteX140" fmla="*/ 140736 w 316883"/>
                <a:gd name="connsiteY140" fmla="*/ 116973 h 116973"/>
                <a:gd name="connsiteX141" fmla="*/ 140825 w 316883"/>
                <a:gd name="connsiteY141" fmla="*/ 116973 h 116973"/>
                <a:gd name="connsiteX142" fmla="*/ 142894 w 316883"/>
                <a:gd name="connsiteY142" fmla="*/ 116973 h 116973"/>
                <a:gd name="connsiteX143" fmla="*/ 143048 w 316883"/>
                <a:gd name="connsiteY143" fmla="*/ 116973 h 116973"/>
                <a:gd name="connsiteX144" fmla="*/ 145093 w 316883"/>
                <a:gd name="connsiteY144" fmla="*/ 116973 h 116973"/>
                <a:gd name="connsiteX145" fmla="*/ 145176 w 316883"/>
                <a:gd name="connsiteY145" fmla="*/ 116973 h 116973"/>
                <a:gd name="connsiteX146" fmla="*/ 147256 w 316883"/>
                <a:gd name="connsiteY146" fmla="*/ 116973 h 116973"/>
                <a:gd name="connsiteX147" fmla="*/ 147363 w 316883"/>
                <a:gd name="connsiteY147" fmla="*/ 116973 h 116973"/>
                <a:gd name="connsiteX148" fmla="*/ 149295 w 316883"/>
                <a:gd name="connsiteY148" fmla="*/ 116973 h 116973"/>
                <a:gd name="connsiteX149" fmla="*/ 149574 w 316883"/>
                <a:gd name="connsiteY149" fmla="*/ 116973 h 116973"/>
                <a:gd name="connsiteX150" fmla="*/ 151637 w 316883"/>
                <a:gd name="connsiteY150" fmla="*/ 116973 h 116973"/>
                <a:gd name="connsiteX151" fmla="*/ 151744 w 316883"/>
                <a:gd name="connsiteY151" fmla="*/ 116973 h 116973"/>
                <a:gd name="connsiteX152" fmla="*/ 153652 w 316883"/>
                <a:gd name="connsiteY152" fmla="*/ 116973 h 116973"/>
                <a:gd name="connsiteX153" fmla="*/ 153848 w 316883"/>
                <a:gd name="connsiteY153" fmla="*/ 116973 h 116973"/>
                <a:gd name="connsiteX154" fmla="*/ 155786 w 316883"/>
                <a:gd name="connsiteY154" fmla="*/ 116973 h 116973"/>
                <a:gd name="connsiteX155" fmla="*/ 155988 w 316883"/>
                <a:gd name="connsiteY155" fmla="*/ 116973 h 116973"/>
                <a:gd name="connsiteX156" fmla="*/ 158027 w 316883"/>
                <a:gd name="connsiteY156" fmla="*/ 116973 h 116973"/>
                <a:gd name="connsiteX157" fmla="*/ 158222 w 316883"/>
                <a:gd name="connsiteY157" fmla="*/ 116973 h 116973"/>
                <a:gd name="connsiteX158" fmla="*/ 160184 w 316883"/>
                <a:gd name="connsiteY158" fmla="*/ 116973 h 116973"/>
                <a:gd name="connsiteX159" fmla="*/ 160344 w 316883"/>
                <a:gd name="connsiteY159" fmla="*/ 116973 h 116973"/>
                <a:gd name="connsiteX160" fmla="*/ 162466 w 316883"/>
                <a:gd name="connsiteY160" fmla="*/ 116973 h 116973"/>
                <a:gd name="connsiteX161" fmla="*/ 162715 w 316883"/>
                <a:gd name="connsiteY161" fmla="*/ 116973 h 116973"/>
                <a:gd name="connsiteX162" fmla="*/ 164576 w 316883"/>
                <a:gd name="connsiteY162" fmla="*/ 116973 h 116973"/>
                <a:gd name="connsiteX163" fmla="*/ 164683 w 316883"/>
                <a:gd name="connsiteY163" fmla="*/ 116973 h 116973"/>
                <a:gd name="connsiteX164" fmla="*/ 166793 w 316883"/>
                <a:gd name="connsiteY164" fmla="*/ 116973 h 116973"/>
                <a:gd name="connsiteX165" fmla="*/ 166971 w 316883"/>
                <a:gd name="connsiteY165" fmla="*/ 116973 h 116973"/>
                <a:gd name="connsiteX166" fmla="*/ 168844 w 316883"/>
                <a:gd name="connsiteY166" fmla="*/ 116973 h 116973"/>
                <a:gd name="connsiteX167" fmla="*/ 169123 w 316883"/>
                <a:gd name="connsiteY167" fmla="*/ 116973 h 116973"/>
                <a:gd name="connsiteX168" fmla="*/ 171120 w 316883"/>
                <a:gd name="connsiteY168" fmla="*/ 116973 h 116973"/>
                <a:gd name="connsiteX169" fmla="*/ 171144 w 316883"/>
                <a:gd name="connsiteY169" fmla="*/ 116973 h 116973"/>
                <a:gd name="connsiteX170" fmla="*/ 173260 w 316883"/>
                <a:gd name="connsiteY170" fmla="*/ 116973 h 116973"/>
                <a:gd name="connsiteX171" fmla="*/ 173420 w 316883"/>
                <a:gd name="connsiteY171" fmla="*/ 116973 h 116973"/>
                <a:gd name="connsiteX172" fmla="*/ 175453 w 316883"/>
                <a:gd name="connsiteY172" fmla="*/ 116973 h 116973"/>
                <a:gd name="connsiteX173" fmla="*/ 175495 w 316883"/>
                <a:gd name="connsiteY173" fmla="*/ 116973 h 116973"/>
                <a:gd name="connsiteX174" fmla="*/ 177575 w 316883"/>
                <a:gd name="connsiteY174" fmla="*/ 116973 h 116973"/>
                <a:gd name="connsiteX175" fmla="*/ 177753 w 316883"/>
                <a:gd name="connsiteY175" fmla="*/ 116973 h 116973"/>
                <a:gd name="connsiteX176" fmla="*/ 179757 w 316883"/>
                <a:gd name="connsiteY176" fmla="*/ 116973 h 116973"/>
                <a:gd name="connsiteX177" fmla="*/ 179858 w 316883"/>
                <a:gd name="connsiteY177" fmla="*/ 116973 h 116973"/>
                <a:gd name="connsiteX178" fmla="*/ 181926 w 316883"/>
                <a:gd name="connsiteY178" fmla="*/ 116973 h 116973"/>
                <a:gd name="connsiteX179" fmla="*/ 182069 w 316883"/>
                <a:gd name="connsiteY179" fmla="*/ 116973 h 116973"/>
                <a:gd name="connsiteX180" fmla="*/ 184090 w 316883"/>
                <a:gd name="connsiteY180" fmla="*/ 116973 h 116973"/>
                <a:gd name="connsiteX181" fmla="*/ 184256 w 316883"/>
                <a:gd name="connsiteY181" fmla="*/ 116973 h 116973"/>
                <a:gd name="connsiteX182" fmla="*/ 186259 w 316883"/>
                <a:gd name="connsiteY182" fmla="*/ 116973 h 116973"/>
                <a:gd name="connsiteX183" fmla="*/ 186307 w 316883"/>
                <a:gd name="connsiteY183" fmla="*/ 116973 h 116973"/>
                <a:gd name="connsiteX184" fmla="*/ 188381 w 316883"/>
                <a:gd name="connsiteY184" fmla="*/ 116973 h 116973"/>
                <a:gd name="connsiteX185" fmla="*/ 188512 w 316883"/>
                <a:gd name="connsiteY185" fmla="*/ 116973 h 116973"/>
                <a:gd name="connsiteX186" fmla="*/ 190628 w 316883"/>
                <a:gd name="connsiteY186" fmla="*/ 116973 h 116973"/>
                <a:gd name="connsiteX187" fmla="*/ 190628 w 316883"/>
                <a:gd name="connsiteY187" fmla="*/ 116973 h 116973"/>
                <a:gd name="connsiteX188" fmla="*/ 192708 w 316883"/>
                <a:gd name="connsiteY188" fmla="*/ 116973 h 116973"/>
                <a:gd name="connsiteX189" fmla="*/ 192827 w 316883"/>
                <a:gd name="connsiteY189" fmla="*/ 116973 h 116973"/>
                <a:gd name="connsiteX190" fmla="*/ 194949 w 316883"/>
                <a:gd name="connsiteY190" fmla="*/ 116973 h 116973"/>
                <a:gd name="connsiteX191" fmla="*/ 194979 w 316883"/>
                <a:gd name="connsiteY191" fmla="*/ 116973 h 116973"/>
                <a:gd name="connsiteX192" fmla="*/ 197065 w 316883"/>
                <a:gd name="connsiteY192" fmla="*/ 116973 h 116973"/>
                <a:gd name="connsiteX193" fmla="*/ 197195 w 316883"/>
                <a:gd name="connsiteY193" fmla="*/ 116973 h 116973"/>
                <a:gd name="connsiteX194" fmla="*/ 199163 w 316883"/>
                <a:gd name="connsiteY194" fmla="*/ 116973 h 116973"/>
                <a:gd name="connsiteX195" fmla="*/ 199300 w 316883"/>
                <a:gd name="connsiteY195" fmla="*/ 116973 h 116973"/>
                <a:gd name="connsiteX196" fmla="*/ 201386 w 316883"/>
                <a:gd name="connsiteY196" fmla="*/ 116973 h 116973"/>
                <a:gd name="connsiteX197" fmla="*/ 201469 w 316883"/>
                <a:gd name="connsiteY197" fmla="*/ 116973 h 116973"/>
                <a:gd name="connsiteX198" fmla="*/ 203490 w 316883"/>
                <a:gd name="connsiteY198" fmla="*/ 116973 h 116973"/>
                <a:gd name="connsiteX199" fmla="*/ 203650 w 316883"/>
                <a:gd name="connsiteY199" fmla="*/ 116973 h 116973"/>
                <a:gd name="connsiteX200" fmla="*/ 205761 w 316883"/>
                <a:gd name="connsiteY200" fmla="*/ 116973 h 116973"/>
                <a:gd name="connsiteX201" fmla="*/ 205832 w 316883"/>
                <a:gd name="connsiteY201" fmla="*/ 116973 h 116973"/>
                <a:gd name="connsiteX202" fmla="*/ 207918 w 316883"/>
                <a:gd name="connsiteY202" fmla="*/ 116973 h 116973"/>
                <a:gd name="connsiteX203" fmla="*/ 208066 w 316883"/>
                <a:gd name="connsiteY203" fmla="*/ 116973 h 116973"/>
                <a:gd name="connsiteX204" fmla="*/ 210100 w 316883"/>
                <a:gd name="connsiteY204" fmla="*/ 116973 h 116973"/>
                <a:gd name="connsiteX205" fmla="*/ 210117 w 316883"/>
                <a:gd name="connsiteY205" fmla="*/ 116973 h 116973"/>
                <a:gd name="connsiteX206" fmla="*/ 212239 w 316883"/>
                <a:gd name="connsiteY206" fmla="*/ 116973 h 116973"/>
                <a:gd name="connsiteX207" fmla="*/ 212429 w 316883"/>
                <a:gd name="connsiteY207" fmla="*/ 116973 h 116973"/>
                <a:gd name="connsiteX208" fmla="*/ 214444 w 316883"/>
                <a:gd name="connsiteY208" fmla="*/ 116973 h 116973"/>
                <a:gd name="connsiteX209" fmla="*/ 214492 w 316883"/>
                <a:gd name="connsiteY209" fmla="*/ 116973 h 116973"/>
                <a:gd name="connsiteX210" fmla="*/ 216537 w 316883"/>
                <a:gd name="connsiteY210" fmla="*/ 116973 h 116973"/>
                <a:gd name="connsiteX211" fmla="*/ 216649 w 316883"/>
                <a:gd name="connsiteY211" fmla="*/ 116973 h 116973"/>
                <a:gd name="connsiteX212" fmla="*/ 218659 w 316883"/>
                <a:gd name="connsiteY212" fmla="*/ 116973 h 116973"/>
                <a:gd name="connsiteX213" fmla="*/ 218783 w 316883"/>
                <a:gd name="connsiteY213" fmla="*/ 116973 h 116973"/>
                <a:gd name="connsiteX214" fmla="*/ 220888 w 316883"/>
                <a:gd name="connsiteY214" fmla="*/ 116973 h 116973"/>
                <a:gd name="connsiteX215" fmla="*/ 220959 w 316883"/>
                <a:gd name="connsiteY215" fmla="*/ 116973 h 116973"/>
                <a:gd name="connsiteX216" fmla="*/ 222944 w 316883"/>
                <a:gd name="connsiteY216" fmla="*/ 116973 h 116973"/>
                <a:gd name="connsiteX217" fmla="*/ 223146 w 316883"/>
                <a:gd name="connsiteY217" fmla="*/ 116973 h 116973"/>
                <a:gd name="connsiteX218" fmla="*/ 225262 w 316883"/>
                <a:gd name="connsiteY218" fmla="*/ 116973 h 116973"/>
                <a:gd name="connsiteX219" fmla="*/ 225315 w 316883"/>
                <a:gd name="connsiteY219" fmla="*/ 116973 h 116973"/>
                <a:gd name="connsiteX220" fmla="*/ 227420 w 316883"/>
                <a:gd name="connsiteY220" fmla="*/ 116973 h 116973"/>
                <a:gd name="connsiteX221" fmla="*/ 227639 w 316883"/>
                <a:gd name="connsiteY221" fmla="*/ 116973 h 116973"/>
                <a:gd name="connsiteX222" fmla="*/ 229583 w 316883"/>
                <a:gd name="connsiteY222" fmla="*/ 116973 h 116973"/>
                <a:gd name="connsiteX223" fmla="*/ 229631 w 316883"/>
                <a:gd name="connsiteY223" fmla="*/ 116973 h 116973"/>
                <a:gd name="connsiteX224" fmla="*/ 231747 w 316883"/>
                <a:gd name="connsiteY224" fmla="*/ 116973 h 116973"/>
                <a:gd name="connsiteX225" fmla="*/ 231942 w 316883"/>
                <a:gd name="connsiteY225" fmla="*/ 116973 h 116973"/>
                <a:gd name="connsiteX226" fmla="*/ 233928 w 316883"/>
                <a:gd name="connsiteY226" fmla="*/ 116973 h 116973"/>
                <a:gd name="connsiteX227" fmla="*/ 233987 w 316883"/>
                <a:gd name="connsiteY227" fmla="*/ 116973 h 116973"/>
                <a:gd name="connsiteX228" fmla="*/ 236020 w 316883"/>
                <a:gd name="connsiteY228" fmla="*/ 116973 h 116973"/>
                <a:gd name="connsiteX229" fmla="*/ 236109 w 316883"/>
                <a:gd name="connsiteY229" fmla="*/ 116973 h 116973"/>
                <a:gd name="connsiteX230" fmla="*/ 238154 w 316883"/>
                <a:gd name="connsiteY230" fmla="*/ 116973 h 116973"/>
                <a:gd name="connsiteX231" fmla="*/ 238279 w 316883"/>
                <a:gd name="connsiteY231" fmla="*/ 116973 h 116973"/>
                <a:gd name="connsiteX232" fmla="*/ 240425 w 316883"/>
                <a:gd name="connsiteY232" fmla="*/ 116973 h 116973"/>
                <a:gd name="connsiteX233" fmla="*/ 240602 w 316883"/>
                <a:gd name="connsiteY233" fmla="*/ 116973 h 116973"/>
                <a:gd name="connsiteX234" fmla="*/ 242588 w 316883"/>
                <a:gd name="connsiteY234" fmla="*/ 116973 h 116973"/>
                <a:gd name="connsiteX235" fmla="*/ 242754 w 316883"/>
                <a:gd name="connsiteY235" fmla="*/ 116973 h 116973"/>
                <a:gd name="connsiteX236" fmla="*/ 244758 w 316883"/>
                <a:gd name="connsiteY236" fmla="*/ 116973 h 116973"/>
                <a:gd name="connsiteX237" fmla="*/ 244763 w 316883"/>
                <a:gd name="connsiteY237" fmla="*/ 116973 h 116973"/>
                <a:gd name="connsiteX238" fmla="*/ 246785 w 316883"/>
                <a:gd name="connsiteY238" fmla="*/ 116973 h 116973"/>
                <a:gd name="connsiteX239" fmla="*/ 246927 w 316883"/>
                <a:gd name="connsiteY239" fmla="*/ 116973 h 116973"/>
                <a:gd name="connsiteX240" fmla="*/ 249031 w 316883"/>
                <a:gd name="connsiteY240" fmla="*/ 116973 h 116973"/>
                <a:gd name="connsiteX241" fmla="*/ 249102 w 316883"/>
                <a:gd name="connsiteY241" fmla="*/ 116973 h 116973"/>
                <a:gd name="connsiteX242" fmla="*/ 251207 w 316883"/>
                <a:gd name="connsiteY242" fmla="*/ 116973 h 116973"/>
                <a:gd name="connsiteX243" fmla="*/ 251402 w 316883"/>
                <a:gd name="connsiteY243" fmla="*/ 116973 h 116973"/>
                <a:gd name="connsiteX244" fmla="*/ 253329 w 316883"/>
                <a:gd name="connsiteY244" fmla="*/ 116973 h 116973"/>
                <a:gd name="connsiteX245" fmla="*/ 253507 w 316883"/>
                <a:gd name="connsiteY245" fmla="*/ 116973 h 116973"/>
                <a:gd name="connsiteX246" fmla="*/ 255563 w 316883"/>
                <a:gd name="connsiteY246" fmla="*/ 116973 h 116973"/>
                <a:gd name="connsiteX247" fmla="*/ 255795 w 316883"/>
                <a:gd name="connsiteY247" fmla="*/ 116973 h 116973"/>
                <a:gd name="connsiteX248" fmla="*/ 257614 w 316883"/>
                <a:gd name="connsiteY248" fmla="*/ 116973 h 116973"/>
                <a:gd name="connsiteX249" fmla="*/ 257881 w 316883"/>
                <a:gd name="connsiteY249" fmla="*/ 116973 h 116973"/>
                <a:gd name="connsiteX250" fmla="*/ 259896 w 316883"/>
                <a:gd name="connsiteY250" fmla="*/ 116973 h 116973"/>
                <a:gd name="connsiteX251" fmla="*/ 259944 w 316883"/>
                <a:gd name="connsiteY251" fmla="*/ 116973 h 116973"/>
                <a:gd name="connsiteX252" fmla="*/ 261941 w 316883"/>
                <a:gd name="connsiteY252" fmla="*/ 116973 h 116973"/>
                <a:gd name="connsiteX253" fmla="*/ 262084 w 316883"/>
                <a:gd name="connsiteY253" fmla="*/ 116973 h 116973"/>
                <a:gd name="connsiteX254" fmla="*/ 264235 w 316883"/>
                <a:gd name="connsiteY254" fmla="*/ 116973 h 116973"/>
                <a:gd name="connsiteX255" fmla="*/ 264253 w 316883"/>
                <a:gd name="connsiteY255" fmla="*/ 116973 h 116973"/>
                <a:gd name="connsiteX256" fmla="*/ 266310 w 316883"/>
                <a:gd name="connsiteY256" fmla="*/ 116973 h 116973"/>
                <a:gd name="connsiteX257" fmla="*/ 266446 w 316883"/>
                <a:gd name="connsiteY257" fmla="*/ 116973 h 116973"/>
                <a:gd name="connsiteX258" fmla="*/ 268515 w 316883"/>
                <a:gd name="connsiteY258" fmla="*/ 116973 h 116973"/>
                <a:gd name="connsiteX259" fmla="*/ 268633 w 316883"/>
                <a:gd name="connsiteY259" fmla="*/ 116973 h 116973"/>
                <a:gd name="connsiteX260" fmla="*/ 270678 w 316883"/>
                <a:gd name="connsiteY260" fmla="*/ 116973 h 116973"/>
                <a:gd name="connsiteX261" fmla="*/ 270797 w 316883"/>
                <a:gd name="connsiteY261" fmla="*/ 116973 h 116973"/>
                <a:gd name="connsiteX262" fmla="*/ 272842 w 316883"/>
                <a:gd name="connsiteY262" fmla="*/ 116973 h 116973"/>
                <a:gd name="connsiteX263" fmla="*/ 272961 w 316883"/>
                <a:gd name="connsiteY263" fmla="*/ 116973 h 116973"/>
                <a:gd name="connsiteX264" fmla="*/ 275047 w 316883"/>
                <a:gd name="connsiteY264" fmla="*/ 116973 h 116973"/>
                <a:gd name="connsiteX265" fmla="*/ 275201 w 316883"/>
                <a:gd name="connsiteY265" fmla="*/ 116973 h 116973"/>
                <a:gd name="connsiteX266" fmla="*/ 277205 w 316883"/>
                <a:gd name="connsiteY266" fmla="*/ 116973 h 116973"/>
                <a:gd name="connsiteX267" fmla="*/ 277382 w 316883"/>
                <a:gd name="connsiteY267" fmla="*/ 116973 h 116973"/>
                <a:gd name="connsiteX268" fmla="*/ 279392 w 316883"/>
                <a:gd name="connsiteY268" fmla="*/ 116973 h 116973"/>
                <a:gd name="connsiteX269" fmla="*/ 279416 w 316883"/>
                <a:gd name="connsiteY269" fmla="*/ 116973 h 116973"/>
                <a:gd name="connsiteX270" fmla="*/ 281484 w 316883"/>
                <a:gd name="connsiteY270" fmla="*/ 116973 h 116973"/>
                <a:gd name="connsiteX271" fmla="*/ 281763 w 316883"/>
                <a:gd name="connsiteY271" fmla="*/ 116973 h 116973"/>
                <a:gd name="connsiteX272" fmla="*/ 283624 w 316883"/>
                <a:gd name="connsiteY272" fmla="*/ 116973 h 116973"/>
                <a:gd name="connsiteX273" fmla="*/ 283748 w 316883"/>
                <a:gd name="connsiteY273" fmla="*/ 116973 h 116973"/>
                <a:gd name="connsiteX274" fmla="*/ 285811 w 316883"/>
                <a:gd name="connsiteY274" fmla="*/ 116973 h 116973"/>
                <a:gd name="connsiteX275" fmla="*/ 286013 w 316883"/>
                <a:gd name="connsiteY275" fmla="*/ 116973 h 116973"/>
                <a:gd name="connsiteX276" fmla="*/ 288022 w 316883"/>
                <a:gd name="connsiteY276" fmla="*/ 116973 h 116973"/>
                <a:gd name="connsiteX277" fmla="*/ 288123 w 316883"/>
                <a:gd name="connsiteY277" fmla="*/ 116973 h 116973"/>
                <a:gd name="connsiteX278" fmla="*/ 290227 w 316883"/>
                <a:gd name="connsiteY278" fmla="*/ 116973 h 116973"/>
                <a:gd name="connsiteX279" fmla="*/ 290423 w 316883"/>
                <a:gd name="connsiteY279" fmla="*/ 116973 h 116973"/>
                <a:gd name="connsiteX280" fmla="*/ 292231 w 316883"/>
                <a:gd name="connsiteY280" fmla="*/ 116973 h 116973"/>
                <a:gd name="connsiteX281" fmla="*/ 292474 w 316883"/>
                <a:gd name="connsiteY281" fmla="*/ 116973 h 116973"/>
                <a:gd name="connsiteX282" fmla="*/ 294531 w 316883"/>
                <a:gd name="connsiteY282" fmla="*/ 116973 h 116973"/>
                <a:gd name="connsiteX283" fmla="*/ 294578 w 316883"/>
                <a:gd name="connsiteY283" fmla="*/ 116973 h 116973"/>
                <a:gd name="connsiteX284" fmla="*/ 296688 w 316883"/>
                <a:gd name="connsiteY284" fmla="*/ 116973 h 116973"/>
                <a:gd name="connsiteX285" fmla="*/ 296825 w 316883"/>
                <a:gd name="connsiteY285" fmla="*/ 116973 h 116973"/>
                <a:gd name="connsiteX286" fmla="*/ 298899 w 316883"/>
                <a:gd name="connsiteY286" fmla="*/ 116973 h 116973"/>
                <a:gd name="connsiteX287" fmla="*/ 298905 w 316883"/>
                <a:gd name="connsiteY287" fmla="*/ 116973 h 116973"/>
                <a:gd name="connsiteX288" fmla="*/ 300926 w 316883"/>
                <a:gd name="connsiteY288" fmla="*/ 116973 h 116973"/>
                <a:gd name="connsiteX289" fmla="*/ 301092 w 316883"/>
                <a:gd name="connsiteY289" fmla="*/ 116973 h 116973"/>
                <a:gd name="connsiteX290" fmla="*/ 303185 w 316883"/>
                <a:gd name="connsiteY290" fmla="*/ 116973 h 116973"/>
                <a:gd name="connsiteX291" fmla="*/ 303268 w 316883"/>
                <a:gd name="connsiteY291" fmla="*/ 116973 h 116973"/>
                <a:gd name="connsiteX292" fmla="*/ 305330 w 316883"/>
                <a:gd name="connsiteY292" fmla="*/ 116973 h 116973"/>
                <a:gd name="connsiteX293" fmla="*/ 305514 w 316883"/>
                <a:gd name="connsiteY293" fmla="*/ 116973 h 116973"/>
                <a:gd name="connsiteX294" fmla="*/ 307458 w 316883"/>
                <a:gd name="connsiteY294" fmla="*/ 116973 h 116973"/>
                <a:gd name="connsiteX295" fmla="*/ 307618 w 316883"/>
                <a:gd name="connsiteY295" fmla="*/ 116973 h 116973"/>
                <a:gd name="connsiteX296" fmla="*/ 309693 w 316883"/>
                <a:gd name="connsiteY296" fmla="*/ 116973 h 116973"/>
                <a:gd name="connsiteX297" fmla="*/ 309865 w 316883"/>
                <a:gd name="connsiteY297" fmla="*/ 116973 h 116973"/>
                <a:gd name="connsiteX298" fmla="*/ 311845 w 316883"/>
                <a:gd name="connsiteY298" fmla="*/ 116973 h 116973"/>
                <a:gd name="connsiteX299" fmla="*/ 312005 w 316883"/>
                <a:gd name="connsiteY299" fmla="*/ 116973 h 116973"/>
                <a:gd name="connsiteX300" fmla="*/ 314020 w 316883"/>
                <a:gd name="connsiteY300" fmla="*/ 116973 h 116973"/>
                <a:gd name="connsiteX301" fmla="*/ 314044 w 316883"/>
                <a:gd name="connsiteY301" fmla="*/ 116973 h 116973"/>
                <a:gd name="connsiteX302" fmla="*/ 314121 w 316883"/>
                <a:gd name="connsiteY302" fmla="*/ 116973 h 116973"/>
                <a:gd name="connsiteX303" fmla="*/ 316053 w 316883"/>
                <a:gd name="connsiteY303" fmla="*/ 116973 h 116973"/>
                <a:gd name="connsiteX304" fmla="*/ 316219 w 316883"/>
                <a:gd name="connsiteY304" fmla="*/ 116973 h 116973"/>
                <a:gd name="connsiteX305" fmla="*/ 316883 w 316883"/>
                <a:gd name="connsiteY305" fmla="*/ 116973 h 1169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Lst>
              <a:rect l="l" t="t" r="r" b="b"/>
              <a:pathLst>
                <a:path w="316883" h="116973">
                  <a:moveTo>
                    <a:pt x="0" y="116972"/>
                  </a:moveTo>
                  <a:cubicBezTo>
                    <a:pt x="741" y="116972"/>
                    <a:pt x="1476" y="116972"/>
                    <a:pt x="2217" y="116972"/>
                  </a:cubicBezTo>
                  <a:lnTo>
                    <a:pt x="2241" y="116972"/>
                  </a:lnTo>
                  <a:lnTo>
                    <a:pt x="2247" y="116972"/>
                  </a:lnTo>
                  <a:lnTo>
                    <a:pt x="4404" y="6085"/>
                  </a:lnTo>
                  <a:lnTo>
                    <a:pt x="4410" y="5984"/>
                  </a:lnTo>
                  <a:lnTo>
                    <a:pt x="6574" y="25"/>
                  </a:lnTo>
                  <a:lnTo>
                    <a:pt x="6591" y="24"/>
                  </a:lnTo>
                  <a:lnTo>
                    <a:pt x="8719" y="0"/>
                  </a:lnTo>
                  <a:lnTo>
                    <a:pt x="8761" y="0"/>
                  </a:lnTo>
                  <a:lnTo>
                    <a:pt x="10859" y="0"/>
                  </a:lnTo>
                  <a:lnTo>
                    <a:pt x="10924" y="0"/>
                  </a:lnTo>
                  <a:lnTo>
                    <a:pt x="13052" y="0"/>
                  </a:lnTo>
                  <a:lnTo>
                    <a:pt x="13082" y="0"/>
                  </a:lnTo>
                  <a:lnTo>
                    <a:pt x="15192" y="0"/>
                  </a:lnTo>
                  <a:lnTo>
                    <a:pt x="15269" y="0"/>
                  </a:lnTo>
                  <a:lnTo>
                    <a:pt x="17367" y="0"/>
                  </a:lnTo>
                  <a:lnTo>
                    <a:pt x="17456" y="0"/>
                  </a:lnTo>
                  <a:lnTo>
                    <a:pt x="19484" y="0"/>
                  </a:lnTo>
                  <a:lnTo>
                    <a:pt x="19578" y="0"/>
                  </a:lnTo>
                  <a:lnTo>
                    <a:pt x="21689" y="0"/>
                  </a:lnTo>
                  <a:lnTo>
                    <a:pt x="21795" y="0"/>
                  </a:lnTo>
                  <a:lnTo>
                    <a:pt x="23846" y="0"/>
                  </a:lnTo>
                  <a:lnTo>
                    <a:pt x="23894" y="0"/>
                  </a:lnTo>
                  <a:lnTo>
                    <a:pt x="25927" y="0"/>
                  </a:lnTo>
                  <a:lnTo>
                    <a:pt x="26057" y="0"/>
                  </a:lnTo>
                  <a:lnTo>
                    <a:pt x="28221" y="0"/>
                  </a:lnTo>
                  <a:lnTo>
                    <a:pt x="28262" y="0"/>
                  </a:lnTo>
                  <a:lnTo>
                    <a:pt x="30366" y="0"/>
                  </a:lnTo>
                  <a:lnTo>
                    <a:pt x="30532" y="0"/>
                  </a:lnTo>
                  <a:lnTo>
                    <a:pt x="32489" y="0"/>
                  </a:lnTo>
                  <a:lnTo>
                    <a:pt x="32583" y="0"/>
                  </a:lnTo>
                  <a:lnTo>
                    <a:pt x="34646" y="0"/>
                  </a:lnTo>
                  <a:lnTo>
                    <a:pt x="34854" y="0"/>
                  </a:lnTo>
                  <a:lnTo>
                    <a:pt x="36804" y="0"/>
                  </a:lnTo>
                  <a:lnTo>
                    <a:pt x="36916" y="0"/>
                  </a:lnTo>
                  <a:lnTo>
                    <a:pt x="39003" y="0"/>
                  </a:lnTo>
                  <a:lnTo>
                    <a:pt x="39133" y="0"/>
                  </a:lnTo>
                  <a:lnTo>
                    <a:pt x="41089" y="0"/>
                  </a:lnTo>
                  <a:lnTo>
                    <a:pt x="41226" y="0"/>
                  </a:lnTo>
                  <a:lnTo>
                    <a:pt x="43377" y="0"/>
                  </a:lnTo>
                  <a:lnTo>
                    <a:pt x="43448" y="0"/>
                  </a:lnTo>
                  <a:lnTo>
                    <a:pt x="45387" y="0"/>
                  </a:lnTo>
                  <a:lnTo>
                    <a:pt x="45618" y="0"/>
                  </a:lnTo>
                  <a:lnTo>
                    <a:pt x="47710" y="0"/>
                  </a:lnTo>
                  <a:lnTo>
                    <a:pt x="47710" y="0"/>
                  </a:lnTo>
                  <a:lnTo>
                    <a:pt x="49773" y="0"/>
                  </a:lnTo>
                  <a:lnTo>
                    <a:pt x="50028" y="0"/>
                  </a:lnTo>
                  <a:lnTo>
                    <a:pt x="52025" y="0"/>
                  </a:lnTo>
                  <a:lnTo>
                    <a:pt x="52085" y="0"/>
                  </a:lnTo>
                  <a:lnTo>
                    <a:pt x="53756" y="0"/>
                  </a:lnTo>
                  <a:lnTo>
                    <a:pt x="54112" y="0"/>
                  </a:lnTo>
                  <a:lnTo>
                    <a:pt x="54213" y="0"/>
                  </a:lnTo>
                  <a:lnTo>
                    <a:pt x="55825" y="0"/>
                  </a:lnTo>
                  <a:lnTo>
                    <a:pt x="56270" y="0"/>
                  </a:lnTo>
                  <a:lnTo>
                    <a:pt x="56578" y="0"/>
                  </a:lnTo>
                  <a:lnTo>
                    <a:pt x="57603" y="0"/>
                  </a:lnTo>
                  <a:lnTo>
                    <a:pt x="58504" y="0"/>
                  </a:lnTo>
                  <a:lnTo>
                    <a:pt x="58658" y="0"/>
                  </a:lnTo>
                  <a:lnTo>
                    <a:pt x="60525" y="0"/>
                  </a:lnTo>
                  <a:lnTo>
                    <a:pt x="60727" y="0"/>
                  </a:lnTo>
                  <a:lnTo>
                    <a:pt x="61373" y="0"/>
                  </a:lnTo>
                  <a:lnTo>
                    <a:pt x="62867" y="0"/>
                  </a:lnTo>
                  <a:lnTo>
                    <a:pt x="62968" y="0"/>
                  </a:lnTo>
                  <a:lnTo>
                    <a:pt x="64295" y="0"/>
                  </a:lnTo>
                  <a:lnTo>
                    <a:pt x="64983" y="0"/>
                  </a:lnTo>
                  <a:lnTo>
                    <a:pt x="65184" y="0"/>
                  </a:lnTo>
                  <a:lnTo>
                    <a:pt x="66743" y="0"/>
                  </a:lnTo>
                  <a:lnTo>
                    <a:pt x="67200" y="0"/>
                  </a:lnTo>
                  <a:lnTo>
                    <a:pt x="67218" y="0"/>
                  </a:lnTo>
                  <a:lnTo>
                    <a:pt x="69174" y="0"/>
                  </a:lnTo>
                  <a:lnTo>
                    <a:pt x="69340" y="0"/>
                  </a:lnTo>
                  <a:lnTo>
                    <a:pt x="69601" y="0"/>
                  </a:lnTo>
                  <a:lnTo>
                    <a:pt x="71515" y="0"/>
                  </a:lnTo>
                  <a:lnTo>
                    <a:pt x="71568" y="0"/>
                  </a:lnTo>
                  <a:lnTo>
                    <a:pt x="73578" y="0"/>
                  </a:lnTo>
                  <a:lnTo>
                    <a:pt x="73619" y="0"/>
                  </a:lnTo>
                  <a:lnTo>
                    <a:pt x="73744" y="0"/>
                  </a:lnTo>
                  <a:lnTo>
                    <a:pt x="75818" y="0"/>
                  </a:lnTo>
                  <a:lnTo>
                    <a:pt x="75907" y="0"/>
                  </a:lnTo>
                  <a:lnTo>
                    <a:pt x="77905" y="0"/>
                  </a:lnTo>
                  <a:lnTo>
                    <a:pt x="77994" y="0"/>
                  </a:lnTo>
                  <a:lnTo>
                    <a:pt x="78083" y="0"/>
                  </a:lnTo>
                  <a:lnTo>
                    <a:pt x="80027" y="0"/>
                  </a:lnTo>
                  <a:lnTo>
                    <a:pt x="80246" y="0"/>
                  </a:lnTo>
                  <a:lnTo>
                    <a:pt x="82333" y="0"/>
                  </a:lnTo>
                  <a:lnTo>
                    <a:pt x="82356" y="0"/>
                  </a:lnTo>
                  <a:lnTo>
                    <a:pt x="82386" y="0"/>
                  </a:lnTo>
                  <a:lnTo>
                    <a:pt x="84413" y="0"/>
                  </a:lnTo>
                  <a:lnTo>
                    <a:pt x="84692" y="0"/>
                  </a:lnTo>
                  <a:lnTo>
                    <a:pt x="86689" y="0"/>
                  </a:lnTo>
                  <a:lnTo>
                    <a:pt x="86713" y="0"/>
                  </a:lnTo>
                  <a:lnTo>
                    <a:pt x="88800" y="0"/>
                  </a:lnTo>
                  <a:lnTo>
                    <a:pt x="89054" y="0"/>
                  </a:lnTo>
                  <a:lnTo>
                    <a:pt x="90916" y="0"/>
                  </a:lnTo>
                  <a:lnTo>
                    <a:pt x="91022" y="0"/>
                  </a:lnTo>
                  <a:lnTo>
                    <a:pt x="93138" y="0"/>
                  </a:lnTo>
                  <a:lnTo>
                    <a:pt x="93287" y="0"/>
                  </a:lnTo>
                  <a:lnTo>
                    <a:pt x="95225" y="0"/>
                  </a:lnTo>
                  <a:lnTo>
                    <a:pt x="95385" y="0"/>
                  </a:lnTo>
                  <a:lnTo>
                    <a:pt x="97507" y="0"/>
                  </a:lnTo>
                  <a:lnTo>
                    <a:pt x="97608" y="0"/>
                  </a:lnTo>
                  <a:lnTo>
                    <a:pt x="99599" y="0"/>
                  </a:lnTo>
                  <a:lnTo>
                    <a:pt x="99842" y="0"/>
                  </a:lnTo>
                  <a:lnTo>
                    <a:pt x="101852" y="0"/>
                  </a:lnTo>
                  <a:lnTo>
                    <a:pt x="101852" y="0"/>
                  </a:lnTo>
                  <a:lnTo>
                    <a:pt x="103879" y="0"/>
                  </a:lnTo>
                  <a:lnTo>
                    <a:pt x="104015" y="0"/>
                  </a:lnTo>
                  <a:lnTo>
                    <a:pt x="106155" y="0"/>
                  </a:lnTo>
                  <a:lnTo>
                    <a:pt x="106226" y="0"/>
                  </a:lnTo>
                  <a:lnTo>
                    <a:pt x="108265" y="0"/>
                  </a:lnTo>
                  <a:lnTo>
                    <a:pt x="108414" y="0"/>
                  </a:lnTo>
                  <a:lnTo>
                    <a:pt x="110435" y="0"/>
                  </a:lnTo>
                  <a:lnTo>
                    <a:pt x="110607" y="0"/>
                  </a:lnTo>
                  <a:lnTo>
                    <a:pt x="112640" y="0"/>
                  </a:lnTo>
                  <a:lnTo>
                    <a:pt x="112776" y="0"/>
                  </a:lnTo>
                  <a:lnTo>
                    <a:pt x="114685" y="0"/>
                  </a:lnTo>
                  <a:lnTo>
                    <a:pt x="114875" y="0"/>
                  </a:lnTo>
                  <a:lnTo>
                    <a:pt x="116997" y="0"/>
                  </a:lnTo>
                  <a:lnTo>
                    <a:pt x="117044" y="0"/>
                  </a:lnTo>
                  <a:lnTo>
                    <a:pt x="119083" y="1"/>
                  </a:lnTo>
                  <a:lnTo>
                    <a:pt x="119249" y="1"/>
                  </a:lnTo>
                  <a:lnTo>
                    <a:pt x="121330" y="72"/>
                  </a:lnTo>
                  <a:lnTo>
                    <a:pt x="121359" y="76"/>
                  </a:lnTo>
                  <a:lnTo>
                    <a:pt x="123499" y="6807"/>
                  </a:lnTo>
                  <a:lnTo>
                    <a:pt x="123505" y="6933"/>
                  </a:lnTo>
                  <a:lnTo>
                    <a:pt x="125663" y="109778"/>
                  </a:lnTo>
                  <a:cubicBezTo>
                    <a:pt x="126344" y="112167"/>
                    <a:pt x="127097" y="114554"/>
                    <a:pt x="127826" y="116940"/>
                  </a:cubicBezTo>
                  <a:lnTo>
                    <a:pt x="127856" y="116942"/>
                  </a:lnTo>
                  <a:lnTo>
                    <a:pt x="129853" y="116973"/>
                  </a:lnTo>
                  <a:lnTo>
                    <a:pt x="130025" y="116973"/>
                  </a:lnTo>
                  <a:lnTo>
                    <a:pt x="132141" y="116973"/>
                  </a:lnTo>
                  <a:lnTo>
                    <a:pt x="132284" y="116973"/>
                  </a:lnTo>
                  <a:lnTo>
                    <a:pt x="134198" y="116973"/>
                  </a:lnTo>
                  <a:lnTo>
                    <a:pt x="134388" y="116973"/>
                  </a:lnTo>
                  <a:lnTo>
                    <a:pt x="136486" y="116973"/>
                  </a:lnTo>
                  <a:lnTo>
                    <a:pt x="136510" y="116973"/>
                  </a:lnTo>
                  <a:lnTo>
                    <a:pt x="138519" y="116973"/>
                  </a:lnTo>
                  <a:lnTo>
                    <a:pt x="138703" y="116973"/>
                  </a:lnTo>
                  <a:lnTo>
                    <a:pt x="139604" y="116973"/>
                  </a:lnTo>
                  <a:lnTo>
                    <a:pt x="140736" y="116973"/>
                  </a:lnTo>
                  <a:lnTo>
                    <a:pt x="140825" y="116973"/>
                  </a:lnTo>
                  <a:lnTo>
                    <a:pt x="142894" y="116973"/>
                  </a:lnTo>
                  <a:lnTo>
                    <a:pt x="143048" y="116973"/>
                  </a:lnTo>
                  <a:lnTo>
                    <a:pt x="145093" y="116973"/>
                  </a:lnTo>
                  <a:lnTo>
                    <a:pt x="145176" y="116973"/>
                  </a:lnTo>
                  <a:lnTo>
                    <a:pt x="147256" y="116973"/>
                  </a:lnTo>
                  <a:lnTo>
                    <a:pt x="147363" y="116973"/>
                  </a:lnTo>
                  <a:lnTo>
                    <a:pt x="149295" y="116973"/>
                  </a:lnTo>
                  <a:lnTo>
                    <a:pt x="149574" y="116973"/>
                  </a:lnTo>
                  <a:lnTo>
                    <a:pt x="151637" y="116973"/>
                  </a:lnTo>
                  <a:lnTo>
                    <a:pt x="151744" y="116973"/>
                  </a:lnTo>
                  <a:lnTo>
                    <a:pt x="153652" y="116973"/>
                  </a:lnTo>
                  <a:lnTo>
                    <a:pt x="153848" y="116973"/>
                  </a:lnTo>
                  <a:lnTo>
                    <a:pt x="155786" y="116973"/>
                  </a:lnTo>
                  <a:lnTo>
                    <a:pt x="155988" y="116973"/>
                  </a:lnTo>
                  <a:lnTo>
                    <a:pt x="158027" y="116973"/>
                  </a:lnTo>
                  <a:lnTo>
                    <a:pt x="158222" y="116973"/>
                  </a:lnTo>
                  <a:lnTo>
                    <a:pt x="160184" y="116973"/>
                  </a:lnTo>
                  <a:lnTo>
                    <a:pt x="160344" y="116973"/>
                  </a:lnTo>
                  <a:lnTo>
                    <a:pt x="162466" y="116973"/>
                  </a:lnTo>
                  <a:lnTo>
                    <a:pt x="162715" y="116973"/>
                  </a:lnTo>
                  <a:lnTo>
                    <a:pt x="164576" y="116973"/>
                  </a:lnTo>
                  <a:lnTo>
                    <a:pt x="164683" y="116973"/>
                  </a:lnTo>
                  <a:lnTo>
                    <a:pt x="166793" y="116973"/>
                  </a:lnTo>
                  <a:lnTo>
                    <a:pt x="166971" y="116973"/>
                  </a:lnTo>
                  <a:lnTo>
                    <a:pt x="168844" y="116973"/>
                  </a:lnTo>
                  <a:lnTo>
                    <a:pt x="169123" y="116973"/>
                  </a:lnTo>
                  <a:lnTo>
                    <a:pt x="171120" y="116973"/>
                  </a:lnTo>
                  <a:lnTo>
                    <a:pt x="171144" y="116973"/>
                  </a:lnTo>
                  <a:lnTo>
                    <a:pt x="173260" y="116973"/>
                  </a:lnTo>
                  <a:lnTo>
                    <a:pt x="173420" y="116973"/>
                  </a:lnTo>
                  <a:lnTo>
                    <a:pt x="175453" y="116973"/>
                  </a:lnTo>
                  <a:lnTo>
                    <a:pt x="175495" y="116973"/>
                  </a:lnTo>
                  <a:lnTo>
                    <a:pt x="177575" y="116973"/>
                  </a:lnTo>
                  <a:lnTo>
                    <a:pt x="177753" y="116973"/>
                  </a:lnTo>
                  <a:lnTo>
                    <a:pt x="179757" y="116973"/>
                  </a:lnTo>
                  <a:lnTo>
                    <a:pt x="179858" y="116973"/>
                  </a:lnTo>
                  <a:lnTo>
                    <a:pt x="181926" y="116973"/>
                  </a:lnTo>
                  <a:lnTo>
                    <a:pt x="182069" y="116973"/>
                  </a:lnTo>
                  <a:lnTo>
                    <a:pt x="184090" y="116973"/>
                  </a:lnTo>
                  <a:lnTo>
                    <a:pt x="184256" y="116973"/>
                  </a:lnTo>
                  <a:lnTo>
                    <a:pt x="186259" y="116973"/>
                  </a:lnTo>
                  <a:lnTo>
                    <a:pt x="186307" y="116973"/>
                  </a:lnTo>
                  <a:lnTo>
                    <a:pt x="188381" y="116973"/>
                  </a:lnTo>
                  <a:lnTo>
                    <a:pt x="188512" y="116973"/>
                  </a:lnTo>
                  <a:lnTo>
                    <a:pt x="190628" y="116973"/>
                  </a:lnTo>
                  <a:lnTo>
                    <a:pt x="190628" y="116973"/>
                  </a:lnTo>
                  <a:lnTo>
                    <a:pt x="192708" y="116973"/>
                  </a:lnTo>
                  <a:lnTo>
                    <a:pt x="192827" y="116973"/>
                  </a:lnTo>
                  <a:lnTo>
                    <a:pt x="194949" y="116973"/>
                  </a:lnTo>
                  <a:lnTo>
                    <a:pt x="194979" y="116973"/>
                  </a:lnTo>
                  <a:lnTo>
                    <a:pt x="197065" y="116973"/>
                  </a:lnTo>
                  <a:lnTo>
                    <a:pt x="197195" y="116973"/>
                  </a:lnTo>
                  <a:lnTo>
                    <a:pt x="199163" y="116973"/>
                  </a:lnTo>
                  <a:lnTo>
                    <a:pt x="199300" y="116973"/>
                  </a:lnTo>
                  <a:lnTo>
                    <a:pt x="201386" y="116973"/>
                  </a:lnTo>
                  <a:lnTo>
                    <a:pt x="201469" y="116973"/>
                  </a:lnTo>
                  <a:lnTo>
                    <a:pt x="203490" y="116973"/>
                  </a:lnTo>
                  <a:lnTo>
                    <a:pt x="203650" y="116973"/>
                  </a:lnTo>
                  <a:lnTo>
                    <a:pt x="205761" y="116973"/>
                  </a:lnTo>
                  <a:lnTo>
                    <a:pt x="205832" y="116973"/>
                  </a:lnTo>
                  <a:lnTo>
                    <a:pt x="207918" y="116973"/>
                  </a:lnTo>
                  <a:lnTo>
                    <a:pt x="208066" y="116973"/>
                  </a:lnTo>
                  <a:lnTo>
                    <a:pt x="210100" y="116973"/>
                  </a:lnTo>
                  <a:lnTo>
                    <a:pt x="210117" y="116973"/>
                  </a:lnTo>
                  <a:lnTo>
                    <a:pt x="212239" y="116973"/>
                  </a:lnTo>
                  <a:lnTo>
                    <a:pt x="212429" y="116973"/>
                  </a:lnTo>
                  <a:lnTo>
                    <a:pt x="214444" y="116973"/>
                  </a:lnTo>
                  <a:lnTo>
                    <a:pt x="214492" y="116973"/>
                  </a:lnTo>
                  <a:lnTo>
                    <a:pt x="216537" y="116973"/>
                  </a:lnTo>
                  <a:lnTo>
                    <a:pt x="216649" y="116973"/>
                  </a:lnTo>
                  <a:lnTo>
                    <a:pt x="218659" y="116973"/>
                  </a:lnTo>
                  <a:lnTo>
                    <a:pt x="218783" y="116973"/>
                  </a:lnTo>
                  <a:lnTo>
                    <a:pt x="220888" y="116973"/>
                  </a:lnTo>
                  <a:lnTo>
                    <a:pt x="220959" y="116973"/>
                  </a:lnTo>
                  <a:lnTo>
                    <a:pt x="222944" y="116973"/>
                  </a:lnTo>
                  <a:lnTo>
                    <a:pt x="223146" y="116973"/>
                  </a:lnTo>
                  <a:lnTo>
                    <a:pt x="225262" y="116973"/>
                  </a:lnTo>
                  <a:lnTo>
                    <a:pt x="225315" y="116973"/>
                  </a:lnTo>
                  <a:lnTo>
                    <a:pt x="227420" y="116973"/>
                  </a:lnTo>
                  <a:lnTo>
                    <a:pt x="227639" y="116973"/>
                  </a:lnTo>
                  <a:lnTo>
                    <a:pt x="229583" y="116973"/>
                  </a:lnTo>
                  <a:lnTo>
                    <a:pt x="229631" y="116973"/>
                  </a:lnTo>
                  <a:lnTo>
                    <a:pt x="231747" y="116973"/>
                  </a:lnTo>
                  <a:lnTo>
                    <a:pt x="231942" y="116973"/>
                  </a:lnTo>
                  <a:lnTo>
                    <a:pt x="233928" y="116973"/>
                  </a:lnTo>
                  <a:lnTo>
                    <a:pt x="233987" y="116973"/>
                  </a:lnTo>
                  <a:lnTo>
                    <a:pt x="236020" y="116973"/>
                  </a:lnTo>
                  <a:lnTo>
                    <a:pt x="236109" y="116973"/>
                  </a:lnTo>
                  <a:lnTo>
                    <a:pt x="238154" y="116973"/>
                  </a:lnTo>
                  <a:lnTo>
                    <a:pt x="238279" y="116973"/>
                  </a:lnTo>
                  <a:lnTo>
                    <a:pt x="240425" y="116973"/>
                  </a:lnTo>
                  <a:lnTo>
                    <a:pt x="240602" y="116973"/>
                  </a:lnTo>
                  <a:lnTo>
                    <a:pt x="242588" y="116973"/>
                  </a:lnTo>
                  <a:lnTo>
                    <a:pt x="242754" y="116973"/>
                  </a:lnTo>
                  <a:lnTo>
                    <a:pt x="244758" y="116973"/>
                  </a:lnTo>
                  <a:lnTo>
                    <a:pt x="244763" y="116973"/>
                  </a:lnTo>
                  <a:lnTo>
                    <a:pt x="246785" y="116973"/>
                  </a:lnTo>
                  <a:lnTo>
                    <a:pt x="246927" y="116973"/>
                  </a:lnTo>
                  <a:lnTo>
                    <a:pt x="249031" y="116973"/>
                  </a:lnTo>
                  <a:lnTo>
                    <a:pt x="249102" y="116973"/>
                  </a:lnTo>
                  <a:lnTo>
                    <a:pt x="251207" y="116973"/>
                  </a:lnTo>
                  <a:lnTo>
                    <a:pt x="251402" y="116973"/>
                  </a:lnTo>
                  <a:lnTo>
                    <a:pt x="253329" y="116973"/>
                  </a:lnTo>
                  <a:lnTo>
                    <a:pt x="253507" y="116973"/>
                  </a:lnTo>
                  <a:lnTo>
                    <a:pt x="255563" y="116973"/>
                  </a:lnTo>
                  <a:lnTo>
                    <a:pt x="255795" y="116973"/>
                  </a:lnTo>
                  <a:lnTo>
                    <a:pt x="257614" y="116973"/>
                  </a:lnTo>
                  <a:lnTo>
                    <a:pt x="257881" y="116973"/>
                  </a:lnTo>
                  <a:lnTo>
                    <a:pt x="259896" y="116973"/>
                  </a:lnTo>
                  <a:lnTo>
                    <a:pt x="259944" y="116973"/>
                  </a:lnTo>
                  <a:lnTo>
                    <a:pt x="261941" y="116973"/>
                  </a:lnTo>
                  <a:lnTo>
                    <a:pt x="262084" y="116973"/>
                  </a:lnTo>
                  <a:lnTo>
                    <a:pt x="264235" y="116973"/>
                  </a:lnTo>
                  <a:lnTo>
                    <a:pt x="264253" y="116973"/>
                  </a:lnTo>
                  <a:lnTo>
                    <a:pt x="266310" y="116973"/>
                  </a:lnTo>
                  <a:lnTo>
                    <a:pt x="266446" y="116973"/>
                  </a:lnTo>
                  <a:lnTo>
                    <a:pt x="268515" y="116973"/>
                  </a:lnTo>
                  <a:lnTo>
                    <a:pt x="268633" y="116973"/>
                  </a:lnTo>
                  <a:lnTo>
                    <a:pt x="270678" y="116973"/>
                  </a:lnTo>
                  <a:lnTo>
                    <a:pt x="270797" y="116973"/>
                  </a:lnTo>
                  <a:lnTo>
                    <a:pt x="272842" y="116973"/>
                  </a:lnTo>
                  <a:lnTo>
                    <a:pt x="272961" y="116973"/>
                  </a:lnTo>
                  <a:lnTo>
                    <a:pt x="275047" y="116973"/>
                  </a:lnTo>
                  <a:lnTo>
                    <a:pt x="275201" y="116973"/>
                  </a:lnTo>
                  <a:lnTo>
                    <a:pt x="277205" y="116973"/>
                  </a:lnTo>
                  <a:lnTo>
                    <a:pt x="277382" y="116973"/>
                  </a:lnTo>
                  <a:lnTo>
                    <a:pt x="279392" y="116973"/>
                  </a:lnTo>
                  <a:lnTo>
                    <a:pt x="279416" y="116973"/>
                  </a:lnTo>
                  <a:lnTo>
                    <a:pt x="281484" y="116973"/>
                  </a:lnTo>
                  <a:lnTo>
                    <a:pt x="281763" y="116973"/>
                  </a:lnTo>
                  <a:lnTo>
                    <a:pt x="283624" y="116973"/>
                  </a:lnTo>
                  <a:lnTo>
                    <a:pt x="283748" y="116973"/>
                  </a:lnTo>
                  <a:lnTo>
                    <a:pt x="285811" y="116973"/>
                  </a:lnTo>
                  <a:lnTo>
                    <a:pt x="286013" y="116973"/>
                  </a:lnTo>
                  <a:lnTo>
                    <a:pt x="288022" y="116973"/>
                  </a:lnTo>
                  <a:lnTo>
                    <a:pt x="288123" y="116973"/>
                  </a:lnTo>
                  <a:lnTo>
                    <a:pt x="290227" y="116973"/>
                  </a:lnTo>
                  <a:lnTo>
                    <a:pt x="290423" y="116973"/>
                  </a:lnTo>
                  <a:lnTo>
                    <a:pt x="292231" y="116973"/>
                  </a:lnTo>
                  <a:lnTo>
                    <a:pt x="292474" y="116973"/>
                  </a:lnTo>
                  <a:lnTo>
                    <a:pt x="294531" y="116973"/>
                  </a:lnTo>
                  <a:lnTo>
                    <a:pt x="294578" y="116973"/>
                  </a:lnTo>
                  <a:lnTo>
                    <a:pt x="296688" y="116973"/>
                  </a:lnTo>
                  <a:lnTo>
                    <a:pt x="296825" y="116973"/>
                  </a:lnTo>
                  <a:lnTo>
                    <a:pt x="298899" y="116973"/>
                  </a:lnTo>
                  <a:lnTo>
                    <a:pt x="298905" y="116973"/>
                  </a:lnTo>
                  <a:lnTo>
                    <a:pt x="300926" y="116973"/>
                  </a:lnTo>
                  <a:lnTo>
                    <a:pt x="301092" y="116973"/>
                  </a:lnTo>
                  <a:lnTo>
                    <a:pt x="303185" y="116973"/>
                  </a:lnTo>
                  <a:lnTo>
                    <a:pt x="303268" y="116973"/>
                  </a:lnTo>
                  <a:lnTo>
                    <a:pt x="305330" y="116973"/>
                  </a:lnTo>
                  <a:lnTo>
                    <a:pt x="305514" y="116973"/>
                  </a:lnTo>
                  <a:lnTo>
                    <a:pt x="307458" y="116973"/>
                  </a:lnTo>
                  <a:lnTo>
                    <a:pt x="307618" y="116973"/>
                  </a:lnTo>
                  <a:lnTo>
                    <a:pt x="309693" y="116973"/>
                  </a:lnTo>
                  <a:lnTo>
                    <a:pt x="309865" y="116973"/>
                  </a:lnTo>
                  <a:lnTo>
                    <a:pt x="311845" y="116973"/>
                  </a:lnTo>
                  <a:lnTo>
                    <a:pt x="312005" y="116973"/>
                  </a:lnTo>
                  <a:lnTo>
                    <a:pt x="314020" y="116973"/>
                  </a:lnTo>
                  <a:lnTo>
                    <a:pt x="314044" y="116973"/>
                  </a:lnTo>
                  <a:lnTo>
                    <a:pt x="314121" y="116973"/>
                  </a:lnTo>
                  <a:lnTo>
                    <a:pt x="316053" y="116973"/>
                  </a:lnTo>
                  <a:lnTo>
                    <a:pt x="316219" y="116973"/>
                  </a:lnTo>
                  <a:lnTo>
                    <a:pt x="316883" y="116973"/>
                  </a:lnTo>
                </a:path>
              </a:pathLst>
            </a:custGeom>
            <a:noFill/>
            <a:ln w="8608" cap="flat">
              <a:solidFill>
                <a:srgbClr val="FF00EA"/>
              </a:solidFill>
              <a:prstDash val="solid"/>
              <a:round/>
            </a:ln>
          </p:spPr>
          <p:txBody>
            <a:bodyPr rtlCol="0" anchor="ctr"/>
            <a:lstStyle/>
            <a:p>
              <a:endParaRPr lang="en-GB"/>
            </a:p>
          </p:txBody>
        </p:sp>
        <p:sp>
          <p:nvSpPr>
            <p:cNvPr id="1889" name="Freeform: Shape 1888">
              <a:extLst>
                <a:ext uri="{FF2B5EF4-FFF2-40B4-BE49-F238E27FC236}">
                  <a16:creationId xmlns:a16="http://schemas.microsoft.com/office/drawing/2014/main" id="{AED7A1DC-5E0B-4D10-8828-530D726E6D2A}"/>
                </a:ext>
              </a:extLst>
            </p:cNvPr>
            <p:cNvSpPr/>
            <p:nvPr/>
          </p:nvSpPr>
          <p:spPr>
            <a:xfrm>
              <a:off x="5220829" y="4308680"/>
              <a:ext cx="5927" cy="175011"/>
            </a:xfrm>
            <a:custGeom>
              <a:avLst/>
              <a:gdLst>
                <a:gd name="connsiteX0" fmla="*/ 0 w 5927"/>
                <a:gd name="connsiteY0" fmla="*/ 0 h 175011"/>
                <a:gd name="connsiteX1" fmla="*/ 0 w 5927"/>
                <a:gd name="connsiteY1" fmla="*/ 175011 h 175011"/>
              </a:gdLst>
              <a:ahLst/>
              <a:cxnLst>
                <a:cxn ang="0">
                  <a:pos x="connsiteX0" y="connsiteY0"/>
                </a:cxn>
                <a:cxn ang="0">
                  <a:pos x="connsiteX1" y="connsiteY1"/>
                </a:cxn>
              </a:cxnLst>
              <a:rect l="l" t="t" r="r" b="b"/>
              <a:pathLst>
                <a:path w="5927" h="175011">
                  <a:moveTo>
                    <a:pt x="0" y="0"/>
                  </a:moveTo>
                  <a:lnTo>
                    <a:pt x="0" y="175011"/>
                  </a:lnTo>
                </a:path>
              </a:pathLst>
            </a:custGeom>
            <a:noFill/>
            <a:ln w="5512" cap="flat">
              <a:solidFill>
                <a:srgbClr val="000000"/>
              </a:solidFill>
              <a:prstDash val="solid"/>
              <a:miter/>
            </a:ln>
          </p:spPr>
          <p:txBody>
            <a:bodyPr rtlCol="0" anchor="ctr"/>
            <a:lstStyle/>
            <a:p>
              <a:endParaRPr lang="en-GB"/>
            </a:p>
          </p:txBody>
        </p:sp>
        <p:sp>
          <p:nvSpPr>
            <p:cNvPr id="1890" name="Freeform: Shape 1889">
              <a:extLst>
                <a:ext uri="{FF2B5EF4-FFF2-40B4-BE49-F238E27FC236}">
                  <a16:creationId xmlns:a16="http://schemas.microsoft.com/office/drawing/2014/main" id="{DEF70A1D-6B89-43DE-BF0F-F99AD31427B9}"/>
                </a:ext>
              </a:extLst>
            </p:cNvPr>
            <p:cNvSpPr/>
            <p:nvPr/>
          </p:nvSpPr>
          <p:spPr>
            <a:xfrm>
              <a:off x="5199174" y="4465742"/>
              <a:ext cx="36417" cy="25992"/>
            </a:xfrm>
            <a:custGeom>
              <a:avLst/>
              <a:gdLst>
                <a:gd name="connsiteX0" fmla="*/ 7401 w 36417"/>
                <a:gd name="connsiteY0" fmla="*/ 8589 h 25992"/>
                <a:gd name="connsiteX1" fmla="*/ 14504 w 36417"/>
                <a:gd name="connsiteY1" fmla="*/ 17287 h 25992"/>
                <a:gd name="connsiteX2" fmla="*/ 21610 w 36417"/>
                <a:gd name="connsiteY2" fmla="*/ 25992 h 25992"/>
                <a:gd name="connsiteX3" fmla="*/ 29011 w 36417"/>
                <a:gd name="connsiteY3" fmla="*/ 17409 h 25992"/>
                <a:gd name="connsiteX4" fmla="*/ 36417 w 36417"/>
                <a:gd name="connsiteY4" fmla="*/ 8819 h 25992"/>
                <a:gd name="connsiteX5" fmla="*/ 21905 w 36417"/>
                <a:gd name="connsiteY5" fmla="*/ 8703 h 259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417" h="25992">
                  <a:moveTo>
                    <a:pt x="7401" y="8589"/>
                  </a:moveTo>
                  <a:lnTo>
                    <a:pt x="14504" y="17287"/>
                  </a:lnTo>
                  <a:lnTo>
                    <a:pt x="21610" y="25992"/>
                  </a:lnTo>
                  <a:lnTo>
                    <a:pt x="29011" y="17409"/>
                  </a:lnTo>
                  <a:lnTo>
                    <a:pt x="36417" y="8819"/>
                  </a:lnTo>
                  <a:lnTo>
                    <a:pt x="21905" y="8703"/>
                  </a:lnTo>
                  <a:close/>
                </a:path>
              </a:pathLst>
            </a:custGeom>
            <a:solidFill>
              <a:srgbClr val="000000"/>
            </a:solidFill>
            <a:ln w="1893" cap="flat">
              <a:solidFill>
                <a:srgbClr val="000000"/>
              </a:solidFill>
              <a:prstDash val="solid"/>
              <a:miter/>
            </a:ln>
          </p:spPr>
          <p:txBody>
            <a:bodyPr rtlCol="0" anchor="ctr"/>
            <a:lstStyle/>
            <a:p>
              <a:endParaRPr lang="en-GB"/>
            </a:p>
          </p:txBody>
        </p:sp>
        <p:sp>
          <p:nvSpPr>
            <p:cNvPr id="1891" name="Freeform: Shape 1890">
              <a:extLst>
                <a:ext uri="{FF2B5EF4-FFF2-40B4-BE49-F238E27FC236}">
                  <a16:creationId xmlns:a16="http://schemas.microsoft.com/office/drawing/2014/main" id="{F96B8084-643E-487D-8F72-4CD2F733D79E}"/>
                </a:ext>
              </a:extLst>
            </p:cNvPr>
            <p:cNvSpPr/>
            <p:nvPr/>
          </p:nvSpPr>
          <p:spPr>
            <a:xfrm>
              <a:off x="5199174" y="4301412"/>
              <a:ext cx="36417" cy="25992"/>
            </a:xfrm>
            <a:custGeom>
              <a:avLst/>
              <a:gdLst>
                <a:gd name="connsiteX0" fmla="*/ 7401 w 36417"/>
                <a:gd name="connsiteY0" fmla="*/ 17403 h 25992"/>
                <a:gd name="connsiteX1" fmla="*/ 14504 w 36417"/>
                <a:gd name="connsiteY1" fmla="*/ 8706 h 25992"/>
                <a:gd name="connsiteX2" fmla="*/ 21610 w 36417"/>
                <a:gd name="connsiteY2" fmla="*/ 0 h 25992"/>
                <a:gd name="connsiteX3" fmla="*/ 29011 w 36417"/>
                <a:gd name="connsiteY3" fmla="*/ 8584 h 25992"/>
                <a:gd name="connsiteX4" fmla="*/ 36417 w 36417"/>
                <a:gd name="connsiteY4" fmla="*/ 17173 h 25992"/>
                <a:gd name="connsiteX5" fmla="*/ 21905 w 36417"/>
                <a:gd name="connsiteY5" fmla="*/ 17290 h 259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417" h="25992">
                  <a:moveTo>
                    <a:pt x="7401" y="17403"/>
                  </a:moveTo>
                  <a:lnTo>
                    <a:pt x="14504" y="8706"/>
                  </a:lnTo>
                  <a:lnTo>
                    <a:pt x="21610" y="0"/>
                  </a:lnTo>
                  <a:lnTo>
                    <a:pt x="29011" y="8584"/>
                  </a:lnTo>
                  <a:lnTo>
                    <a:pt x="36417" y="17173"/>
                  </a:lnTo>
                  <a:lnTo>
                    <a:pt x="21905" y="17290"/>
                  </a:lnTo>
                  <a:close/>
                </a:path>
              </a:pathLst>
            </a:custGeom>
            <a:solidFill>
              <a:srgbClr val="000000"/>
            </a:solidFill>
            <a:ln w="1893" cap="flat">
              <a:solidFill>
                <a:srgbClr val="000000"/>
              </a:solidFill>
              <a:prstDash val="solid"/>
              <a:miter/>
            </a:ln>
          </p:spPr>
          <p:txBody>
            <a:bodyPr rtlCol="0" anchor="ctr"/>
            <a:lstStyle/>
            <a:p>
              <a:endParaRPr lang="en-GB"/>
            </a:p>
          </p:txBody>
        </p:sp>
        <p:grpSp>
          <p:nvGrpSpPr>
            <p:cNvPr id="1892" name="Graphic 389">
              <a:extLst>
                <a:ext uri="{FF2B5EF4-FFF2-40B4-BE49-F238E27FC236}">
                  <a16:creationId xmlns:a16="http://schemas.microsoft.com/office/drawing/2014/main" id="{566DEDE7-29DE-4AFE-B451-DDC73F02E413}"/>
                </a:ext>
              </a:extLst>
            </p:cNvPr>
            <p:cNvGrpSpPr/>
            <p:nvPr/>
          </p:nvGrpSpPr>
          <p:grpSpPr>
            <a:xfrm>
              <a:off x="5107446" y="4358636"/>
              <a:ext cx="88598" cy="49474"/>
              <a:chOff x="1814976" y="4263780"/>
              <a:chExt cx="88598" cy="49474"/>
            </a:xfrm>
            <a:solidFill>
              <a:srgbClr val="000000"/>
            </a:solidFill>
          </p:grpSpPr>
          <p:sp>
            <p:nvSpPr>
              <p:cNvPr id="1893" name="Freeform: Shape 1892">
                <a:extLst>
                  <a:ext uri="{FF2B5EF4-FFF2-40B4-BE49-F238E27FC236}">
                    <a16:creationId xmlns:a16="http://schemas.microsoft.com/office/drawing/2014/main" id="{8E91E985-41EF-4FDF-A6AF-906FB8CF11A9}"/>
                  </a:ext>
                </a:extLst>
              </p:cNvPr>
              <p:cNvSpPr/>
              <p:nvPr/>
            </p:nvSpPr>
            <p:spPr>
              <a:xfrm>
                <a:off x="1814976" y="4263780"/>
                <a:ext cx="50989" cy="49474"/>
              </a:xfrm>
              <a:custGeom>
                <a:avLst/>
                <a:gdLst>
                  <a:gd name="connsiteX0" fmla="*/ 27495 w 50989"/>
                  <a:gd name="connsiteY0" fmla="*/ 1340 h 49474"/>
                  <a:gd name="connsiteX1" fmla="*/ 25655 w 50989"/>
                  <a:gd name="connsiteY1" fmla="*/ 41 h 49474"/>
                  <a:gd name="connsiteX2" fmla="*/ 23922 w 50989"/>
                  <a:gd name="connsiteY2" fmla="*/ 1340 h 49474"/>
                  <a:gd name="connsiteX3" fmla="*/ 539 w 50989"/>
                  <a:gd name="connsiteY3" fmla="*/ 48108 h 49474"/>
                  <a:gd name="connsiteX4" fmla="*/ 214 w 50989"/>
                  <a:gd name="connsiteY4" fmla="*/ 48974 h 49474"/>
                  <a:gd name="connsiteX5" fmla="*/ 1729 w 50989"/>
                  <a:gd name="connsiteY5" fmla="*/ 49516 h 49474"/>
                  <a:gd name="connsiteX6" fmla="*/ 49688 w 50989"/>
                  <a:gd name="connsiteY6" fmla="*/ 49516 h 49474"/>
                  <a:gd name="connsiteX7" fmla="*/ 51204 w 50989"/>
                  <a:gd name="connsiteY7" fmla="*/ 48974 h 49474"/>
                  <a:gd name="connsiteX8" fmla="*/ 50879 w 50989"/>
                  <a:gd name="connsiteY8" fmla="*/ 48108 h 49474"/>
                  <a:gd name="connsiteX9" fmla="*/ 23489 w 50989"/>
                  <a:gd name="connsiteY9" fmla="*/ 6970 h 49474"/>
                  <a:gd name="connsiteX10" fmla="*/ 42110 w 50989"/>
                  <a:gd name="connsiteY10" fmla="*/ 44319 h 49474"/>
                  <a:gd name="connsiteX11" fmla="*/ 4869 w 50989"/>
                  <a:gd name="connsiteY11" fmla="*/ 44319 h 494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0989" h="49474">
                    <a:moveTo>
                      <a:pt x="27495" y="1340"/>
                    </a:moveTo>
                    <a:cubicBezTo>
                      <a:pt x="27062" y="366"/>
                      <a:pt x="26846" y="41"/>
                      <a:pt x="25655" y="41"/>
                    </a:cubicBezTo>
                    <a:cubicBezTo>
                      <a:pt x="24572" y="41"/>
                      <a:pt x="24356" y="366"/>
                      <a:pt x="23922" y="1340"/>
                    </a:cubicBezTo>
                    <a:lnTo>
                      <a:pt x="539" y="48108"/>
                    </a:lnTo>
                    <a:cubicBezTo>
                      <a:pt x="214" y="48758"/>
                      <a:pt x="214" y="48866"/>
                      <a:pt x="214" y="48974"/>
                    </a:cubicBezTo>
                    <a:cubicBezTo>
                      <a:pt x="214" y="49516"/>
                      <a:pt x="647" y="49516"/>
                      <a:pt x="1729" y="49516"/>
                    </a:cubicBezTo>
                    <a:lnTo>
                      <a:pt x="49688" y="49516"/>
                    </a:lnTo>
                    <a:cubicBezTo>
                      <a:pt x="50771" y="49516"/>
                      <a:pt x="51204" y="49516"/>
                      <a:pt x="51204" y="48974"/>
                    </a:cubicBezTo>
                    <a:cubicBezTo>
                      <a:pt x="51204" y="48866"/>
                      <a:pt x="51204" y="48758"/>
                      <a:pt x="50879" y="48108"/>
                    </a:cubicBezTo>
                    <a:close/>
                    <a:moveTo>
                      <a:pt x="23489" y="6970"/>
                    </a:moveTo>
                    <a:lnTo>
                      <a:pt x="42110" y="44319"/>
                    </a:lnTo>
                    <a:lnTo>
                      <a:pt x="4869" y="44319"/>
                    </a:lnTo>
                    <a:close/>
                  </a:path>
                </a:pathLst>
              </a:custGeom>
              <a:solidFill>
                <a:srgbClr val="000000"/>
              </a:solidFill>
              <a:ln w="6915" cap="flat">
                <a:noFill/>
                <a:prstDash val="solid"/>
                <a:miter/>
              </a:ln>
            </p:spPr>
            <p:txBody>
              <a:bodyPr rtlCol="0" anchor="ctr"/>
              <a:lstStyle/>
              <a:p>
                <a:endParaRPr lang="en-GB"/>
              </a:p>
            </p:txBody>
          </p:sp>
          <p:sp>
            <p:nvSpPr>
              <p:cNvPr id="1894" name="Freeform: Shape 1893">
                <a:extLst>
                  <a:ext uri="{FF2B5EF4-FFF2-40B4-BE49-F238E27FC236}">
                    <a16:creationId xmlns:a16="http://schemas.microsoft.com/office/drawing/2014/main" id="{8D0CB824-6E20-45BC-9829-1DF1C4349529}"/>
                  </a:ext>
                </a:extLst>
              </p:cNvPr>
              <p:cNvSpPr/>
              <p:nvPr/>
            </p:nvSpPr>
            <p:spPr>
              <a:xfrm>
                <a:off x="1871638" y="4266053"/>
                <a:ext cx="31936" cy="47200"/>
              </a:xfrm>
              <a:custGeom>
                <a:avLst/>
                <a:gdLst>
                  <a:gd name="connsiteX0" fmla="*/ 23715 w 31936"/>
                  <a:gd name="connsiteY0" fmla="*/ 5346 h 47200"/>
                  <a:gd name="connsiteX1" fmla="*/ 29994 w 31936"/>
                  <a:gd name="connsiteY1" fmla="*/ 2207 h 47200"/>
                  <a:gd name="connsiteX2" fmla="*/ 32160 w 31936"/>
                  <a:gd name="connsiteY2" fmla="*/ 907 h 47200"/>
                  <a:gd name="connsiteX3" fmla="*/ 31185 w 31936"/>
                  <a:gd name="connsiteY3" fmla="*/ 41 h 47200"/>
                  <a:gd name="connsiteX4" fmla="*/ 21983 w 31936"/>
                  <a:gd name="connsiteY4" fmla="*/ 258 h 47200"/>
                  <a:gd name="connsiteX5" fmla="*/ 12781 w 31936"/>
                  <a:gd name="connsiteY5" fmla="*/ 41 h 47200"/>
                  <a:gd name="connsiteX6" fmla="*/ 11482 w 31936"/>
                  <a:gd name="connsiteY6" fmla="*/ 1449 h 47200"/>
                  <a:gd name="connsiteX7" fmla="*/ 13431 w 31936"/>
                  <a:gd name="connsiteY7" fmla="*/ 2207 h 47200"/>
                  <a:gd name="connsiteX8" fmla="*/ 18194 w 31936"/>
                  <a:gd name="connsiteY8" fmla="*/ 3506 h 47200"/>
                  <a:gd name="connsiteX9" fmla="*/ 17978 w 31936"/>
                  <a:gd name="connsiteY9" fmla="*/ 4588 h 47200"/>
                  <a:gd name="connsiteX10" fmla="*/ 8667 w 31936"/>
                  <a:gd name="connsiteY10" fmla="*/ 41829 h 47200"/>
                  <a:gd name="connsiteX11" fmla="*/ 2388 w 31936"/>
                  <a:gd name="connsiteY11" fmla="*/ 45077 h 47200"/>
                  <a:gd name="connsiteX12" fmla="*/ 223 w 31936"/>
                  <a:gd name="connsiteY12" fmla="*/ 46484 h 47200"/>
                  <a:gd name="connsiteX13" fmla="*/ 1198 w 31936"/>
                  <a:gd name="connsiteY13" fmla="*/ 47242 h 47200"/>
                  <a:gd name="connsiteX14" fmla="*/ 10291 w 31936"/>
                  <a:gd name="connsiteY14" fmla="*/ 47026 h 47200"/>
                  <a:gd name="connsiteX15" fmla="*/ 19493 w 31936"/>
                  <a:gd name="connsiteY15" fmla="*/ 47242 h 47200"/>
                  <a:gd name="connsiteX16" fmla="*/ 20901 w 31936"/>
                  <a:gd name="connsiteY16" fmla="*/ 45943 h 47200"/>
                  <a:gd name="connsiteX17" fmla="*/ 18844 w 31936"/>
                  <a:gd name="connsiteY17" fmla="*/ 45077 h 47200"/>
                  <a:gd name="connsiteX18" fmla="*/ 15921 w 31936"/>
                  <a:gd name="connsiteY18" fmla="*/ 44969 h 47200"/>
                  <a:gd name="connsiteX19" fmla="*/ 14189 w 31936"/>
                  <a:gd name="connsiteY19" fmla="*/ 43778 h 47200"/>
                  <a:gd name="connsiteX20" fmla="*/ 14405 w 31936"/>
                  <a:gd name="connsiteY20" fmla="*/ 42154 h 4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1936" h="47200">
                    <a:moveTo>
                      <a:pt x="23715" y="5346"/>
                    </a:moveTo>
                    <a:cubicBezTo>
                      <a:pt x="24257" y="2856"/>
                      <a:pt x="24473" y="2207"/>
                      <a:pt x="29994" y="2207"/>
                    </a:cubicBezTo>
                    <a:cubicBezTo>
                      <a:pt x="31618" y="2207"/>
                      <a:pt x="32160" y="2207"/>
                      <a:pt x="32160" y="907"/>
                    </a:cubicBezTo>
                    <a:cubicBezTo>
                      <a:pt x="32160" y="41"/>
                      <a:pt x="31402" y="41"/>
                      <a:pt x="31185" y="41"/>
                    </a:cubicBezTo>
                    <a:cubicBezTo>
                      <a:pt x="29128" y="41"/>
                      <a:pt x="24040" y="258"/>
                      <a:pt x="21983" y="258"/>
                    </a:cubicBezTo>
                    <a:cubicBezTo>
                      <a:pt x="19926" y="258"/>
                      <a:pt x="14946" y="41"/>
                      <a:pt x="12781" y="41"/>
                    </a:cubicBezTo>
                    <a:cubicBezTo>
                      <a:pt x="12348" y="41"/>
                      <a:pt x="11482" y="41"/>
                      <a:pt x="11482" y="1449"/>
                    </a:cubicBezTo>
                    <a:cubicBezTo>
                      <a:pt x="11482" y="2207"/>
                      <a:pt x="12024" y="2207"/>
                      <a:pt x="13431" y="2207"/>
                    </a:cubicBezTo>
                    <a:cubicBezTo>
                      <a:pt x="16246" y="2207"/>
                      <a:pt x="18194" y="2207"/>
                      <a:pt x="18194" y="3506"/>
                    </a:cubicBezTo>
                    <a:cubicBezTo>
                      <a:pt x="18194" y="3830"/>
                      <a:pt x="18194" y="4047"/>
                      <a:pt x="17978" y="4588"/>
                    </a:cubicBezTo>
                    <a:lnTo>
                      <a:pt x="8667" y="41829"/>
                    </a:lnTo>
                    <a:cubicBezTo>
                      <a:pt x="8018" y="44428"/>
                      <a:pt x="7910" y="45077"/>
                      <a:pt x="2388" y="45077"/>
                    </a:cubicBezTo>
                    <a:cubicBezTo>
                      <a:pt x="765" y="45077"/>
                      <a:pt x="223" y="45077"/>
                      <a:pt x="223" y="46484"/>
                    </a:cubicBezTo>
                    <a:cubicBezTo>
                      <a:pt x="223" y="47242"/>
                      <a:pt x="981" y="47242"/>
                      <a:pt x="1198" y="47242"/>
                    </a:cubicBezTo>
                    <a:cubicBezTo>
                      <a:pt x="3255" y="47242"/>
                      <a:pt x="8234" y="47026"/>
                      <a:pt x="10291" y="47026"/>
                    </a:cubicBezTo>
                    <a:cubicBezTo>
                      <a:pt x="12348" y="47026"/>
                      <a:pt x="17436" y="47242"/>
                      <a:pt x="19493" y="47242"/>
                    </a:cubicBezTo>
                    <a:cubicBezTo>
                      <a:pt x="20035" y="47242"/>
                      <a:pt x="20901" y="47242"/>
                      <a:pt x="20901" y="45943"/>
                    </a:cubicBezTo>
                    <a:cubicBezTo>
                      <a:pt x="20901" y="45077"/>
                      <a:pt x="20359" y="45077"/>
                      <a:pt x="18844" y="45077"/>
                    </a:cubicBezTo>
                    <a:cubicBezTo>
                      <a:pt x="17545" y="45077"/>
                      <a:pt x="17220" y="45077"/>
                      <a:pt x="15921" y="44969"/>
                    </a:cubicBezTo>
                    <a:cubicBezTo>
                      <a:pt x="14405" y="44861"/>
                      <a:pt x="14189" y="44536"/>
                      <a:pt x="14189" y="43778"/>
                    </a:cubicBezTo>
                    <a:cubicBezTo>
                      <a:pt x="14189" y="43237"/>
                      <a:pt x="14297" y="42695"/>
                      <a:pt x="14405" y="42154"/>
                    </a:cubicBezTo>
                    <a:close/>
                  </a:path>
                </a:pathLst>
              </a:custGeom>
              <a:solidFill>
                <a:srgbClr val="000000"/>
              </a:solidFill>
              <a:ln w="6915" cap="flat">
                <a:noFill/>
                <a:prstDash val="solid"/>
                <a:miter/>
              </a:ln>
            </p:spPr>
            <p:txBody>
              <a:bodyPr rtlCol="0" anchor="ctr"/>
              <a:lstStyle/>
              <a:p>
                <a:endParaRPr lang="en-GB"/>
              </a:p>
            </p:txBody>
          </p:sp>
        </p:grpSp>
        <p:sp>
          <p:nvSpPr>
            <p:cNvPr id="1895" name="Freeform: Shape 1894">
              <a:extLst>
                <a:ext uri="{FF2B5EF4-FFF2-40B4-BE49-F238E27FC236}">
                  <a16:creationId xmlns:a16="http://schemas.microsoft.com/office/drawing/2014/main" id="{D2A99982-431F-43C6-9F35-134032CEA4A5}"/>
                </a:ext>
              </a:extLst>
            </p:cNvPr>
            <p:cNvSpPr/>
            <p:nvPr/>
          </p:nvSpPr>
          <p:spPr>
            <a:xfrm>
              <a:off x="5085901" y="4297197"/>
              <a:ext cx="175008" cy="5927"/>
            </a:xfrm>
            <a:custGeom>
              <a:avLst/>
              <a:gdLst>
                <a:gd name="connsiteX0" fmla="*/ 0 w 175008"/>
                <a:gd name="connsiteY0" fmla="*/ 0 h 5927"/>
                <a:gd name="connsiteX1" fmla="*/ 175009 w 175008"/>
                <a:gd name="connsiteY1" fmla="*/ 0 h 5927"/>
              </a:gdLst>
              <a:ahLst/>
              <a:cxnLst>
                <a:cxn ang="0">
                  <a:pos x="connsiteX0" y="connsiteY0"/>
                </a:cxn>
                <a:cxn ang="0">
                  <a:pos x="connsiteX1" y="connsiteY1"/>
                </a:cxn>
              </a:cxnLst>
              <a:rect l="l" t="t" r="r" b="b"/>
              <a:pathLst>
                <a:path w="175008" h="5927">
                  <a:moveTo>
                    <a:pt x="0" y="0"/>
                  </a:moveTo>
                  <a:lnTo>
                    <a:pt x="175009" y="0"/>
                  </a:lnTo>
                </a:path>
              </a:pathLst>
            </a:custGeom>
            <a:noFill/>
            <a:ln w="2958" cap="flat">
              <a:solidFill>
                <a:srgbClr val="000000">
                  <a:alpha val="80000"/>
                </a:srgbClr>
              </a:solidFill>
              <a:custDash>
                <a:ds d="75000" sp="37500"/>
              </a:custDash>
              <a:miter/>
            </a:ln>
          </p:spPr>
          <p:txBody>
            <a:bodyPr rtlCol="0" anchor="ctr"/>
            <a:lstStyle/>
            <a:p>
              <a:endParaRPr lang="en-GB"/>
            </a:p>
          </p:txBody>
        </p:sp>
        <p:sp>
          <p:nvSpPr>
            <p:cNvPr id="1896" name="Freeform: Shape 1895">
              <a:extLst>
                <a:ext uri="{FF2B5EF4-FFF2-40B4-BE49-F238E27FC236}">
                  <a16:creationId xmlns:a16="http://schemas.microsoft.com/office/drawing/2014/main" id="{E457F0EB-9102-42CD-B5B0-9EBA1E0CF950}"/>
                </a:ext>
              </a:extLst>
            </p:cNvPr>
            <p:cNvSpPr/>
            <p:nvPr/>
          </p:nvSpPr>
          <p:spPr>
            <a:xfrm>
              <a:off x="5085901" y="4495767"/>
              <a:ext cx="175014" cy="5927"/>
            </a:xfrm>
            <a:custGeom>
              <a:avLst/>
              <a:gdLst>
                <a:gd name="connsiteX0" fmla="*/ 0 w 175014"/>
                <a:gd name="connsiteY0" fmla="*/ 0 h 5927"/>
                <a:gd name="connsiteX1" fmla="*/ 175015 w 175014"/>
                <a:gd name="connsiteY1" fmla="*/ 0 h 5927"/>
              </a:gdLst>
              <a:ahLst/>
              <a:cxnLst>
                <a:cxn ang="0">
                  <a:pos x="connsiteX0" y="connsiteY0"/>
                </a:cxn>
                <a:cxn ang="0">
                  <a:pos x="connsiteX1" y="connsiteY1"/>
                </a:cxn>
              </a:cxnLst>
              <a:rect l="l" t="t" r="r" b="b"/>
              <a:pathLst>
                <a:path w="175014" h="5927">
                  <a:moveTo>
                    <a:pt x="0" y="0"/>
                  </a:moveTo>
                  <a:lnTo>
                    <a:pt x="175015" y="0"/>
                  </a:lnTo>
                </a:path>
              </a:pathLst>
            </a:custGeom>
            <a:noFill/>
            <a:ln w="2958" cap="flat">
              <a:solidFill>
                <a:srgbClr val="000000">
                  <a:alpha val="80000"/>
                </a:srgbClr>
              </a:solidFill>
              <a:custDash>
                <a:ds d="75000" sp="37500"/>
              </a:custDash>
              <a:miter/>
            </a:ln>
          </p:spPr>
          <p:txBody>
            <a:bodyPr rtlCol="0" anchor="ctr"/>
            <a:lstStyle/>
            <a:p>
              <a:endParaRPr lang="en-GB"/>
            </a:p>
          </p:txBody>
        </p:sp>
        <p:sp>
          <p:nvSpPr>
            <p:cNvPr id="1897" name="Freeform: Shape 1896">
              <a:extLst>
                <a:ext uri="{FF2B5EF4-FFF2-40B4-BE49-F238E27FC236}">
                  <a16:creationId xmlns:a16="http://schemas.microsoft.com/office/drawing/2014/main" id="{36C1E46A-2BCB-41DF-87B8-C35C17951137}"/>
                </a:ext>
              </a:extLst>
            </p:cNvPr>
            <p:cNvSpPr/>
            <p:nvPr/>
          </p:nvSpPr>
          <p:spPr>
            <a:xfrm>
              <a:off x="4255241" y="4308680"/>
              <a:ext cx="5927" cy="175011"/>
            </a:xfrm>
            <a:custGeom>
              <a:avLst/>
              <a:gdLst>
                <a:gd name="connsiteX0" fmla="*/ 0 w 5927"/>
                <a:gd name="connsiteY0" fmla="*/ 0 h 175011"/>
                <a:gd name="connsiteX1" fmla="*/ 0 w 5927"/>
                <a:gd name="connsiteY1" fmla="*/ 175011 h 175011"/>
              </a:gdLst>
              <a:ahLst/>
              <a:cxnLst>
                <a:cxn ang="0">
                  <a:pos x="connsiteX0" y="connsiteY0"/>
                </a:cxn>
                <a:cxn ang="0">
                  <a:pos x="connsiteX1" y="connsiteY1"/>
                </a:cxn>
              </a:cxnLst>
              <a:rect l="l" t="t" r="r" b="b"/>
              <a:pathLst>
                <a:path w="5927" h="175011">
                  <a:moveTo>
                    <a:pt x="0" y="0"/>
                  </a:moveTo>
                  <a:lnTo>
                    <a:pt x="0" y="175011"/>
                  </a:lnTo>
                </a:path>
              </a:pathLst>
            </a:custGeom>
            <a:noFill/>
            <a:ln w="5512" cap="flat">
              <a:solidFill>
                <a:srgbClr val="000000"/>
              </a:solidFill>
              <a:prstDash val="solid"/>
              <a:miter/>
            </a:ln>
          </p:spPr>
          <p:txBody>
            <a:bodyPr rtlCol="0" anchor="ctr"/>
            <a:lstStyle/>
            <a:p>
              <a:endParaRPr lang="en-GB"/>
            </a:p>
          </p:txBody>
        </p:sp>
        <p:sp>
          <p:nvSpPr>
            <p:cNvPr id="1898" name="Freeform: Shape 1897">
              <a:extLst>
                <a:ext uri="{FF2B5EF4-FFF2-40B4-BE49-F238E27FC236}">
                  <a16:creationId xmlns:a16="http://schemas.microsoft.com/office/drawing/2014/main" id="{F6E08822-DE3F-400F-A507-E7112261852A}"/>
                </a:ext>
              </a:extLst>
            </p:cNvPr>
            <p:cNvSpPr/>
            <p:nvPr/>
          </p:nvSpPr>
          <p:spPr>
            <a:xfrm>
              <a:off x="4233587" y="4465742"/>
              <a:ext cx="36417" cy="25992"/>
            </a:xfrm>
            <a:custGeom>
              <a:avLst/>
              <a:gdLst>
                <a:gd name="connsiteX0" fmla="*/ 7401 w 36417"/>
                <a:gd name="connsiteY0" fmla="*/ 8589 h 25992"/>
                <a:gd name="connsiteX1" fmla="*/ 14504 w 36417"/>
                <a:gd name="connsiteY1" fmla="*/ 17287 h 25992"/>
                <a:gd name="connsiteX2" fmla="*/ 21610 w 36417"/>
                <a:gd name="connsiteY2" fmla="*/ 25992 h 25992"/>
                <a:gd name="connsiteX3" fmla="*/ 29011 w 36417"/>
                <a:gd name="connsiteY3" fmla="*/ 17409 h 25992"/>
                <a:gd name="connsiteX4" fmla="*/ 36417 w 36417"/>
                <a:gd name="connsiteY4" fmla="*/ 8819 h 25992"/>
                <a:gd name="connsiteX5" fmla="*/ 21905 w 36417"/>
                <a:gd name="connsiteY5" fmla="*/ 8703 h 259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417" h="25992">
                  <a:moveTo>
                    <a:pt x="7401" y="8589"/>
                  </a:moveTo>
                  <a:lnTo>
                    <a:pt x="14504" y="17287"/>
                  </a:lnTo>
                  <a:lnTo>
                    <a:pt x="21610" y="25992"/>
                  </a:lnTo>
                  <a:lnTo>
                    <a:pt x="29011" y="17409"/>
                  </a:lnTo>
                  <a:lnTo>
                    <a:pt x="36417" y="8819"/>
                  </a:lnTo>
                  <a:lnTo>
                    <a:pt x="21905" y="8703"/>
                  </a:lnTo>
                  <a:close/>
                </a:path>
              </a:pathLst>
            </a:custGeom>
            <a:solidFill>
              <a:srgbClr val="000000"/>
            </a:solidFill>
            <a:ln w="1893" cap="flat">
              <a:solidFill>
                <a:srgbClr val="000000"/>
              </a:solidFill>
              <a:prstDash val="solid"/>
              <a:miter/>
            </a:ln>
          </p:spPr>
          <p:txBody>
            <a:bodyPr rtlCol="0" anchor="ctr"/>
            <a:lstStyle/>
            <a:p>
              <a:endParaRPr lang="en-GB"/>
            </a:p>
          </p:txBody>
        </p:sp>
        <p:sp>
          <p:nvSpPr>
            <p:cNvPr id="1899" name="Freeform: Shape 1898">
              <a:extLst>
                <a:ext uri="{FF2B5EF4-FFF2-40B4-BE49-F238E27FC236}">
                  <a16:creationId xmlns:a16="http://schemas.microsoft.com/office/drawing/2014/main" id="{13BB1DAF-238A-4080-AF8B-ABA991D43846}"/>
                </a:ext>
              </a:extLst>
            </p:cNvPr>
            <p:cNvSpPr/>
            <p:nvPr/>
          </p:nvSpPr>
          <p:spPr>
            <a:xfrm>
              <a:off x="4233587" y="4301412"/>
              <a:ext cx="36417" cy="25992"/>
            </a:xfrm>
            <a:custGeom>
              <a:avLst/>
              <a:gdLst>
                <a:gd name="connsiteX0" fmla="*/ 7401 w 36417"/>
                <a:gd name="connsiteY0" fmla="*/ 17403 h 25992"/>
                <a:gd name="connsiteX1" fmla="*/ 14504 w 36417"/>
                <a:gd name="connsiteY1" fmla="*/ 8706 h 25992"/>
                <a:gd name="connsiteX2" fmla="*/ 21610 w 36417"/>
                <a:gd name="connsiteY2" fmla="*/ 0 h 25992"/>
                <a:gd name="connsiteX3" fmla="*/ 29011 w 36417"/>
                <a:gd name="connsiteY3" fmla="*/ 8584 h 25992"/>
                <a:gd name="connsiteX4" fmla="*/ 36417 w 36417"/>
                <a:gd name="connsiteY4" fmla="*/ 17173 h 25992"/>
                <a:gd name="connsiteX5" fmla="*/ 21905 w 36417"/>
                <a:gd name="connsiteY5" fmla="*/ 17290 h 259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417" h="25992">
                  <a:moveTo>
                    <a:pt x="7401" y="17403"/>
                  </a:moveTo>
                  <a:lnTo>
                    <a:pt x="14504" y="8706"/>
                  </a:lnTo>
                  <a:lnTo>
                    <a:pt x="21610" y="0"/>
                  </a:lnTo>
                  <a:lnTo>
                    <a:pt x="29011" y="8584"/>
                  </a:lnTo>
                  <a:lnTo>
                    <a:pt x="36417" y="17173"/>
                  </a:lnTo>
                  <a:lnTo>
                    <a:pt x="21905" y="17290"/>
                  </a:lnTo>
                  <a:close/>
                </a:path>
              </a:pathLst>
            </a:custGeom>
            <a:solidFill>
              <a:srgbClr val="000000"/>
            </a:solidFill>
            <a:ln w="1893" cap="flat">
              <a:solidFill>
                <a:srgbClr val="000000"/>
              </a:solidFill>
              <a:prstDash val="solid"/>
              <a:miter/>
            </a:ln>
          </p:spPr>
          <p:txBody>
            <a:bodyPr rtlCol="0" anchor="ctr"/>
            <a:lstStyle/>
            <a:p>
              <a:endParaRPr lang="en-GB"/>
            </a:p>
          </p:txBody>
        </p:sp>
        <p:grpSp>
          <p:nvGrpSpPr>
            <p:cNvPr id="1900" name="Graphic 389">
              <a:extLst>
                <a:ext uri="{FF2B5EF4-FFF2-40B4-BE49-F238E27FC236}">
                  <a16:creationId xmlns:a16="http://schemas.microsoft.com/office/drawing/2014/main" id="{4F1436BE-C331-4B6C-AEB2-53E6709B6787}"/>
                </a:ext>
              </a:extLst>
            </p:cNvPr>
            <p:cNvGrpSpPr/>
            <p:nvPr/>
          </p:nvGrpSpPr>
          <p:grpSpPr>
            <a:xfrm>
              <a:off x="4272265" y="4358636"/>
              <a:ext cx="88598" cy="49474"/>
              <a:chOff x="979795" y="4263780"/>
              <a:chExt cx="88598" cy="49474"/>
            </a:xfrm>
            <a:solidFill>
              <a:srgbClr val="000000"/>
            </a:solidFill>
          </p:grpSpPr>
          <p:sp>
            <p:nvSpPr>
              <p:cNvPr id="1901" name="Freeform: Shape 1900">
                <a:extLst>
                  <a:ext uri="{FF2B5EF4-FFF2-40B4-BE49-F238E27FC236}">
                    <a16:creationId xmlns:a16="http://schemas.microsoft.com/office/drawing/2014/main" id="{7F73F487-4AAC-4B1E-A5F2-D07A4B4D4252}"/>
                  </a:ext>
                </a:extLst>
              </p:cNvPr>
              <p:cNvSpPr/>
              <p:nvPr/>
            </p:nvSpPr>
            <p:spPr>
              <a:xfrm>
                <a:off x="979795" y="4263780"/>
                <a:ext cx="50989" cy="49474"/>
              </a:xfrm>
              <a:custGeom>
                <a:avLst/>
                <a:gdLst>
                  <a:gd name="connsiteX0" fmla="*/ 27354 w 50989"/>
                  <a:gd name="connsiteY0" fmla="*/ 1340 h 49474"/>
                  <a:gd name="connsiteX1" fmla="*/ 25514 w 50989"/>
                  <a:gd name="connsiteY1" fmla="*/ 41 h 49474"/>
                  <a:gd name="connsiteX2" fmla="*/ 23782 w 50989"/>
                  <a:gd name="connsiteY2" fmla="*/ 1340 h 49474"/>
                  <a:gd name="connsiteX3" fmla="*/ 398 w 50989"/>
                  <a:gd name="connsiteY3" fmla="*/ 48108 h 49474"/>
                  <a:gd name="connsiteX4" fmla="*/ 73 w 50989"/>
                  <a:gd name="connsiteY4" fmla="*/ 48974 h 49474"/>
                  <a:gd name="connsiteX5" fmla="*/ 1589 w 50989"/>
                  <a:gd name="connsiteY5" fmla="*/ 49516 h 49474"/>
                  <a:gd name="connsiteX6" fmla="*/ 49547 w 50989"/>
                  <a:gd name="connsiteY6" fmla="*/ 49516 h 49474"/>
                  <a:gd name="connsiteX7" fmla="*/ 51063 w 50989"/>
                  <a:gd name="connsiteY7" fmla="*/ 48974 h 49474"/>
                  <a:gd name="connsiteX8" fmla="*/ 50738 w 50989"/>
                  <a:gd name="connsiteY8" fmla="*/ 48108 h 49474"/>
                  <a:gd name="connsiteX9" fmla="*/ 23349 w 50989"/>
                  <a:gd name="connsiteY9" fmla="*/ 6970 h 49474"/>
                  <a:gd name="connsiteX10" fmla="*/ 41969 w 50989"/>
                  <a:gd name="connsiteY10" fmla="*/ 44319 h 49474"/>
                  <a:gd name="connsiteX11" fmla="*/ 4728 w 50989"/>
                  <a:gd name="connsiteY11" fmla="*/ 44319 h 494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0989" h="49474">
                    <a:moveTo>
                      <a:pt x="27354" y="1340"/>
                    </a:moveTo>
                    <a:cubicBezTo>
                      <a:pt x="26921" y="366"/>
                      <a:pt x="26705" y="41"/>
                      <a:pt x="25514" y="41"/>
                    </a:cubicBezTo>
                    <a:cubicBezTo>
                      <a:pt x="24431" y="41"/>
                      <a:pt x="24215" y="366"/>
                      <a:pt x="23782" y="1340"/>
                    </a:cubicBezTo>
                    <a:lnTo>
                      <a:pt x="398" y="48108"/>
                    </a:lnTo>
                    <a:cubicBezTo>
                      <a:pt x="73" y="48758"/>
                      <a:pt x="73" y="48866"/>
                      <a:pt x="73" y="48974"/>
                    </a:cubicBezTo>
                    <a:cubicBezTo>
                      <a:pt x="73" y="49516"/>
                      <a:pt x="506" y="49516"/>
                      <a:pt x="1589" y="49516"/>
                    </a:cubicBezTo>
                    <a:lnTo>
                      <a:pt x="49547" y="49516"/>
                    </a:lnTo>
                    <a:cubicBezTo>
                      <a:pt x="50630" y="49516"/>
                      <a:pt x="51063" y="49516"/>
                      <a:pt x="51063" y="48974"/>
                    </a:cubicBezTo>
                    <a:cubicBezTo>
                      <a:pt x="51063" y="48866"/>
                      <a:pt x="51063" y="48758"/>
                      <a:pt x="50738" y="48108"/>
                    </a:cubicBezTo>
                    <a:close/>
                    <a:moveTo>
                      <a:pt x="23349" y="6970"/>
                    </a:moveTo>
                    <a:lnTo>
                      <a:pt x="41969" y="44319"/>
                    </a:lnTo>
                    <a:lnTo>
                      <a:pt x="4728" y="44319"/>
                    </a:lnTo>
                    <a:close/>
                  </a:path>
                </a:pathLst>
              </a:custGeom>
              <a:solidFill>
                <a:srgbClr val="000000"/>
              </a:solidFill>
              <a:ln w="6915" cap="flat">
                <a:noFill/>
                <a:prstDash val="solid"/>
                <a:miter/>
              </a:ln>
            </p:spPr>
            <p:txBody>
              <a:bodyPr rtlCol="0" anchor="ctr"/>
              <a:lstStyle/>
              <a:p>
                <a:endParaRPr lang="en-GB"/>
              </a:p>
            </p:txBody>
          </p:sp>
          <p:sp>
            <p:nvSpPr>
              <p:cNvPr id="1902" name="Freeform: Shape 1901">
                <a:extLst>
                  <a:ext uri="{FF2B5EF4-FFF2-40B4-BE49-F238E27FC236}">
                    <a16:creationId xmlns:a16="http://schemas.microsoft.com/office/drawing/2014/main" id="{5D456A79-2FC0-4AC1-9C94-AE48AC4BBDDD}"/>
                  </a:ext>
                </a:extLst>
              </p:cNvPr>
              <p:cNvSpPr/>
              <p:nvPr/>
            </p:nvSpPr>
            <p:spPr>
              <a:xfrm>
                <a:off x="1036456" y="4266053"/>
                <a:ext cx="31936" cy="47200"/>
              </a:xfrm>
              <a:custGeom>
                <a:avLst/>
                <a:gdLst>
                  <a:gd name="connsiteX0" fmla="*/ 23575 w 31936"/>
                  <a:gd name="connsiteY0" fmla="*/ 5346 h 47200"/>
                  <a:gd name="connsiteX1" fmla="*/ 29854 w 31936"/>
                  <a:gd name="connsiteY1" fmla="*/ 2207 h 47200"/>
                  <a:gd name="connsiteX2" fmla="*/ 32019 w 31936"/>
                  <a:gd name="connsiteY2" fmla="*/ 907 h 47200"/>
                  <a:gd name="connsiteX3" fmla="*/ 31044 w 31936"/>
                  <a:gd name="connsiteY3" fmla="*/ 41 h 47200"/>
                  <a:gd name="connsiteX4" fmla="*/ 21842 w 31936"/>
                  <a:gd name="connsiteY4" fmla="*/ 258 h 47200"/>
                  <a:gd name="connsiteX5" fmla="*/ 12640 w 31936"/>
                  <a:gd name="connsiteY5" fmla="*/ 41 h 47200"/>
                  <a:gd name="connsiteX6" fmla="*/ 11341 w 31936"/>
                  <a:gd name="connsiteY6" fmla="*/ 1449 h 47200"/>
                  <a:gd name="connsiteX7" fmla="*/ 13290 w 31936"/>
                  <a:gd name="connsiteY7" fmla="*/ 2207 h 47200"/>
                  <a:gd name="connsiteX8" fmla="*/ 18053 w 31936"/>
                  <a:gd name="connsiteY8" fmla="*/ 3506 h 47200"/>
                  <a:gd name="connsiteX9" fmla="*/ 17837 w 31936"/>
                  <a:gd name="connsiteY9" fmla="*/ 4588 h 47200"/>
                  <a:gd name="connsiteX10" fmla="*/ 8527 w 31936"/>
                  <a:gd name="connsiteY10" fmla="*/ 41829 h 47200"/>
                  <a:gd name="connsiteX11" fmla="*/ 2248 w 31936"/>
                  <a:gd name="connsiteY11" fmla="*/ 45077 h 47200"/>
                  <a:gd name="connsiteX12" fmla="*/ 82 w 31936"/>
                  <a:gd name="connsiteY12" fmla="*/ 46484 h 47200"/>
                  <a:gd name="connsiteX13" fmla="*/ 1057 w 31936"/>
                  <a:gd name="connsiteY13" fmla="*/ 47242 h 47200"/>
                  <a:gd name="connsiteX14" fmla="*/ 10150 w 31936"/>
                  <a:gd name="connsiteY14" fmla="*/ 47026 h 47200"/>
                  <a:gd name="connsiteX15" fmla="*/ 19352 w 31936"/>
                  <a:gd name="connsiteY15" fmla="*/ 47242 h 47200"/>
                  <a:gd name="connsiteX16" fmla="*/ 20760 w 31936"/>
                  <a:gd name="connsiteY16" fmla="*/ 45943 h 47200"/>
                  <a:gd name="connsiteX17" fmla="*/ 18703 w 31936"/>
                  <a:gd name="connsiteY17" fmla="*/ 45077 h 47200"/>
                  <a:gd name="connsiteX18" fmla="*/ 15780 w 31936"/>
                  <a:gd name="connsiteY18" fmla="*/ 44969 h 47200"/>
                  <a:gd name="connsiteX19" fmla="*/ 14048 w 31936"/>
                  <a:gd name="connsiteY19" fmla="*/ 43778 h 47200"/>
                  <a:gd name="connsiteX20" fmla="*/ 14264 w 31936"/>
                  <a:gd name="connsiteY20" fmla="*/ 42154 h 4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1936" h="47200">
                    <a:moveTo>
                      <a:pt x="23575" y="5346"/>
                    </a:moveTo>
                    <a:cubicBezTo>
                      <a:pt x="24116" y="2856"/>
                      <a:pt x="24332" y="2207"/>
                      <a:pt x="29854" y="2207"/>
                    </a:cubicBezTo>
                    <a:cubicBezTo>
                      <a:pt x="31477" y="2207"/>
                      <a:pt x="32019" y="2207"/>
                      <a:pt x="32019" y="907"/>
                    </a:cubicBezTo>
                    <a:cubicBezTo>
                      <a:pt x="32019" y="41"/>
                      <a:pt x="31261" y="41"/>
                      <a:pt x="31044" y="41"/>
                    </a:cubicBezTo>
                    <a:cubicBezTo>
                      <a:pt x="28987" y="41"/>
                      <a:pt x="23899" y="258"/>
                      <a:pt x="21842" y="258"/>
                    </a:cubicBezTo>
                    <a:cubicBezTo>
                      <a:pt x="19785" y="258"/>
                      <a:pt x="14806" y="41"/>
                      <a:pt x="12640" y="41"/>
                    </a:cubicBezTo>
                    <a:cubicBezTo>
                      <a:pt x="12207" y="41"/>
                      <a:pt x="11341" y="41"/>
                      <a:pt x="11341" y="1449"/>
                    </a:cubicBezTo>
                    <a:cubicBezTo>
                      <a:pt x="11341" y="2207"/>
                      <a:pt x="11883" y="2207"/>
                      <a:pt x="13290" y="2207"/>
                    </a:cubicBezTo>
                    <a:cubicBezTo>
                      <a:pt x="16105" y="2207"/>
                      <a:pt x="18053" y="2207"/>
                      <a:pt x="18053" y="3506"/>
                    </a:cubicBezTo>
                    <a:cubicBezTo>
                      <a:pt x="18053" y="3830"/>
                      <a:pt x="18053" y="4047"/>
                      <a:pt x="17837" y="4588"/>
                    </a:cubicBezTo>
                    <a:lnTo>
                      <a:pt x="8527" y="41829"/>
                    </a:lnTo>
                    <a:cubicBezTo>
                      <a:pt x="7877" y="44428"/>
                      <a:pt x="7769" y="45077"/>
                      <a:pt x="2248" y="45077"/>
                    </a:cubicBezTo>
                    <a:cubicBezTo>
                      <a:pt x="624" y="45077"/>
                      <a:pt x="82" y="45077"/>
                      <a:pt x="82" y="46484"/>
                    </a:cubicBezTo>
                    <a:cubicBezTo>
                      <a:pt x="82" y="47242"/>
                      <a:pt x="840" y="47242"/>
                      <a:pt x="1057" y="47242"/>
                    </a:cubicBezTo>
                    <a:cubicBezTo>
                      <a:pt x="3114" y="47242"/>
                      <a:pt x="8094" y="47026"/>
                      <a:pt x="10150" y="47026"/>
                    </a:cubicBezTo>
                    <a:cubicBezTo>
                      <a:pt x="12207" y="47026"/>
                      <a:pt x="17296" y="47242"/>
                      <a:pt x="19352" y="47242"/>
                    </a:cubicBezTo>
                    <a:cubicBezTo>
                      <a:pt x="19894" y="47242"/>
                      <a:pt x="20760" y="47242"/>
                      <a:pt x="20760" y="45943"/>
                    </a:cubicBezTo>
                    <a:cubicBezTo>
                      <a:pt x="20760" y="45077"/>
                      <a:pt x="20219" y="45077"/>
                      <a:pt x="18703" y="45077"/>
                    </a:cubicBezTo>
                    <a:cubicBezTo>
                      <a:pt x="17404" y="45077"/>
                      <a:pt x="17079" y="45077"/>
                      <a:pt x="15780" y="44969"/>
                    </a:cubicBezTo>
                    <a:cubicBezTo>
                      <a:pt x="14264" y="44861"/>
                      <a:pt x="14048" y="44536"/>
                      <a:pt x="14048" y="43778"/>
                    </a:cubicBezTo>
                    <a:cubicBezTo>
                      <a:pt x="14048" y="43237"/>
                      <a:pt x="14156" y="42695"/>
                      <a:pt x="14264" y="42154"/>
                    </a:cubicBezTo>
                    <a:close/>
                  </a:path>
                </a:pathLst>
              </a:custGeom>
              <a:solidFill>
                <a:srgbClr val="000000"/>
              </a:solidFill>
              <a:ln w="6915" cap="flat">
                <a:noFill/>
                <a:prstDash val="solid"/>
                <a:miter/>
              </a:ln>
            </p:spPr>
            <p:txBody>
              <a:bodyPr rtlCol="0" anchor="ctr"/>
              <a:lstStyle/>
              <a:p>
                <a:endParaRPr lang="en-GB"/>
              </a:p>
            </p:txBody>
          </p:sp>
        </p:grpSp>
        <p:sp>
          <p:nvSpPr>
            <p:cNvPr id="1903" name="Freeform: Shape 1902">
              <a:extLst>
                <a:ext uri="{FF2B5EF4-FFF2-40B4-BE49-F238E27FC236}">
                  <a16:creationId xmlns:a16="http://schemas.microsoft.com/office/drawing/2014/main" id="{1A592093-5760-4082-B97C-3997DDB9D547}"/>
                </a:ext>
              </a:extLst>
            </p:cNvPr>
            <p:cNvSpPr/>
            <p:nvPr/>
          </p:nvSpPr>
          <p:spPr>
            <a:xfrm>
              <a:off x="4215156" y="4297197"/>
              <a:ext cx="175011" cy="5927"/>
            </a:xfrm>
            <a:custGeom>
              <a:avLst/>
              <a:gdLst>
                <a:gd name="connsiteX0" fmla="*/ 0 w 175011"/>
                <a:gd name="connsiteY0" fmla="*/ 0 h 5927"/>
                <a:gd name="connsiteX1" fmla="*/ 175012 w 175011"/>
                <a:gd name="connsiteY1" fmla="*/ 0 h 5927"/>
              </a:gdLst>
              <a:ahLst/>
              <a:cxnLst>
                <a:cxn ang="0">
                  <a:pos x="connsiteX0" y="connsiteY0"/>
                </a:cxn>
                <a:cxn ang="0">
                  <a:pos x="connsiteX1" y="connsiteY1"/>
                </a:cxn>
              </a:cxnLst>
              <a:rect l="l" t="t" r="r" b="b"/>
              <a:pathLst>
                <a:path w="175011" h="5927">
                  <a:moveTo>
                    <a:pt x="0" y="0"/>
                  </a:moveTo>
                  <a:lnTo>
                    <a:pt x="175012" y="0"/>
                  </a:lnTo>
                </a:path>
              </a:pathLst>
            </a:custGeom>
            <a:noFill/>
            <a:ln w="2958" cap="flat">
              <a:solidFill>
                <a:srgbClr val="000000">
                  <a:alpha val="80000"/>
                </a:srgbClr>
              </a:solidFill>
              <a:custDash>
                <a:ds d="75000" sp="37500"/>
              </a:custDash>
              <a:miter/>
            </a:ln>
          </p:spPr>
          <p:txBody>
            <a:bodyPr rtlCol="0" anchor="ctr"/>
            <a:lstStyle/>
            <a:p>
              <a:endParaRPr lang="en-GB"/>
            </a:p>
          </p:txBody>
        </p:sp>
        <p:sp>
          <p:nvSpPr>
            <p:cNvPr id="1904" name="Freeform: Shape 1903">
              <a:extLst>
                <a:ext uri="{FF2B5EF4-FFF2-40B4-BE49-F238E27FC236}">
                  <a16:creationId xmlns:a16="http://schemas.microsoft.com/office/drawing/2014/main" id="{CF133E63-8499-45C5-A2A6-45F8E56BA8FE}"/>
                </a:ext>
              </a:extLst>
            </p:cNvPr>
            <p:cNvSpPr/>
            <p:nvPr/>
          </p:nvSpPr>
          <p:spPr>
            <a:xfrm>
              <a:off x="4215158" y="4495767"/>
              <a:ext cx="175011" cy="5927"/>
            </a:xfrm>
            <a:custGeom>
              <a:avLst/>
              <a:gdLst>
                <a:gd name="connsiteX0" fmla="*/ 0 w 175011"/>
                <a:gd name="connsiteY0" fmla="*/ 0 h 5927"/>
                <a:gd name="connsiteX1" fmla="*/ 175011 w 175011"/>
                <a:gd name="connsiteY1" fmla="*/ 0 h 5927"/>
              </a:gdLst>
              <a:ahLst/>
              <a:cxnLst>
                <a:cxn ang="0">
                  <a:pos x="connsiteX0" y="connsiteY0"/>
                </a:cxn>
                <a:cxn ang="0">
                  <a:pos x="connsiteX1" y="connsiteY1"/>
                </a:cxn>
              </a:cxnLst>
              <a:rect l="l" t="t" r="r" b="b"/>
              <a:pathLst>
                <a:path w="175011" h="5927">
                  <a:moveTo>
                    <a:pt x="0" y="0"/>
                  </a:moveTo>
                  <a:lnTo>
                    <a:pt x="175011" y="0"/>
                  </a:lnTo>
                </a:path>
              </a:pathLst>
            </a:custGeom>
            <a:noFill/>
            <a:ln w="2958" cap="flat">
              <a:solidFill>
                <a:srgbClr val="000000">
                  <a:alpha val="80000"/>
                </a:srgbClr>
              </a:solidFill>
              <a:custDash>
                <a:ds d="75000" sp="37500"/>
              </a:custDash>
              <a:miter/>
            </a:ln>
          </p:spPr>
          <p:txBody>
            <a:bodyPr rtlCol="0" anchor="ctr"/>
            <a:lstStyle/>
            <a:p>
              <a:endParaRPr lang="en-GB"/>
            </a:p>
          </p:txBody>
        </p:sp>
        <p:sp>
          <p:nvSpPr>
            <p:cNvPr id="1905" name="Freeform: Shape 1904">
              <a:extLst>
                <a:ext uri="{FF2B5EF4-FFF2-40B4-BE49-F238E27FC236}">
                  <a16:creationId xmlns:a16="http://schemas.microsoft.com/office/drawing/2014/main" id="{3C995001-95E8-4B6A-945D-6EA5418480AC}"/>
                </a:ext>
              </a:extLst>
            </p:cNvPr>
            <p:cNvSpPr/>
            <p:nvPr/>
          </p:nvSpPr>
          <p:spPr>
            <a:xfrm>
              <a:off x="4422677" y="4418612"/>
              <a:ext cx="81691" cy="5927"/>
            </a:xfrm>
            <a:custGeom>
              <a:avLst/>
              <a:gdLst>
                <a:gd name="connsiteX0" fmla="*/ 81691 w 81691"/>
                <a:gd name="connsiteY0" fmla="*/ 0 h 5927"/>
                <a:gd name="connsiteX1" fmla="*/ 0 w 81691"/>
                <a:gd name="connsiteY1" fmla="*/ 0 h 5927"/>
              </a:gdLst>
              <a:ahLst/>
              <a:cxnLst>
                <a:cxn ang="0">
                  <a:pos x="connsiteX0" y="connsiteY0"/>
                </a:cxn>
                <a:cxn ang="0">
                  <a:pos x="connsiteX1" y="connsiteY1"/>
                </a:cxn>
              </a:cxnLst>
              <a:rect l="l" t="t" r="r" b="b"/>
              <a:pathLst>
                <a:path w="81691" h="5927">
                  <a:moveTo>
                    <a:pt x="81691" y="0"/>
                  </a:moveTo>
                  <a:lnTo>
                    <a:pt x="0" y="0"/>
                  </a:lnTo>
                </a:path>
              </a:pathLst>
            </a:custGeom>
            <a:noFill/>
            <a:ln w="3766" cap="flat">
              <a:solidFill>
                <a:srgbClr val="000000"/>
              </a:solidFill>
              <a:prstDash val="solid"/>
              <a:miter/>
            </a:ln>
          </p:spPr>
          <p:txBody>
            <a:bodyPr rtlCol="0" anchor="ctr"/>
            <a:lstStyle/>
            <a:p>
              <a:endParaRPr lang="en-GB"/>
            </a:p>
          </p:txBody>
        </p:sp>
        <p:sp>
          <p:nvSpPr>
            <p:cNvPr id="1906" name="Freeform: Shape 1905">
              <a:extLst>
                <a:ext uri="{FF2B5EF4-FFF2-40B4-BE49-F238E27FC236}">
                  <a16:creationId xmlns:a16="http://schemas.microsoft.com/office/drawing/2014/main" id="{619DA818-680C-45FA-8FE5-A26CE844E6B7}"/>
                </a:ext>
              </a:extLst>
            </p:cNvPr>
            <p:cNvSpPr/>
            <p:nvPr/>
          </p:nvSpPr>
          <p:spPr>
            <a:xfrm>
              <a:off x="4406004" y="4397202"/>
              <a:ext cx="25992" cy="36417"/>
            </a:xfrm>
            <a:custGeom>
              <a:avLst/>
              <a:gdLst>
                <a:gd name="connsiteX0" fmla="*/ 17403 w 25992"/>
                <a:gd name="connsiteY0" fmla="*/ 7401 h 36417"/>
                <a:gd name="connsiteX1" fmla="*/ 8706 w 25992"/>
                <a:gd name="connsiteY1" fmla="*/ 14504 h 36417"/>
                <a:gd name="connsiteX2" fmla="*/ 0 w 25992"/>
                <a:gd name="connsiteY2" fmla="*/ 21610 h 36417"/>
                <a:gd name="connsiteX3" fmla="*/ 8584 w 25992"/>
                <a:gd name="connsiteY3" fmla="*/ 29011 h 36417"/>
                <a:gd name="connsiteX4" fmla="*/ 17173 w 25992"/>
                <a:gd name="connsiteY4" fmla="*/ 36417 h 36417"/>
                <a:gd name="connsiteX5" fmla="*/ 17290 w 25992"/>
                <a:gd name="connsiteY5" fmla="*/ 21905 h 364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992" h="36417">
                  <a:moveTo>
                    <a:pt x="17403" y="7401"/>
                  </a:moveTo>
                  <a:lnTo>
                    <a:pt x="8706" y="14504"/>
                  </a:lnTo>
                  <a:lnTo>
                    <a:pt x="0" y="21610"/>
                  </a:lnTo>
                  <a:lnTo>
                    <a:pt x="8584" y="29011"/>
                  </a:lnTo>
                  <a:lnTo>
                    <a:pt x="17173" y="36417"/>
                  </a:lnTo>
                  <a:lnTo>
                    <a:pt x="17290" y="21905"/>
                  </a:lnTo>
                  <a:close/>
                </a:path>
              </a:pathLst>
            </a:custGeom>
            <a:solidFill>
              <a:srgbClr val="000000"/>
            </a:solidFill>
            <a:ln w="1893" cap="flat">
              <a:solidFill>
                <a:srgbClr val="000000"/>
              </a:solidFill>
              <a:prstDash val="solid"/>
              <a:miter/>
            </a:ln>
          </p:spPr>
          <p:txBody>
            <a:bodyPr rtlCol="0" anchor="ctr"/>
            <a:lstStyle/>
            <a:p>
              <a:endParaRPr lang="en-GB"/>
            </a:p>
          </p:txBody>
        </p:sp>
        <p:sp>
          <p:nvSpPr>
            <p:cNvPr id="1907" name="Freeform: Shape 1906">
              <a:extLst>
                <a:ext uri="{FF2B5EF4-FFF2-40B4-BE49-F238E27FC236}">
                  <a16:creationId xmlns:a16="http://schemas.microsoft.com/office/drawing/2014/main" id="{895FB2F5-B95C-4C1E-9826-B2F4877D93F4}"/>
                </a:ext>
              </a:extLst>
            </p:cNvPr>
            <p:cNvSpPr/>
            <p:nvPr/>
          </p:nvSpPr>
          <p:spPr>
            <a:xfrm>
              <a:off x="4489322" y="4396366"/>
              <a:ext cx="25992" cy="36417"/>
            </a:xfrm>
            <a:custGeom>
              <a:avLst/>
              <a:gdLst>
                <a:gd name="connsiteX0" fmla="*/ 8589 w 25992"/>
                <a:gd name="connsiteY0" fmla="*/ 7401 h 36417"/>
                <a:gd name="connsiteX1" fmla="*/ 17287 w 25992"/>
                <a:gd name="connsiteY1" fmla="*/ 14504 h 36417"/>
                <a:gd name="connsiteX2" fmla="*/ 25992 w 25992"/>
                <a:gd name="connsiteY2" fmla="*/ 21610 h 36417"/>
                <a:gd name="connsiteX3" fmla="*/ 17409 w 25992"/>
                <a:gd name="connsiteY3" fmla="*/ 29011 h 36417"/>
                <a:gd name="connsiteX4" fmla="*/ 8819 w 25992"/>
                <a:gd name="connsiteY4" fmla="*/ 36417 h 36417"/>
                <a:gd name="connsiteX5" fmla="*/ 8703 w 25992"/>
                <a:gd name="connsiteY5" fmla="*/ 21905 h 364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992" h="36417">
                  <a:moveTo>
                    <a:pt x="8589" y="7401"/>
                  </a:moveTo>
                  <a:lnTo>
                    <a:pt x="17287" y="14504"/>
                  </a:lnTo>
                  <a:lnTo>
                    <a:pt x="25992" y="21610"/>
                  </a:lnTo>
                  <a:lnTo>
                    <a:pt x="17409" y="29011"/>
                  </a:lnTo>
                  <a:lnTo>
                    <a:pt x="8819" y="36417"/>
                  </a:lnTo>
                  <a:lnTo>
                    <a:pt x="8703" y="21905"/>
                  </a:lnTo>
                  <a:close/>
                </a:path>
              </a:pathLst>
            </a:custGeom>
            <a:solidFill>
              <a:srgbClr val="000000"/>
            </a:solidFill>
            <a:ln w="1893" cap="flat">
              <a:solidFill>
                <a:srgbClr val="000000"/>
              </a:solidFill>
              <a:prstDash val="solid"/>
              <a:miter/>
            </a:ln>
          </p:spPr>
          <p:txBody>
            <a:bodyPr rtlCol="0" anchor="ctr"/>
            <a:lstStyle/>
            <a:p>
              <a:endParaRPr lang="en-GB"/>
            </a:p>
          </p:txBody>
        </p:sp>
        <p:grpSp>
          <p:nvGrpSpPr>
            <p:cNvPr id="1908" name="Graphic 389">
              <a:extLst>
                <a:ext uri="{FF2B5EF4-FFF2-40B4-BE49-F238E27FC236}">
                  <a16:creationId xmlns:a16="http://schemas.microsoft.com/office/drawing/2014/main" id="{E9FFDBD9-AF3E-4252-A11A-1731297BE113}"/>
                </a:ext>
              </a:extLst>
            </p:cNvPr>
            <p:cNvGrpSpPr/>
            <p:nvPr/>
          </p:nvGrpSpPr>
          <p:grpSpPr>
            <a:xfrm>
              <a:off x="4561014" y="4395333"/>
              <a:ext cx="103847" cy="47200"/>
              <a:chOff x="1268544" y="4300477"/>
              <a:chExt cx="103847" cy="47200"/>
            </a:xfrm>
            <a:solidFill>
              <a:srgbClr val="000000"/>
            </a:solidFill>
          </p:grpSpPr>
          <p:sp>
            <p:nvSpPr>
              <p:cNvPr id="1909" name="Freeform: Shape 1908">
                <a:extLst>
                  <a:ext uri="{FF2B5EF4-FFF2-40B4-BE49-F238E27FC236}">
                    <a16:creationId xmlns:a16="http://schemas.microsoft.com/office/drawing/2014/main" id="{7F195C93-124C-455B-8EE1-31C8668DF8A1}"/>
                  </a:ext>
                </a:extLst>
              </p:cNvPr>
              <p:cNvSpPr/>
              <p:nvPr/>
            </p:nvSpPr>
            <p:spPr>
              <a:xfrm>
                <a:off x="1268544" y="4300910"/>
                <a:ext cx="46984" cy="46767"/>
              </a:xfrm>
              <a:custGeom>
                <a:avLst/>
                <a:gdLst>
                  <a:gd name="connsiteX0" fmla="*/ 27944 w 46984"/>
                  <a:gd name="connsiteY0" fmla="*/ 4919 h 46767"/>
                  <a:gd name="connsiteX1" fmla="*/ 29568 w 46984"/>
                  <a:gd name="connsiteY1" fmla="*/ 2321 h 46767"/>
                  <a:gd name="connsiteX2" fmla="*/ 33899 w 46984"/>
                  <a:gd name="connsiteY2" fmla="*/ 2212 h 46767"/>
                  <a:gd name="connsiteX3" fmla="*/ 43967 w 46984"/>
                  <a:gd name="connsiteY3" fmla="*/ 7842 h 46767"/>
                  <a:gd name="connsiteX4" fmla="*/ 43425 w 46984"/>
                  <a:gd name="connsiteY4" fmla="*/ 13363 h 46767"/>
                  <a:gd name="connsiteX5" fmla="*/ 43209 w 46984"/>
                  <a:gd name="connsiteY5" fmla="*/ 14662 h 46767"/>
                  <a:gd name="connsiteX6" fmla="*/ 44075 w 46984"/>
                  <a:gd name="connsiteY6" fmla="*/ 15636 h 46767"/>
                  <a:gd name="connsiteX7" fmla="*/ 45158 w 46984"/>
                  <a:gd name="connsiteY7" fmla="*/ 14013 h 46767"/>
                  <a:gd name="connsiteX8" fmla="*/ 46998 w 46984"/>
                  <a:gd name="connsiteY8" fmla="*/ 1996 h 46767"/>
                  <a:gd name="connsiteX9" fmla="*/ 47106 w 46984"/>
                  <a:gd name="connsiteY9" fmla="*/ 805 h 46767"/>
                  <a:gd name="connsiteX10" fmla="*/ 45266 w 46984"/>
                  <a:gd name="connsiteY10" fmla="*/ 47 h 46767"/>
                  <a:gd name="connsiteX11" fmla="*/ 6942 w 46984"/>
                  <a:gd name="connsiteY11" fmla="*/ 47 h 46767"/>
                  <a:gd name="connsiteX12" fmla="*/ 4669 w 46984"/>
                  <a:gd name="connsiteY12" fmla="*/ 1454 h 46767"/>
                  <a:gd name="connsiteX13" fmla="*/ 555 w 46984"/>
                  <a:gd name="connsiteY13" fmla="*/ 13579 h 46767"/>
                  <a:gd name="connsiteX14" fmla="*/ 122 w 46984"/>
                  <a:gd name="connsiteY14" fmla="*/ 14879 h 46767"/>
                  <a:gd name="connsiteX15" fmla="*/ 988 w 46984"/>
                  <a:gd name="connsiteY15" fmla="*/ 15636 h 46767"/>
                  <a:gd name="connsiteX16" fmla="*/ 2179 w 46984"/>
                  <a:gd name="connsiteY16" fmla="*/ 14121 h 46767"/>
                  <a:gd name="connsiteX17" fmla="*/ 17876 w 46984"/>
                  <a:gd name="connsiteY17" fmla="*/ 2212 h 46767"/>
                  <a:gd name="connsiteX18" fmla="*/ 20583 w 46984"/>
                  <a:gd name="connsiteY18" fmla="*/ 2212 h 46767"/>
                  <a:gd name="connsiteX19" fmla="*/ 22531 w 46984"/>
                  <a:gd name="connsiteY19" fmla="*/ 3078 h 46767"/>
                  <a:gd name="connsiteX20" fmla="*/ 22207 w 46984"/>
                  <a:gd name="connsiteY20" fmla="*/ 4486 h 46767"/>
                  <a:gd name="connsiteX21" fmla="*/ 13005 w 46984"/>
                  <a:gd name="connsiteY21" fmla="*/ 41402 h 46767"/>
                  <a:gd name="connsiteX22" fmla="*/ 4777 w 46984"/>
                  <a:gd name="connsiteY22" fmla="*/ 44650 h 46767"/>
                  <a:gd name="connsiteX23" fmla="*/ 1854 w 46984"/>
                  <a:gd name="connsiteY23" fmla="*/ 45949 h 46767"/>
                  <a:gd name="connsiteX24" fmla="*/ 3045 w 46984"/>
                  <a:gd name="connsiteY24" fmla="*/ 46815 h 46767"/>
                  <a:gd name="connsiteX25" fmla="*/ 8674 w 46984"/>
                  <a:gd name="connsiteY25" fmla="*/ 46707 h 46767"/>
                  <a:gd name="connsiteX26" fmla="*/ 14628 w 46984"/>
                  <a:gd name="connsiteY26" fmla="*/ 46599 h 46767"/>
                  <a:gd name="connsiteX27" fmla="*/ 20366 w 46984"/>
                  <a:gd name="connsiteY27" fmla="*/ 46707 h 46767"/>
                  <a:gd name="connsiteX28" fmla="*/ 26320 w 46984"/>
                  <a:gd name="connsiteY28" fmla="*/ 46815 h 46767"/>
                  <a:gd name="connsiteX29" fmla="*/ 27836 w 46984"/>
                  <a:gd name="connsiteY29" fmla="*/ 45408 h 46767"/>
                  <a:gd name="connsiteX30" fmla="*/ 25454 w 46984"/>
                  <a:gd name="connsiteY30" fmla="*/ 44650 h 46767"/>
                  <a:gd name="connsiteX31" fmla="*/ 21124 w 46984"/>
                  <a:gd name="connsiteY31" fmla="*/ 44542 h 46767"/>
                  <a:gd name="connsiteX32" fmla="*/ 18526 w 46984"/>
                  <a:gd name="connsiteY32" fmla="*/ 43026 h 46767"/>
                  <a:gd name="connsiteX33" fmla="*/ 18851 w 46984"/>
                  <a:gd name="connsiteY33" fmla="*/ 41619 h 467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46984" h="46767">
                    <a:moveTo>
                      <a:pt x="27944" y="4919"/>
                    </a:moveTo>
                    <a:cubicBezTo>
                      <a:pt x="28486" y="2970"/>
                      <a:pt x="28702" y="2537"/>
                      <a:pt x="29568" y="2321"/>
                    </a:cubicBezTo>
                    <a:cubicBezTo>
                      <a:pt x="30218" y="2212"/>
                      <a:pt x="32491" y="2212"/>
                      <a:pt x="33899" y="2212"/>
                    </a:cubicBezTo>
                    <a:cubicBezTo>
                      <a:pt x="40935" y="2212"/>
                      <a:pt x="43967" y="2429"/>
                      <a:pt x="43967" y="7842"/>
                    </a:cubicBezTo>
                    <a:cubicBezTo>
                      <a:pt x="43967" y="8924"/>
                      <a:pt x="43750" y="11631"/>
                      <a:pt x="43425" y="13363"/>
                    </a:cubicBezTo>
                    <a:cubicBezTo>
                      <a:pt x="43425" y="13688"/>
                      <a:pt x="43209" y="14446"/>
                      <a:pt x="43209" y="14662"/>
                    </a:cubicBezTo>
                    <a:cubicBezTo>
                      <a:pt x="43209" y="15095"/>
                      <a:pt x="43425" y="15636"/>
                      <a:pt x="44075" y="15636"/>
                    </a:cubicBezTo>
                    <a:cubicBezTo>
                      <a:pt x="44833" y="15636"/>
                      <a:pt x="44941" y="15095"/>
                      <a:pt x="45158" y="14013"/>
                    </a:cubicBezTo>
                    <a:lnTo>
                      <a:pt x="46998" y="1996"/>
                    </a:lnTo>
                    <a:cubicBezTo>
                      <a:pt x="47106" y="1671"/>
                      <a:pt x="47106" y="1021"/>
                      <a:pt x="47106" y="805"/>
                    </a:cubicBezTo>
                    <a:cubicBezTo>
                      <a:pt x="47106" y="47"/>
                      <a:pt x="46457" y="47"/>
                      <a:pt x="45266" y="47"/>
                    </a:cubicBezTo>
                    <a:lnTo>
                      <a:pt x="6942" y="47"/>
                    </a:lnTo>
                    <a:cubicBezTo>
                      <a:pt x="5318" y="47"/>
                      <a:pt x="5210" y="155"/>
                      <a:pt x="4669" y="1454"/>
                    </a:cubicBezTo>
                    <a:lnTo>
                      <a:pt x="555" y="13579"/>
                    </a:lnTo>
                    <a:cubicBezTo>
                      <a:pt x="555" y="13688"/>
                      <a:pt x="122" y="14662"/>
                      <a:pt x="122" y="14879"/>
                    </a:cubicBezTo>
                    <a:cubicBezTo>
                      <a:pt x="122" y="15203"/>
                      <a:pt x="555" y="15636"/>
                      <a:pt x="988" y="15636"/>
                    </a:cubicBezTo>
                    <a:cubicBezTo>
                      <a:pt x="1637" y="15636"/>
                      <a:pt x="1746" y="15203"/>
                      <a:pt x="2179" y="14121"/>
                    </a:cubicBezTo>
                    <a:cubicBezTo>
                      <a:pt x="5860" y="3403"/>
                      <a:pt x="7700" y="2212"/>
                      <a:pt x="17876" y="2212"/>
                    </a:cubicBezTo>
                    <a:lnTo>
                      <a:pt x="20583" y="2212"/>
                    </a:lnTo>
                    <a:cubicBezTo>
                      <a:pt x="22531" y="2212"/>
                      <a:pt x="22531" y="2429"/>
                      <a:pt x="22531" y="3078"/>
                    </a:cubicBezTo>
                    <a:cubicBezTo>
                      <a:pt x="22531" y="3403"/>
                      <a:pt x="22315" y="4269"/>
                      <a:pt x="22207" y="4486"/>
                    </a:cubicBezTo>
                    <a:lnTo>
                      <a:pt x="13005" y="41402"/>
                    </a:lnTo>
                    <a:cubicBezTo>
                      <a:pt x="12355" y="43892"/>
                      <a:pt x="12139" y="44650"/>
                      <a:pt x="4777" y="44650"/>
                    </a:cubicBezTo>
                    <a:cubicBezTo>
                      <a:pt x="2287" y="44650"/>
                      <a:pt x="1854" y="44650"/>
                      <a:pt x="1854" y="45949"/>
                    </a:cubicBezTo>
                    <a:cubicBezTo>
                      <a:pt x="1854" y="46815"/>
                      <a:pt x="2612" y="46815"/>
                      <a:pt x="3045" y="46815"/>
                    </a:cubicBezTo>
                    <a:cubicBezTo>
                      <a:pt x="4885" y="46815"/>
                      <a:pt x="6834" y="46707"/>
                      <a:pt x="8674" y="46707"/>
                    </a:cubicBezTo>
                    <a:cubicBezTo>
                      <a:pt x="10623" y="46707"/>
                      <a:pt x="12680" y="46599"/>
                      <a:pt x="14628" y="46599"/>
                    </a:cubicBezTo>
                    <a:cubicBezTo>
                      <a:pt x="16577" y="46599"/>
                      <a:pt x="18418" y="46707"/>
                      <a:pt x="20366" y="46707"/>
                    </a:cubicBezTo>
                    <a:cubicBezTo>
                      <a:pt x="22315" y="46707"/>
                      <a:pt x="24372" y="46815"/>
                      <a:pt x="26320" y="46815"/>
                    </a:cubicBezTo>
                    <a:cubicBezTo>
                      <a:pt x="26970" y="46815"/>
                      <a:pt x="27836" y="46815"/>
                      <a:pt x="27836" y="45408"/>
                    </a:cubicBezTo>
                    <a:cubicBezTo>
                      <a:pt x="27836" y="44650"/>
                      <a:pt x="27295" y="44650"/>
                      <a:pt x="25454" y="44650"/>
                    </a:cubicBezTo>
                    <a:cubicBezTo>
                      <a:pt x="23831" y="44650"/>
                      <a:pt x="22856" y="44650"/>
                      <a:pt x="21124" y="44542"/>
                    </a:cubicBezTo>
                    <a:cubicBezTo>
                      <a:pt x="19067" y="44325"/>
                      <a:pt x="18526" y="44109"/>
                      <a:pt x="18526" y="43026"/>
                    </a:cubicBezTo>
                    <a:cubicBezTo>
                      <a:pt x="18526" y="42918"/>
                      <a:pt x="18526" y="42593"/>
                      <a:pt x="18851" y="41619"/>
                    </a:cubicBezTo>
                    <a:close/>
                  </a:path>
                </a:pathLst>
              </a:custGeom>
              <a:solidFill>
                <a:srgbClr val="000000"/>
              </a:solidFill>
              <a:ln w="6915" cap="flat">
                <a:noFill/>
                <a:prstDash val="solid"/>
                <a:miter/>
              </a:ln>
            </p:spPr>
            <p:txBody>
              <a:bodyPr rtlCol="0" anchor="ctr"/>
              <a:lstStyle/>
              <a:p>
                <a:endParaRPr lang="en-GB"/>
              </a:p>
            </p:txBody>
          </p:sp>
          <p:sp>
            <p:nvSpPr>
              <p:cNvPr id="1910" name="Freeform: Shape 1909">
                <a:extLst>
                  <a:ext uri="{FF2B5EF4-FFF2-40B4-BE49-F238E27FC236}">
                    <a16:creationId xmlns:a16="http://schemas.microsoft.com/office/drawing/2014/main" id="{70A23AA8-7A0A-41DC-9AF2-E1FFF771D446}"/>
                  </a:ext>
                </a:extLst>
              </p:cNvPr>
              <p:cNvSpPr/>
              <p:nvPr/>
            </p:nvSpPr>
            <p:spPr>
              <a:xfrm>
                <a:off x="1319669" y="4300477"/>
                <a:ext cx="52722" cy="47200"/>
              </a:xfrm>
              <a:custGeom>
                <a:avLst/>
                <a:gdLst>
                  <a:gd name="connsiteX0" fmla="*/ 8250 w 52722"/>
                  <a:gd name="connsiteY0" fmla="*/ 41835 h 47200"/>
                  <a:gd name="connsiteX1" fmla="*/ 1971 w 52722"/>
                  <a:gd name="connsiteY1" fmla="*/ 45083 h 47200"/>
                  <a:gd name="connsiteX2" fmla="*/ 130 w 52722"/>
                  <a:gd name="connsiteY2" fmla="*/ 46382 h 47200"/>
                  <a:gd name="connsiteX3" fmla="*/ 1971 w 52722"/>
                  <a:gd name="connsiteY3" fmla="*/ 47248 h 47200"/>
                  <a:gd name="connsiteX4" fmla="*/ 24922 w 52722"/>
                  <a:gd name="connsiteY4" fmla="*/ 47248 h 47200"/>
                  <a:gd name="connsiteX5" fmla="*/ 52852 w 52722"/>
                  <a:gd name="connsiteY5" fmla="*/ 17585 h 47200"/>
                  <a:gd name="connsiteX6" fmla="*/ 36614 w 52722"/>
                  <a:gd name="connsiteY6" fmla="*/ 47 h 47200"/>
                  <a:gd name="connsiteX7" fmla="*/ 13446 w 52722"/>
                  <a:gd name="connsiteY7" fmla="*/ 47 h 47200"/>
                  <a:gd name="connsiteX8" fmla="*/ 11389 w 52722"/>
                  <a:gd name="connsiteY8" fmla="*/ 1346 h 47200"/>
                  <a:gd name="connsiteX9" fmla="*/ 13338 w 52722"/>
                  <a:gd name="connsiteY9" fmla="*/ 2212 h 47200"/>
                  <a:gd name="connsiteX10" fmla="*/ 16261 w 52722"/>
                  <a:gd name="connsiteY10" fmla="*/ 2321 h 47200"/>
                  <a:gd name="connsiteX11" fmla="*/ 17777 w 52722"/>
                  <a:gd name="connsiteY11" fmla="*/ 3511 h 47200"/>
                  <a:gd name="connsiteX12" fmla="*/ 17560 w 52722"/>
                  <a:gd name="connsiteY12" fmla="*/ 4811 h 47200"/>
                  <a:gd name="connsiteX13" fmla="*/ 23190 w 52722"/>
                  <a:gd name="connsiteY13" fmla="*/ 4811 h 47200"/>
                  <a:gd name="connsiteX14" fmla="*/ 26979 w 52722"/>
                  <a:gd name="connsiteY14" fmla="*/ 2212 h 47200"/>
                  <a:gd name="connsiteX15" fmla="*/ 34340 w 52722"/>
                  <a:gd name="connsiteY15" fmla="*/ 2212 h 47200"/>
                  <a:gd name="connsiteX16" fmla="*/ 46790 w 52722"/>
                  <a:gd name="connsiteY16" fmla="*/ 14987 h 47200"/>
                  <a:gd name="connsiteX17" fmla="*/ 39537 w 52722"/>
                  <a:gd name="connsiteY17" fmla="*/ 37288 h 47200"/>
                  <a:gd name="connsiteX18" fmla="*/ 23623 w 52722"/>
                  <a:gd name="connsiteY18" fmla="*/ 45083 h 47200"/>
                  <a:gd name="connsiteX19" fmla="*/ 15828 w 52722"/>
                  <a:gd name="connsiteY19" fmla="*/ 45083 h 47200"/>
                  <a:gd name="connsiteX20" fmla="*/ 14312 w 52722"/>
                  <a:gd name="connsiteY20" fmla="*/ 45083 h 47200"/>
                  <a:gd name="connsiteX21" fmla="*/ 13446 w 52722"/>
                  <a:gd name="connsiteY21" fmla="*/ 44325 h 47200"/>
                  <a:gd name="connsiteX22" fmla="*/ 13771 w 52722"/>
                  <a:gd name="connsiteY22" fmla="*/ 42809 h 4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2722" h="47200">
                    <a:moveTo>
                      <a:pt x="8250" y="41835"/>
                    </a:moveTo>
                    <a:cubicBezTo>
                      <a:pt x="7600" y="44542"/>
                      <a:pt x="7492" y="45083"/>
                      <a:pt x="1971" y="45083"/>
                    </a:cubicBezTo>
                    <a:cubicBezTo>
                      <a:pt x="888" y="45083"/>
                      <a:pt x="130" y="45083"/>
                      <a:pt x="130" y="46382"/>
                    </a:cubicBezTo>
                    <a:cubicBezTo>
                      <a:pt x="130" y="47248"/>
                      <a:pt x="672" y="47248"/>
                      <a:pt x="1971" y="47248"/>
                    </a:cubicBezTo>
                    <a:lnTo>
                      <a:pt x="24922" y="47248"/>
                    </a:lnTo>
                    <a:cubicBezTo>
                      <a:pt x="39212" y="47248"/>
                      <a:pt x="52852" y="32633"/>
                      <a:pt x="52852" y="17585"/>
                    </a:cubicBezTo>
                    <a:cubicBezTo>
                      <a:pt x="52852" y="7842"/>
                      <a:pt x="47006" y="47"/>
                      <a:pt x="36614" y="47"/>
                    </a:cubicBezTo>
                    <a:lnTo>
                      <a:pt x="13446" y="47"/>
                    </a:lnTo>
                    <a:cubicBezTo>
                      <a:pt x="12147" y="47"/>
                      <a:pt x="11389" y="47"/>
                      <a:pt x="11389" y="1346"/>
                    </a:cubicBezTo>
                    <a:cubicBezTo>
                      <a:pt x="11389" y="2212"/>
                      <a:pt x="11931" y="2212"/>
                      <a:pt x="13338" y="2212"/>
                    </a:cubicBezTo>
                    <a:cubicBezTo>
                      <a:pt x="14204" y="2212"/>
                      <a:pt x="15503" y="2321"/>
                      <a:pt x="16261" y="2321"/>
                    </a:cubicBezTo>
                    <a:cubicBezTo>
                      <a:pt x="17452" y="2537"/>
                      <a:pt x="17777" y="2645"/>
                      <a:pt x="17777" y="3511"/>
                    </a:cubicBezTo>
                    <a:cubicBezTo>
                      <a:pt x="17777" y="3728"/>
                      <a:pt x="17777" y="3944"/>
                      <a:pt x="17560" y="4811"/>
                    </a:cubicBezTo>
                    <a:close/>
                    <a:moveTo>
                      <a:pt x="23190" y="4811"/>
                    </a:moveTo>
                    <a:cubicBezTo>
                      <a:pt x="23839" y="2429"/>
                      <a:pt x="23947" y="2212"/>
                      <a:pt x="26979" y="2212"/>
                    </a:cubicBezTo>
                    <a:lnTo>
                      <a:pt x="34340" y="2212"/>
                    </a:lnTo>
                    <a:cubicBezTo>
                      <a:pt x="41052" y="2212"/>
                      <a:pt x="46790" y="5893"/>
                      <a:pt x="46790" y="14987"/>
                    </a:cubicBezTo>
                    <a:cubicBezTo>
                      <a:pt x="46790" y="18343"/>
                      <a:pt x="45491" y="29710"/>
                      <a:pt x="39537" y="37288"/>
                    </a:cubicBezTo>
                    <a:cubicBezTo>
                      <a:pt x="37588" y="39886"/>
                      <a:pt x="32175" y="45083"/>
                      <a:pt x="23623" y="45083"/>
                    </a:cubicBezTo>
                    <a:lnTo>
                      <a:pt x="15828" y="45083"/>
                    </a:lnTo>
                    <a:cubicBezTo>
                      <a:pt x="14854" y="45083"/>
                      <a:pt x="14745" y="45083"/>
                      <a:pt x="14312" y="45083"/>
                    </a:cubicBezTo>
                    <a:cubicBezTo>
                      <a:pt x="13663" y="44975"/>
                      <a:pt x="13446" y="44866"/>
                      <a:pt x="13446" y="44325"/>
                    </a:cubicBezTo>
                    <a:cubicBezTo>
                      <a:pt x="13446" y="44109"/>
                      <a:pt x="13446" y="44000"/>
                      <a:pt x="13771" y="42809"/>
                    </a:cubicBezTo>
                    <a:close/>
                  </a:path>
                </a:pathLst>
              </a:custGeom>
              <a:solidFill>
                <a:srgbClr val="000000"/>
              </a:solidFill>
              <a:ln w="6915" cap="flat">
                <a:noFill/>
                <a:prstDash val="solid"/>
                <a:miter/>
              </a:ln>
            </p:spPr>
            <p:txBody>
              <a:bodyPr rtlCol="0" anchor="ctr"/>
              <a:lstStyle/>
              <a:p>
                <a:endParaRPr lang="en-GB"/>
              </a:p>
            </p:txBody>
          </p:sp>
        </p:grpSp>
        <p:sp>
          <p:nvSpPr>
            <p:cNvPr id="1911" name="Freeform: Shape 1910">
              <a:extLst>
                <a:ext uri="{FF2B5EF4-FFF2-40B4-BE49-F238E27FC236}">
                  <a16:creationId xmlns:a16="http://schemas.microsoft.com/office/drawing/2014/main" id="{E868826A-5382-466D-BEEA-FBD25FF40D3C}"/>
                </a:ext>
              </a:extLst>
            </p:cNvPr>
            <p:cNvSpPr/>
            <p:nvPr/>
          </p:nvSpPr>
          <p:spPr>
            <a:xfrm>
              <a:off x="5294015" y="4418612"/>
              <a:ext cx="81686" cy="5927"/>
            </a:xfrm>
            <a:custGeom>
              <a:avLst/>
              <a:gdLst>
                <a:gd name="connsiteX0" fmla="*/ 81687 w 81686"/>
                <a:gd name="connsiteY0" fmla="*/ 0 h 5927"/>
                <a:gd name="connsiteX1" fmla="*/ 0 w 81686"/>
                <a:gd name="connsiteY1" fmla="*/ 0 h 5927"/>
              </a:gdLst>
              <a:ahLst/>
              <a:cxnLst>
                <a:cxn ang="0">
                  <a:pos x="connsiteX0" y="connsiteY0"/>
                </a:cxn>
                <a:cxn ang="0">
                  <a:pos x="connsiteX1" y="connsiteY1"/>
                </a:cxn>
              </a:cxnLst>
              <a:rect l="l" t="t" r="r" b="b"/>
              <a:pathLst>
                <a:path w="81686" h="5927">
                  <a:moveTo>
                    <a:pt x="81687" y="0"/>
                  </a:moveTo>
                  <a:lnTo>
                    <a:pt x="0" y="0"/>
                  </a:lnTo>
                </a:path>
              </a:pathLst>
            </a:custGeom>
            <a:noFill/>
            <a:ln w="3766" cap="flat">
              <a:solidFill>
                <a:srgbClr val="000000"/>
              </a:solidFill>
              <a:prstDash val="solid"/>
              <a:miter/>
            </a:ln>
          </p:spPr>
          <p:txBody>
            <a:bodyPr rtlCol="0" anchor="ctr"/>
            <a:lstStyle/>
            <a:p>
              <a:endParaRPr lang="en-GB"/>
            </a:p>
          </p:txBody>
        </p:sp>
        <p:sp>
          <p:nvSpPr>
            <p:cNvPr id="1912" name="Freeform: Shape 1911">
              <a:extLst>
                <a:ext uri="{FF2B5EF4-FFF2-40B4-BE49-F238E27FC236}">
                  <a16:creationId xmlns:a16="http://schemas.microsoft.com/office/drawing/2014/main" id="{6943280D-93D1-461D-9F27-A4E4F3C63661}"/>
                </a:ext>
              </a:extLst>
            </p:cNvPr>
            <p:cNvSpPr/>
            <p:nvPr/>
          </p:nvSpPr>
          <p:spPr>
            <a:xfrm>
              <a:off x="5277344" y="4397202"/>
              <a:ext cx="25992" cy="36417"/>
            </a:xfrm>
            <a:custGeom>
              <a:avLst/>
              <a:gdLst>
                <a:gd name="connsiteX0" fmla="*/ 17403 w 25992"/>
                <a:gd name="connsiteY0" fmla="*/ 7401 h 36417"/>
                <a:gd name="connsiteX1" fmla="*/ 8706 w 25992"/>
                <a:gd name="connsiteY1" fmla="*/ 14504 h 36417"/>
                <a:gd name="connsiteX2" fmla="*/ 0 w 25992"/>
                <a:gd name="connsiteY2" fmla="*/ 21610 h 36417"/>
                <a:gd name="connsiteX3" fmla="*/ 8584 w 25992"/>
                <a:gd name="connsiteY3" fmla="*/ 29011 h 36417"/>
                <a:gd name="connsiteX4" fmla="*/ 17173 w 25992"/>
                <a:gd name="connsiteY4" fmla="*/ 36417 h 36417"/>
                <a:gd name="connsiteX5" fmla="*/ 17290 w 25992"/>
                <a:gd name="connsiteY5" fmla="*/ 21905 h 364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992" h="36417">
                  <a:moveTo>
                    <a:pt x="17403" y="7401"/>
                  </a:moveTo>
                  <a:lnTo>
                    <a:pt x="8706" y="14504"/>
                  </a:lnTo>
                  <a:lnTo>
                    <a:pt x="0" y="21610"/>
                  </a:lnTo>
                  <a:lnTo>
                    <a:pt x="8584" y="29011"/>
                  </a:lnTo>
                  <a:lnTo>
                    <a:pt x="17173" y="36417"/>
                  </a:lnTo>
                  <a:lnTo>
                    <a:pt x="17290" y="21905"/>
                  </a:lnTo>
                  <a:close/>
                </a:path>
              </a:pathLst>
            </a:custGeom>
            <a:solidFill>
              <a:srgbClr val="000000"/>
            </a:solidFill>
            <a:ln w="1893" cap="flat">
              <a:solidFill>
                <a:srgbClr val="000000"/>
              </a:solidFill>
              <a:prstDash val="solid"/>
              <a:miter/>
            </a:ln>
          </p:spPr>
          <p:txBody>
            <a:bodyPr rtlCol="0" anchor="ctr"/>
            <a:lstStyle/>
            <a:p>
              <a:endParaRPr lang="en-GB"/>
            </a:p>
          </p:txBody>
        </p:sp>
        <p:sp>
          <p:nvSpPr>
            <p:cNvPr id="1913" name="Freeform: Shape 1912">
              <a:extLst>
                <a:ext uri="{FF2B5EF4-FFF2-40B4-BE49-F238E27FC236}">
                  <a16:creationId xmlns:a16="http://schemas.microsoft.com/office/drawing/2014/main" id="{CFF3BAB6-58E2-4BC2-B558-27E0934B4843}"/>
                </a:ext>
              </a:extLst>
            </p:cNvPr>
            <p:cNvSpPr/>
            <p:nvPr/>
          </p:nvSpPr>
          <p:spPr>
            <a:xfrm>
              <a:off x="5360661" y="4396366"/>
              <a:ext cx="25992" cy="36417"/>
            </a:xfrm>
            <a:custGeom>
              <a:avLst/>
              <a:gdLst>
                <a:gd name="connsiteX0" fmla="*/ 8589 w 25992"/>
                <a:gd name="connsiteY0" fmla="*/ 7401 h 36417"/>
                <a:gd name="connsiteX1" fmla="*/ 17287 w 25992"/>
                <a:gd name="connsiteY1" fmla="*/ 14504 h 36417"/>
                <a:gd name="connsiteX2" fmla="*/ 25992 w 25992"/>
                <a:gd name="connsiteY2" fmla="*/ 21610 h 36417"/>
                <a:gd name="connsiteX3" fmla="*/ 17409 w 25992"/>
                <a:gd name="connsiteY3" fmla="*/ 29011 h 36417"/>
                <a:gd name="connsiteX4" fmla="*/ 8819 w 25992"/>
                <a:gd name="connsiteY4" fmla="*/ 36417 h 36417"/>
                <a:gd name="connsiteX5" fmla="*/ 8703 w 25992"/>
                <a:gd name="connsiteY5" fmla="*/ 21905 h 364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992" h="36417">
                  <a:moveTo>
                    <a:pt x="8589" y="7401"/>
                  </a:moveTo>
                  <a:lnTo>
                    <a:pt x="17287" y="14504"/>
                  </a:lnTo>
                  <a:lnTo>
                    <a:pt x="25992" y="21610"/>
                  </a:lnTo>
                  <a:lnTo>
                    <a:pt x="17409" y="29011"/>
                  </a:lnTo>
                  <a:lnTo>
                    <a:pt x="8819" y="36417"/>
                  </a:lnTo>
                  <a:lnTo>
                    <a:pt x="8703" y="21905"/>
                  </a:lnTo>
                  <a:close/>
                </a:path>
              </a:pathLst>
            </a:custGeom>
            <a:solidFill>
              <a:srgbClr val="000000"/>
            </a:solidFill>
            <a:ln w="1893" cap="flat">
              <a:solidFill>
                <a:srgbClr val="000000"/>
              </a:solidFill>
              <a:prstDash val="solid"/>
              <a:miter/>
            </a:ln>
          </p:spPr>
          <p:txBody>
            <a:bodyPr rtlCol="0" anchor="ctr"/>
            <a:lstStyle/>
            <a:p>
              <a:endParaRPr lang="en-GB"/>
            </a:p>
          </p:txBody>
        </p:sp>
        <p:grpSp>
          <p:nvGrpSpPr>
            <p:cNvPr id="1914" name="Graphic 389">
              <a:extLst>
                <a:ext uri="{FF2B5EF4-FFF2-40B4-BE49-F238E27FC236}">
                  <a16:creationId xmlns:a16="http://schemas.microsoft.com/office/drawing/2014/main" id="{530EF335-C76D-46F5-A7F0-4E94EA16AF06}"/>
                </a:ext>
              </a:extLst>
            </p:cNvPr>
            <p:cNvGrpSpPr/>
            <p:nvPr/>
          </p:nvGrpSpPr>
          <p:grpSpPr>
            <a:xfrm>
              <a:off x="5432353" y="4395333"/>
              <a:ext cx="103847" cy="47200"/>
              <a:chOff x="2139883" y="4300477"/>
              <a:chExt cx="103847" cy="47200"/>
            </a:xfrm>
            <a:solidFill>
              <a:srgbClr val="000000"/>
            </a:solidFill>
          </p:grpSpPr>
          <p:sp>
            <p:nvSpPr>
              <p:cNvPr id="1915" name="Freeform: Shape 1914">
                <a:extLst>
                  <a:ext uri="{FF2B5EF4-FFF2-40B4-BE49-F238E27FC236}">
                    <a16:creationId xmlns:a16="http://schemas.microsoft.com/office/drawing/2014/main" id="{6194168D-B49A-403C-8397-249081C3FFDC}"/>
                  </a:ext>
                </a:extLst>
              </p:cNvPr>
              <p:cNvSpPr/>
              <p:nvPr/>
            </p:nvSpPr>
            <p:spPr>
              <a:xfrm>
                <a:off x="2139883" y="4300910"/>
                <a:ext cx="46984" cy="46767"/>
              </a:xfrm>
              <a:custGeom>
                <a:avLst/>
                <a:gdLst>
                  <a:gd name="connsiteX0" fmla="*/ 28091 w 46984"/>
                  <a:gd name="connsiteY0" fmla="*/ 4919 h 46767"/>
                  <a:gd name="connsiteX1" fmla="*/ 29715 w 46984"/>
                  <a:gd name="connsiteY1" fmla="*/ 2321 h 46767"/>
                  <a:gd name="connsiteX2" fmla="*/ 34046 w 46984"/>
                  <a:gd name="connsiteY2" fmla="*/ 2212 h 46767"/>
                  <a:gd name="connsiteX3" fmla="*/ 44114 w 46984"/>
                  <a:gd name="connsiteY3" fmla="*/ 7842 h 46767"/>
                  <a:gd name="connsiteX4" fmla="*/ 43572 w 46984"/>
                  <a:gd name="connsiteY4" fmla="*/ 13363 h 46767"/>
                  <a:gd name="connsiteX5" fmla="*/ 43356 w 46984"/>
                  <a:gd name="connsiteY5" fmla="*/ 14662 h 46767"/>
                  <a:gd name="connsiteX6" fmla="*/ 44222 w 46984"/>
                  <a:gd name="connsiteY6" fmla="*/ 15636 h 46767"/>
                  <a:gd name="connsiteX7" fmla="*/ 45305 w 46984"/>
                  <a:gd name="connsiteY7" fmla="*/ 14013 h 46767"/>
                  <a:gd name="connsiteX8" fmla="*/ 47145 w 46984"/>
                  <a:gd name="connsiteY8" fmla="*/ 1996 h 46767"/>
                  <a:gd name="connsiteX9" fmla="*/ 47253 w 46984"/>
                  <a:gd name="connsiteY9" fmla="*/ 805 h 46767"/>
                  <a:gd name="connsiteX10" fmla="*/ 45413 w 46984"/>
                  <a:gd name="connsiteY10" fmla="*/ 47 h 46767"/>
                  <a:gd name="connsiteX11" fmla="*/ 7089 w 46984"/>
                  <a:gd name="connsiteY11" fmla="*/ 47 h 46767"/>
                  <a:gd name="connsiteX12" fmla="*/ 4816 w 46984"/>
                  <a:gd name="connsiteY12" fmla="*/ 1454 h 46767"/>
                  <a:gd name="connsiteX13" fmla="*/ 702 w 46984"/>
                  <a:gd name="connsiteY13" fmla="*/ 13579 h 46767"/>
                  <a:gd name="connsiteX14" fmla="*/ 269 w 46984"/>
                  <a:gd name="connsiteY14" fmla="*/ 14879 h 46767"/>
                  <a:gd name="connsiteX15" fmla="*/ 1135 w 46984"/>
                  <a:gd name="connsiteY15" fmla="*/ 15636 h 46767"/>
                  <a:gd name="connsiteX16" fmla="*/ 2326 w 46984"/>
                  <a:gd name="connsiteY16" fmla="*/ 14121 h 46767"/>
                  <a:gd name="connsiteX17" fmla="*/ 18023 w 46984"/>
                  <a:gd name="connsiteY17" fmla="*/ 2212 h 46767"/>
                  <a:gd name="connsiteX18" fmla="*/ 20730 w 46984"/>
                  <a:gd name="connsiteY18" fmla="*/ 2212 h 46767"/>
                  <a:gd name="connsiteX19" fmla="*/ 22678 w 46984"/>
                  <a:gd name="connsiteY19" fmla="*/ 3078 h 46767"/>
                  <a:gd name="connsiteX20" fmla="*/ 22354 w 46984"/>
                  <a:gd name="connsiteY20" fmla="*/ 4486 h 46767"/>
                  <a:gd name="connsiteX21" fmla="*/ 13152 w 46984"/>
                  <a:gd name="connsiteY21" fmla="*/ 41402 h 46767"/>
                  <a:gd name="connsiteX22" fmla="*/ 4924 w 46984"/>
                  <a:gd name="connsiteY22" fmla="*/ 44650 h 46767"/>
                  <a:gd name="connsiteX23" fmla="*/ 2001 w 46984"/>
                  <a:gd name="connsiteY23" fmla="*/ 45949 h 46767"/>
                  <a:gd name="connsiteX24" fmla="*/ 3192 w 46984"/>
                  <a:gd name="connsiteY24" fmla="*/ 46815 h 46767"/>
                  <a:gd name="connsiteX25" fmla="*/ 8821 w 46984"/>
                  <a:gd name="connsiteY25" fmla="*/ 46707 h 46767"/>
                  <a:gd name="connsiteX26" fmla="*/ 14775 w 46984"/>
                  <a:gd name="connsiteY26" fmla="*/ 46599 h 46767"/>
                  <a:gd name="connsiteX27" fmla="*/ 20513 w 46984"/>
                  <a:gd name="connsiteY27" fmla="*/ 46707 h 46767"/>
                  <a:gd name="connsiteX28" fmla="*/ 26467 w 46984"/>
                  <a:gd name="connsiteY28" fmla="*/ 46815 h 46767"/>
                  <a:gd name="connsiteX29" fmla="*/ 27983 w 46984"/>
                  <a:gd name="connsiteY29" fmla="*/ 45408 h 46767"/>
                  <a:gd name="connsiteX30" fmla="*/ 25601 w 46984"/>
                  <a:gd name="connsiteY30" fmla="*/ 44650 h 46767"/>
                  <a:gd name="connsiteX31" fmla="*/ 21271 w 46984"/>
                  <a:gd name="connsiteY31" fmla="*/ 44542 h 46767"/>
                  <a:gd name="connsiteX32" fmla="*/ 18673 w 46984"/>
                  <a:gd name="connsiteY32" fmla="*/ 43026 h 46767"/>
                  <a:gd name="connsiteX33" fmla="*/ 18998 w 46984"/>
                  <a:gd name="connsiteY33" fmla="*/ 41619 h 467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46984" h="46767">
                    <a:moveTo>
                      <a:pt x="28091" y="4919"/>
                    </a:moveTo>
                    <a:cubicBezTo>
                      <a:pt x="28633" y="2970"/>
                      <a:pt x="28849" y="2537"/>
                      <a:pt x="29715" y="2321"/>
                    </a:cubicBezTo>
                    <a:cubicBezTo>
                      <a:pt x="30365" y="2212"/>
                      <a:pt x="32638" y="2212"/>
                      <a:pt x="34046" y="2212"/>
                    </a:cubicBezTo>
                    <a:cubicBezTo>
                      <a:pt x="41082" y="2212"/>
                      <a:pt x="44114" y="2429"/>
                      <a:pt x="44114" y="7842"/>
                    </a:cubicBezTo>
                    <a:cubicBezTo>
                      <a:pt x="44114" y="8924"/>
                      <a:pt x="43897" y="11631"/>
                      <a:pt x="43572" y="13363"/>
                    </a:cubicBezTo>
                    <a:cubicBezTo>
                      <a:pt x="43572" y="13688"/>
                      <a:pt x="43356" y="14446"/>
                      <a:pt x="43356" y="14662"/>
                    </a:cubicBezTo>
                    <a:cubicBezTo>
                      <a:pt x="43356" y="15095"/>
                      <a:pt x="43572" y="15636"/>
                      <a:pt x="44222" y="15636"/>
                    </a:cubicBezTo>
                    <a:cubicBezTo>
                      <a:pt x="44980" y="15636"/>
                      <a:pt x="45088" y="15095"/>
                      <a:pt x="45305" y="14013"/>
                    </a:cubicBezTo>
                    <a:lnTo>
                      <a:pt x="47145" y="1996"/>
                    </a:lnTo>
                    <a:cubicBezTo>
                      <a:pt x="47253" y="1671"/>
                      <a:pt x="47253" y="1021"/>
                      <a:pt x="47253" y="805"/>
                    </a:cubicBezTo>
                    <a:cubicBezTo>
                      <a:pt x="47253" y="47"/>
                      <a:pt x="46604" y="47"/>
                      <a:pt x="45413" y="47"/>
                    </a:cubicBezTo>
                    <a:lnTo>
                      <a:pt x="7089" y="47"/>
                    </a:lnTo>
                    <a:cubicBezTo>
                      <a:pt x="5465" y="47"/>
                      <a:pt x="5357" y="155"/>
                      <a:pt x="4816" y="1454"/>
                    </a:cubicBezTo>
                    <a:lnTo>
                      <a:pt x="702" y="13579"/>
                    </a:lnTo>
                    <a:cubicBezTo>
                      <a:pt x="702" y="13688"/>
                      <a:pt x="269" y="14662"/>
                      <a:pt x="269" y="14879"/>
                    </a:cubicBezTo>
                    <a:cubicBezTo>
                      <a:pt x="269" y="15203"/>
                      <a:pt x="702" y="15636"/>
                      <a:pt x="1135" y="15636"/>
                    </a:cubicBezTo>
                    <a:cubicBezTo>
                      <a:pt x="1784" y="15636"/>
                      <a:pt x="1893" y="15203"/>
                      <a:pt x="2326" y="14121"/>
                    </a:cubicBezTo>
                    <a:cubicBezTo>
                      <a:pt x="6007" y="3403"/>
                      <a:pt x="7847" y="2212"/>
                      <a:pt x="18023" y="2212"/>
                    </a:cubicBezTo>
                    <a:lnTo>
                      <a:pt x="20730" y="2212"/>
                    </a:lnTo>
                    <a:cubicBezTo>
                      <a:pt x="22678" y="2212"/>
                      <a:pt x="22678" y="2429"/>
                      <a:pt x="22678" y="3078"/>
                    </a:cubicBezTo>
                    <a:cubicBezTo>
                      <a:pt x="22678" y="3403"/>
                      <a:pt x="22462" y="4269"/>
                      <a:pt x="22354" y="4486"/>
                    </a:cubicBezTo>
                    <a:lnTo>
                      <a:pt x="13152" y="41402"/>
                    </a:lnTo>
                    <a:cubicBezTo>
                      <a:pt x="12502" y="43892"/>
                      <a:pt x="12286" y="44650"/>
                      <a:pt x="4924" y="44650"/>
                    </a:cubicBezTo>
                    <a:cubicBezTo>
                      <a:pt x="2434" y="44650"/>
                      <a:pt x="2001" y="44650"/>
                      <a:pt x="2001" y="45949"/>
                    </a:cubicBezTo>
                    <a:cubicBezTo>
                      <a:pt x="2001" y="46815"/>
                      <a:pt x="2759" y="46815"/>
                      <a:pt x="3192" y="46815"/>
                    </a:cubicBezTo>
                    <a:cubicBezTo>
                      <a:pt x="5032" y="46815"/>
                      <a:pt x="6981" y="46707"/>
                      <a:pt x="8821" y="46707"/>
                    </a:cubicBezTo>
                    <a:cubicBezTo>
                      <a:pt x="10770" y="46707"/>
                      <a:pt x="12827" y="46599"/>
                      <a:pt x="14775" y="46599"/>
                    </a:cubicBezTo>
                    <a:cubicBezTo>
                      <a:pt x="16724" y="46599"/>
                      <a:pt x="18565" y="46707"/>
                      <a:pt x="20513" y="46707"/>
                    </a:cubicBezTo>
                    <a:cubicBezTo>
                      <a:pt x="22462" y="46707"/>
                      <a:pt x="24519" y="46815"/>
                      <a:pt x="26467" y="46815"/>
                    </a:cubicBezTo>
                    <a:cubicBezTo>
                      <a:pt x="27117" y="46815"/>
                      <a:pt x="27983" y="46815"/>
                      <a:pt x="27983" y="45408"/>
                    </a:cubicBezTo>
                    <a:cubicBezTo>
                      <a:pt x="27983" y="44650"/>
                      <a:pt x="27442" y="44650"/>
                      <a:pt x="25601" y="44650"/>
                    </a:cubicBezTo>
                    <a:cubicBezTo>
                      <a:pt x="23978" y="44650"/>
                      <a:pt x="23003" y="44650"/>
                      <a:pt x="21271" y="44542"/>
                    </a:cubicBezTo>
                    <a:cubicBezTo>
                      <a:pt x="19214" y="44325"/>
                      <a:pt x="18673" y="44109"/>
                      <a:pt x="18673" y="43026"/>
                    </a:cubicBezTo>
                    <a:cubicBezTo>
                      <a:pt x="18673" y="42918"/>
                      <a:pt x="18673" y="42593"/>
                      <a:pt x="18998" y="41619"/>
                    </a:cubicBezTo>
                    <a:close/>
                  </a:path>
                </a:pathLst>
              </a:custGeom>
              <a:solidFill>
                <a:srgbClr val="000000"/>
              </a:solidFill>
              <a:ln w="6915" cap="flat">
                <a:noFill/>
                <a:prstDash val="solid"/>
                <a:miter/>
              </a:ln>
            </p:spPr>
            <p:txBody>
              <a:bodyPr rtlCol="0" anchor="ctr"/>
              <a:lstStyle/>
              <a:p>
                <a:endParaRPr lang="en-GB"/>
              </a:p>
            </p:txBody>
          </p:sp>
          <p:sp>
            <p:nvSpPr>
              <p:cNvPr id="1916" name="Freeform: Shape 1915">
                <a:extLst>
                  <a:ext uri="{FF2B5EF4-FFF2-40B4-BE49-F238E27FC236}">
                    <a16:creationId xmlns:a16="http://schemas.microsoft.com/office/drawing/2014/main" id="{1DE9E90C-A808-469E-89AD-06A54EDC3389}"/>
                  </a:ext>
                </a:extLst>
              </p:cNvPr>
              <p:cNvSpPr/>
              <p:nvPr/>
            </p:nvSpPr>
            <p:spPr>
              <a:xfrm>
                <a:off x="2191008" y="4300477"/>
                <a:ext cx="52722" cy="47200"/>
              </a:xfrm>
              <a:custGeom>
                <a:avLst/>
                <a:gdLst>
                  <a:gd name="connsiteX0" fmla="*/ 8397 w 52722"/>
                  <a:gd name="connsiteY0" fmla="*/ 41835 h 47200"/>
                  <a:gd name="connsiteX1" fmla="*/ 2118 w 52722"/>
                  <a:gd name="connsiteY1" fmla="*/ 45083 h 47200"/>
                  <a:gd name="connsiteX2" fmla="*/ 277 w 52722"/>
                  <a:gd name="connsiteY2" fmla="*/ 46382 h 47200"/>
                  <a:gd name="connsiteX3" fmla="*/ 2118 w 52722"/>
                  <a:gd name="connsiteY3" fmla="*/ 47248 h 47200"/>
                  <a:gd name="connsiteX4" fmla="*/ 25069 w 52722"/>
                  <a:gd name="connsiteY4" fmla="*/ 47248 h 47200"/>
                  <a:gd name="connsiteX5" fmla="*/ 52999 w 52722"/>
                  <a:gd name="connsiteY5" fmla="*/ 17585 h 47200"/>
                  <a:gd name="connsiteX6" fmla="*/ 36761 w 52722"/>
                  <a:gd name="connsiteY6" fmla="*/ 47 h 47200"/>
                  <a:gd name="connsiteX7" fmla="*/ 13593 w 52722"/>
                  <a:gd name="connsiteY7" fmla="*/ 47 h 47200"/>
                  <a:gd name="connsiteX8" fmla="*/ 11536 w 52722"/>
                  <a:gd name="connsiteY8" fmla="*/ 1346 h 47200"/>
                  <a:gd name="connsiteX9" fmla="*/ 13485 w 52722"/>
                  <a:gd name="connsiteY9" fmla="*/ 2212 h 47200"/>
                  <a:gd name="connsiteX10" fmla="*/ 16408 w 52722"/>
                  <a:gd name="connsiteY10" fmla="*/ 2321 h 47200"/>
                  <a:gd name="connsiteX11" fmla="*/ 17924 w 52722"/>
                  <a:gd name="connsiteY11" fmla="*/ 3511 h 47200"/>
                  <a:gd name="connsiteX12" fmla="*/ 17707 w 52722"/>
                  <a:gd name="connsiteY12" fmla="*/ 4811 h 47200"/>
                  <a:gd name="connsiteX13" fmla="*/ 23337 w 52722"/>
                  <a:gd name="connsiteY13" fmla="*/ 4811 h 47200"/>
                  <a:gd name="connsiteX14" fmla="*/ 27126 w 52722"/>
                  <a:gd name="connsiteY14" fmla="*/ 2212 h 47200"/>
                  <a:gd name="connsiteX15" fmla="*/ 34487 w 52722"/>
                  <a:gd name="connsiteY15" fmla="*/ 2212 h 47200"/>
                  <a:gd name="connsiteX16" fmla="*/ 46937 w 52722"/>
                  <a:gd name="connsiteY16" fmla="*/ 14987 h 47200"/>
                  <a:gd name="connsiteX17" fmla="*/ 39684 w 52722"/>
                  <a:gd name="connsiteY17" fmla="*/ 37288 h 47200"/>
                  <a:gd name="connsiteX18" fmla="*/ 23770 w 52722"/>
                  <a:gd name="connsiteY18" fmla="*/ 45083 h 47200"/>
                  <a:gd name="connsiteX19" fmla="*/ 15975 w 52722"/>
                  <a:gd name="connsiteY19" fmla="*/ 45083 h 47200"/>
                  <a:gd name="connsiteX20" fmla="*/ 14459 w 52722"/>
                  <a:gd name="connsiteY20" fmla="*/ 45083 h 47200"/>
                  <a:gd name="connsiteX21" fmla="*/ 13593 w 52722"/>
                  <a:gd name="connsiteY21" fmla="*/ 44325 h 47200"/>
                  <a:gd name="connsiteX22" fmla="*/ 13918 w 52722"/>
                  <a:gd name="connsiteY22" fmla="*/ 42809 h 4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2722" h="47200">
                    <a:moveTo>
                      <a:pt x="8397" y="41835"/>
                    </a:moveTo>
                    <a:cubicBezTo>
                      <a:pt x="7747" y="44542"/>
                      <a:pt x="7639" y="45083"/>
                      <a:pt x="2118" y="45083"/>
                    </a:cubicBezTo>
                    <a:cubicBezTo>
                      <a:pt x="1035" y="45083"/>
                      <a:pt x="277" y="45083"/>
                      <a:pt x="277" y="46382"/>
                    </a:cubicBezTo>
                    <a:cubicBezTo>
                      <a:pt x="277" y="47248"/>
                      <a:pt x="819" y="47248"/>
                      <a:pt x="2118" y="47248"/>
                    </a:cubicBezTo>
                    <a:lnTo>
                      <a:pt x="25069" y="47248"/>
                    </a:lnTo>
                    <a:cubicBezTo>
                      <a:pt x="39359" y="47248"/>
                      <a:pt x="52999" y="32633"/>
                      <a:pt x="52999" y="17585"/>
                    </a:cubicBezTo>
                    <a:cubicBezTo>
                      <a:pt x="52999" y="7842"/>
                      <a:pt x="47153" y="47"/>
                      <a:pt x="36761" y="47"/>
                    </a:cubicBezTo>
                    <a:lnTo>
                      <a:pt x="13593" y="47"/>
                    </a:lnTo>
                    <a:cubicBezTo>
                      <a:pt x="12294" y="47"/>
                      <a:pt x="11536" y="47"/>
                      <a:pt x="11536" y="1346"/>
                    </a:cubicBezTo>
                    <a:cubicBezTo>
                      <a:pt x="11536" y="2212"/>
                      <a:pt x="12078" y="2212"/>
                      <a:pt x="13485" y="2212"/>
                    </a:cubicBezTo>
                    <a:cubicBezTo>
                      <a:pt x="14351" y="2212"/>
                      <a:pt x="15650" y="2321"/>
                      <a:pt x="16408" y="2321"/>
                    </a:cubicBezTo>
                    <a:cubicBezTo>
                      <a:pt x="17599" y="2537"/>
                      <a:pt x="17924" y="2645"/>
                      <a:pt x="17924" y="3511"/>
                    </a:cubicBezTo>
                    <a:cubicBezTo>
                      <a:pt x="17924" y="3728"/>
                      <a:pt x="17924" y="3944"/>
                      <a:pt x="17707" y="4811"/>
                    </a:cubicBezTo>
                    <a:close/>
                    <a:moveTo>
                      <a:pt x="23337" y="4811"/>
                    </a:moveTo>
                    <a:cubicBezTo>
                      <a:pt x="23986" y="2429"/>
                      <a:pt x="24094" y="2212"/>
                      <a:pt x="27126" y="2212"/>
                    </a:cubicBezTo>
                    <a:lnTo>
                      <a:pt x="34487" y="2212"/>
                    </a:lnTo>
                    <a:cubicBezTo>
                      <a:pt x="41199" y="2212"/>
                      <a:pt x="46937" y="5893"/>
                      <a:pt x="46937" y="14987"/>
                    </a:cubicBezTo>
                    <a:cubicBezTo>
                      <a:pt x="46937" y="18343"/>
                      <a:pt x="45638" y="29710"/>
                      <a:pt x="39684" y="37288"/>
                    </a:cubicBezTo>
                    <a:cubicBezTo>
                      <a:pt x="37735" y="39886"/>
                      <a:pt x="32322" y="45083"/>
                      <a:pt x="23770" y="45083"/>
                    </a:cubicBezTo>
                    <a:lnTo>
                      <a:pt x="15975" y="45083"/>
                    </a:lnTo>
                    <a:cubicBezTo>
                      <a:pt x="15001" y="45083"/>
                      <a:pt x="14892" y="45083"/>
                      <a:pt x="14459" y="45083"/>
                    </a:cubicBezTo>
                    <a:cubicBezTo>
                      <a:pt x="13810" y="44975"/>
                      <a:pt x="13593" y="44866"/>
                      <a:pt x="13593" y="44325"/>
                    </a:cubicBezTo>
                    <a:cubicBezTo>
                      <a:pt x="13593" y="44109"/>
                      <a:pt x="13593" y="44000"/>
                      <a:pt x="13918" y="42809"/>
                    </a:cubicBezTo>
                    <a:close/>
                  </a:path>
                </a:pathLst>
              </a:custGeom>
              <a:solidFill>
                <a:srgbClr val="000000"/>
              </a:solidFill>
              <a:ln w="6915" cap="flat">
                <a:noFill/>
                <a:prstDash val="solid"/>
                <a:miter/>
              </a:ln>
            </p:spPr>
            <p:txBody>
              <a:bodyPr rtlCol="0" anchor="ctr"/>
              <a:lstStyle/>
              <a:p>
                <a:endParaRPr lang="en-GB"/>
              </a:p>
            </p:txBody>
          </p:sp>
        </p:grpSp>
      </p:grpSp>
      <p:pic>
        <p:nvPicPr>
          <p:cNvPr id="14" name="Graphic 13">
            <a:extLst>
              <a:ext uri="{FF2B5EF4-FFF2-40B4-BE49-F238E27FC236}">
                <a16:creationId xmlns:a16="http://schemas.microsoft.com/office/drawing/2014/main" id="{5CECF794-1FB9-2536-2A65-3D74B680CBF1}"/>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69644" y="3119203"/>
            <a:ext cx="2552700" cy="2019300"/>
          </a:xfrm>
          <a:prstGeom prst="rect">
            <a:avLst/>
          </a:prstGeom>
        </p:spPr>
      </p:pic>
      <p:pic>
        <p:nvPicPr>
          <p:cNvPr id="20" name="Graphic 19">
            <a:extLst>
              <a:ext uri="{FF2B5EF4-FFF2-40B4-BE49-F238E27FC236}">
                <a16:creationId xmlns:a16="http://schemas.microsoft.com/office/drawing/2014/main" id="{C694605B-A668-CF03-9908-9CF527AAC58B}"/>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7280713" y="1576499"/>
            <a:ext cx="4690892" cy="3322302"/>
          </a:xfrm>
          <a:prstGeom prst="rect">
            <a:avLst/>
          </a:prstGeom>
        </p:spPr>
      </p:pic>
      <p:grpSp>
        <p:nvGrpSpPr>
          <p:cNvPr id="21" name="Group 20">
            <a:extLst>
              <a:ext uri="{FF2B5EF4-FFF2-40B4-BE49-F238E27FC236}">
                <a16:creationId xmlns:a16="http://schemas.microsoft.com/office/drawing/2014/main" id="{255DB3FC-4558-0878-B122-A46CFECF52BF}"/>
              </a:ext>
            </a:extLst>
          </p:cNvPr>
          <p:cNvGrpSpPr>
            <a:grpSpLocks noChangeAspect="1"/>
          </p:cNvGrpSpPr>
          <p:nvPr/>
        </p:nvGrpSpPr>
        <p:grpSpPr>
          <a:xfrm>
            <a:off x="615291" y="1022994"/>
            <a:ext cx="2626099" cy="1907625"/>
            <a:chOff x="3884013" y="5466580"/>
            <a:chExt cx="1731223" cy="1257578"/>
          </a:xfrm>
        </p:grpSpPr>
        <p:sp>
          <p:nvSpPr>
            <p:cNvPr id="23" name="Freeform: Shape 22">
              <a:extLst>
                <a:ext uri="{FF2B5EF4-FFF2-40B4-BE49-F238E27FC236}">
                  <a16:creationId xmlns:a16="http://schemas.microsoft.com/office/drawing/2014/main" id="{7658C060-B1D6-BA00-4E11-5283B09AEB32}"/>
                </a:ext>
              </a:extLst>
            </p:cNvPr>
            <p:cNvSpPr/>
            <p:nvPr/>
          </p:nvSpPr>
          <p:spPr>
            <a:xfrm>
              <a:off x="4983191" y="5934749"/>
              <a:ext cx="631965" cy="5927"/>
            </a:xfrm>
            <a:custGeom>
              <a:avLst/>
              <a:gdLst>
                <a:gd name="connsiteX0" fmla="*/ 124 w 631965"/>
                <a:gd name="connsiteY0" fmla="*/ 215 h 5927"/>
                <a:gd name="connsiteX1" fmla="*/ 632090 w 631965"/>
                <a:gd name="connsiteY1" fmla="*/ 215 h 5927"/>
              </a:gdLst>
              <a:ahLst/>
              <a:cxnLst>
                <a:cxn ang="0">
                  <a:pos x="connsiteX0" y="connsiteY0"/>
                </a:cxn>
                <a:cxn ang="0">
                  <a:pos x="connsiteX1" y="connsiteY1"/>
                </a:cxn>
              </a:cxnLst>
              <a:rect l="l" t="t" r="r" b="b"/>
              <a:pathLst>
                <a:path w="631965" h="5927">
                  <a:moveTo>
                    <a:pt x="124" y="215"/>
                  </a:moveTo>
                  <a:lnTo>
                    <a:pt x="632090" y="215"/>
                  </a:lnTo>
                </a:path>
              </a:pathLst>
            </a:custGeom>
            <a:noFill/>
            <a:ln w="8608" cap="sq">
              <a:solidFill>
                <a:srgbClr val="262626"/>
              </a:solidFill>
              <a:prstDash val="solid"/>
              <a:round/>
            </a:ln>
          </p:spPr>
          <p:txBody>
            <a:bodyPr rtlCol="0" anchor="ctr"/>
            <a:lstStyle/>
            <a:p>
              <a:endParaRPr lang="en-GB"/>
            </a:p>
          </p:txBody>
        </p:sp>
        <p:sp>
          <p:nvSpPr>
            <p:cNvPr id="24" name="Freeform: Shape 23">
              <a:extLst>
                <a:ext uri="{FF2B5EF4-FFF2-40B4-BE49-F238E27FC236}">
                  <a16:creationId xmlns:a16="http://schemas.microsoft.com/office/drawing/2014/main" id="{50B4F163-4465-EB8F-2B5B-C32308FFD693}"/>
                </a:ext>
              </a:extLst>
            </p:cNvPr>
            <p:cNvSpPr/>
            <p:nvPr/>
          </p:nvSpPr>
          <p:spPr>
            <a:xfrm>
              <a:off x="4983191" y="5928446"/>
              <a:ext cx="5927" cy="6303"/>
            </a:xfrm>
            <a:custGeom>
              <a:avLst/>
              <a:gdLst>
                <a:gd name="connsiteX0" fmla="*/ 135 w 5927"/>
                <a:gd name="connsiteY0" fmla="*/ 6519 h 6303"/>
                <a:gd name="connsiteX1" fmla="*/ 135 w 5927"/>
                <a:gd name="connsiteY1" fmla="*/ 216 h 6303"/>
              </a:gdLst>
              <a:ahLst/>
              <a:cxnLst>
                <a:cxn ang="0">
                  <a:pos x="connsiteX0" y="connsiteY0"/>
                </a:cxn>
                <a:cxn ang="0">
                  <a:pos x="connsiteX1" y="connsiteY1"/>
                </a:cxn>
              </a:cxnLst>
              <a:rect l="l" t="t" r="r" b="b"/>
              <a:pathLst>
                <a:path w="5927" h="6303">
                  <a:moveTo>
                    <a:pt x="135" y="6519"/>
                  </a:moveTo>
                  <a:lnTo>
                    <a:pt x="135" y="216"/>
                  </a:lnTo>
                </a:path>
              </a:pathLst>
            </a:custGeom>
            <a:noFill/>
            <a:ln w="8608" cap="sq">
              <a:solidFill>
                <a:srgbClr val="262626"/>
              </a:solidFill>
              <a:prstDash val="solid"/>
              <a:round/>
            </a:ln>
          </p:spPr>
          <p:txBody>
            <a:bodyPr rtlCol="0" anchor="ctr"/>
            <a:lstStyle/>
            <a:p>
              <a:endParaRPr lang="en-GB"/>
            </a:p>
          </p:txBody>
        </p:sp>
        <p:sp>
          <p:nvSpPr>
            <p:cNvPr id="25" name="Freeform: Shape 24">
              <a:extLst>
                <a:ext uri="{FF2B5EF4-FFF2-40B4-BE49-F238E27FC236}">
                  <a16:creationId xmlns:a16="http://schemas.microsoft.com/office/drawing/2014/main" id="{487C35DD-F44A-5AA7-EDA4-A83CABF37A52}"/>
                </a:ext>
              </a:extLst>
            </p:cNvPr>
            <p:cNvSpPr/>
            <p:nvPr/>
          </p:nvSpPr>
          <p:spPr>
            <a:xfrm>
              <a:off x="5380653" y="5928446"/>
              <a:ext cx="5927" cy="6303"/>
            </a:xfrm>
            <a:custGeom>
              <a:avLst/>
              <a:gdLst>
                <a:gd name="connsiteX0" fmla="*/ 122 w 5927"/>
                <a:gd name="connsiteY0" fmla="*/ 6519 h 6303"/>
                <a:gd name="connsiteX1" fmla="*/ 122 w 5927"/>
                <a:gd name="connsiteY1" fmla="*/ 216 h 6303"/>
              </a:gdLst>
              <a:ahLst/>
              <a:cxnLst>
                <a:cxn ang="0">
                  <a:pos x="connsiteX0" y="connsiteY0"/>
                </a:cxn>
                <a:cxn ang="0">
                  <a:pos x="connsiteX1" y="connsiteY1"/>
                </a:cxn>
              </a:cxnLst>
              <a:rect l="l" t="t" r="r" b="b"/>
              <a:pathLst>
                <a:path w="5927" h="6303">
                  <a:moveTo>
                    <a:pt x="122" y="6519"/>
                  </a:moveTo>
                  <a:lnTo>
                    <a:pt x="122" y="216"/>
                  </a:lnTo>
                </a:path>
              </a:pathLst>
            </a:custGeom>
            <a:noFill/>
            <a:ln w="8608" cap="sq">
              <a:solidFill>
                <a:srgbClr val="262626"/>
              </a:solidFill>
              <a:prstDash val="solid"/>
              <a:round/>
            </a:ln>
          </p:spPr>
          <p:txBody>
            <a:bodyPr rtlCol="0" anchor="ctr"/>
            <a:lstStyle/>
            <a:p>
              <a:endParaRPr lang="en-GB"/>
            </a:p>
          </p:txBody>
        </p:sp>
        <p:sp>
          <p:nvSpPr>
            <p:cNvPr id="26" name="TextBox 25">
              <a:extLst>
                <a:ext uri="{FF2B5EF4-FFF2-40B4-BE49-F238E27FC236}">
                  <a16:creationId xmlns:a16="http://schemas.microsoft.com/office/drawing/2014/main" id="{07757044-19E6-8ED6-7EA9-0D3033182FF9}"/>
                </a:ext>
              </a:extLst>
            </p:cNvPr>
            <p:cNvSpPr txBox="1"/>
            <p:nvPr/>
          </p:nvSpPr>
          <p:spPr>
            <a:xfrm>
              <a:off x="4869347" y="5915563"/>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0</a:t>
              </a:r>
            </a:p>
          </p:txBody>
        </p:sp>
        <p:sp>
          <p:nvSpPr>
            <p:cNvPr id="27" name="TextBox 26">
              <a:extLst>
                <a:ext uri="{FF2B5EF4-FFF2-40B4-BE49-F238E27FC236}">
                  <a16:creationId xmlns:a16="http://schemas.microsoft.com/office/drawing/2014/main" id="{F0551210-3E64-BC16-6269-0D570EFF9D61}"/>
                </a:ext>
              </a:extLst>
            </p:cNvPr>
            <p:cNvSpPr txBox="1"/>
            <p:nvPr/>
          </p:nvSpPr>
          <p:spPr>
            <a:xfrm>
              <a:off x="5266813" y="5915563"/>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1</a:t>
              </a:r>
            </a:p>
          </p:txBody>
        </p:sp>
        <p:sp>
          <p:nvSpPr>
            <p:cNvPr id="28" name="Freeform: Shape 27">
              <a:extLst>
                <a:ext uri="{FF2B5EF4-FFF2-40B4-BE49-F238E27FC236}">
                  <a16:creationId xmlns:a16="http://schemas.microsoft.com/office/drawing/2014/main" id="{366FA842-0295-577E-2A02-43D368004559}"/>
                </a:ext>
              </a:extLst>
            </p:cNvPr>
            <p:cNvSpPr/>
            <p:nvPr/>
          </p:nvSpPr>
          <p:spPr>
            <a:xfrm>
              <a:off x="4983191" y="5556565"/>
              <a:ext cx="5927" cy="378184"/>
            </a:xfrm>
            <a:custGeom>
              <a:avLst/>
              <a:gdLst>
                <a:gd name="connsiteX0" fmla="*/ 135 w 5927"/>
                <a:gd name="connsiteY0" fmla="*/ 378406 h 378184"/>
                <a:gd name="connsiteX1" fmla="*/ 135 w 5927"/>
                <a:gd name="connsiteY1" fmla="*/ 222 h 378184"/>
              </a:gdLst>
              <a:ahLst/>
              <a:cxnLst>
                <a:cxn ang="0">
                  <a:pos x="connsiteX0" y="connsiteY0"/>
                </a:cxn>
                <a:cxn ang="0">
                  <a:pos x="connsiteX1" y="connsiteY1"/>
                </a:cxn>
              </a:cxnLst>
              <a:rect l="l" t="t" r="r" b="b"/>
              <a:pathLst>
                <a:path w="5927" h="378184">
                  <a:moveTo>
                    <a:pt x="135" y="378406"/>
                  </a:moveTo>
                  <a:lnTo>
                    <a:pt x="135" y="222"/>
                  </a:lnTo>
                </a:path>
              </a:pathLst>
            </a:custGeom>
            <a:noFill/>
            <a:ln w="8608" cap="sq">
              <a:solidFill>
                <a:srgbClr val="262626"/>
              </a:solidFill>
              <a:prstDash val="solid"/>
              <a:round/>
            </a:ln>
          </p:spPr>
          <p:txBody>
            <a:bodyPr rtlCol="0" anchor="ctr"/>
            <a:lstStyle/>
            <a:p>
              <a:endParaRPr lang="en-GB"/>
            </a:p>
          </p:txBody>
        </p:sp>
        <p:sp>
          <p:nvSpPr>
            <p:cNvPr id="29" name="Freeform: Shape 28">
              <a:extLst>
                <a:ext uri="{FF2B5EF4-FFF2-40B4-BE49-F238E27FC236}">
                  <a16:creationId xmlns:a16="http://schemas.microsoft.com/office/drawing/2014/main" id="{57FEC98C-1817-324E-B9CE-A4F8358C5F4D}"/>
                </a:ext>
              </a:extLst>
            </p:cNvPr>
            <p:cNvSpPr/>
            <p:nvPr/>
          </p:nvSpPr>
          <p:spPr>
            <a:xfrm>
              <a:off x="4983191" y="5903234"/>
              <a:ext cx="6303" cy="5927"/>
            </a:xfrm>
            <a:custGeom>
              <a:avLst/>
              <a:gdLst>
                <a:gd name="connsiteX0" fmla="*/ 134 w 6303"/>
                <a:gd name="connsiteY0" fmla="*/ 216 h 5927"/>
                <a:gd name="connsiteX1" fmla="*/ 6438 w 6303"/>
                <a:gd name="connsiteY1" fmla="*/ 216 h 5927"/>
              </a:gdLst>
              <a:ahLst/>
              <a:cxnLst>
                <a:cxn ang="0">
                  <a:pos x="connsiteX0" y="connsiteY0"/>
                </a:cxn>
                <a:cxn ang="0">
                  <a:pos x="connsiteX1" y="connsiteY1"/>
                </a:cxn>
              </a:cxnLst>
              <a:rect l="l" t="t" r="r" b="b"/>
              <a:pathLst>
                <a:path w="6303" h="5927">
                  <a:moveTo>
                    <a:pt x="134" y="216"/>
                  </a:moveTo>
                  <a:lnTo>
                    <a:pt x="6438" y="216"/>
                  </a:lnTo>
                </a:path>
              </a:pathLst>
            </a:custGeom>
            <a:noFill/>
            <a:ln w="8608" cap="sq">
              <a:solidFill>
                <a:srgbClr val="262626"/>
              </a:solidFill>
              <a:prstDash val="solid"/>
              <a:round/>
            </a:ln>
          </p:spPr>
          <p:txBody>
            <a:bodyPr rtlCol="0" anchor="ctr"/>
            <a:lstStyle/>
            <a:p>
              <a:endParaRPr lang="en-GB"/>
            </a:p>
          </p:txBody>
        </p:sp>
        <p:sp>
          <p:nvSpPr>
            <p:cNvPr id="30" name="Freeform: Shape 29">
              <a:extLst>
                <a:ext uri="{FF2B5EF4-FFF2-40B4-BE49-F238E27FC236}">
                  <a16:creationId xmlns:a16="http://schemas.microsoft.com/office/drawing/2014/main" id="{40169CF3-64F5-A557-86D1-6B64955F80EB}"/>
                </a:ext>
              </a:extLst>
            </p:cNvPr>
            <p:cNvSpPr/>
            <p:nvPr/>
          </p:nvSpPr>
          <p:spPr>
            <a:xfrm>
              <a:off x="4983191" y="5745657"/>
              <a:ext cx="6303" cy="5927"/>
            </a:xfrm>
            <a:custGeom>
              <a:avLst/>
              <a:gdLst>
                <a:gd name="connsiteX0" fmla="*/ 134 w 6303"/>
                <a:gd name="connsiteY0" fmla="*/ 222 h 5927"/>
                <a:gd name="connsiteX1" fmla="*/ 6438 w 6303"/>
                <a:gd name="connsiteY1" fmla="*/ 222 h 5927"/>
              </a:gdLst>
              <a:ahLst/>
              <a:cxnLst>
                <a:cxn ang="0">
                  <a:pos x="connsiteX0" y="connsiteY0"/>
                </a:cxn>
                <a:cxn ang="0">
                  <a:pos x="connsiteX1" y="connsiteY1"/>
                </a:cxn>
              </a:cxnLst>
              <a:rect l="l" t="t" r="r" b="b"/>
              <a:pathLst>
                <a:path w="6303" h="5927">
                  <a:moveTo>
                    <a:pt x="134" y="222"/>
                  </a:moveTo>
                  <a:lnTo>
                    <a:pt x="6438" y="222"/>
                  </a:lnTo>
                </a:path>
              </a:pathLst>
            </a:custGeom>
            <a:noFill/>
            <a:ln w="8608" cap="sq">
              <a:solidFill>
                <a:srgbClr val="262626"/>
              </a:solidFill>
              <a:prstDash val="solid"/>
              <a:round/>
            </a:ln>
          </p:spPr>
          <p:txBody>
            <a:bodyPr rtlCol="0" anchor="ctr"/>
            <a:lstStyle/>
            <a:p>
              <a:endParaRPr lang="en-GB"/>
            </a:p>
          </p:txBody>
        </p:sp>
        <p:sp>
          <p:nvSpPr>
            <p:cNvPr id="31" name="Freeform: Shape 30">
              <a:extLst>
                <a:ext uri="{FF2B5EF4-FFF2-40B4-BE49-F238E27FC236}">
                  <a16:creationId xmlns:a16="http://schemas.microsoft.com/office/drawing/2014/main" id="{F28CF59D-0C53-4B24-A029-EBC469083EE7}"/>
                </a:ext>
              </a:extLst>
            </p:cNvPr>
            <p:cNvSpPr/>
            <p:nvPr/>
          </p:nvSpPr>
          <p:spPr>
            <a:xfrm>
              <a:off x="4983191" y="5588080"/>
              <a:ext cx="6303" cy="5927"/>
            </a:xfrm>
            <a:custGeom>
              <a:avLst/>
              <a:gdLst>
                <a:gd name="connsiteX0" fmla="*/ 134 w 6303"/>
                <a:gd name="connsiteY0" fmla="*/ 227 h 5927"/>
                <a:gd name="connsiteX1" fmla="*/ 6438 w 6303"/>
                <a:gd name="connsiteY1" fmla="*/ 227 h 5927"/>
              </a:gdLst>
              <a:ahLst/>
              <a:cxnLst>
                <a:cxn ang="0">
                  <a:pos x="connsiteX0" y="connsiteY0"/>
                </a:cxn>
                <a:cxn ang="0">
                  <a:pos x="connsiteX1" y="connsiteY1"/>
                </a:cxn>
              </a:cxnLst>
              <a:rect l="l" t="t" r="r" b="b"/>
              <a:pathLst>
                <a:path w="6303" h="5927">
                  <a:moveTo>
                    <a:pt x="134" y="227"/>
                  </a:moveTo>
                  <a:lnTo>
                    <a:pt x="6438" y="227"/>
                  </a:lnTo>
                </a:path>
              </a:pathLst>
            </a:custGeom>
            <a:noFill/>
            <a:ln w="8608" cap="sq">
              <a:solidFill>
                <a:srgbClr val="262626"/>
              </a:solidFill>
              <a:prstDash val="solid"/>
              <a:round/>
            </a:ln>
          </p:spPr>
          <p:txBody>
            <a:bodyPr rtlCol="0" anchor="ctr"/>
            <a:lstStyle/>
            <a:p>
              <a:endParaRPr lang="en-GB"/>
            </a:p>
          </p:txBody>
        </p:sp>
        <p:sp>
          <p:nvSpPr>
            <p:cNvPr id="32" name="TextBox 31">
              <a:extLst>
                <a:ext uri="{FF2B5EF4-FFF2-40B4-BE49-F238E27FC236}">
                  <a16:creationId xmlns:a16="http://schemas.microsoft.com/office/drawing/2014/main" id="{CE5DF1AF-4DF7-8159-0C3E-34257480F33C}"/>
                </a:ext>
              </a:extLst>
            </p:cNvPr>
            <p:cNvSpPr txBox="1"/>
            <p:nvPr/>
          </p:nvSpPr>
          <p:spPr>
            <a:xfrm>
              <a:off x="4820416" y="5815212"/>
              <a:ext cx="217712" cy="171057"/>
            </a:xfrm>
            <a:prstGeom prst="rect">
              <a:avLst/>
            </a:prstGeom>
            <a:noFill/>
          </p:spPr>
          <p:txBody>
            <a:bodyPr wrap="none" rtlCol="0">
              <a:spAutoFit/>
            </a:bodyPr>
            <a:lstStyle/>
            <a:p>
              <a:pPr algn="l"/>
              <a:r>
                <a:rPr lang="en-GB" sz="509" spc="0" baseline="0" dirty="0">
                  <a:solidFill>
                    <a:srgbClr val="262626"/>
                  </a:solidFill>
                  <a:latin typeface="Helvetica"/>
                  <a:cs typeface="Helvetica"/>
                  <a:sym typeface="Helvetica"/>
                  <a:rtl val="0"/>
                </a:rPr>
                <a:t>0</a:t>
              </a:r>
            </a:p>
          </p:txBody>
        </p:sp>
        <p:sp>
          <p:nvSpPr>
            <p:cNvPr id="33" name="TextBox 32">
              <a:extLst>
                <a:ext uri="{FF2B5EF4-FFF2-40B4-BE49-F238E27FC236}">
                  <a16:creationId xmlns:a16="http://schemas.microsoft.com/office/drawing/2014/main" id="{C2B9F16A-84D9-2790-FC8D-75C6261BA783}"/>
                </a:ext>
              </a:extLst>
            </p:cNvPr>
            <p:cNvSpPr txBox="1"/>
            <p:nvPr/>
          </p:nvSpPr>
          <p:spPr>
            <a:xfrm>
              <a:off x="4755726" y="5657635"/>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0</a:t>
              </a:r>
            </a:p>
          </p:txBody>
        </p:sp>
        <p:sp>
          <p:nvSpPr>
            <p:cNvPr id="35" name="TextBox 34">
              <a:extLst>
                <a:ext uri="{FF2B5EF4-FFF2-40B4-BE49-F238E27FC236}">
                  <a16:creationId xmlns:a16="http://schemas.microsoft.com/office/drawing/2014/main" id="{04C28DD2-8971-CAEF-F159-D37EB8C4E0FF}"/>
                </a:ext>
              </a:extLst>
            </p:cNvPr>
            <p:cNvSpPr txBox="1"/>
            <p:nvPr/>
          </p:nvSpPr>
          <p:spPr>
            <a:xfrm>
              <a:off x="4792615" y="5657635"/>
              <a:ext cx="202784"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a:t>
              </a:r>
            </a:p>
          </p:txBody>
        </p:sp>
        <p:sp>
          <p:nvSpPr>
            <p:cNvPr id="36" name="TextBox 35">
              <a:extLst>
                <a:ext uri="{FF2B5EF4-FFF2-40B4-BE49-F238E27FC236}">
                  <a16:creationId xmlns:a16="http://schemas.microsoft.com/office/drawing/2014/main" id="{3515BE85-1DE2-E634-A425-AAFF8203AB0F}"/>
                </a:ext>
              </a:extLst>
            </p:cNvPr>
            <p:cNvSpPr txBox="1"/>
            <p:nvPr/>
          </p:nvSpPr>
          <p:spPr>
            <a:xfrm>
              <a:off x="4811059" y="5657635"/>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5</a:t>
              </a:r>
            </a:p>
          </p:txBody>
        </p:sp>
        <p:sp>
          <p:nvSpPr>
            <p:cNvPr id="37" name="TextBox 36">
              <a:extLst>
                <a:ext uri="{FF2B5EF4-FFF2-40B4-BE49-F238E27FC236}">
                  <a16:creationId xmlns:a16="http://schemas.microsoft.com/office/drawing/2014/main" id="{FA184EE3-B3C3-FDA6-A004-90FABED4B9F7}"/>
                </a:ext>
              </a:extLst>
            </p:cNvPr>
            <p:cNvSpPr txBox="1"/>
            <p:nvPr/>
          </p:nvSpPr>
          <p:spPr>
            <a:xfrm>
              <a:off x="4820416" y="5500059"/>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1</a:t>
              </a:r>
            </a:p>
          </p:txBody>
        </p:sp>
        <p:sp>
          <p:nvSpPr>
            <p:cNvPr id="38" name="Freeform: Shape 37">
              <a:extLst>
                <a:ext uri="{FF2B5EF4-FFF2-40B4-BE49-F238E27FC236}">
                  <a16:creationId xmlns:a16="http://schemas.microsoft.com/office/drawing/2014/main" id="{D56AAE77-2725-4BC3-9827-86E553C5C001}"/>
                </a:ext>
              </a:extLst>
            </p:cNvPr>
            <p:cNvSpPr/>
            <p:nvPr/>
          </p:nvSpPr>
          <p:spPr>
            <a:xfrm>
              <a:off x="4983191" y="5588080"/>
              <a:ext cx="632045" cy="315153"/>
            </a:xfrm>
            <a:custGeom>
              <a:avLst/>
              <a:gdLst>
                <a:gd name="connsiteX0" fmla="*/ 124 w 632045"/>
                <a:gd name="connsiteY0" fmla="*/ 315375 h 315153"/>
                <a:gd name="connsiteX1" fmla="*/ 166 w 632045"/>
                <a:gd name="connsiteY1" fmla="*/ 284358 h 315153"/>
                <a:gd name="connsiteX2" fmla="*/ 168 w 632045"/>
                <a:gd name="connsiteY2" fmla="*/ 282522 h 315153"/>
                <a:gd name="connsiteX3" fmla="*/ 2328 w 632045"/>
                <a:gd name="connsiteY3" fmla="*/ 1455 h 315153"/>
                <a:gd name="connsiteX4" fmla="*/ 2334 w 632045"/>
                <a:gd name="connsiteY4" fmla="*/ 1437 h 315153"/>
                <a:gd name="connsiteX5" fmla="*/ 4490 w 632045"/>
                <a:gd name="connsiteY5" fmla="*/ 228 h 315153"/>
                <a:gd name="connsiteX6" fmla="*/ 4494 w 632045"/>
                <a:gd name="connsiteY6" fmla="*/ 228 h 315153"/>
                <a:gd name="connsiteX7" fmla="*/ 6634 w 632045"/>
                <a:gd name="connsiteY7" fmla="*/ 222 h 315153"/>
                <a:gd name="connsiteX8" fmla="*/ 6695 w 632045"/>
                <a:gd name="connsiteY8" fmla="*/ 222 h 315153"/>
                <a:gd name="connsiteX9" fmla="*/ 8769 w 632045"/>
                <a:gd name="connsiteY9" fmla="*/ 222 h 315153"/>
                <a:gd name="connsiteX10" fmla="*/ 8837 w 632045"/>
                <a:gd name="connsiteY10" fmla="*/ 222 h 315153"/>
                <a:gd name="connsiteX11" fmla="*/ 10958 w 632045"/>
                <a:gd name="connsiteY11" fmla="*/ 222 h 315153"/>
                <a:gd name="connsiteX12" fmla="*/ 11033 w 632045"/>
                <a:gd name="connsiteY12" fmla="*/ 222 h 315153"/>
                <a:gd name="connsiteX13" fmla="*/ 13110 w 632045"/>
                <a:gd name="connsiteY13" fmla="*/ 222 h 315153"/>
                <a:gd name="connsiteX14" fmla="*/ 13194 w 632045"/>
                <a:gd name="connsiteY14" fmla="*/ 222 h 315153"/>
                <a:gd name="connsiteX15" fmla="*/ 15246 w 632045"/>
                <a:gd name="connsiteY15" fmla="*/ 222 h 315153"/>
                <a:gd name="connsiteX16" fmla="*/ 15315 w 632045"/>
                <a:gd name="connsiteY16" fmla="*/ 222 h 315153"/>
                <a:gd name="connsiteX17" fmla="*/ 17434 w 632045"/>
                <a:gd name="connsiteY17" fmla="*/ 222 h 315153"/>
                <a:gd name="connsiteX18" fmla="*/ 17537 w 632045"/>
                <a:gd name="connsiteY18" fmla="*/ 222 h 315153"/>
                <a:gd name="connsiteX19" fmla="*/ 19619 w 632045"/>
                <a:gd name="connsiteY19" fmla="*/ 222 h 315153"/>
                <a:gd name="connsiteX20" fmla="*/ 19696 w 632045"/>
                <a:gd name="connsiteY20" fmla="*/ 222 h 315153"/>
                <a:gd name="connsiteX21" fmla="*/ 21716 w 632045"/>
                <a:gd name="connsiteY21" fmla="*/ 222 h 315153"/>
                <a:gd name="connsiteX22" fmla="*/ 21843 w 632045"/>
                <a:gd name="connsiteY22" fmla="*/ 222 h 315153"/>
                <a:gd name="connsiteX23" fmla="*/ 23949 w 632045"/>
                <a:gd name="connsiteY23" fmla="*/ 222 h 315153"/>
                <a:gd name="connsiteX24" fmla="*/ 23964 w 632045"/>
                <a:gd name="connsiteY24" fmla="*/ 222 h 315153"/>
                <a:gd name="connsiteX25" fmla="*/ 26105 w 632045"/>
                <a:gd name="connsiteY25" fmla="*/ 222 h 315153"/>
                <a:gd name="connsiteX26" fmla="*/ 26262 w 632045"/>
                <a:gd name="connsiteY26" fmla="*/ 222 h 315153"/>
                <a:gd name="connsiteX27" fmla="*/ 28169 w 632045"/>
                <a:gd name="connsiteY27" fmla="*/ 222 h 315153"/>
                <a:gd name="connsiteX28" fmla="*/ 28343 w 632045"/>
                <a:gd name="connsiteY28" fmla="*/ 222 h 315153"/>
                <a:gd name="connsiteX29" fmla="*/ 30376 w 632045"/>
                <a:gd name="connsiteY29" fmla="*/ 222 h 315153"/>
                <a:gd name="connsiteX30" fmla="*/ 30538 w 632045"/>
                <a:gd name="connsiteY30" fmla="*/ 222 h 315153"/>
                <a:gd name="connsiteX31" fmla="*/ 32590 w 632045"/>
                <a:gd name="connsiteY31" fmla="*/ 222 h 315153"/>
                <a:gd name="connsiteX32" fmla="*/ 32698 w 632045"/>
                <a:gd name="connsiteY32" fmla="*/ 222 h 315153"/>
                <a:gd name="connsiteX33" fmla="*/ 34749 w 632045"/>
                <a:gd name="connsiteY33" fmla="*/ 222 h 315153"/>
                <a:gd name="connsiteX34" fmla="*/ 34904 w 632045"/>
                <a:gd name="connsiteY34" fmla="*/ 222 h 315153"/>
                <a:gd name="connsiteX35" fmla="*/ 36839 w 632045"/>
                <a:gd name="connsiteY35" fmla="*/ 222 h 315153"/>
                <a:gd name="connsiteX36" fmla="*/ 36972 w 632045"/>
                <a:gd name="connsiteY36" fmla="*/ 222 h 315153"/>
                <a:gd name="connsiteX37" fmla="*/ 39064 w 632045"/>
                <a:gd name="connsiteY37" fmla="*/ 222 h 315153"/>
                <a:gd name="connsiteX38" fmla="*/ 39085 w 632045"/>
                <a:gd name="connsiteY38" fmla="*/ 222 h 315153"/>
                <a:gd name="connsiteX39" fmla="*/ 39120 w 632045"/>
                <a:gd name="connsiteY39" fmla="*/ 222 h 315153"/>
                <a:gd name="connsiteX40" fmla="*/ 41140 w 632045"/>
                <a:gd name="connsiteY40" fmla="*/ 222 h 315153"/>
                <a:gd name="connsiteX41" fmla="*/ 41294 w 632045"/>
                <a:gd name="connsiteY41" fmla="*/ 222 h 315153"/>
                <a:gd name="connsiteX42" fmla="*/ 43243 w 632045"/>
                <a:gd name="connsiteY42" fmla="*/ 222 h 315153"/>
                <a:gd name="connsiteX43" fmla="*/ 43434 w 632045"/>
                <a:gd name="connsiteY43" fmla="*/ 222 h 315153"/>
                <a:gd name="connsiteX44" fmla="*/ 45490 w 632045"/>
                <a:gd name="connsiteY44" fmla="*/ 222 h 315153"/>
                <a:gd name="connsiteX45" fmla="*/ 45709 w 632045"/>
                <a:gd name="connsiteY45" fmla="*/ 222 h 315153"/>
                <a:gd name="connsiteX46" fmla="*/ 47651 w 632045"/>
                <a:gd name="connsiteY46" fmla="*/ 222 h 315153"/>
                <a:gd name="connsiteX47" fmla="*/ 47742 w 632045"/>
                <a:gd name="connsiteY47" fmla="*/ 222 h 315153"/>
                <a:gd name="connsiteX48" fmla="*/ 49874 w 632045"/>
                <a:gd name="connsiteY48" fmla="*/ 222 h 315153"/>
                <a:gd name="connsiteX49" fmla="*/ 50036 w 632045"/>
                <a:gd name="connsiteY49" fmla="*/ 222 h 315153"/>
                <a:gd name="connsiteX50" fmla="*/ 51995 w 632045"/>
                <a:gd name="connsiteY50" fmla="*/ 222 h 315153"/>
                <a:gd name="connsiteX51" fmla="*/ 52153 w 632045"/>
                <a:gd name="connsiteY51" fmla="*/ 222 h 315153"/>
                <a:gd name="connsiteX52" fmla="*/ 53609 w 632045"/>
                <a:gd name="connsiteY52" fmla="*/ 222 h 315153"/>
                <a:gd name="connsiteX53" fmla="*/ 54188 w 632045"/>
                <a:gd name="connsiteY53" fmla="*/ 222 h 315153"/>
                <a:gd name="connsiteX54" fmla="*/ 54223 w 632045"/>
                <a:gd name="connsiteY54" fmla="*/ 222 h 315153"/>
                <a:gd name="connsiteX55" fmla="*/ 55277 w 632045"/>
                <a:gd name="connsiteY55" fmla="*/ 222 h 315153"/>
                <a:gd name="connsiteX56" fmla="*/ 56338 w 632045"/>
                <a:gd name="connsiteY56" fmla="*/ 222 h 315153"/>
                <a:gd name="connsiteX57" fmla="*/ 56476 w 632045"/>
                <a:gd name="connsiteY57" fmla="*/ 222 h 315153"/>
                <a:gd name="connsiteX58" fmla="*/ 58138 w 632045"/>
                <a:gd name="connsiteY58" fmla="*/ 222 h 315153"/>
                <a:gd name="connsiteX59" fmla="*/ 58545 w 632045"/>
                <a:gd name="connsiteY59" fmla="*/ 222 h 315153"/>
                <a:gd name="connsiteX60" fmla="*/ 58548 w 632045"/>
                <a:gd name="connsiteY60" fmla="*/ 222 h 315153"/>
                <a:gd name="connsiteX61" fmla="*/ 60592 w 632045"/>
                <a:gd name="connsiteY61" fmla="*/ 222 h 315153"/>
                <a:gd name="connsiteX62" fmla="*/ 60726 w 632045"/>
                <a:gd name="connsiteY62" fmla="*/ 222 h 315153"/>
                <a:gd name="connsiteX63" fmla="*/ 62660 w 632045"/>
                <a:gd name="connsiteY63" fmla="*/ 222 h 315153"/>
                <a:gd name="connsiteX64" fmla="*/ 62889 w 632045"/>
                <a:gd name="connsiteY64" fmla="*/ 222 h 315153"/>
                <a:gd name="connsiteX65" fmla="*/ 64892 w 632045"/>
                <a:gd name="connsiteY65" fmla="*/ 222 h 315153"/>
                <a:gd name="connsiteX66" fmla="*/ 64948 w 632045"/>
                <a:gd name="connsiteY66" fmla="*/ 222 h 315153"/>
                <a:gd name="connsiteX67" fmla="*/ 65091 w 632045"/>
                <a:gd name="connsiteY67" fmla="*/ 222 h 315153"/>
                <a:gd name="connsiteX68" fmla="*/ 66408 w 632045"/>
                <a:gd name="connsiteY68" fmla="*/ 222 h 315153"/>
                <a:gd name="connsiteX69" fmla="*/ 66967 w 632045"/>
                <a:gd name="connsiteY69" fmla="*/ 222 h 315153"/>
                <a:gd name="connsiteX70" fmla="*/ 67239 w 632045"/>
                <a:gd name="connsiteY70" fmla="*/ 222 h 315153"/>
                <a:gd name="connsiteX71" fmla="*/ 69140 w 632045"/>
                <a:gd name="connsiteY71" fmla="*/ 222 h 315153"/>
                <a:gd name="connsiteX72" fmla="*/ 69311 w 632045"/>
                <a:gd name="connsiteY72" fmla="*/ 222 h 315153"/>
                <a:gd name="connsiteX73" fmla="*/ 69415 w 632045"/>
                <a:gd name="connsiteY73" fmla="*/ 222 h 315153"/>
                <a:gd name="connsiteX74" fmla="*/ 71203 w 632045"/>
                <a:gd name="connsiteY74" fmla="*/ 222 h 315153"/>
                <a:gd name="connsiteX75" fmla="*/ 71429 w 632045"/>
                <a:gd name="connsiteY75" fmla="*/ 222 h 315153"/>
                <a:gd name="connsiteX76" fmla="*/ 71593 w 632045"/>
                <a:gd name="connsiteY76" fmla="*/ 222 h 315153"/>
                <a:gd name="connsiteX77" fmla="*/ 73623 w 632045"/>
                <a:gd name="connsiteY77" fmla="*/ 222 h 315153"/>
                <a:gd name="connsiteX78" fmla="*/ 73665 w 632045"/>
                <a:gd name="connsiteY78" fmla="*/ 222 h 315153"/>
                <a:gd name="connsiteX79" fmla="*/ 73704 w 632045"/>
                <a:gd name="connsiteY79" fmla="*/ 222 h 315153"/>
                <a:gd name="connsiteX80" fmla="*/ 75692 w 632045"/>
                <a:gd name="connsiteY80" fmla="*/ 222 h 315153"/>
                <a:gd name="connsiteX81" fmla="*/ 75885 w 632045"/>
                <a:gd name="connsiteY81" fmla="*/ 222 h 315153"/>
                <a:gd name="connsiteX82" fmla="*/ 78003 w 632045"/>
                <a:gd name="connsiteY82" fmla="*/ 222 h 315153"/>
                <a:gd name="connsiteX83" fmla="*/ 78023 w 632045"/>
                <a:gd name="connsiteY83" fmla="*/ 222 h 315153"/>
                <a:gd name="connsiteX84" fmla="*/ 80153 w 632045"/>
                <a:gd name="connsiteY84" fmla="*/ 222 h 315153"/>
                <a:gd name="connsiteX85" fmla="*/ 80324 w 632045"/>
                <a:gd name="connsiteY85" fmla="*/ 222 h 315153"/>
                <a:gd name="connsiteX86" fmla="*/ 82309 w 632045"/>
                <a:gd name="connsiteY86" fmla="*/ 222 h 315153"/>
                <a:gd name="connsiteX87" fmla="*/ 82366 w 632045"/>
                <a:gd name="connsiteY87" fmla="*/ 222 h 315153"/>
                <a:gd name="connsiteX88" fmla="*/ 84469 w 632045"/>
                <a:gd name="connsiteY88" fmla="*/ 222 h 315153"/>
                <a:gd name="connsiteX89" fmla="*/ 84628 w 632045"/>
                <a:gd name="connsiteY89" fmla="*/ 222 h 315153"/>
                <a:gd name="connsiteX90" fmla="*/ 86489 w 632045"/>
                <a:gd name="connsiteY90" fmla="*/ 222 h 315153"/>
                <a:gd name="connsiteX91" fmla="*/ 86667 w 632045"/>
                <a:gd name="connsiteY91" fmla="*/ 222 h 315153"/>
                <a:gd name="connsiteX92" fmla="*/ 88773 w 632045"/>
                <a:gd name="connsiteY92" fmla="*/ 222 h 315153"/>
                <a:gd name="connsiteX93" fmla="*/ 88829 w 632045"/>
                <a:gd name="connsiteY93" fmla="*/ 222 h 315153"/>
                <a:gd name="connsiteX94" fmla="*/ 90809 w 632045"/>
                <a:gd name="connsiteY94" fmla="*/ 222 h 315153"/>
                <a:gd name="connsiteX95" fmla="*/ 91059 w 632045"/>
                <a:gd name="connsiteY95" fmla="*/ 222 h 315153"/>
                <a:gd name="connsiteX96" fmla="*/ 93132 w 632045"/>
                <a:gd name="connsiteY96" fmla="*/ 222 h 315153"/>
                <a:gd name="connsiteX97" fmla="*/ 93134 w 632045"/>
                <a:gd name="connsiteY97" fmla="*/ 222 h 315153"/>
                <a:gd name="connsiteX98" fmla="*/ 93140 w 632045"/>
                <a:gd name="connsiteY98" fmla="*/ 222 h 315153"/>
                <a:gd name="connsiteX99" fmla="*/ 95182 w 632045"/>
                <a:gd name="connsiteY99" fmla="*/ 222 h 315153"/>
                <a:gd name="connsiteX100" fmla="*/ 95315 w 632045"/>
                <a:gd name="connsiteY100" fmla="*/ 222 h 315153"/>
                <a:gd name="connsiteX101" fmla="*/ 97309 w 632045"/>
                <a:gd name="connsiteY101" fmla="*/ 222 h 315153"/>
                <a:gd name="connsiteX102" fmla="*/ 97464 w 632045"/>
                <a:gd name="connsiteY102" fmla="*/ 222 h 315153"/>
                <a:gd name="connsiteX103" fmla="*/ 99596 w 632045"/>
                <a:gd name="connsiteY103" fmla="*/ 222 h 315153"/>
                <a:gd name="connsiteX104" fmla="*/ 99821 w 632045"/>
                <a:gd name="connsiteY104" fmla="*/ 222 h 315153"/>
                <a:gd name="connsiteX105" fmla="*/ 101629 w 632045"/>
                <a:gd name="connsiteY105" fmla="*/ 222 h 315153"/>
                <a:gd name="connsiteX106" fmla="*/ 101809 w 632045"/>
                <a:gd name="connsiteY106" fmla="*/ 222 h 315153"/>
                <a:gd name="connsiteX107" fmla="*/ 103893 w 632045"/>
                <a:gd name="connsiteY107" fmla="*/ 222 h 315153"/>
                <a:gd name="connsiteX108" fmla="*/ 104011 w 632045"/>
                <a:gd name="connsiteY108" fmla="*/ 222 h 315153"/>
                <a:gd name="connsiteX109" fmla="*/ 106064 w 632045"/>
                <a:gd name="connsiteY109" fmla="*/ 222 h 315153"/>
                <a:gd name="connsiteX110" fmla="*/ 106228 w 632045"/>
                <a:gd name="connsiteY110" fmla="*/ 222 h 315153"/>
                <a:gd name="connsiteX111" fmla="*/ 108253 w 632045"/>
                <a:gd name="connsiteY111" fmla="*/ 222 h 315153"/>
                <a:gd name="connsiteX112" fmla="*/ 108323 w 632045"/>
                <a:gd name="connsiteY112" fmla="*/ 222 h 315153"/>
                <a:gd name="connsiteX113" fmla="*/ 110394 w 632045"/>
                <a:gd name="connsiteY113" fmla="*/ 222 h 315153"/>
                <a:gd name="connsiteX114" fmla="*/ 110558 w 632045"/>
                <a:gd name="connsiteY114" fmla="*/ 222 h 315153"/>
                <a:gd name="connsiteX115" fmla="*/ 112587 w 632045"/>
                <a:gd name="connsiteY115" fmla="*/ 222 h 315153"/>
                <a:gd name="connsiteX116" fmla="*/ 112607 w 632045"/>
                <a:gd name="connsiteY116" fmla="*/ 222 h 315153"/>
                <a:gd name="connsiteX117" fmla="*/ 114691 w 632045"/>
                <a:gd name="connsiteY117" fmla="*/ 222 h 315153"/>
                <a:gd name="connsiteX118" fmla="*/ 114883 w 632045"/>
                <a:gd name="connsiteY118" fmla="*/ 222 h 315153"/>
                <a:gd name="connsiteX119" fmla="*/ 116826 w 632045"/>
                <a:gd name="connsiteY119" fmla="*/ 225 h 315153"/>
                <a:gd name="connsiteX120" fmla="*/ 116975 w 632045"/>
                <a:gd name="connsiteY120" fmla="*/ 225 h 315153"/>
                <a:gd name="connsiteX121" fmla="*/ 119072 w 632045"/>
                <a:gd name="connsiteY121" fmla="*/ 488 h 315153"/>
                <a:gd name="connsiteX122" fmla="*/ 119103 w 632045"/>
                <a:gd name="connsiteY122" fmla="*/ 506 h 315153"/>
                <a:gd name="connsiteX123" fmla="*/ 121247 w 632045"/>
                <a:gd name="connsiteY123" fmla="*/ 24398 h 315153"/>
                <a:gd name="connsiteX124" fmla="*/ 121256 w 632045"/>
                <a:gd name="connsiteY124" fmla="*/ 24830 h 315153"/>
                <a:gd name="connsiteX125" fmla="*/ 123408 w 632045"/>
                <a:gd name="connsiteY125" fmla="*/ 301739 h 315153"/>
                <a:gd name="connsiteX126" fmla="*/ 123414 w 632045"/>
                <a:gd name="connsiteY126" fmla="*/ 301936 h 315153"/>
                <a:gd name="connsiteX127" fmla="*/ 125549 w 632045"/>
                <a:gd name="connsiteY127" fmla="*/ 315313 h 315153"/>
                <a:gd name="connsiteX128" fmla="*/ 125583 w 632045"/>
                <a:gd name="connsiteY128" fmla="*/ 315318 h 315153"/>
                <a:gd name="connsiteX129" fmla="*/ 127722 w 632045"/>
                <a:gd name="connsiteY129" fmla="*/ 315375 h 315153"/>
                <a:gd name="connsiteX130" fmla="*/ 127752 w 632045"/>
                <a:gd name="connsiteY130" fmla="*/ 315375 h 315153"/>
                <a:gd name="connsiteX131" fmla="*/ 129814 w 632045"/>
                <a:gd name="connsiteY131" fmla="*/ 315375 h 315153"/>
                <a:gd name="connsiteX132" fmla="*/ 130013 w 632045"/>
                <a:gd name="connsiteY132" fmla="*/ 315375 h 315153"/>
                <a:gd name="connsiteX133" fmla="*/ 132057 w 632045"/>
                <a:gd name="connsiteY133" fmla="*/ 315375 h 315153"/>
                <a:gd name="connsiteX134" fmla="*/ 132077 w 632045"/>
                <a:gd name="connsiteY134" fmla="*/ 315375 h 315153"/>
                <a:gd name="connsiteX135" fmla="*/ 134107 w 632045"/>
                <a:gd name="connsiteY135" fmla="*/ 315375 h 315153"/>
                <a:gd name="connsiteX136" fmla="*/ 134254 w 632045"/>
                <a:gd name="connsiteY136" fmla="*/ 315375 h 315153"/>
                <a:gd name="connsiteX137" fmla="*/ 136173 w 632045"/>
                <a:gd name="connsiteY137" fmla="*/ 315375 h 315153"/>
                <a:gd name="connsiteX138" fmla="*/ 136398 w 632045"/>
                <a:gd name="connsiteY138" fmla="*/ 315375 h 315153"/>
                <a:gd name="connsiteX139" fmla="*/ 137185 w 632045"/>
                <a:gd name="connsiteY139" fmla="*/ 315375 h 315153"/>
                <a:gd name="connsiteX140" fmla="*/ 138520 w 632045"/>
                <a:gd name="connsiteY140" fmla="*/ 315375 h 315153"/>
                <a:gd name="connsiteX141" fmla="*/ 138750 w 632045"/>
                <a:gd name="connsiteY141" fmla="*/ 315375 h 315153"/>
                <a:gd name="connsiteX142" fmla="*/ 140581 w 632045"/>
                <a:gd name="connsiteY142" fmla="*/ 315375 h 315153"/>
                <a:gd name="connsiteX143" fmla="*/ 140821 w 632045"/>
                <a:gd name="connsiteY143" fmla="*/ 315375 h 315153"/>
                <a:gd name="connsiteX144" fmla="*/ 142848 w 632045"/>
                <a:gd name="connsiteY144" fmla="*/ 315375 h 315153"/>
                <a:gd name="connsiteX145" fmla="*/ 142978 w 632045"/>
                <a:gd name="connsiteY145" fmla="*/ 315375 h 315153"/>
                <a:gd name="connsiteX146" fmla="*/ 144876 w 632045"/>
                <a:gd name="connsiteY146" fmla="*/ 315375 h 315153"/>
                <a:gd name="connsiteX147" fmla="*/ 145108 w 632045"/>
                <a:gd name="connsiteY147" fmla="*/ 315375 h 315153"/>
                <a:gd name="connsiteX148" fmla="*/ 147170 w 632045"/>
                <a:gd name="connsiteY148" fmla="*/ 315375 h 315153"/>
                <a:gd name="connsiteX149" fmla="*/ 147192 w 632045"/>
                <a:gd name="connsiteY149" fmla="*/ 315375 h 315153"/>
                <a:gd name="connsiteX150" fmla="*/ 149280 w 632045"/>
                <a:gd name="connsiteY150" fmla="*/ 315375 h 315153"/>
                <a:gd name="connsiteX151" fmla="*/ 149457 w 632045"/>
                <a:gd name="connsiteY151" fmla="*/ 315375 h 315153"/>
                <a:gd name="connsiteX152" fmla="*/ 151511 w 632045"/>
                <a:gd name="connsiteY152" fmla="*/ 315375 h 315153"/>
                <a:gd name="connsiteX153" fmla="*/ 151558 w 632045"/>
                <a:gd name="connsiteY153" fmla="*/ 315375 h 315153"/>
                <a:gd name="connsiteX154" fmla="*/ 153605 w 632045"/>
                <a:gd name="connsiteY154" fmla="*/ 315375 h 315153"/>
                <a:gd name="connsiteX155" fmla="*/ 153758 w 632045"/>
                <a:gd name="connsiteY155" fmla="*/ 315375 h 315153"/>
                <a:gd name="connsiteX156" fmla="*/ 155647 w 632045"/>
                <a:gd name="connsiteY156" fmla="*/ 315375 h 315153"/>
                <a:gd name="connsiteX157" fmla="*/ 155851 w 632045"/>
                <a:gd name="connsiteY157" fmla="*/ 315375 h 315153"/>
                <a:gd name="connsiteX158" fmla="*/ 157977 w 632045"/>
                <a:gd name="connsiteY158" fmla="*/ 315375 h 315153"/>
                <a:gd name="connsiteX159" fmla="*/ 158156 w 632045"/>
                <a:gd name="connsiteY159" fmla="*/ 315375 h 315153"/>
                <a:gd name="connsiteX160" fmla="*/ 159997 w 632045"/>
                <a:gd name="connsiteY160" fmla="*/ 315375 h 315153"/>
                <a:gd name="connsiteX161" fmla="*/ 160169 w 632045"/>
                <a:gd name="connsiteY161" fmla="*/ 315375 h 315153"/>
                <a:gd name="connsiteX162" fmla="*/ 162300 w 632045"/>
                <a:gd name="connsiteY162" fmla="*/ 315375 h 315153"/>
                <a:gd name="connsiteX163" fmla="*/ 162337 w 632045"/>
                <a:gd name="connsiteY163" fmla="*/ 315375 h 315153"/>
                <a:gd name="connsiteX164" fmla="*/ 164342 w 632045"/>
                <a:gd name="connsiteY164" fmla="*/ 315375 h 315153"/>
                <a:gd name="connsiteX165" fmla="*/ 164602 w 632045"/>
                <a:gd name="connsiteY165" fmla="*/ 315375 h 315153"/>
                <a:gd name="connsiteX166" fmla="*/ 166645 w 632045"/>
                <a:gd name="connsiteY166" fmla="*/ 315375 h 315153"/>
                <a:gd name="connsiteX167" fmla="*/ 166659 w 632045"/>
                <a:gd name="connsiteY167" fmla="*/ 315375 h 315153"/>
                <a:gd name="connsiteX168" fmla="*/ 168717 w 632045"/>
                <a:gd name="connsiteY168" fmla="*/ 315375 h 315153"/>
                <a:gd name="connsiteX169" fmla="*/ 168983 w 632045"/>
                <a:gd name="connsiteY169" fmla="*/ 315375 h 315153"/>
                <a:gd name="connsiteX170" fmla="*/ 170955 w 632045"/>
                <a:gd name="connsiteY170" fmla="*/ 315375 h 315153"/>
                <a:gd name="connsiteX171" fmla="*/ 170999 w 632045"/>
                <a:gd name="connsiteY171" fmla="*/ 315375 h 315153"/>
                <a:gd name="connsiteX172" fmla="*/ 173119 w 632045"/>
                <a:gd name="connsiteY172" fmla="*/ 315375 h 315153"/>
                <a:gd name="connsiteX173" fmla="*/ 173282 w 632045"/>
                <a:gd name="connsiteY173" fmla="*/ 315375 h 315153"/>
                <a:gd name="connsiteX174" fmla="*/ 175106 w 632045"/>
                <a:gd name="connsiteY174" fmla="*/ 315375 h 315153"/>
                <a:gd name="connsiteX175" fmla="*/ 175347 w 632045"/>
                <a:gd name="connsiteY175" fmla="*/ 315375 h 315153"/>
                <a:gd name="connsiteX176" fmla="*/ 177411 w 632045"/>
                <a:gd name="connsiteY176" fmla="*/ 315375 h 315153"/>
                <a:gd name="connsiteX177" fmla="*/ 177482 w 632045"/>
                <a:gd name="connsiteY177" fmla="*/ 315375 h 315153"/>
                <a:gd name="connsiteX178" fmla="*/ 179466 w 632045"/>
                <a:gd name="connsiteY178" fmla="*/ 315375 h 315153"/>
                <a:gd name="connsiteX179" fmla="*/ 179660 w 632045"/>
                <a:gd name="connsiteY179" fmla="*/ 315375 h 315153"/>
                <a:gd name="connsiteX180" fmla="*/ 181783 w 632045"/>
                <a:gd name="connsiteY180" fmla="*/ 315375 h 315153"/>
                <a:gd name="connsiteX181" fmla="*/ 181853 w 632045"/>
                <a:gd name="connsiteY181" fmla="*/ 315375 h 315153"/>
                <a:gd name="connsiteX182" fmla="*/ 183849 w 632045"/>
                <a:gd name="connsiteY182" fmla="*/ 315375 h 315153"/>
                <a:gd name="connsiteX183" fmla="*/ 184007 w 632045"/>
                <a:gd name="connsiteY183" fmla="*/ 315375 h 315153"/>
                <a:gd name="connsiteX184" fmla="*/ 185858 w 632045"/>
                <a:gd name="connsiteY184" fmla="*/ 315375 h 315153"/>
                <a:gd name="connsiteX185" fmla="*/ 186128 w 632045"/>
                <a:gd name="connsiteY185" fmla="*/ 315375 h 315153"/>
                <a:gd name="connsiteX186" fmla="*/ 188164 w 632045"/>
                <a:gd name="connsiteY186" fmla="*/ 315375 h 315153"/>
                <a:gd name="connsiteX187" fmla="*/ 188321 w 632045"/>
                <a:gd name="connsiteY187" fmla="*/ 315375 h 315153"/>
                <a:gd name="connsiteX188" fmla="*/ 190309 w 632045"/>
                <a:gd name="connsiteY188" fmla="*/ 315375 h 315153"/>
                <a:gd name="connsiteX189" fmla="*/ 190474 w 632045"/>
                <a:gd name="connsiteY189" fmla="*/ 315375 h 315153"/>
                <a:gd name="connsiteX190" fmla="*/ 192585 w 632045"/>
                <a:gd name="connsiteY190" fmla="*/ 315375 h 315153"/>
                <a:gd name="connsiteX191" fmla="*/ 192830 w 632045"/>
                <a:gd name="connsiteY191" fmla="*/ 315375 h 315153"/>
                <a:gd name="connsiteX192" fmla="*/ 194671 w 632045"/>
                <a:gd name="connsiteY192" fmla="*/ 315375 h 315153"/>
                <a:gd name="connsiteX193" fmla="*/ 194840 w 632045"/>
                <a:gd name="connsiteY193" fmla="*/ 315375 h 315153"/>
                <a:gd name="connsiteX194" fmla="*/ 196896 w 632045"/>
                <a:gd name="connsiteY194" fmla="*/ 315375 h 315153"/>
                <a:gd name="connsiteX195" fmla="*/ 197003 w 632045"/>
                <a:gd name="connsiteY195" fmla="*/ 315375 h 315153"/>
                <a:gd name="connsiteX196" fmla="*/ 199007 w 632045"/>
                <a:gd name="connsiteY196" fmla="*/ 315375 h 315153"/>
                <a:gd name="connsiteX197" fmla="*/ 199212 w 632045"/>
                <a:gd name="connsiteY197" fmla="*/ 315375 h 315153"/>
                <a:gd name="connsiteX198" fmla="*/ 201244 w 632045"/>
                <a:gd name="connsiteY198" fmla="*/ 315375 h 315153"/>
                <a:gd name="connsiteX199" fmla="*/ 201254 w 632045"/>
                <a:gd name="connsiteY199" fmla="*/ 315375 h 315153"/>
                <a:gd name="connsiteX200" fmla="*/ 203266 w 632045"/>
                <a:gd name="connsiteY200" fmla="*/ 315375 h 315153"/>
                <a:gd name="connsiteX201" fmla="*/ 203411 w 632045"/>
                <a:gd name="connsiteY201" fmla="*/ 315375 h 315153"/>
                <a:gd name="connsiteX202" fmla="*/ 205529 w 632045"/>
                <a:gd name="connsiteY202" fmla="*/ 315375 h 315153"/>
                <a:gd name="connsiteX203" fmla="*/ 205576 w 632045"/>
                <a:gd name="connsiteY203" fmla="*/ 315375 h 315153"/>
                <a:gd name="connsiteX204" fmla="*/ 207656 w 632045"/>
                <a:gd name="connsiteY204" fmla="*/ 315375 h 315153"/>
                <a:gd name="connsiteX205" fmla="*/ 207833 w 632045"/>
                <a:gd name="connsiteY205" fmla="*/ 315375 h 315153"/>
                <a:gd name="connsiteX206" fmla="*/ 209769 w 632045"/>
                <a:gd name="connsiteY206" fmla="*/ 315375 h 315153"/>
                <a:gd name="connsiteX207" fmla="*/ 209979 w 632045"/>
                <a:gd name="connsiteY207" fmla="*/ 315375 h 315153"/>
                <a:gd name="connsiteX208" fmla="*/ 212014 w 632045"/>
                <a:gd name="connsiteY208" fmla="*/ 315375 h 315153"/>
                <a:gd name="connsiteX209" fmla="*/ 212180 w 632045"/>
                <a:gd name="connsiteY209" fmla="*/ 315375 h 315153"/>
                <a:gd name="connsiteX210" fmla="*/ 214048 w 632045"/>
                <a:gd name="connsiteY210" fmla="*/ 315375 h 315153"/>
                <a:gd name="connsiteX211" fmla="*/ 214255 w 632045"/>
                <a:gd name="connsiteY211" fmla="*/ 315375 h 315153"/>
                <a:gd name="connsiteX212" fmla="*/ 216353 w 632045"/>
                <a:gd name="connsiteY212" fmla="*/ 315375 h 315153"/>
                <a:gd name="connsiteX213" fmla="*/ 216382 w 632045"/>
                <a:gd name="connsiteY213" fmla="*/ 315375 h 315153"/>
                <a:gd name="connsiteX214" fmla="*/ 218458 w 632045"/>
                <a:gd name="connsiteY214" fmla="*/ 315375 h 315153"/>
                <a:gd name="connsiteX215" fmla="*/ 218664 w 632045"/>
                <a:gd name="connsiteY215" fmla="*/ 315375 h 315153"/>
                <a:gd name="connsiteX216" fmla="*/ 220700 w 632045"/>
                <a:gd name="connsiteY216" fmla="*/ 315375 h 315153"/>
                <a:gd name="connsiteX217" fmla="*/ 220709 w 632045"/>
                <a:gd name="connsiteY217" fmla="*/ 315375 h 315153"/>
                <a:gd name="connsiteX218" fmla="*/ 222846 w 632045"/>
                <a:gd name="connsiteY218" fmla="*/ 315375 h 315153"/>
                <a:gd name="connsiteX219" fmla="*/ 223049 w 632045"/>
                <a:gd name="connsiteY219" fmla="*/ 315375 h 315153"/>
                <a:gd name="connsiteX220" fmla="*/ 224966 w 632045"/>
                <a:gd name="connsiteY220" fmla="*/ 315375 h 315153"/>
                <a:gd name="connsiteX221" fmla="*/ 225064 w 632045"/>
                <a:gd name="connsiteY221" fmla="*/ 315375 h 315153"/>
                <a:gd name="connsiteX222" fmla="*/ 227177 w 632045"/>
                <a:gd name="connsiteY222" fmla="*/ 315375 h 315153"/>
                <a:gd name="connsiteX223" fmla="*/ 227334 w 632045"/>
                <a:gd name="connsiteY223" fmla="*/ 315375 h 315153"/>
                <a:gd name="connsiteX224" fmla="*/ 229299 w 632045"/>
                <a:gd name="connsiteY224" fmla="*/ 315375 h 315153"/>
                <a:gd name="connsiteX225" fmla="*/ 229416 w 632045"/>
                <a:gd name="connsiteY225" fmla="*/ 315375 h 315153"/>
                <a:gd name="connsiteX226" fmla="*/ 231488 w 632045"/>
                <a:gd name="connsiteY226" fmla="*/ 315375 h 315153"/>
                <a:gd name="connsiteX227" fmla="*/ 231647 w 632045"/>
                <a:gd name="connsiteY227" fmla="*/ 315375 h 315153"/>
                <a:gd name="connsiteX228" fmla="*/ 233664 w 632045"/>
                <a:gd name="connsiteY228" fmla="*/ 315375 h 315153"/>
                <a:gd name="connsiteX229" fmla="*/ 233831 w 632045"/>
                <a:gd name="connsiteY229" fmla="*/ 315375 h 315153"/>
                <a:gd name="connsiteX230" fmla="*/ 235828 w 632045"/>
                <a:gd name="connsiteY230" fmla="*/ 315375 h 315153"/>
                <a:gd name="connsiteX231" fmla="*/ 235862 w 632045"/>
                <a:gd name="connsiteY231" fmla="*/ 315375 h 315153"/>
                <a:gd name="connsiteX232" fmla="*/ 237933 w 632045"/>
                <a:gd name="connsiteY232" fmla="*/ 315375 h 315153"/>
                <a:gd name="connsiteX233" fmla="*/ 238097 w 632045"/>
                <a:gd name="connsiteY233" fmla="*/ 315375 h 315153"/>
                <a:gd name="connsiteX234" fmla="*/ 240112 w 632045"/>
                <a:gd name="connsiteY234" fmla="*/ 315375 h 315153"/>
                <a:gd name="connsiteX235" fmla="*/ 240182 w 632045"/>
                <a:gd name="connsiteY235" fmla="*/ 315375 h 315153"/>
                <a:gd name="connsiteX236" fmla="*/ 242262 w 632045"/>
                <a:gd name="connsiteY236" fmla="*/ 315375 h 315153"/>
                <a:gd name="connsiteX237" fmla="*/ 242391 w 632045"/>
                <a:gd name="connsiteY237" fmla="*/ 315375 h 315153"/>
                <a:gd name="connsiteX238" fmla="*/ 244486 w 632045"/>
                <a:gd name="connsiteY238" fmla="*/ 315375 h 315153"/>
                <a:gd name="connsiteX239" fmla="*/ 244541 w 632045"/>
                <a:gd name="connsiteY239" fmla="*/ 315375 h 315153"/>
                <a:gd name="connsiteX240" fmla="*/ 246581 w 632045"/>
                <a:gd name="connsiteY240" fmla="*/ 315375 h 315153"/>
                <a:gd name="connsiteX241" fmla="*/ 246700 w 632045"/>
                <a:gd name="connsiteY241" fmla="*/ 315375 h 315153"/>
                <a:gd name="connsiteX242" fmla="*/ 248810 w 632045"/>
                <a:gd name="connsiteY242" fmla="*/ 315375 h 315153"/>
                <a:gd name="connsiteX243" fmla="*/ 248885 w 632045"/>
                <a:gd name="connsiteY243" fmla="*/ 315375 h 315153"/>
                <a:gd name="connsiteX244" fmla="*/ 250935 w 632045"/>
                <a:gd name="connsiteY244" fmla="*/ 315375 h 315153"/>
                <a:gd name="connsiteX245" fmla="*/ 250975 w 632045"/>
                <a:gd name="connsiteY245" fmla="*/ 315375 h 315153"/>
                <a:gd name="connsiteX246" fmla="*/ 253080 w 632045"/>
                <a:gd name="connsiteY246" fmla="*/ 315375 h 315153"/>
                <a:gd name="connsiteX247" fmla="*/ 253224 w 632045"/>
                <a:gd name="connsiteY247" fmla="*/ 315375 h 315153"/>
                <a:gd name="connsiteX248" fmla="*/ 255299 w 632045"/>
                <a:gd name="connsiteY248" fmla="*/ 315375 h 315153"/>
                <a:gd name="connsiteX249" fmla="*/ 255299 w 632045"/>
                <a:gd name="connsiteY249" fmla="*/ 315375 h 315153"/>
                <a:gd name="connsiteX250" fmla="*/ 257364 w 632045"/>
                <a:gd name="connsiteY250" fmla="*/ 315375 h 315153"/>
                <a:gd name="connsiteX251" fmla="*/ 257513 w 632045"/>
                <a:gd name="connsiteY251" fmla="*/ 315375 h 315153"/>
                <a:gd name="connsiteX252" fmla="*/ 259539 w 632045"/>
                <a:gd name="connsiteY252" fmla="*/ 315375 h 315153"/>
                <a:gd name="connsiteX253" fmla="*/ 259648 w 632045"/>
                <a:gd name="connsiteY253" fmla="*/ 315375 h 315153"/>
                <a:gd name="connsiteX254" fmla="*/ 261763 w 632045"/>
                <a:gd name="connsiteY254" fmla="*/ 315375 h 315153"/>
                <a:gd name="connsiteX255" fmla="*/ 261932 w 632045"/>
                <a:gd name="connsiteY255" fmla="*/ 315375 h 315153"/>
                <a:gd name="connsiteX256" fmla="*/ 263943 w 632045"/>
                <a:gd name="connsiteY256" fmla="*/ 315375 h 315153"/>
                <a:gd name="connsiteX257" fmla="*/ 264017 w 632045"/>
                <a:gd name="connsiteY257" fmla="*/ 315375 h 315153"/>
                <a:gd name="connsiteX258" fmla="*/ 266107 w 632045"/>
                <a:gd name="connsiteY258" fmla="*/ 315375 h 315153"/>
                <a:gd name="connsiteX259" fmla="*/ 266416 w 632045"/>
                <a:gd name="connsiteY259" fmla="*/ 315375 h 315153"/>
                <a:gd name="connsiteX260" fmla="*/ 268212 w 632045"/>
                <a:gd name="connsiteY260" fmla="*/ 315375 h 315153"/>
                <a:gd name="connsiteX261" fmla="*/ 268351 w 632045"/>
                <a:gd name="connsiteY261" fmla="*/ 315375 h 315153"/>
                <a:gd name="connsiteX262" fmla="*/ 270427 w 632045"/>
                <a:gd name="connsiteY262" fmla="*/ 315375 h 315153"/>
                <a:gd name="connsiteX263" fmla="*/ 270531 w 632045"/>
                <a:gd name="connsiteY263" fmla="*/ 315375 h 315153"/>
                <a:gd name="connsiteX264" fmla="*/ 272437 w 632045"/>
                <a:gd name="connsiteY264" fmla="*/ 315375 h 315153"/>
                <a:gd name="connsiteX265" fmla="*/ 272636 w 632045"/>
                <a:gd name="connsiteY265" fmla="*/ 315375 h 315153"/>
                <a:gd name="connsiteX266" fmla="*/ 274726 w 632045"/>
                <a:gd name="connsiteY266" fmla="*/ 315375 h 315153"/>
                <a:gd name="connsiteX267" fmla="*/ 274761 w 632045"/>
                <a:gd name="connsiteY267" fmla="*/ 315375 h 315153"/>
                <a:gd name="connsiteX268" fmla="*/ 276836 w 632045"/>
                <a:gd name="connsiteY268" fmla="*/ 315375 h 315153"/>
                <a:gd name="connsiteX269" fmla="*/ 277020 w 632045"/>
                <a:gd name="connsiteY269" fmla="*/ 315375 h 315153"/>
                <a:gd name="connsiteX270" fmla="*/ 279030 w 632045"/>
                <a:gd name="connsiteY270" fmla="*/ 315375 h 315153"/>
                <a:gd name="connsiteX271" fmla="*/ 279130 w 632045"/>
                <a:gd name="connsiteY271" fmla="*/ 315375 h 315153"/>
                <a:gd name="connsiteX272" fmla="*/ 281175 w 632045"/>
                <a:gd name="connsiteY272" fmla="*/ 315375 h 315153"/>
                <a:gd name="connsiteX273" fmla="*/ 281349 w 632045"/>
                <a:gd name="connsiteY273" fmla="*/ 315375 h 315153"/>
                <a:gd name="connsiteX274" fmla="*/ 283325 w 632045"/>
                <a:gd name="connsiteY274" fmla="*/ 315375 h 315153"/>
                <a:gd name="connsiteX275" fmla="*/ 283489 w 632045"/>
                <a:gd name="connsiteY275" fmla="*/ 315375 h 315153"/>
                <a:gd name="connsiteX276" fmla="*/ 285559 w 632045"/>
                <a:gd name="connsiteY276" fmla="*/ 315375 h 315153"/>
                <a:gd name="connsiteX277" fmla="*/ 285773 w 632045"/>
                <a:gd name="connsiteY277" fmla="*/ 315375 h 315153"/>
                <a:gd name="connsiteX278" fmla="*/ 287549 w 632045"/>
                <a:gd name="connsiteY278" fmla="*/ 315375 h 315153"/>
                <a:gd name="connsiteX279" fmla="*/ 287773 w 632045"/>
                <a:gd name="connsiteY279" fmla="*/ 315375 h 315153"/>
                <a:gd name="connsiteX280" fmla="*/ 289883 w 632045"/>
                <a:gd name="connsiteY280" fmla="*/ 315375 h 315153"/>
                <a:gd name="connsiteX281" fmla="*/ 289893 w 632045"/>
                <a:gd name="connsiteY281" fmla="*/ 315375 h 315153"/>
                <a:gd name="connsiteX282" fmla="*/ 291948 w 632045"/>
                <a:gd name="connsiteY282" fmla="*/ 315375 h 315153"/>
                <a:gd name="connsiteX283" fmla="*/ 292078 w 632045"/>
                <a:gd name="connsiteY283" fmla="*/ 315375 h 315153"/>
                <a:gd name="connsiteX284" fmla="*/ 294202 w 632045"/>
                <a:gd name="connsiteY284" fmla="*/ 315375 h 315153"/>
                <a:gd name="connsiteX285" fmla="*/ 294247 w 632045"/>
                <a:gd name="connsiteY285" fmla="*/ 315375 h 315153"/>
                <a:gd name="connsiteX286" fmla="*/ 296277 w 632045"/>
                <a:gd name="connsiteY286" fmla="*/ 315375 h 315153"/>
                <a:gd name="connsiteX287" fmla="*/ 296432 w 632045"/>
                <a:gd name="connsiteY287" fmla="*/ 315375 h 315153"/>
                <a:gd name="connsiteX288" fmla="*/ 298502 w 632045"/>
                <a:gd name="connsiteY288" fmla="*/ 315375 h 315153"/>
                <a:gd name="connsiteX289" fmla="*/ 298576 w 632045"/>
                <a:gd name="connsiteY289" fmla="*/ 315375 h 315153"/>
                <a:gd name="connsiteX290" fmla="*/ 300656 w 632045"/>
                <a:gd name="connsiteY290" fmla="*/ 315375 h 315153"/>
                <a:gd name="connsiteX291" fmla="*/ 300840 w 632045"/>
                <a:gd name="connsiteY291" fmla="*/ 315375 h 315153"/>
                <a:gd name="connsiteX292" fmla="*/ 302677 w 632045"/>
                <a:gd name="connsiteY292" fmla="*/ 315375 h 315153"/>
                <a:gd name="connsiteX293" fmla="*/ 302935 w 632045"/>
                <a:gd name="connsiteY293" fmla="*/ 315375 h 315153"/>
                <a:gd name="connsiteX294" fmla="*/ 304991 w 632045"/>
                <a:gd name="connsiteY294" fmla="*/ 315375 h 315153"/>
                <a:gd name="connsiteX295" fmla="*/ 305025 w 632045"/>
                <a:gd name="connsiteY295" fmla="*/ 315375 h 315153"/>
                <a:gd name="connsiteX296" fmla="*/ 307120 w 632045"/>
                <a:gd name="connsiteY296" fmla="*/ 315375 h 315153"/>
                <a:gd name="connsiteX297" fmla="*/ 307344 w 632045"/>
                <a:gd name="connsiteY297" fmla="*/ 315375 h 315153"/>
                <a:gd name="connsiteX298" fmla="*/ 309350 w 632045"/>
                <a:gd name="connsiteY298" fmla="*/ 315375 h 315153"/>
                <a:gd name="connsiteX299" fmla="*/ 309350 w 632045"/>
                <a:gd name="connsiteY299" fmla="*/ 315375 h 315153"/>
                <a:gd name="connsiteX300" fmla="*/ 311430 w 632045"/>
                <a:gd name="connsiteY300" fmla="*/ 315375 h 315153"/>
                <a:gd name="connsiteX301" fmla="*/ 311698 w 632045"/>
                <a:gd name="connsiteY301" fmla="*/ 315375 h 315153"/>
                <a:gd name="connsiteX302" fmla="*/ 313664 w 632045"/>
                <a:gd name="connsiteY302" fmla="*/ 315375 h 315153"/>
                <a:gd name="connsiteX303" fmla="*/ 313704 w 632045"/>
                <a:gd name="connsiteY303" fmla="*/ 315375 h 315153"/>
                <a:gd name="connsiteX304" fmla="*/ 315764 w 632045"/>
                <a:gd name="connsiteY304" fmla="*/ 315375 h 315153"/>
                <a:gd name="connsiteX305" fmla="*/ 315978 w 632045"/>
                <a:gd name="connsiteY305" fmla="*/ 315375 h 315153"/>
                <a:gd name="connsiteX306" fmla="*/ 317998 w 632045"/>
                <a:gd name="connsiteY306" fmla="*/ 307494 h 315153"/>
                <a:gd name="connsiteX307" fmla="*/ 318003 w 632045"/>
                <a:gd name="connsiteY307" fmla="*/ 307311 h 315153"/>
                <a:gd name="connsiteX308" fmla="*/ 320158 w 632045"/>
                <a:gd name="connsiteY308" fmla="*/ 5625 h 315153"/>
                <a:gd name="connsiteX309" fmla="*/ 320163 w 632045"/>
                <a:gd name="connsiteY309" fmla="*/ 5535 h 315153"/>
                <a:gd name="connsiteX310" fmla="*/ 322322 w 632045"/>
                <a:gd name="connsiteY310" fmla="*/ 245 h 315153"/>
                <a:gd name="connsiteX311" fmla="*/ 322337 w 632045"/>
                <a:gd name="connsiteY311" fmla="*/ 244 h 315153"/>
                <a:gd name="connsiteX312" fmla="*/ 324462 w 632045"/>
                <a:gd name="connsiteY312" fmla="*/ 222 h 315153"/>
                <a:gd name="connsiteX313" fmla="*/ 324502 w 632045"/>
                <a:gd name="connsiteY313" fmla="*/ 222 h 315153"/>
                <a:gd name="connsiteX314" fmla="*/ 326597 w 632045"/>
                <a:gd name="connsiteY314" fmla="*/ 222 h 315153"/>
                <a:gd name="connsiteX315" fmla="*/ 326662 w 632045"/>
                <a:gd name="connsiteY315" fmla="*/ 222 h 315153"/>
                <a:gd name="connsiteX316" fmla="*/ 328786 w 632045"/>
                <a:gd name="connsiteY316" fmla="*/ 222 h 315153"/>
                <a:gd name="connsiteX317" fmla="*/ 328821 w 632045"/>
                <a:gd name="connsiteY317" fmla="*/ 222 h 315153"/>
                <a:gd name="connsiteX318" fmla="*/ 330926 w 632045"/>
                <a:gd name="connsiteY318" fmla="*/ 222 h 315153"/>
                <a:gd name="connsiteX319" fmla="*/ 331011 w 632045"/>
                <a:gd name="connsiteY319" fmla="*/ 222 h 315153"/>
                <a:gd name="connsiteX320" fmla="*/ 332698 w 632045"/>
                <a:gd name="connsiteY320" fmla="*/ 222 h 315153"/>
                <a:gd name="connsiteX321" fmla="*/ 333101 w 632045"/>
                <a:gd name="connsiteY321" fmla="*/ 222 h 315153"/>
                <a:gd name="connsiteX322" fmla="*/ 333190 w 632045"/>
                <a:gd name="connsiteY322" fmla="*/ 222 h 315153"/>
                <a:gd name="connsiteX323" fmla="*/ 335210 w 632045"/>
                <a:gd name="connsiteY323" fmla="*/ 222 h 315153"/>
                <a:gd name="connsiteX324" fmla="*/ 335310 w 632045"/>
                <a:gd name="connsiteY324" fmla="*/ 222 h 315153"/>
                <a:gd name="connsiteX325" fmla="*/ 337415 w 632045"/>
                <a:gd name="connsiteY325" fmla="*/ 222 h 315153"/>
                <a:gd name="connsiteX326" fmla="*/ 337524 w 632045"/>
                <a:gd name="connsiteY326" fmla="*/ 222 h 315153"/>
                <a:gd name="connsiteX327" fmla="*/ 339570 w 632045"/>
                <a:gd name="connsiteY327" fmla="*/ 222 h 315153"/>
                <a:gd name="connsiteX328" fmla="*/ 339619 w 632045"/>
                <a:gd name="connsiteY328" fmla="*/ 222 h 315153"/>
                <a:gd name="connsiteX329" fmla="*/ 341650 w 632045"/>
                <a:gd name="connsiteY329" fmla="*/ 222 h 315153"/>
                <a:gd name="connsiteX330" fmla="*/ 341784 w 632045"/>
                <a:gd name="connsiteY330" fmla="*/ 222 h 315153"/>
                <a:gd name="connsiteX331" fmla="*/ 343944 w 632045"/>
                <a:gd name="connsiteY331" fmla="*/ 222 h 315153"/>
                <a:gd name="connsiteX332" fmla="*/ 343983 w 632045"/>
                <a:gd name="connsiteY332" fmla="*/ 222 h 315153"/>
                <a:gd name="connsiteX333" fmla="*/ 346083 w 632045"/>
                <a:gd name="connsiteY333" fmla="*/ 222 h 315153"/>
                <a:gd name="connsiteX334" fmla="*/ 346247 w 632045"/>
                <a:gd name="connsiteY334" fmla="*/ 222 h 315153"/>
                <a:gd name="connsiteX335" fmla="*/ 348198 w 632045"/>
                <a:gd name="connsiteY335" fmla="*/ 222 h 315153"/>
                <a:gd name="connsiteX336" fmla="*/ 348293 w 632045"/>
                <a:gd name="connsiteY336" fmla="*/ 222 h 315153"/>
                <a:gd name="connsiteX337" fmla="*/ 349860 w 632045"/>
                <a:gd name="connsiteY337" fmla="*/ 222 h 315153"/>
                <a:gd name="connsiteX338" fmla="*/ 350353 w 632045"/>
                <a:gd name="connsiteY338" fmla="*/ 222 h 315153"/>
                <a:gd name="connsiteX339" fmla="*/ 350562 w 632045"/>
                <a:gd name="connsiteY339" fmla="*/ 222 h 315153"/>
                <a:gd name="connsiteX340" fmla="*/ 352507 w 632045"/>
                <a:gd name="connsiteY340" fmla="*/ 222 h 315153"/>
                <a:gd name="connsiteX341" fmla="*/ 352622 w 632045"/>
                <a:gd name="connsiteY341" fmla="*/ 222 h 315153"/>
                <a:gd name="connsiteX342" fmla="*/ 354702 w 632045"/>
                <a:gd name="connsiteY342" fmla="*/ 222 h 315153"/>
                <a:gd name="connsiteX343" fmla="*/ 354831 w 632045"/>
                <a:gd name="connsiteY343" fmla="*/ 222 h 315153"/>
                <a:gd name="connsiteX344" fmla="*/ 356787 w 632045"/>
                <a:gd name="connsiteY344" fmla="*/ 222 h 315153"/>
                <a:gd name="connsiteX345" fmla="*/ 356926 w 632045"/>
                <a:gd name="connsiteY345" fmla="*/ 222 h 315153"/>
                <a:gd name="connsiteX346" fmla="*/ 359071 w 632045"/>
                <a:gd name="connsiteY346" fmla="*/ 222 h 315153"/>
                <a:gd name="connsiteX347" fmla="*/ 359146 w 632045"/>
                <a:gd name="connsiteY347" fmla="*/ 222 h 315153"/>
                <a:gd name="connsiteX348" fmla="*/ 361081 w 632045"/>
                <a:gd name="connsiteY348" fmla="*/ 222 h 315153"/>
                <a:gd name="connsiteX349" fmla="*/ 361310 w 632045"/>
                <a:gd name="connsiteY349" fmla="*/ 222 h 315153"/>
                <a:gd name="connsiteX350" fmla="*/ 363400 w 632045"/>
                <a:gd name="connsiteY350" fmla="*/ 222 h 315153"/>
                <a:gd name="connsiteX351" fmla="*/ 363405 w 632045"/>
                <a:gd name="connsiteY351" fmla="*/ 222 h 315153"/>
                <a:gd name="connsiteX352" fmla="*/ 365460 w 632045"/>
                <a:gd name="connsiteY352" fmla="*/ 222 h 315153"/>
                <a:gd name="connsiteX353" fmla="*/ 365714 w 632045"/>
                <a:gd name="connsiteY353" fmla="*/ 222 h 315153"/>
                <a:gd name="connsiteX354" fmla="*/ 367704 w 632045"/>
                <a:gd name="connsiteY354" fmla="*/ 222 h 315153"/>
                <a:gd name="connsiteX355" fmla="*/ 367769 w 632045"/>
                <a:gd name="connsiteY355" fmla="*/ 222 h 315153"/>
                <a:gd name="connsiteX356" fmla="*/ 369794 w 632045"/>
                <a:gd name="connsiteY356" fmla="*/ 222 h 315153"/>
                <a:gd name="connsiteX357" fmla="*/ 369894 w 632045"/>
                <a:gd name="connsiteY357" fmla="*/ 222 h 315153"/>
                <a:gd name="connsiteX358" fmla="*/ 371949 w 632045"/>
                <a:gd name="connsiteY358" fmla="*/ 222 h 315153"/>
                <a:gd name="connsiteX359" fmla="*/ 372253 w 632045"/>
                <a:gd name="connsiteY359" fmla="*/ 222 h 315153"/>
                <a:gd name="connsiteX360" fmla="*/ 374178 w 632045"/>
                <a:gd name="connsiteY360" fmla="*/ 222 h 315153"/>
                <a:gd name="connsiteX361" fmla="*/ 374333 w 632045"/>
                <a:gd name="connsiteY361" fmla="*/ 222 h 315153"/>
                <a:gd name="connsiteX362" fmla="*/ 376199 w 632045"/>
                <a:gd name="connsiteY362" fmla="*/ 222 h 315153"/>
                <a:gd name="connsiteX363" fmla="*/ 376398 w 632045"/>
                <a:gd name="connsiteY363" fmla="*/ 222 h 315153"/>
                <a:gd name="connsiteX364" fmla="*/ 378537 w 632045"/>
                <a:gd name="connsiteY364" fmla="*/ 222 h 315153"/>
                <a:gd name="connsiteX365" fmla="*/ 378632 w 632045"/>
                <a:gd name="connsiteY365" fmla="*/ 222 h 315153"/>
                <a:gd name="connsiteX366" fmla="*/ 380647 w 632045"/>
                <a:gd name="connsiteY366" fmla="*/ 222 h 315153"/>
                <a:gd name="connsiteX367" fmla="*/ 380851 w 632045"/>
                <a:gd name="connsiteY367" fmla="*/ 222 h 315153"/>
                <a:gd name="connsiteX368" fmla="*/ 382862 w 632045"/>
                <a:gd name="connsiteY368" fmla="*/ 222 h 315153"/>
                <a:gd name="connsiteX369" fmla="*/ 382877 w 632045"/>
                <a:gd name="connsiteY369" fmla="*/ 222 h 315153"/>
                <a:gd name="connsiteX370" fmla="*/ 384996 w 632045"/>
                <a:gd name="connsiteY370" fmla="*/ 222 h 315153"/>
                <a:gd name="connsiteX371" fmla="*/ 385255 w 632045"/>
                <a:gd name="connsiteY371" fmla="*/ 222 h 315153"/>
                <a:gd name="connsiteX372" fmla="*/ 387166 w 632045"/>
                <a:gd name="connsiteY372" fmla="*/ 222 h 315153"/>
                <a:gd name="connsiteX373" fmla="*/ 387221 w 632045"/>
                <a:gd name="connsiteY373" fmla="*/ 222 h 315153"/>
                <a:gd name="connsiteX374" fmla="*/ 389276 w 632045"/>
                <a:gd name="connsiteY374" fmla="*/ 222 h 315153"/>
                <a:gd name="connsiteX375" fmla="*/ 389395 w 632045"/>
                <a:gd name="connsiteY375" fmla="*/ 222 h 315153"/>
                <a:gd name="connsiteX376" fmla="*/ 391465 w 632045"/>
                <a:gd name="connsiteY376" fmla="*/ 222 h 315153"/>
                <a:gd name="connsiteX377" fmla="*/ 391555 w 632045"/>
                <a:gd name="connsiteY377" fmla="*/ 222 h 315153"/>
                <a:gd name="connsiteX378" fmla="*/ 393635 w 632045"/>
                <a:gd name="connsiteY378" fmla="*/ 222 h 315153"/>
                <a:gd name="connsiteX379" fmla="*/ 393725 w 632045"/>
                <a:gd name="connsiteY379" fmla="*/ 222 h 315153"/>
                <a:gd name="connsiteX380" fmla="*/ 395670 w 632045"/>
                <a:gd name="connsiteY380" fmla="*/ 222 h 315153"/>
                <a:gd name="connsiteX381" fmla="*/ 395889 w 632045"/>
                <a:gd name="connsiteY381" fmla="*/ 222 h 315153"/>
                <a:gd name="connsiteX382" fmla="*/ 397994 w 632045"/>
                <a:gd name="connsiteY382" fmla="*/ 222 h 315153"/>
                <a:gd name="connsiteX383" fmla="*/ 398024 w 632045"/>
                <a:gd name="connsiteY383" fmla="*/ 222 h 315153"/>
                <a:gd name="connsiteX384" fmla="*/ 400044 w 632045"/>
                <a:gd name="connsiteY384" fmla="*/ 222 h 315153"/>
                <a:gd name="connsiteX385" fmla="*/ 400328 w 632045"/>
                <a:gd name="connsiteY385" fmla="*/ 222 h 315153"/>
                <a:gd name="connsiteX386" fmla="*/ 402318 w 632045"/>
                <a:gd name="connsiteY386" fmla="*/ 222 h 315153"/>
                <a:gd name="connsiteX387" fmla="*/ 402343 w 632045"/>
                <a:gd name="connsiteY387" fmla="*/ 222 h 315153"/>
                <a:gd name="connsiteX388" fmla="*/ 404428 w 632045"/>
                <a:gd name="connsiteY388" fmla="*/ 222 h 315153"/>
                <a:gd name="connsiteX389" fmla="*/ 404682 w 632045"/>
                <a:gd name="connsiteY389" fmla="*/ 222 h 315153"/>
                <a:gd name="connsiteX390" fmla="*/ 406543 w 632045"/>
                <a:gd name="connsiteY390" fmla="*/ 222 h 315153"/>
                <a:gd name="connsiteX391" fmla="*/ 406648 w 632045"/>
                <a:gd name="connsiteY391" fmla="*/ 222 h 315153"/>
                <a:gd name="connsiteX392" fmla="*/ 408757 w 632045"/>
                <a:gd name="connsiteY392" fmla="*/ 222 h 315153"/>
                <a:gd name="connsiteX393" fmla="*/ 408907 w 632045"/>
                <a:gd name="connsiteY393" fmla="*/ 222 h 315153"/>
                <a:gd name="connsiteX394" fmla="*/ 410842 w 632045"/>
                <a:gd name="connsiteY394" fmla="*/ 222 h 315153"/>
                <a:gd name="connsiteX395" fmla="*/ 411002 w 632045"/>
                <a:gd name="connsiteY395" fmla="*/ 222 h 315153"/>
                <a:gd name="connsiteX396" fmla="*/ 413116 w 632045"/>
                <a:gd name="connsiteY396" fmla="*/ 222 h 315153"/>
                <a:gd name="connsiteX397" fmla="*/ 413221 w 632045"/>
                <a:gd name="connsiteY397" fmla="*/ 222 h 315153"/>
                <a:gd name="connsiteX398" fmla="*/ 415206 w 632045"/>
                <a:gd name="connsiteY398" fmla="*/ 222 h 315153"/>
                <a:gd name="connsiteX399" fmla="*/ 415450 w 632045"/>
                <a:gd name="connsiteY399" fmla="*/ 222 h 315153"/>
                <a:gd name="connsiteX400" fmla="*/ 417456 w 632045"/>
                <a:gd name="connsiteY400" fmla="*/ 222 h 315153"/>
                <a:gd name="connsiteX401" fmla="*/ 417461 w 632045"/>
                <a:gd name="connsiteY401" fmla="*/ 222 h 315153"/>
                <a:gd name="connsiteX402" fmla="*/ 419486 w 632045"/>
                <a:gd name="connsiteY402" fmla="*/ 222 h 315153"/>
                <a:gd name="connsiteX403" fmla="*/ 419620 w 632045"/>
                <a:gd name="connsiteY403" fmla="*/ 222 h 315153"/>
                <a:gd name="connsiteX404" fmla="*/ 421755 w 632045"/>
                <a:gd name="connsiteY404" fmla="*/ 222 h 315153"/>
                <a:gd name="connsiteX405" fmla="*/ 421830 w 632045"/>
                <a:gd name="connsiteY405" fmla="*/ 222 h 315153"/>
                <a:gd name="connsiteX406" fmla="*/ 423860 w 632045"/>
                <a:gd name="connsiteY406" fmla="*/ 222 h 315153"/>
                <a:gd name="connsiteX407" fmla="*/ 424009 w 632045"/>
                <a:gd name="connsiteY407" fmla="*/ 222 h 315153"/>
                <a:gd name="connsiteX408" fmla="*/ 426029 w 632045"/>
                <a:gd name="connsiteY408" fmla="*/ 222 h 315153"/>
                <a:gd name="connsiteX409" fmla="*/ 426199 w 632045"/>
                <a:gd name="connsiteY409" fmla="*/ 222 h 315153"/>
                <a:gd name="connsiteX410" fmla="*/ 428229 w 632045"/>
                <a:gd name="connsiteY410" fmla="*/ 222 h 315153"/>
                <a:gd name="connsiteX411" fmla="*/ 428368 w 632045"/>
                <a:gd name="connsiteY411" fmla="*/ 222 h 315153"/>
                <a:gd name="connsiteX412" fmla="*/ 430274 w 632045"/>
                <a:gd name="connsiteY412" fmla="*/ 222 h 315153"/>
                <a:gd name="connsiteX413" fmla="*/ 430458 w 632045"/>
                <a:gd name="connsiteY413" fmla="*/ 222 h 315153"/>
                <a:gd name="connsiteX414" fmla="*/ 432578 w 632045"/>
                <a:gd name="connsiteY414" fmla="*/ 222 h 315153"/>
                <a:gd name="connsiteX415" fmla="*/ 432623 w 632045"/>
                <a:gd name="connsiteY415" fmla="*/ 222 h 315153"/>
                <a:gd name="connsiteX416" fmla="*/ 434663 w 632045"/>
                <a:gd name="connsiteY416" fmla="*/ 222 h 315153"/>
                <a:gd name="connsiteX417" fmla="*/ 434827 w 632045"/>
                <a:gd name="connsiteY417" fmla="*/ 222 h 315153"/>
                <a:gd name="connsiteX418" fmla="*/ 436902 w 632045"/>
                <a:gd name="connsiteY418" fmla="*/ 222 h 315153"/>
                <a:gd name="connsiteX419" fmla="*/ 436937 w 632045"/>
                <a:gd name="connsiteY419" fmla="*/ 222 h 315153"/>
                <a:gd name="connsiteX420" fmla="*/ 439077 w 632045"/>
                <a:gd name="connsiteY420" fmla="*/ 222 h 315153"/>
                <a:gd name="connsiteX421" fmla="*/ 439087 w 632045"/>
                <a:gd name="connsiteY421" fmla="*/ 222 h 315153"/>
                <a:gd name="connsiteX422" fmla="*/ 441241 w 632045"/>
                <a:gd name="connsiteY422" fmla="*/ 279711 h 315153"/>
                <a:gd name="connsiteX423" fmla="*/ 441246 w 632045"/>
                <a:gd name="connsiteY423" fmla="*/ 280170 h 315153"/>
                <a:gd name="connsiteX424" fmla="*/ 443401 w 632045"/>
                <a:gd name="connsiteY424" fmla="*/ 315220 h 315153"/>
                <a:gd name="connsiteX425" fmla="*/ 443431 w 632045"/>
                <a:gd name="connsiteY425" fmla="*/ 315232 h 315153"/>
                <a:gd name="connsiteX426" fmla="*/ 445421 w 632045"/>
                <a:gd name="connsiteY426" fmla="*/ 315374 h 315153"/>
                <a:gd name="connsiteX427" fmla="*/ 445595 w 632045"/>
                <a:gd name="connsiteY427" fmla="*/ 315375 h 315153"/>
                <a:gd name="connsiteX428" fmla="*/ 447705 w 632045"/>
                <a:gd name="connsiteY428" fmla="*/ 315375 h 315153"/>
                <a:gd name="connsiteX429" fmla="*/ 447850 w 632045"/>
                <a:gd name="connsiteY429" fmla="*/ 315375 h 315153"/>
                <a:gd name="connsiteX430" fmla="*/ 449765 w 632045"/>
                <a:gd name="connsiteY430" fmla="*/ 315375 h 315153"/>
                <a:gd name="connsiteX431" fmla="*/ 449950 w 632045"/>
                <a:gd name="connsiteY431" fmla="*/ 315375 h 315153"/>
                <a:gd name="connsiteX432" fmla="*/ 452049 w 632045"/>
                <a:gd name="connsiteY432" fmla="*/ 315375 h 315153"/>
                <a:gd name="connsiteX433" fmla="*/ 452069 w 632045"/>
                <a:gd name="connsiteY433" fmla="*/ 315375 h 315153"/>
                <a:gd name="connsiteX434" fmla="*/ 454075 w 632045"/>
                <a:gd name="connsiteY434" fmla="*/ 315375 h 315153"/>
                <a:gd name="connsiteX435" fmla="*/ 454254 w 632045"/>
                <a:gd name="connsiteY435" fmla="*/ 315375 h 315153"/>
                <a:gd name="connsiteX436" fmla="*/ 455269 w 632045"/>
                <a:gd name="connsiteY436" fmla="*/ 315375 h 315153"/>
                <a:gd name="connsiteX437" fmla="*/ 456284 w 632045"/>
                <a:gd name="connsiteY437" fmla="*/ 315375 h 315153"/>
                <a:gd name="connsiteX438" fmla="*/ 456379 w 632045"/>
                <a:gd name="connsiteY438" fmla="*/ 315375 h 315153"/>
                <a:gd name="connsiteX439" fmla="*/ 458439 w 632045"/>
                <a:gd name="connsiteY439" fmla="*/ 315375 h 315153"/>
                <a:gd name="connsiteX440" fmla="*/ 458598 w 632045"/>
                <a:gd name="connsiteY440" fmla="*/ 315375 h 315153"/>
                <a:gd name="connsiteX441" fmla="*/ 460638 w 632045"/>
                <a:gd name="connsiteY441" fmla="*/ 315375 h 315153"/>
                <a:gd name="connsiteX442" fmla="*/ 460718 w 632045"/>
                <a:gd name="connsiteY442" fmla="*/ 315375 h 315153"/>
                <a:gd name="connsiteX443" fmla="*/ 462798 w 632045"/>
                <a:gd name="connsiteY443" fmla="*/ 315375 h 315153"/>
                <a:gd name="connsiteX444" fmla="*/ 462902 w 632045"/>
                <a:gd name="connsiteY444" fmla="*/ 315375 h 315153"/>
                <a:gd name="connsiteX445" fmla="*/ 464833 w 632045"/>
                <a:gd name="connsiteY445" fmla="*/ 315375 h 315153"/>
                <a:gd name="connsiteX446" fmla="*/ 465112 w 632045"/>
                <a:gd name="connsiteY446" fmla="*/ 315375 h 315153"/>
                <a:gd name="connsiteX447" fmla="*/ 467172 w 632045"/>
                <a:gd name="connsiteY447" fmla="*/ 315375 h 315153"/>
                <a:gd name="connsiteX448" fmla="*/ 467281 w 632045"/>
                <a:gd name="connsiteY448" fmla="*/ 315375 h 315153"/>
                <a:gd name="connsiteX449" fmla="*/ 469182 w 632045"/>
                <a:gd name="connsiteY449" fmla="*/ 315375 h 315153"/>
                <a:gd name="connsiteX450" fmla="*/ 469381 w 632045"/>
                <a:gd name="connsiteY450" fmla="*/ 315375 h 315153"/>
                <a:gd name="connsiteX451" fmla="*/ 471317 w 632045"/>
                <a:gd name="connsiteY451" fmla="*/ 315375 h 315153"/>
                <a:gd name="connsiteX452" fmla="*/ 471511 w 632045"/>
                <a:gd name="connsiteY452" fmla="*/ 315375 h 315153"/>
                <a:gd name="connsiteX453" fmla="*/ 473551 w 632045"/>
                <a:gd name="connsiteY453" fmla="*/ 315375 h 315153"/>
                <a:gd name="connsiteX454" fmla="*/ 473745 w 632045"/>
                <a:gd name="connsiteY454" fmla="*/ 315375 h 315153"/>
                <a:gd name="connsiteX455" fmla="*/ 475706 w 632045"/>
                <a:gd name="connsiteY455" fmla="*/ 315375 h 315153"/>
                <a:gd name="connsiteX456" fmla="*/ 475865 w 632045"/>
                <a:gd name="connsiteY456" fmla="*/ 315375 h 315153"/>
                <a:gd name="connsiteX457" fmla="*/ 477985 w 632045"/>
                <a:gd name="connsiteY457" fmla="*/ 315375 h 315153"/>
                <a:gd name="connsiteX458" fmla="*/ 478234 w 632045"/>
                <a:gd name="connsiteY458" fmla="*/ 315375 h 315153"/>
                <a:gd name="connsiteX459" fmla="*/ 480090 w 632045"/>
                <a:gd name="connsiteY459" fmla="*/ 315375 h 315153"/>
                <a:gd name="connsiteX460" fmla="*/ 480199 w 632045"/>
                <a:gd name="connsiteY460" fmla="*/ 315375 h 315153"/>
                <a:gd name="connsiteX461" fmla="*/ 482309 w 632045"/>
                <a:gd name="connsiteY461" fmla="*/ 315375 h 315153"/>
                <a:gd name="connsiteX462" fmla="*/ 482483 w 632045"/>
                <a:gd name="connsiteY462" fmla="*/ 315375 h 315153"/>
                <a:gd name="connsiteX463" fmla="*/ 484349 w 632045"/>
                <a:gd name="connsiteY463" fmla="*/ 315375 h 315153"/>
                <a:gd name="connsiteX464" fmla="*/ 484628 w 632045"/>
                <a:gd name="connsiteY464" fmla="*/ 315375 h 315153"/>
                <a:gd name="connsiteX465" fmla="*/ 486628 w 632045"/>
                <a:gd name="connsiteY465" fmla="*/ 315375 h 315153"/>
                <a:gd name="connsiteX466" fmla="*/ 486653 w 632045"/>
                <a:gd name="connsiteY466" fmla="*/ 315375 h 315153"/>
                <a:gd name="connsiteX467" fmla="*/ 488763 w 632045"/>
                <a:gd name="connsiteY467" fmla="*/ 315375 h 315153"/>
                <a:gd name="connsiteX468" fmla="*/ 488922 w 632045"/>
                <a:gd name="connsiteY468" fmla="*/ 315375 h 315153"/>
                <a:gd name="connsiteX469" fmla="*/ 490953 w 632045"/>
                <a:gd name="connsiteY469" fmla="*/ 315375 h 315153"/>
                <a:gd name="connsiteX470" fmla="*/ 490993 w 632045"/>
                <a:gd name="connsiteY470" fmla="*/ 315375 h 315153"/>
                <a:gd name="connsiteX471" fmla="*/ 493073 w 632045"/>
                <a:gd name="connsiteY471" fmla="*/ 315375 h 315153"/>
                <a:gd name="connsiteX472" fmla="*/ 493247 w 632045"/>
                <a:gd name="connsiteY472" fmla="*/ 315375 h 315153"/>
                <a:gd name="connsiteX473" fmla="*/ 495247 w 632045"/>
                <a:gd name="connsiteY473" fmla="*/ 315375 h 315153"/>
                <a:gd name="connsiteX474" fmla="*/ 495347 w 632045"/>
                <a:gd name="connsiteY474" fmla="*/ 315375 h 315153"/>
                <a:gd name="connsiteX475" fmla="*/ 497412 w 632045"/>
                <a:gd name="connsiteY475" fmla="*/ 315375 h 315153"/>
                <a:gd name="connsiteX476" fmla="*/ 497556 w 632045"/>
                <a:gd name="connsiteY476" fmla="*/ 315375 h 315153"/>
                <a:gd name="connsiteX477" fmla="*/ 499571 w 632045"/>
                <a:gd name="connsiteY477" fmla="*/ 315375 h 315153"/>
                <a:gd name="connsiteX478" fmla="*/ 499735 w 632045"/>
                <a:gd name="connsiteY478" fmla="*/ 315375 h 315153"/>
                <a:gd name="connsiteX479" fmla="*/ 501741 w 632045"/>
                <a:gd name="connsiteY479" fmla="*/ 315375 h 315153"/>
                <a:gd name="connsiteX480" fmla="*/ 501791 w 632045"/>
                <a:gd name="connsiteY480" fmla="*/ 315375 h 315153"/>
                <a:gd name="connsiteX481" fmla="*/ 503861 w 632045"/>
                <a:gd name="connsiteY481" fmla="*/ 315375 h 315153"/>
                <a:gd name="connsiteX482" fmla="*/ 503995 w 632045"/>
                <a:gd name="connsiteY482" fmla="*/ 315375 h 315153"/>
                <a:gd name="connsiteX483" fmla="*/ 506105 w 632045"/>
                <a:gd name="connsiteY483" fmla="*/ 315375 h 315153"/>
                <a:gd name="connsiteX484" fmla="*/ 506110 w 632045"/>
                <a:gd name="connsiteY484" fmla="*/ 315375 h 315153"/>
                <a:gd name="connsiteX485" fmla="*/ 508180 w 632045"/>
                <a:gd name="connsiteY485" fmla="*/ 315375 h 315153"/>
                <a:gd name="connsiteX486" fmla="*/ 508304 w 632045"/>
                <a:gd name="connsiteY486" fmla="*/ 315375 h 315153"/>
                <a:gd name="connsiteX487" fmla="*/ 510419 w 632045"/>
                <a:gd name="connsiteY487" fmla="*/ 315375 h 315153"/>
                <a:gd name="connsiteX488" fmla="*/ 510454 w 632045"/>
                <a:gd name="connsiteY488" fmla="*/ 315375 h 315153"/>
                <a:gd name="connsiteX489" fmla="*/ 512539 w 632045"/>
                <a:gd name="connsiteY489" fmla="*/ 315375 h 315153"/>
                <a:gd name="connsiteX490" fmla="*/ 512668 w 632045"/>
                <a:gd name="connsiteY490" fmla="*/ 315375 h 315153"/>
                <a:gd name="connsiteX491" fmla="*/ 514634 w 632045"/>
                <a:gd name="connsiteY491" fmla="*/ 315375 h 315153"/>
                <a:gd name="connsiteX492" fmla="*/ 514768 w 632045"/>
                <a:gd name="connsiteY492" fmla="*/ 315375 h 315153"/>
                <a:gd name="connsiteX493" fmla="*/ 516853 w 632045"/>
                <a:gd name="connsiteY493" fmla="*/ 315375 h 315153"/>
                <a:gd name="connsiteX494" fmla="*/ 516933 w 632045"/>
                <a:gd name="connsiteY494" fmla="*/ 315375 h 315153"/>
                <a:gd name="connsiteX495" fmla="*/ 518953 w 632045"/>
                <a:gd name="connsiteY495" fmla="*/ 315375 h 315153"/>
                <a:gd name="connsiteX496" fmla="*/ 519113 w 632045"/>
                <a:gd name="connsiteY496" fmla="*/ 315375 h 315153"/>
                <a:gd name="connsiteX497" fmla="*/ 521222 w 632045"/>
                <a:gd name="connsiteY497" fmla="*/ 315375 h 315153"/>
                <a:gd name="connsiteX498" fmla="*/ 521297 w 632045"/>
                <a:gd name="connsiteY498" fmla="*/ 315375 h 315153"/>
                <a:gd name="connsiteX499" fmla="*/ 523377 w 632045"/>
                <a:gd name="connsiteY499" fmla="*/ 315375 h 315153"/>
                <a:gd name="connsiteX500" fmla="*/ 523526 w 632045"/>
                <a:gd name="connsiteY500" fmla="*/ 315375 h 315153"/>
                <a:gd name="connsiteX501" fmla="*/ 525552 w 632045"/>
                <a:gd name="connsiteY501" fmla="*/ 315375 h 315153"/>
                <a:gd name="connsiteX502" fmla="*/ 525567 w 632045"/>
                <a:gd name="connsiteY502" fmla="*/ 315375 h 315153"/>
                <a:gd name="connsiteX503" fmla="*/ 527691 w 632045"/>
                <a:gd name="connsiteY503" fmla="*/ 315375 h 315153"/>
                <a:gd name="connsiteX504" fmla="*/ 527880 w 632045"/>
                <a:gd name="connsiteY504" fmla="*/ 315375 h 315153"/>
                <a:gd name="connsiteX505" fmla="*/ 529891 w 632045"/>
                <a:gd name="connsiteY505" fmla="*/ 315375 h 315153"/>
                <a:gd name="connsiteX506" fmla="*/ 529935 w 632045"/>
                <a:gd name="connsiteY506" fmla="*/ 315375 h 315153"/>
                <a:gd name="connsiteX507" fmla="*/ 531976 w 632045"/>
                <a:gd name="connsiteY507" fmla="*/ 315375 h 315153"/>
                <a:gd name="connsiteX508" fmla="*/ 532090 w 632045"/>
                <a:gd name="connsiteY508" fmla="*/ 315375 h 315153"/>
                <a:gd name="connsiteX509" fmla="*/ 534101 w 632045"/>
                <a:gd name="connsiteY509" fmla="*/ 315375 h 315153"/>
                <a:gd name="connsiteX510" fmla="*/ 534220 w 632045"/>
                <a:gd name="connsiteY510" fmla="*/ 315375 h 315153"/>
                <a:gd name="connsiteX511" fmla="*/ 536325 w 632045"/>
                <a:gd name="connsiteY511" fmla="*/ 315375 h 315153"/>
                <a:gd name="connsiteX512" fmla="*/ 536395 w 632045"/>
                <a:gd name="connsiteY512" fmla="*/ 315375 h 315153"/>
                <a:gd name="connsiteX513" fmla="*/ 538380 w 632045"/>
                <a:gd name="connsiteY513" fmla="*/ 315375 h 315153"/>
                <a:gd name="connsiteX514" fmla="*/ 538579 w 632045"/>
                <a:gd name="connsiteY514" fmla="*/ 315375 h 315153"/>
                <a:gd name="connsiteX515" fmla="*/ 540689 w 632045"/>
                <a:gd name="connsiteY515" fmla="*/ 315375 h 315153"/>
                <a:gd name="connsiteX516" fmla="*/ 540744 w 632045"/>
                <a:gd name="connsiteY516" fmla="*/ 315375 h 315153"/>
                <a:gd name="connsiteX517" fmla="*/ 542844 w 632045"/>
                <a:gd name="connsiteY517" fmla="*/ 315375 h 315153"/>
                <a:gd name="connsiteX518" fmla="*/ 543062 w 632045"/>
                <a:gd name="connsiteY518" fmla="*/ 315375 h 315153"/>
                <a:gd name="connsiteX519" fmla="*/ 545003 w 632045"/>
                <a:gd name="connsiteY519" fmla="*/ 315375 h 315153"/>
                <a:gd name="connsiteX520" fmla="*/ 545053 w 632045"/>
                <a:gd name="connsiteY520" fmla="*/ 315375 h 315153"/>
                <a:gd name="connsiteX521" fmla="*/ 547163 w 632045"/>
                <a:gd name="connsiteY521" fmla="*/ 315375 h 315153"/>
                <a:gd name="connsiteX522" fmla="*/ 547362 w 632045"/>
                <a:gd name="connsiteY522" fmla="*/ 315375 h 315153"/>
                <a:gd name="connsiteX523" fmla="*/ 549342 w 632045"/>
                <a:gd name="connsiteY523" fmla="*/ 315375 h 315153"/>
                <a:gd name="connsiteX524" fmla="*/ 549407 w 632045"/>
                <a:gd name="connsiteY524" fmla="*/ 315375 h 315153"/>
                <a:gd name="connsiteX525" fmla="*/ 551432 w 632045"/>
                <a:gd name="connsiteY525" fmla="*/ 315375 h 315153"/>
                <a:gd name="connsiteX526" fmla="*/ 551522 w 632045"/>
                <a:gd name="connsiteY526" fmla="*/ 315375 h 315153"/>
                <a:gd name="connsiteX527" fmla="*/ 553562 w 632045"/>
                <a:gd name="connsiteY527" fmla="*/ 315375 h 315153"/>
                <a:gd name="connsiteX528" fmla="*/ 553687 w 632045"/>
                <a:gd name="connsiteY528" fmla="*/ 315375 h 315153"/>
                <a:gd name="connsiteX529" fmla="*/ 555831 w 632045"/>
                <a:gd name="connsiteY529" fmla="*/ 315375 h 315153"/>
                <a:gd name="connsiteX530" fmla="*/ 556010 w 632045"/>
                <a:gd name="connsiteY530" fmla="*/ 315375 h 315153"/>
                <a:gd name="connsiteX531" fmla="*/ 557996 w 632045"/>
                <a:gd name="connsiteY531" fmla="*/ 315375 h 315153"/>
                <a:gd name="connsiteX532" fmla="*/ 558160 w 632045"/>
                <a:gd name="connsiteY532" fmla="*/ 315375 h 315153"/>
                <a:gd name="connsiteX533" fmla="*/ 560155 w 632045"/>
                <a:gd name="connsiteY533" fmla="*/ 315375 h 315153"/>
                <a:gd name="connsiteX534" fmla="*/ 560165 w 632045"/>
                <a:gd name="connsiteY534" fmla="*/ 315375 h 315153"/>
                <a:gd name="connsiteX535" fmla="*/ 562186 w 632045"/>
                <a:gd name="connsiteY535" fmla="*/ 315375 h 315153"/>
                <a:gd name="connsiteX536" fmla="*/ 562330 w 632045"/>
                <a:gd name="connsiteY536" fmla="*/ 315375 h 315153"/>
                <a:gd name="connsiteX537" fmla="*/ 564430 w 632045"/>
                <a:gd name="connsiteY537" fmla="*/ 315375 h 315153"/>
                <a:gd name="connsiteX538" fmla="*/ 564495 w 632045"/>
                <a:gd name="connsiteY538" fmla="*/ 315375 h 315153"/>
                <a:gd name="connsiteX539" fmla="*/ 566595 w 632045"/>
                <a:gd name="connsiteY539" fmla="*/ 315375 h 315153"/>
                <a:gd name="connsiteX540" fmla="*/ 566794 w 632045"/>
                <a:gd name="connsiteY540" fmla="*/ 315375 h 315153"/>
                <a:gd name="connsiteX541" fmla="*/ 568714 w 632045"/>
                <a:gd name="connsiteY541" fmla="*/ 315375 h 315153"/>
                <a:gd name="connsiteX542" fmla="*/ 568893 w 632045"/>
                <a:gd name="connsiteY542" fmla="*/ 315375 h 315153"/>
                <a:gd name="connsiteX543" fmla="*/ 570949 w 632045"/>
                <a:gd name="connsiteY543" fmla="*/ 315375 h 315153"/>
                <a:gd name="connsiteX544" fmla="*/ 571178 w 632045"/>
                <a:gd name="connsiteY544" fmla="*/ 315375 h 315153"/>
                <a:gd name="connsiteX545" fmla="*/ 572994 w 632045"/>
                <a:gd name="connsiteY545" fmla="*/ 315375 h 315153"/>
                <a:gd name="connsiteX546" fmla="*/ 573262 w 632045"/>
                <a:gd name="connsiteY546" fmla="*/ 315375 h 315153"/>
                <a:gd name="connsiteX547" fmla="*/ 575273 w 632045"/>
                <a:gd name="connsiteY547" fmla="*/ 315375 h 315153"/>
                <a:gd name="connsiteX548" fmla="*/ 575323 w 632045"/>
                <a:gd name="connsiteY548" fmla="*/ 315375 h 315153"/>
                <a:gd name="connsiteX549" fmla="*/ 577323 w 632045"/>
                <a:gd name="connsiteY549" fmla="*/ 315375 h 315153"/>
                <a:gd name="connsiteX550" fmla="*/ 577462 w 632045"/>
                <a:gd name="connsiteY550" fmla="*/ 315375 h 315153"/>
                <a:gd name="connsiteX551" fmla="*/ 579607 w 632045"/>
                <a:gd name="connsiteY551" fmla="*/ 315375 h 315153"/>
                <a:gd name="connsiteX552" fmla="*/ 579622 w 632045"/>
                <a:gd name="connsiteY552" fmla="*/ 315375 h 315153"/>
                <a:gd name="connsiteX553" fmla="*/ 581682 w 632045"/>
                <a:gd name="connsiteY553" fmla="*/ 315375 h 315153"/>
                <a:gd name="connsiteX554" fmla="*/ 581811 w 632045"/>
                <a:gd name="connsiteY554" fmla="*/ 315375 h 315153"/>
                <a:gd name="connsiteX555" fmla="*/ 583877 w 632045"/>
                <a:gd name="connsiteY555" fmla="*/ 315375 h 315153"/>
                <a:gd name="connsiteX556" fmla="*/ 583996 w 632045"/>
                <a:gd name="connsiteY556" fmla="*/ 315375 h 315153"/>
                <a:gd name="connsiteX557" fmla="*/ 586036 w 632045"/>
                <a:gd name="connsiteY557" fmla="*/ 315375 h 315153"/>
                <a:gd name="connsiteX558" fmla="*/ 586161 w 632045"/>
                <a:gd name="connsiteY558" fmla="*/ 315375 h 315153"/>
                <a:gd name="connsiteX559" fmla="*/ 588201 w 632045"/>
                <a:gd name="connsiteY559" fmla="*/ 315375 h 315153"/>
                <a:gd name="connsiteX560" fmla="*/ 588320 w 632045"/>
                <a:gd name="connsiteY560" fmla="*/ 315375 h 315153"/>
                <a:gd name="connsiteX561" fmla="*/ 590405 w 632045"/>
                <a:gd name="connsiteY561" fmla="*/ 315375 h 315153"/>
                <a:gd name="connsiteX562" fmla="*/ 590554 w 632045"/>
                <a:gd name="connsiteY562" fmla="*/ 315375 h 315153"/>
                <a:gd name="connsiteX563" fmla="*/ 592560 w 632045"/>
                <a:gd name="connsiteY563" fmla="*/ 315375 h 315153"/>
                <a:gd name="connsiteX564" fmla="*/ 592734 w 632045"/>
                <a:gd name="connsiteY564" fmla="*/ 315375 h 315153"/>
                <a:gd name="connsiteX565" fmla="*/ 594739 w 632045"/>
                <a:gd name="connsiteY565" fmla="*/ 315375 h 315153"/>
                <a:gd name="connsiteX566" fmla="*/ 594759 w 632045"/>
                <a:gd name="connsiteY566" fmla="*/ 315375 h 315153"/>
                <a:gd name="connsiteX567" fmla="*/ 596829 w 632045"/>
                <a:gd name="connsiteY567" fmla="*/ 315375 h 315153"/>
                <a:gd name="connsiteX568" fmla="*/ 597103 w 632045"/>
                <a:gd name="connsiteY568" fmla="*/ 315375 h 315153"/>
                <a:gd name="connsiteX569" fmla="*/ 598964 w 632045"/>
                <a:gd name="connsiteY569" fmla="*/ 315375 h 315153"/>
                <a:gd name="connsiteX570" fmla="*/ 599084 w 632045"/>
                <a:gd name="connsiteY570" fmla="*/ 315375 h 315153"/>
                <a:gd name="connsiteX571" fmla="*/ 601144 w 632045"/>
                <a:gd name="connsiteY571" fmla="*/ 315375 h 315153"/>
                <a:gd name="connsiteX572" fmla="*/ 601348 w 632045"/>
                <a:gd name="connsiteY572" fmla="*/ 315375 h 315153"/>
                <a:gd name="connsiteX573" fmla="*/ 603353 w 632045"/>
                <a:gd name="connsiteY573" fmla="*/ 315375 h 315153"/>
                <a:gd name="connsiteX574" fmla="*/ 603458 w 632045"/>
                <a:gd name="connsiteY574" fmla="*/ 315375 h 315153"/>
                <a:gd name="connsiteX575" fmla="*/ 605557 w 632045"/>
                <a:gd name="connsiteY575" fmla="*/ 315375 h 315153"/>
                <a:gd name="connsiteX576" fmla="*/ 605752 w 632045"/>
                <a:gd name="connsiteY576" fmla="*/ 315375 h 315153"/>
                <a:gd name="connsiteX577" fmla="*/ 607558 w 632045"/>
                <a:gd name="connsiteY577" fmla="*/ 315375 h 315153"/>
                <a:gd name="connsiteX578" fmla="*/ 607802 w 632045"/>
                <a:gd name="connsiteY578" fmla="*/ 315375 h 315153"/>
                <a:gd name="connsiteX579" fmla="*/ 609852 w 632045"/>
                <a:gd name="connsiteY579" fmla="*/ 315375 h 315153"/>
                <a:gd name="connsiteX580" fmla="*/ 609897 w 632045"/>
                <a:gd name="connsiteY580" fmla="*/ 315375 h 315153"/>
                <a:gd name="connsiteX581" fmla="*/ 612001 w 632045"/>
                <a:gd name="connsiteY581" fmla="*/ 315375 h 315153"/>
                <a:gd name="connsiteX582" fmla="*/ 612146 w 632045"/>
                <a:gd name="connsiteY582" fmla="*/ 315375 h 315153"/>
                <a:gd name="connsiteX583" fmla="*/ 614216 w 632045"/>
                <a:gd name="connsiteY583" fmla="*/ 315375 h 315153"/>
                <a:gd name="connsiteX584" fmla="*/ 614221 w 632045"/>
                <a:gd name="connsiteY584" fmla="*/ 315375 h 315153"/>
                <a:gd name="connsiteX585" fmla="*/ 616241 w 632045"/>
                <a:gd name="connsiteY585" fmla="*/ 315375 h 315153"/>
                <a:gd name="connsiteX586" fmla="*/ 616405 w 632045"/>
                <a:gd name="connsiteY586" fmla="*/ 315375 h 315153"/>
                <a:gd name="connsiteX587" fmla="*/ 618495 w 632045"/>
                <a:gd name="connsiteY587" fmla="*/ 315375 h 315153"/>
                <a:gd name="connsiteX588" fmla="*/ 618575 w 632045"/>
                <a:gd name="connsiteY588" fmla="*/ 315375 h 315153"/>
                <a:gd name="connsiteX589" fmla="*/ 620635 w 632045"/>
                <a:gd name="connsiteY589" fmla="*/ 315375 h 315153"/>
                <a:gd name="connsiteX590" fmla="*/ 620819 w 632045"/>
                <a:gd name="connsiteY590" fmla="*/ 315375 h 315153"/>
                <a:gd name="connsiteX591" fmla="*/ 622755 w 632045"/>
                <a:gd name="connsiteY591" fmla="*/ 315375 h 315153"/>
                <a:gd name="connsiteX592" fmla="*/ 622919 w 632045"/>
                <a:gd name="connsiteY592" fmla="*/ 315375 h 315153"/>
                <a:gd name="connsiteX593" fmla="*/ 624989 w 632045"/>
                <a:gd name="connsiteY593" fmla="*/ 315375 h 315153"/>
                <a:gd name="connsiteX594" fmla="*/ 625163 w 632045"/>
                <a:gd name="connsiteY594" fmla="*/ 315375 h 315153"/>
                <a:gd name="connsiteX595" fmla="*/ 627139 w 632045"/>
                <a:gd name="connsiteY595" fmla="*/ 315375 h 315153"/>
                <a:gd name="connsiteX596" fmla="*/ 627298 w 632045"/>
                <a:gd name="connsiteY596" fmla="*/ 315375 h 315153"/>
                <a:gd name="connsiteX597" fmla="*/ 629333 w 632045"/>
                <a:gd name="connsiteY597" fmla="*/ 315375 h 315153"/>
                <a:gd name="connsiteX598" fmla="*/ 629413 w 632045"/>
                <a:gd name="connsiteY598" fmla="*/ 315375 h 315153"/>
                <a:gd name="connsiteX599" fmla="*/ 631344 w 632045"/>
                <a:gd name="connsiteY599" fmla="*/ 315375 h 315153"/>
                <a:gd name="connsiteX600" fmla="*/ 631513 w 632045"/>
                <a:gd name="connsiteY600" fmla="*/ 315375 h 315153"/>
                <a:gd name="connsiteX601" fmla="*/ 632170 w 632045"/>
                <a:gd name="connsiteY601" fmla="*/ 315375 h 3151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Lst>
              <a:rect l="l" t="t" r="r" b="b"/>
              <a:pathLst>
                <a:path w="632045" h="315153">
                  <a:moveTo>
                    <a:pt x="124" y="315375"/>
                  </a:moveTo>
                  <a:lnTo>
                    <a:pt x="166" y="284358"/>
                  </a:lnTo>
                  <a:lnTo>
                    <a:pt x="168" y="282522"/>
                  </a:lnTo>
                  <a:lnTo>
                    <a:pt x="2328" y="1455"/>
                  </a:lnTo>
                  <a:lnTo>
                    <a:pt x="2334" y="1437"/>
                  </a:lnTo>
                  <a:lnTo>
                    <a:pt x="4490" y="228"/>
                  </a:lnTo>
                  <a:lnTo>
                    <a:pt x="4494" y="228"/>
                  </a:lnTo>
                  <a:lnTo>
                    <a:pt x="6634" y="222"/>
                  </a:lnTo>
                  <a:lnTo>
                    <a:pt x="6695" y="222"/>
                  </a:lnTo>
                  <a:lnTo>
                    <a:pt x="8769" y="222"/>
                  </a:lnTo>
                  <a:lnTo>
                    <a:pt x="8837" y="222"/>
                  </a:lnTo>
                  <a:lnTo>
                    <a:pt x="10958" y="222"/>
                  </a:lnTo>
                  <a:lnTo>
                    <a:pt x="11033" y="222"/>
                  </a:lnTo>
                  <a:lnTo>
                    <a:pt x="13110" y="222"/>
                  </a:lnTo>
                  <a:lnTo>
                    <a:pt x="13194" y="222"/>
                  </a:lnTo>
                  <a:lnTo>
                    <a:pt x="15246" y="222"/>
                  </a:lnTo>
                  <a:lnTo>
                    <a:pt x="15315" y="222"/>
                  </a:lnTo>
                  <a:lnTo>
                    <a:pt x="17434" y="222"/>
                  </a:lnTo>
                  <a:lnTo>
                    <a:pt x="17537" y="222"/>
                  </a:lnTo>
                  <a:lnTo>
                    <a:pt x="19619" y="222"/>
                  </a:lnTo>
                  <a:lnTo>
                    <a:pt x="19696" y="222"/>
                  </a:lnTo>
                  <a:lnTo>
                    <a:pt x="21716" y="222"/>
                  </a:lnTo>
                  <a:lnTo>
                    <a:pt x="21843" y="222"/>
                  </a:lnTo>
                  <a:lnTo>
                    <a:pt x="23949" y="222"/>
                  </a:lnTo>
                  <a:lnTo>
                    <a:pt x="23964" y="222"/>
                  </a:lnTo>
                  <a:lnTo>
                    <a:pt x="26105" y="222"/>
                  </a:lnTo>
                  <a:lnTo>
                    <a:pt x="26262" y="222"/>
                  </a:lnTo>
                  <a:lnTo>
                    <a:pt x="28169" y="222"/>
                  </a:lnTo>
                  <a:lnTo>
                    <a:pt x="28343" y="222"/>
                  </a:lnTo>
                  <a:lnTo>
                    <a:pt x="30376" y="222"/>
                  </a:lnTo>
                  <a:lnTo>
                    <a:pt x="30538" y="222"/>
                  </a:lnTo>
                  <a:lnTo>
                    <a:pt x="32590" y="222"/>
                  </a:lnTo>
                  <a:lnTo>
                    <a:pt x="32698" y="222"/>
                  </a:lnTo>
                  <a:lnTo>
                    <a:pt x="34749" y="222"/>
                  </a:lnTo>
                  <a:lnTo>
                    <a:pt x="34904" y="222"/>
                  </a:lnTo>
                  <a:lnTo>
                    <a:pt x="36839" y="222"/>
                  </a:lnTo>
                  <a:lnTo>
                    <a:pt x="36972" y="222"/>
                  </a:lnTo>
                  <a:lnTo>
                    <a:pt x="39064" y="222"/>
                  </a:lnTo>
                  <a:lnTo>
                    <a:pt x="39085" y="222"/>
                  </a:lnTo>
                  <a:lnTo>
                    <a:pt x="39120" y="222"/>
                  </a:lnTo>
                  <a:lnTo>
                    <a:pt x="41140" y="222"/>
                  </a:lnTo>
                  <a:lnTo>
                    <a:pt x="41294" y="222"/>
                  </a:lnTo>
                  <a:lnTo>
                    <a:pt x="43243" y="222"/>
                  </a:lnTo>
                  <a:lnTo>
                    <a:pt x="43434" y="222"/>
                  </a:lnTo>
                  <a:lnTo>
                    <a:pt x="45490" y="222"/>
                  </a:lnTo>
                  <a:lnTo>
                    <a:pt x="45709" y="222"/>
                  </a:lnTo>
                  <a:lnTo>
                    <a:pt x="47651" y="222"/>
                  </a:lnTo>
                  <a:lnTo>
                    <a:pt x="47742" y="222"/>
                  </a:lnTo>
                  <a:lnTo>
                    <a:pt x="49874" y="222"/>
                  </a:lnTo>
                  <a:lnTo>
                    <a:pt x="50036" y="222"/>
                  </a:lnTo>
                  <a:lnTo>
                    <a:pt x="51995" y="222"/>
                  </a:lnTo>
                  <a:lnTo>
                    <a:pt x="52153" y="222"/>
                  </a:lnTo>
                  <a:lnTo>
                    <a:pt x="53609" y="222"/>
                  </a:lnTo>
                  <a:lnTo>
                    <a:pt x="54188" y="222"/>
                  </a:lnTo>
                  <a:lnTo>
                    <a:pt x="54223" y="222"/>
                  </a:lnTo>
                  <a:lnTo>
                    <a:pt x="55277" y="222"/>
                  </a:lnTo>
                  <a:lnTo>
                    <a:pt x="56338" y="222"/>
                  </a:lnTo>
                  <a:lnTo>
                    <a:pt x="56476" y="222"/>
                  </a:lnTo>
                  <a:lnTo>
                    <a:pt x="58138" y="222"/>
                  </a:lnTo>
                  <a:lnTo>
                    <a:pt x="58545" y="222"/>
                  </a:lnTo>
                  <a:lnTo>
                    <a:pt x="58548" y="222"/>
                  </a:lnTo>
                  <a:lnTo>
                    <a:pt x="60592" y="222"/>
                  </a:lnTo>
                  <a:lnTo>
                    <a:pt x="60726" y="222"/>
                  </a:lnTo>
                  <a:lnTo>
                    <a:pt x="62660" y="222"/>
                  </a:lnTo>
                  <a:lnTo>
                    <a:pt x="62889" y="222"/>
                  </a:lnTo>
                  <a:lnTo>
                    <a:pt x="64892" y="222"/>
                  </a:lnTo>
                  <a:lnTo>
                    <a:pt x="64948" y="222"/>
                  </a:lnTo>
                  <a:lnTo>
                    <a:pt x="65091" y="222"/>
                  </a:lnTo>
                  <a:lnTo>
                    <a:pt x="66408" y="222"/>
                  </a:lnTo>
                  <a:lnTo>
                    <a:pt x="66967" y="222"/>
                  </a:lnTo>
                  <a:lnTo>
                    <a:pt x="67239" y="222"/>
                  </a:lnTo>
                  <a:lnTo>
                    <a:pt x="69140" y="222"/>
                  </a:lnTo>
                  <a:lnTo>
                    <a:pt x="69311" y="222"/>
                  </a:lnTo>
                  <a:lnTo>
                    <a:pt x="69415" y="222"/>
                  </a:lnTo>
                  <a:lnTo>
                    <a:pt x="71203" y="222"/>
                  </a:lnTo>
                  <a:lnTo>
                    <a:pt x="71429" y="222"/>
                  </a:lnTo>
                  <a:lnTo>
                    <a:pt x="71593" y="222"/>
                  </a:lnTo>
                  <a:lnTo>
                    <a:pt x="73623" y="222"/>
                  </a:lnTo>
                  <a:lnTo>
                    <a:pt x="73665" y="222"/>
                  </a:lnTo>
                  <a:lnTo>
                    <a:pt x="73704" y="222"/>
                  </a:lnTo>
                  <a:lnTo>
                    <a:pt x="75692" y="222"/>
                  </a:lnTo>
                  <a:lnTo>
                    <a:pt x="75885" y="222"/>
                  </a:lnTo>
                  <a:lnTo>
                    <a:pt x="78003" y="222"/>
                  </a:lnTo>
                  <a:lnTo>
                    <a:pt x="78023" y="222"/>
                  </a:lnTo>
                  <a:lnTo>
                    <a:pt x="80153" y="222"/>
                  </a:lnTo>
                  <a:lnTo>
                    <a:pt x="80324" y="222"/>
                  </a:lnTo>
                  <a:lnTo>
                    <a:pt x="82309" y="222"/>
                  </a:lnTo>
                  <a:lnTo>
                    <a:pt x="82366" y="222"/>
                  </a:lnTo>
                  <a:lnTo>
                    <a:pt x="84469" y="222"/>
                  </a:lnTo>
                  <a:lnTo>
                    <a:pt x="84628" y="222"/>
                  </a:lnTo>
                  <a:lnTo>
                    <a:pt x="86489" y="222"/>
                  </a:lnTo>
                  <a:lnTo>
                    <a:pt x="86667" y="222"/>
                  </a:lnTo>
                  <a:lnTo>
                    <a:pt x="88773" y="222"/>
                  </a:lnTo>
                  <a:lnTo>
                    <a:pt x="88829" y="222"/>
                  </a:lnTo>
                  <a:lnTo>
                    <a:pt x="90809" y="222"/>
                  </a:lnTo>
                  <a:lnTo>
                    <a:pt x="91059" y="222"/>
                  </a:lnTo>
                  <a:lnTo>
                    <a:pt x="93132" y="222"/>
                  </a:lnTo>
                  <a:lnTo>
                    <a:pt x="93134" y="222"/>
                  </a:lnTo>
                  <a:lnTo>
                    <a:pt x="93140" y="222"/>
                  </a:lnTo>
                  <a:lnTo>
                    <a:pt x="95182" y="222"/>
                  </a:lnTo>
                  <a:lnTo>
                    <a:pt x="95315" y="222"/>
                  </a:lnTo>
                  <a:lnTo>
                    <a:pt x="97309" y="222"/>
                  </a:lnTo>
                  <a:lnTo>
                    <a:pt x="97464" y="222"/>
                  </a:lnTo>
                  <a:lnTo>
                    <a:pt x="99596" y="222"/>
                  </a:lnTo>
                  <a:lnTo>
                    <a:pt x="99821" y="222"/>
                  </a:lnTo>
                  <a:lnTo>
                    <a:pt x="101629" y="222"/>
                  </a:lnTo>
                  <a:lnTo>
                    <a:pt x="101809" y="222"/>
                  </a:lnTo>
                  <a:lnTo>
                    <a:pt x="103893" y="222"/>
                  </a:lnTo>
                  <a:lnTo>
                    <a:pt x="104011" y="222"/>
                  </a:lnTo>
                  <a:lnTo>
                    <a:pt x="106064" y="222"/>
                  </a:lnTo>
                  <a:lnTo>
                    <a:pt x="106228" y="222"/>
                  </a:lnTo>
                  <a:lnTo>
                    <a:pt x="108253" y="222"/>
                  </a:lnTo>
                  <a:lnTo>
                    <a:pt x="108323" y="222"/>
                  </a:lnTo>
                  <a:lnTo>
                    <a:pt x="110394" y="222"/>
                  </a:lnTo>
                  <a:lnTo>
                    <a:pt x="110558" y="222"/>
                  </a:lnTo>
                  <a:lnTo>
                    <a:pt x="112587" y="222"/>
                  </a:lnTo>
                  <a:lnTo>
                    <a:pt x="112607" y="222"/>
                  </a:lnTo>
                  <a:lnTo>
                    <a:pt x="114691" y="222"/>
                  </a:lnTo>
                  <a:lnTo>
                    <a:pt x="114883" y="222"/>
                  </a:lnTo>
                  <a:lnTo>
                    <a:pt x="116826" y="225"/>
                  </a:lnTo>
                  <a:lnTo>
                    <a:pt x="116975" y="225"/>
                  </a:lnTo>
                  <a:lnTo>
                    <a:pt x="119072" y="488"/>
                  </a:lnTo>
                  <a:lnTo>
                    <a:pt x="119103" y="506"/>
                  </a:lnTo>
                  <a:lnTo>
                    <a:pt x="121247" y="24398"/>
                  </a:lnTo>
                  <a:lnTo>
                    <a:pt x="121256" y="24830"/>
                  </a:lnTo>
                  <a:lnTo>
                    <a:pt x="123408" y="301739"/>
                  </a:lnTo>
                  <a:lnTo>
                    <a:pt x="123414" y="301936"/>
                  </a:lnTo>
                  <a:lnTo>
                    <a:pt x="125549" y="315313"/>
                  </a:lnTo>
                  <a:lnTo>
                    <a:pt x="125583" y="315318"/>
                  </a:lnTo>
                  <a:lnTo>
                    <a:pt x="127722" y="315375"/>
                  </a:lnTo>
                  <a:lnTo>
                    <a:pt x="127752" y="315375"/>
                  </a:lnTo>
                  <a:lnTo>
                    <a:pt x="129814" y="315375"/>
                  </a:lnTo>
                  <a:lnTo>
                    <a:pt x="130013" y="315375"/>
                  </a:lnTo>
                  <a:lnTo>
                    <a:pt x="132057" y="315375"/>
                  </a:lnTo>
                  <a:lnTo>
                    <a:pt x="132077" y="315375"/>
                  </a:lnTo>
                  <a:lnTo>
                    <a:pt x="134107" y="315375"/>
                  </a:lnTo>
                  <a:lnTo>
                    <a:pt x="134254" y="315375"/>
                  </a:lnTo>
                  <a:lnTo>
                    <a:pt x="136173" y="315375"/>
                  </a:lnTo>
                  <a:lnTo>
                    <a:pt x="136398" y="315375"/>
                  </a:lnTo>
                  <a:lnTo>
                    <a:pt x="137185" y="315375"/>
                  </a:lnTo>
                  <a:lnTo>
                    <a:pt x="138520" y="315375"/>
                  </a:lnTo>
                  <a:lnTo>
                    <a:pt x="138750" y="315375"/>
                  </a:lnTo>
                  <a:lnTo>
                    <a:pt x="140581" y="315375"/>
                  </a:lnTo>
                  <a:lnTo>
                    <a:pt x="140821" y="315375"/>
                  </a:lnTo>
                  <a:lnTo>
                    <a:pt x="142848" y="315375"/>
                  </a:lnTo>
                  <a:lnTo>
                    <a:pt x="142978" y="315375"/>
                  </a:lnTo>
                  <a:lnTo>
                    <a:pt x="144876" y="315375"/>
                  </a:lnTo>
                  <a:lnTo>
                    <a:pt x="145108" y="315375"/>
                  </a:lnTo>
                  <a:lnTo>
                    <a:pt x="147170" y="315375"/>
                  </a:lnTo>
                  <a:lnTo>
                    <a:pt x="147192" y="315375"/>
                  </a:lnTo>
                  <a:lnTo>
                    <a:pt x="149280" y="315375"/>
                  </a:lnTo>
                  <a:lnTo>
                    <a:pt x="149457" y="315375"/>
                  </a:lnTo>
                  <a:lnTo>
                    <a:pt x="151511" y="315375"/>
                  </a:lnTo>
                  <a:lnTo>
                    <a:pt x="151558" y="315375"/>
                  </a:lnTo>
                  <a:lnTo>
                    <a:pt x="153605" y="315375"/>
                  </a:lnTo>
                  <a:lnTo>
                    <a:pt x="153758" y="315375"/>
                  </a:lnTo>
                  <a:lnTo>
                    <a:pt x="155647" y="315375"/>
                  </a:lnTo>
                  <a:lnTo>
                    <a:pt x="155851" y="315375"/>
                  </a:lnTo>
                  <a:lnTo>
                    <a:pt x="157977" y="315375"/>
                  </a:lnTo>
                  <a:lnTo>
                    <a:pt x="158156" y="315375"/>
                  </a:lnTo>
                  <a:lnTo>
                    <a:pt x="159997" y="315375"/>
                  </a:lnTo>
                  <a:lnTo>
                    <a:pt x="160169" y="315375"/>
                  </a:lnTo>
                  <a:lnTo>
                    <a:pt x="162300" y="315375"/>
                  </a:lnTo>
                  <a:lnTo>
                    <a:pt x="162337" y="315375"/>
                  </a:lnTo>
                  <a:lnTo>
                    <a:pt x="164342" y="315375"/>
                  </a:lnTo>
                  <a:lnTo>
                    <a:pt x="164602" y="315375"/>
                  </a:lnTo>
                  <a:lnTo>
                    <a:pt x="166645" y="315375"/>
                  </a:lnTo>
                  <a:lnTo>
                    <a:pt x="166659" y="315375"/>
                  </a:lnTo>
                  <a:lnTo>
                    <a:pt x="168717" y="315375"/>
                  </a:lnTo>
                  <a:lnTo>
                    <a:pt x="168983" y="315375"/>
                  </a:lnTo>
                  <a:lnTo>
                    <a:pt x="170955" y="315375"/>
                  </a:lnTo>
                  <a:lnTo>
                    <a:pt x="170999" y="315375"/>
                  </a:lnTo>
                  <a:lnTo>
                    <a:pt x="173119" y="315375"/>
                  </a:lnTo>
                  <a:lnTo>
                    <a:pt x="173282" y="315375"/>
                  </a:lnTo>
                  <a:lnTo>
                    <a:pt x="175106" y="315375"/>
                  </a:lnTo>
                  <a:lnTo>
                    <a:pt x="175347" y="315375"/>
                  </a:lnTo>
                  <a:lnTo>
                    <a:pt x="177411" y="315375"/>
                  </a:lnTo>
                  <a:lnTo>
                    <a:pt x="177482" y="315375"/>
                  </a:lnTo>
                  <a:lnTo>
                    <a:pt x="179466" y="315375"/>
                  </a:lnTo>
                  <a:lnTo>
                    <a:pt x="179660" y="315375"/>
                  </a:lnTo>
                  <a:lnTo>
                    <a:pt x="181783" y="315375"/>
                  </a:lnTo>
                  <a:lnTo>
                    <a:pt x="181853" y="315375"/>
                  </a:lnTo>
                  <a:lnTo>
                    <a:pt x="183849" y="315375"/>
                  </a:lnTo>
                  <a:lnTo>
                    <a:pt x="184007" y="315375"/>
                  </a:lnTo>
                  <a:lnTo>
                    <a:pt x="185858" y="315375"/>
                  </a:lnTo>
                  <a:lnTo>
                    <a:pt x="186128" y="315375"/>
                  </a:lnTo>
                  <a:lnTo>
                    <a:pt x="188164" y="315375"/>
                  </a:lnTo>
                  <a:lnTo>
                    <a:pt x="188321" y="315375"/>
                  </a:lnTo>
                  <a:lnTo>
                    <a:pt x="190309" y="315375"/>
                  </a:lnTo>
                  <a:lnTo>
                    <a:pt x="190474" y="315375"/>
                  </a:lnTo>
                  <a:lnTo>
                    <a:pt x="192585" y="315375"/>
                  </a:lnTo>
                  <a:lnTo>
                    <a:pt x="192830" y="315375"/>
                  </a:lnTo>
                  <a:lnTo>
                    <a:pt x="194671" y="315375"/>
                  </a:lnTo>
                  <a:lnTo>
                    <a:pt x="194840" y="315375"/>
                  </a:lnTo>
                  <a:lnTo>
                    <a:pt x="196896" y="315375"/>
                  </a:lnTo>
                  <a:lnTo>
                    <a:pt x="197003" y="315375"/>
                  </a:lnTo>
                  <a:lnTo>
                    <a:pt x="199007" y="315375"/>
                  </a:lnTo>
                  <a:lnTo>
                    <a:pt x="199212" y="315375"/>
                  </a:lnTo>
                  <a:lnTo>
                    <a:pt x="201244" y="315375"/>
                  </a:lnTo>
                  <a:lnTo>
                    <a:pt x="201254" y="315375"/>
                  </a:lnTo>
                  <a:lnTo>
                    <a:pt x="203266" y="315375"/>
                  </a:lnTo>
                  <a:lnTo>
                    <a:pt x="203411" y="315375"/>
                  </a:lnTo>
                  <a:lnTo>
                    <a:pt x="205529" y="315375"/>
                  </a:lnTo>
                  <a:lnTo>
                    <a:pt x="205576" y="315375"/>
                  </a:lnTo>
                  <a:lnTo>
                    <a:pt x="207656" y="315375"/>
                  </a:lnTo>
                  <a:lnTo>
                    <a:pt x="207833" y="315375"/>
                  </a:lnTo>
                  <a:lnTo>
                    <a:pt x="209769" y="315375"/>
                  </a:lnTo>
                  <a:lnTo>
                    <a:pt x="209979" y="315375"/>
                  </a:lnTo>
                  <a:lnTo>
                    <a:pt x="212014" y="315375"/>
                  </a:lnTo>
                  <a:lnTo>
                    <a:pt x="212180" y="315375"/>
                  </a:lnTo>
                  <a:lnTo>
                    <a:pt x="214048" y="315375"/>
                  </a:lnTo>
                  <a:lnTo>
                    <a:pt x="214255" y="315375"/>
                  </a:lnTo>
                  <a:lnTo>
                    <a:pt x="216353" y="315375"/>
                  </a:lnTo>
                  <a:lnTo>
                    <a:pt x="216382" y="315375"/>
                  </a:lnTo>
                  <a:lnTo>
                    <a:pt x="218458" y="315375"/>
                  </a:lnTo>
                  <a:lnTo>
                    <a:pt x="218664" y="315375"/>
                  </a:lnTo>
                  <a:lnTo>
                    <a:pt x="220700" y="315375"/>
                  </a:lnTo>
                  <a:lnTo>
                    <a:pt x="220709" y="315375"/>
                  </a:lnTo>
                  <a:lnTo>
                    <a:pt x="222846" y="315375"/>
                  </a:lnTo>
                  <a:lnTo>
                    <a:pt x="223049" y="315375"/>
                  </a:lnTo>
                  <a:lnTo>
                    <a:pt x="224966" y="315375"/>
                  </a:lnTo>
                  <a:lnTo>
                    <a:pt x="225064" y="315375"/>
                  </a:lnTo>
                  <a:lnTo>
                    <a:pt x="227177" y="315375"/>
                  </a:lnTo>
                  <a:lnTo>
                    <a:pt x="227334" y="315375"/>
                  </a:lnTo>
                  <a:lnTo>
                    <a:pt x="229299" y="315375"/>
                  </a:lnTo>
                  <a:lnTo>
                    <a:pt x="229416" y="315375"/>
                  </a:lnTo>
                  <a:lnTo>
                    <a:pt x="231488" y="315375"/>
                  </a:lnTo>
                  <a:lnTo>
                    <a:pt x="231647" y="315375"/>
                  </a:lnTo>
                  <a:lnTo>
                    <a:pt x="233664" y="315375"/>
                  </a:lnTo>
                  <a:lnTo>
                    <a:pt x="233831" y="315375"/>
                  </a:lnTo>
                  <a:lnTo>
                    <a:pt x="235828" y="315375"/>
                  </a:lnTo>
                  <a:lnTo>
                    <a:pt x="235862" y="315375"/>
                  </a:lnTo>
                  <a:lnTo>
                    <a:pt x="237933" y="315375"/>
                  </a:lnTo>
                  <a:lnTo>
                    <a:pt x="238097" y="315375"/>
                  </a:lnTo>
                  <a:lnTo>
                    <a:pt x="240112" y="315375"/>
                  </a:lnTo>
                  <a:lnTo>
                    <a:pt x="240182" y="315375"/>
                  </a:lnTo>
                  <a:lnTo>
                    <a:pt x="242262" y="315375"/>
                  </a:lnTo>
                  <a:lnTo>
                    <a:pt x="242391" y="315375"/>
                  </a:lnTo>
                  <a:lnTo>
                    <a:pt x="244486" y="315375"/>
                  </a:lnTo>
                  <a:lnTo>
                    <a:pt x="244541" y="315375"/>
                  </a:lnTo>
                  <a:lnTo>
                    <a:pt x="246581" y="315375"/>
                  </a:lnTo>
                  <a:lnTo>
                    <a:pt x="246700" y="315375"/>
                  </a:lnTo>
                  <a:lnTo>
                    <a:pt x="248810" y="315375"/>
                  </a:lnTo>
                  <a:lnTo>
                    <a:pt x="248885" y="315375"/>
                  </a:lnTo>
                  <a:lnTo>
                    <a:pt x="250935" y="315375"/>
                  </a:lnTo>
                  <a:lnTo>
                    <a:pt x="250975" y="315375"/>
                  </a:lnTo>
                  <a:lnTo>
                    <a:pt x="253080" y="315375"/>
                  </a:lnTo>
                  <a:lnTo>
                    <a:pt x="253224" y="315375"/>
                  </a:lnTo>
                  <a:lnTo>
                    <a:pt x="255299" y="315375"/>
                  </a:lnTo>
                  <a:lnTo>
                    <a:pt x="255299" y="315375"/>
                  </a:lnTo>
                  <a:lnTo>
                    <a:pt x="257364" y="315375"/>
                  </a:lnTo>
                  <a:lnTo>
                    <a:pt x="257513" y="315375"/>
                  </a:lnTo>
                  <a:lnTo>
                    <a:pt x="259539" y="315375"/>
                  </a:lnTo>
                  <a:lnTo>
                    <a:pt x="259648" y="315375"/>
                  </a:lnTo>
                  <a:lnTo>
                    <a:pt x="261763" y="315375"/>
                  </a:lnTo>
                  <a:lnTo>
                    <a:pt x="261932" y="315375"/>
                  </a:lnTo>
                  <a:lnTo>
                    <a:pt x="263943" y="315375"/>
                  </a:lnTo>
                  <a:lnTo>
                    <a:pt x="264017" y="315375"/>
                  </a:lnTo>
                  <a:lnTo>
                    <a:pt x="266107" y="315375"/>
                  </a:lnTo>
                  <a:lnTo>
                    <a:pt x="266416" y="315375"/>
                  </a:lnTo>
                  <a:lnTo>
                    <a:pt x="268212" y="315375"/>
                  </a:lnTo>
                  <a:lnTo>
                    <a:pt x="268351" y="315375"/>
                  </a:lnTo>
                  <a:lnTo>
                    <a:pt x="270427" y="315375"/>
                  </a:lnTo>
                  <a:lnTo>
                    <a:pt x="270531" y="315375"/>
                  </a:lnTo>
                  <a:lnTo>
                    <a:pt x="272437" y="315375"/>
                  </a:lnTo>
                  <a:lnTo>
                    <a:pt x="272636" y="315375"/>
                  </a:lnTo>
                  <a:lnTo>
                    <a:pt x="274726" y="315375"/>
                  </a:lnTo>
                  <a:lnTo>
                    <a:pt x="274761" y="315375"/>
                  </a:lnTo>
                  <a:lnTo>
                    <a:pt x="276836" y="315375"/>
                  </a:lnTo>
                  <a:lnTo>
                    <a:pt x="277020" y="315375"/>
                  </a:lnTo>
                  <a:lnTo>
                    <a:pt x="279030" y="315375"/>
                  </a:lnTo>
                  <a:lnTo>
                    <a:pt x="279130" y="315375"/>
                  </a:lnTo>
                  <a:lnTo>
                    <a:pt x="281175" y="315375"/>
                  </a:lnTo>
                  <a:lnTo>
                    <a:pt x="281349" y="315375"/>
                  </a:lnTo>
                  <a:lnTo>
                    <a:pt x="283325" y="315375"/>
                  </a:lnTo>
                  <a:lnTo>
                    <a:pt x="283489" y="315375"/>
                  </a:lnTo>
                  <a:lnTo>
                    <a:pt x="285559" y="315375"/>
                  </a:lnTo>
                  <a:lnTo>
                    <a:pt x="285773" y="315375"/>
                  </a:lnTo>
                  <a:lnTo>
                    <a:pt x="287549" y="315375"/>
                  </a:lnTo>
                  <a:lnTo>
                    <a:pt x="287773" y="315375"/>
                  </a:lnTo>
                  <a:lnTo>
                    <a:pt x="289883" y="315375"/>
                  </a:lnTo>
                  <a:lnTo>
                    <a:pt x="289893" y="315375"/>
                  </a:lnTo>
                  <a:lnTo>
                    <a:pt x="291948" y="315375"/>
                  </a:lnTo>
                  <a:lnTo>
                    <a:pt x="292078" y="315375"/>
                  </a:lnTo>
                  <a:lnTo>
                    <a:pt x="294202" y="315375"/>
                  </a:lnTo>
                  <a:lnTo>
                    <a:pt x="294247" y="315375"/>
                  </a:lnTo>
                  <a:lnTo>
                    <a:pt x="296277" y="315375"/>
                  </a:lnTo>
                  <a:lnTo>
                    <a:pt x="296432" y="315375"/>
                  </a:lnTo>
                  <a:lnTo>
                    <a:pt x="298502" y="315375"/>
                  </a:lnTo>
                  <a:lnTo>
                    <a:pt x="298576" y="315375"/>
                  </a:lnTo>
                  <a:lnTo>
                    <a:pt x="300656" y="315375"/>
                  </a:lnTo>
                  <a:lnTo>
                    <a:pt x="300840" y="315375"/>
                  </a:lnTo>
                  <a:lnTo>
                    <a:pt x="302677" y="315375"/>
                  </a:lnTo>
                  <a:lnTo>
                    <a:pt x="302935" y="315375"/>
                  </a:lnTo>
                  <a:lnTo>
                    <a:pt x="304991" y="315375"/>
                  </a:lnTo>
                  <a:lnTo>
                    <a:pt x="305025" y="315375"/>
                  </a:lnTo>
                  <a:lnTo>
                    <a:pt x="307120" y="315375"/>
                  </a:lnTo>
                  <a:lnTo>
                    <a:pt x="307344" y="315375"/>
                  </a:lnTo>
                  <a:lnTo>
                    <a:pt x="309350" y="315375"/>
                  </a:lnTo>
                  <a:lnTo>
                    <a:pt x="309350" y="315375"/>
                  </a:lnTo>
                  <a:lnTo>
                    <a:pt x="311430" y="315375"/>
                  </a:lnTo>
                  <a:lnTo>
                    <a:pt x="311698" y="315375"/>
                  </a:lnTo>
                  <a:lnTo>
                    <a:pt x="313664" y="315375"/>
                  </a:lnTo>
                  <a:lnTo>
                    <a:pt x="313704" y="315375"/>
                  </a:lnTo>
                  <a:lnTo>
                    <a:pt x="315764" y="315375"/>
                  </a:lnTo>
                  <a:lnTo>
                    <a:pt x="315978" y="315375"/>
                  </a:lnTo>
                  <a:lnTo>
                    <a:pt x="317998" y="307494"/>
                  </a:lnTo>
                  <a:lnTo>
                    <a:pt x="318003" y="307311"/>
                  </a:lnTo>
                  <a:lnTo>
                    <a:pt x="320158" y="5625"/>
                  </a:lnTo>
                  <a:lnTo>
                    <a:pt x="320163" y="5535"/>
                  </a:lnTo>
                  <a:lnTo>
                    <a:pt x="322322" y="245"/>
                  </a:lnTo>
                  <a:lnTo>
                    <a:pt x="322337" y="244"/>
                  </a:lnTo>
                  <a:lnTo>
                    <a:pt x="324462" y="222"/>
                  </a:lnTo>
                  <a:lnTo>
                    <a:pt x="324502" y="222"/>
                  </a:lnTo>
                  <a:lnTo>
                    <a:pt x="326597" y="222"/>
                  </a:lnTo>
                  <a:lnTo>
                    <a:pt x="326662" y="222"/>
                  </a:lnTo>
                  <a:lnTo>
                    <a:pt x="328786" y="222"/>
                  </a:lnTo>
                  <a:lnTo>
                    <a:pt x="328821" y="222"/>
                  </a:lnTo>
                  <a:lnTo>
                    <a:pt x="330926" y="222"/>
                  </a:lnTo>
                  <a:lnTo>
                    <a:pt x="331011" y="222"/>
                  </a:lnTo>
                  <a:lnTo>
                    <a:pt x="332698" y="222"/>
                  </a:lnTo>
                  <a:lnTo>
                    <a:pt x="333101" y="222"/>
                  </a:lnTo>
                  <a:lnTo>
                    <a:pt x="333190" y="222"/>
                  </a:lnTo>
                  <a:lnTo>
                    <a:pt x="335210" y="222"/>
                  </a:lnTo>
                  <a:lnTo>
                    <a:pt x="335310" y="222"/>
                  </a:lnTo>
                  <a:lnTo>
                    <a:pt x="337415" y="222"/>
                  </a:lnTo>
                  <a:lnTo>
                    <a:pt x="337524" y="222"/>
                  </a:lnTo>
                  <a:lnTo>
                    <a:pt x="339570" y="222"/>
                  </a:lnTo>
                  <a:lnTo>
                    <a:pt x="339619" y="222"/>
                  </a:lnTo>
                  <a:lnTo>
                    <a:pt x="341650" y="222"/>
                  </a:lnTo>
                  <a:lnTo>
                    <a:pt x="341784" y="222"/>
                  </a:lnTo>
                  <a:lnTo>
                    <a:pt x="343944" y="222"/>
                  </a:lnTo>
                  <a:lnTo>
                    <a:pt x="343983" y="222"/>
                  </a:lnTo>
                  <a:lnTo>
                    <a:pt x="346083" y="222"/>
                  </a:lnTo>
                  <a:lnTo>
                    <a:pt x="346247" y="222"/>
                  </a:lnTo>
                  <a:lnTo>
                    <a:pt x="348198" y="222"/>
                  </a:lnTo>
                  <a:lnTo>
                    <a:pt x="348293" y="222"/>
                  </a:lnTo>
                  <a:lnTo>
                    <a:pt x="349860" y="222"/>
                  </a:lnTo>
                  <a:lnTo>
                    <a:pt x="350353" y="222"/>
                  </a:lnTo>
                  <a:lnTo>
                    <a:pt x="350562" y="222"/>
                  </a:lnTo>
                  <a:lnTo>
                    <a:pt x="352507" y="222"/>
                  </a:lnTo>
                  <a:lnTo>
                    <a:pt x="352622" y="222"/>
                  </a:lnTo>
                  <a:lnTo>
                    <a:pt x="354702" y="222"/>
                  </a:lnTo>
                  <a:lnTo>
                    <a:pt x="354831" y="222"/>
                  </a:lnTo>
                  <a:lnTo>
                    <a:pt x="356787" y="222"/>
                  </a:lnTo>
                  <a:lnTo>
                    <a:pt x="356926" y="222"/>
                  </a:lnTo>
                  <a:lnTo>
                    <a:pt x="359071" y="222"/>
                  </a:lnTo>
                  <a:lnTo>
                    <a:pt x="359146" y="222"/>
                  </a:lnTo>
                  <a:lnTo>
                    <a:pt x="361081" y="222"/>
                  </a:lnTo>
                  <a:lnTo>
                    <a:pt x="361310" y="222"/>
                  </a:lnTo>
                  <a:lnTo>
                    <a:pt x="363400" y="222"/>
                  </a:lnTo>
                  <a:lnTo>
                    <a:pt x="363405" y="222"/>
                  </a:lnTo>
                  <a:lnTo>
                    <a:pt x="365460" y="222"/>
                  </a:lnTo>
                  <a:lnTo>
                    <a:pt x="365714" y="222"/>
                  </a:lnTo>
                  <a:lnTo>
                    <a:pt x="367704" y="222"/>
                  </a:lnTo>
                  <a:lnTo>
                    <a:pt x="367769" y="222"/>
                  </a:lnTo>
                  <a:lnTo>
                    <a:pt x="369794" y="222"/>
                  </a:lnTo>
                  <a:lnTo>
                    <a:pt x="369894" y="222"/>
                  </a:lnTo>
                  <a:lnTo>
                    <a:pt x="371949" y="222"/>
                  </a:lnTo>
                  <a:lnTo>
                    <a:pt x="372253" y="222"/>
                  </a:lnTo>
                  <a:lnTo>
                    <a:pt x="374178" y="222"/>
                  </a:lnTo>
                  <a:lnTo>
                    <a:pt x="374333" y="222"/>
                  </a:lnTo>
                  <a:lnTo>
                    <a:pt x="376199" y="222"/>
                  </a:lnTo>
                  <a:lnTo>
                    <a:pt x="376398" y="222"/>
                  </a:lnTo>
                  <a:lnTo>
                    <a:pt x="378537" y="222"/>
                  </a:lnTo>
                  <a:lnTo>
                    <a:pt x="378632" y="222"/>
                  </a:lnTo>
                  <a:lnTo>
                    <a:pt x="380647" y="222"/>
                  </a:lnTo>
                  <a:lnTo>
                    <a:pt x="380851" y="222"/>
                  </a:lnTo>
                  <a:lnTo>
                    <a:pt x="382862" y="222"/>
                  </a:lnTo>
                  <a:lnTo>
                    <a:pt x="382877" y="222"/>
                  </a:lnTo>
                  <a:lnTo>
                    <a:pt x="384996" y="222"/>
                  </a:lnTo>
                  <a:lnTo>
                    <a:pt x="385255" y="222"/>
                  </a:lnTo>
                  <a:lnTo>
                    <a:pt x="387166" y="222"/>
                  </a:lnTo>
                  <a:lnTo>
                    <a:pt x="387221" y="222"/>
                  </a:lnTo>
                  <a:lnTo>
                    <a:pt x="389276" y="222"/>
                  </a:lnTo>
                  <a:lnTo>
                    <a:pt x="389395" y="222"/>
                  </a:lnTo>
                  <a:lnTo>
                    <a:pt x="391465" y="222"/>
                  </a:lnTo>
                  <a:lnTo>
                    <a:pt x="391555" y="222"/>
                  </a:lnTo>
                  <a:lnTo>
                    <a:pt x="393635" y="222"/>
                  </a:lnTo>
                  <a:lnTo>
                    <a:pt x="393725" y="222"/>
                  </a:lnTo>
                  <a:lnTo>
                    <a:pt x="395670" y="222"/>
                  </a:lnTo>
                  <a:lnTo>
                    <a:pt x="395889" y="222"/>
                  </a:lnTo>
                  <a:lnTo>
                    <a:pt x="397994" y="222"/>
                  </a:lnTo>
                  <a:lnTo>
                    <a:pt x="398024" y="222"/>
                  </a:lnTo>
                  <a:lnTo>
                    <a:pt x="400044" y="222"/>
                  </a:lnTo>
                  <a:lnTo>
                    <a:pt x="400328" y="222"/>
                  </a:lnTo>
                  <a:lnTo>
                    <a:pt x="402318" y="222"/>
                  </a:lnTo>
                  <a:lnTo>
                    <a:pt x="402343" y="222"/>
                  </a:lnTo>
                  <a:lnTo>
                    <a:pt x="404428" y="222"/>
                  </a:lnTo>
                  <a:lnTo>
                    <a:pt x="404682" y="222"/>
                  </a:lnTo>
                  <a:lnTo>
                    <a:pt x="406543" y="222"/>
                  </a:lnTo>
                  <a:lnTo>
                    <a:pt x="406648" y="222"/>
                  </a:lnTo>
                  <a:lnTo>
                    <a:pt x="408757" y="222"/>
                  </a:lnTo>
                  <a:lnTo>
                    <a:pt x="408907" y="222"/>
                  </a:lnTo>
                  <a:lnTo>
                    <a:pt x="410842" y="222"/>
                  </a:lnTo>
                  <a:lnTo>
                    <a:pt x="411002" y="222"/>
                  </a:lnTo>
                  <a:lnTo>
                    <a:pt x="413116" y="222"/>
                  </a:lnTo>
                  <a:lnTo>
                    <a:pt x="413221" y="222"/>
                  </a:lnTo>
                  <a:lnTo>
                    <a:pt x="415206" y="222"/>
                  </a:lnTo>
                  <a:lnTo>
                    <a:pt x="415450" y="222"/>
                  </a:lnTo>
                  <a:lnTo>
                    <a:pt x="417456" y="222"/>
                  </a:lnTo>
                  <a:lnTo>
                    <a:pt x="417461" y="222"/>
                  </a:lnTo>
                  <a:lnTo>
                    <a:pt x="419486" y="222"/>
                  </a:lnTo>
                  <a:lnTo>
                    <a:pt x="419620" y="222"/>
                  </a:lnTo>
                  <a:lnTo>
                    <a:pt x="421755" y="222"/>
                  </a:lnTo>
                  <a:lnTo>
                    <a:pt x="421830" y="222"/>
                  </a:lnTo>
                  <a:lnTo>
                    <a:pt x="423860" y="222"/>
                  </a:lnTo>
                  <a:lnTo>
                    <a:pt x="424009" y="222"/>
                  </a:lnTo>
                  <a:lnTo>
                    <a:pt x="426029" y="222"/>
                  </a:lnTo>
                  <a:lnTo>
                    <a:pt x="426199" y="222"/>
                  </a:lnTo>
                  <a:lnTo>
                    <a:pt x="428229" y="222"/>
                  </a:lnTo>
                  <a:lnTo>
                    <a:pt x="428368" y="222"/>
                  </a:lnTo>
                  <a:lnTo>
                    <a:pt x="430274" y="222"/>
                  </a:lnTo>
                  <a:lnTo>
                    <a:pt x="430458" y="222"/>
                  </a:lnTo>
                  <a:lnTo>
                    <a:pt x="432578" y="222"/>
                  </a:lnTo>
                  <a:lnTo>
                    <a:pt x="432623" y="222"/>
                  </a:lnTo>
                  <a:lnTo>
                    <a:pt x="434663" y="222"/>
                  </a:lnTo>
                  <a:lnTo>
                    <a:pt x="434827" y="222"/>
                  </a:lnTo>
                  <a:lnTo>
                    <a:pt x="436902" y="222"/>
                  </a:lnTo>
                  <a:lnTo>
                    <a:pt x="436937" y="222"/>
                  </a:lnTo>
                  <a:lnTo>
                    <a:pt x="439077" y="222"/>
                  </a:lnTo>
                  <a:lnTo>
                    <a:pt x="439087" y="222"/>
                  </a:lnTo>
                  <a:lnTo>
                    <a:pt x="441241" y="279711"/>
                  </a:lnTo>
                  <a:lnTo>
                    <a:pt x="441246" y="280170"/>
                  </a:lnTo>
                  <a:lnTo>
                    <a:pt x="443401" y="315220"/>
                  </a:lnTo>
                  <a:lnTo>
                    <a:pt x="443431" y="315232"/>
                  </a:lnTo>
                  <a:lnTo>
                    <a:pt x="445421" y="315374"/>
                  </a:lnTo>
                  <a:lnTo>
                    <a:pt x="445595" y="315375"/>
                  </a:lnTo>
                  <a:lnTo>
                    <a:pt x="447705" y="315375"/>
                  </a:lnTo>
                  <a:lnTo>
                    <a:pt x="447850" y="315375"/>
                  </a:lnTo>
                  <a:lnTo>
                    <a:pt x="449765" y="315375"/>
                  </a:lnTo>
                  <a:lnTo>
                    <a:pt x="449950" y="315375"/>
                  </a:lnTo>
                  <a:lnTo>
                    <a:pt x="452049" y="315375"/>
                  </a:lnTo>
                  <a:lnTo>
                    <a:pt x="452069" y="315375"/>
                  </a:lnTo>
                  <a:lnTo>
                    <a:pt x="454075" y="315375"/>
                  </a:lnTo>
                  <a:lnTo>
                    <a:pt x="454254" y="315375"/>
                  </a:lnTo>
                  <a:lnTo>
                    <a:pt x="455269" y="315375"/>
                  </a:lnTo>
                  <a:lnTo>
                    <a:pt x="456284" y="315375"/>
                  </a:lnTo>
                  <a:lnTo>
                    <a:pt x="456379" y="315375"/>
                  </a:lnTo>
                  <a:lnTo>
                    <a:pt x="458439" y="315375"/>
                  </a:lnTo>
                  <a:lnTo>
                    <a:pt x="458598" y="315375"/>
                  </a:lnTo>
                  <a:lnTo>
                    <a:pt x="460638" y="315375"/>
                  </a:lnTo>
                  <a:lnTo>
                    <a:pt x="460718" y="315375"/>
                  </a:lnTo>
                  <a:lnTo>
                    <a:pt x="462798" y="315375"/>
                  </a:lnTo>
                  <a:lnTo>
                    <a:pt x="462902" y="315375"/>
                  </a:lnTo>
                  <a:lnTo>
                    <a:pt x="464833" y="315375"/>
                  </a:lnTo>
                  <a:lnTo>
                    <a:pt x="465112" y="315375"/>
                  </a:lnTo>
                  <a:lnTo>
                    <a:pt x="467172" y="315375"/>
                  </a:lnTo>
                  <a:lnTo>
                    <a:pt x="467281" y="315375"/>
                  </a:lnTo>
                  <a:lnTo>
                    <a:pt x="469182" y="315375"/>
                  </a:lnTo>
                  <a:lnTo>
                    <a:pt x="469381" y="315375"/>
                  </a:lnTo>
                  <a:lnTo>
                    <a:pt x="471317" y="315375"/>
                  </a:lnTo>
                  <a:lnTo>
                    <a:pt x="471511" y="315375"/>
                  </a:lnTo>
                  <a:lnTo>
                    <a:pt x="473551" y="315375"/>
                  </a:lnTo>
                  <a:lnTo>
                    <a:pt x="473745" y="315375"/>
                  </a:lnTo>
                  <a:lnTo>
                    <a:pt x="475706" y="315375"/>
                  </a:lnTo>
                  <a:lnTo>
                    <a:pt x="475865" y="315375"/>
                  </a:lnTo>
                  <a:lnTo>
                    <a:pt x="477985" y="315375"/>
                  </a:lnTo>
                  <a:lnTo>
                    <a:pt x="478234" y="315375"/>
                  </a:lnTo>
                  <a:lnTo>
                    <a:pt x="480090" y="315375"/>
                  </a:lnTo>
                  <a:lnTo>
                    <a:pt x="480199" y="315375"/>
                  </a:lnTo>
                  <a:lnTo>
                    <a:pt x="482309" y="315375"/>
                  </a:lnTo>
                  <a:lnTo>
                    <a:pt x="482483" y="315375"/>
                  </a:lnTo>
                  <a:lnTo>
                    <a:pt x="484349" y="315375"/>
                  </a:lnTo>
                  <a:lnTo>
                    <a:pt x="484628" y="315375"/>
                  </a:lnTo>
                  <a:lnTo>
                    <a:pt x="486628" y="315375"/>
                  </a:lnTo>
                  <a:lnTo>
                    <a:pt x="486653" y="315375"/>
                  </a:lnTo>
                  <a:lnTo>
                    <a:pt x="488763" y="315375"/>
                  </a:lnTo>
                  <a:lnTo>
                    <a:pt x="488922" y="315375"/>
                  </a:lnTo>
                  <a:lnTo>
                    <a:pt x="490953" y="315375"/>
                  </a:lnTo>
                  <a:lnTo>
                    <a:pt x="490993" y="315375"/>
                  </a:lnTo>
                  <a:lnTo>
                    <a:pt x="493073" y="315375"/>
                  </a:lnTo>
                  <a:lnTo>
                    <a:pt x="493247" y="315375"/>
                  </a:lnTo>
                  <a:lnTo>
                    <a:pt x="495247" y="315375"/>
                  </a:lnTo>
                  <a:lnTo>
                    <a:pt x="495347" y="315375"/>
                  </a:lnTo>
                  <a:lnTo>
                    <a:pt x="497412" y="315375"/>
                  </a:lnTo>
                  <a:lnTo>
                    <a:pt x="497556" y="315375"/>
                  </a:lnTo>
                  <a:lnTo>
                    <a:pt x="499571" y="315375"/>
                  </a:lnTo>
                  <a:lnTo>
                    <a:pt x="499735" y="315375"/>
                  </a:lnTo>
                  <a:lnTo>
                    <a:pt x="501741" y="315375"/>
                  </a:lnTo>
                  <a:lnTo>
                    <a:pt x="501791" y="315375"/>
                  </a:lnTo>
                  <a:lnTo>
                    <a:pt x="503861" y="315375"/>
                  </a:lnTo>
                  <a:lnTo>
                    <a:pt x="503995" y="315375"/>
                  </a:lnTo>
                  <a:lnTo>
                    <a:pt x="506105" y="315375"/>
                  </a:lnTo>
                  <a:lnTo>
                    <a:pt x="506110" y="315375"/>
                  </a:lnTo>
                  <a:lnTo>
                    <a:pt x="508180" y="315375"/>
                  </a:lnTo>
                  <a:lnTo>
                    <a:pt x="508304" y="315375"/>
                  </a:lnTo>
                  <a:lnTo>
                    <a:pt x="510419" y="315375"/>
                  </a:lnTo>
                  <a:lnTo>
                    <a:pt x="510454" y="315375"/>
                  </a:lnTo>
                  <a:lnTo>
                    <a:pt x="512539" y="315375"/>
                  </a:lnTo>
                  <a:lnTo>
                    <a:pt x="512668" y="315375"/>
                  </a:lnTo>
                  <a:lnTo>
                    <a:pt x="514634" y="315375"/>
                  </a:lnTo>
                  <a:lnTo>
                    <a:pt x="514768" y="315375"/>
                  </a:lnTo>
                  <a:lnTo>
                    <a:pt x="516853" y="315375"/>
                  </a:lnTo>
                  <a:lnTo>
                    <a:pt x="516933" y="315375"/>
                  </a:lnTo>
                  <a:lnTo>
                    <a:pt x="518953" y="315375"/>
                  </a:lnTo>
                  <a:lnTo>
                    <a:pt x="519113" y="315375"/>
                  </a:lnTo>
                  <a:lnTo>
                    <a:pt x="521222" y="315375"/>
                  </a:lnTo>
                  <a:lnTo>
                    <a:pt x="521297" y="315375"/>
                  </a:lnTo>
                  <a:lnTo>
                    <a:pt x="523377" y="315375"/>
                  </a:lnTo>
                  <a:lnTo>
                    <a:pt x="523526" y="315375"/>
                  </a:lnTo>
                  <a:lnTo>
                    <a:pt x="525552" y="315375"/>
                  </a:lnTo>
                  <a:lnTo>
                    <a:pt x="525567" y="315375"/>
                  </a:lnTo>
                  <a:lnTo>
                    <a:pt x="527691" y="315375"/>
                  </a:lnTo>
                  <a:lnTo>
                    <a:pt x="527880" y="315375"/>
                  </a:lnTo>
                  <a:lnTo>
                    <a:pt x="529891" y="315375"/>
                  </a:lnTo>
                  <a:lnTo>
                    <a:pt x="529935" y="315375"/>
                  </a:lnTo>
                  <a:lnTo>
                    <a:pt x="531976" y="315375"/>
                  </a:lnTo>
                  <a:lnTo>
                    <a:pt x="532090" y="315375"/>
                  </a:lnTo>
                  <a:lnTo>
                    <a:pt x="534101" y="315375"/>
                  </a:lnTo>
                  <a:lnTo>
                    <a:pt x="534220" y="315375"/>
                  </a:lnTo>
                  <a:lnTo>
                    <a:pt x="536325" y="315375"/>
                  </a:lnTo>
                  <a:lnTo>
                    <a:pt x="536395" y="315375"/>
                  </a:lnTo>
                  <a:lnTo>
                    <a:pt x="538380" y="315375"/>
                  </a:lnTo>
                  <a:lnTo>
                    <a:pt x="538579" y="315375"/>
                  </a:lnTo>
                  <a:lnTo>
                    <a:pt x="540689" y="315375"/>
                  </a:lnTo>
                  <a:lnTo>
                    <a:pt x="540744" y="315375"/>
                  </a:lnTo>
                  <a:lnTo>
                    <a:pt x="542844" y="315375"/>
                  </a:lnTo>
                  <a:lnTo>
                    <a:pt x="543062" y="315375"/>
                  </a:lnTo>
                  <a:lnTo>
                    <a:pt x="545003" y="315375"/>
                  </a:lnTo>
                  <a:lnTo>
                    <a:pt x="545053" y="315375"/>
                  </a:lnTo>
                  <a:lnTo>
                    <a:pt x="547163" y="315375"/>
                  </a:lnTo>
                  <a:lnTo>
                    <a:pt x="547362" y="315375"/>
                  </a:lnTo>
                  <a:lnTo>
                    <a:pt x="549342" y="315375"/>
                  </a:lnTo>
                  <a:lnTo>
                    <a:pt x="549407" y="315375"/>
                  </a:lnTo>
                  <a:lnTo>
                    <a:pt x="551432" y="315375"/>
                  </a:lnTo>
                  <a:lnTo>
                    <a:pt x="551522" y="315375"/>
                  </a:lnTo>
                  <a:lnTo>
                    <a:pt x="553562" y="315375"/>
                  </a:lnTo>
                  <a:lnTo>
                    <a:pt x="553687" y="315375"/>
                  </a:lnTo>
                  <a:lnTo>
                    <a:pt x="555831" y="315375"/>
                  </a:lnTo>
                  <a:lnTo>
                    <a:pt x="556010" y="315375"/>
                  </a:lnTo>
                  <a:lnTo>
                    <a:pt x="557996" y="315375"/>
                  </a:lnTo>
                  <a:lnTo>
                    <a:pt x="558160" y="315375"/>
                  </a:lnTo>
                  <a:lnTo>
                    <a:pt x="560155" y="315375"/>
                  </a:lnTo>
                  <a:lnTo>
                    <a:pt x="560165" y="315375"/>
                  </a:lnTo>
                  <a:lnTo>
                    <a:pt x="562186" y="315375"/>
                  </a:lnTo>
                  <a:lnTo>
                    <a:pt x="562330" y="315375"/>
                  </a:lnTo>
                  <a:lnTo>
                    <a:pt x="564430" y="315375"/>
                  </a:lnTo>
                  <a:lnTo>
                    <a:pt x="564495" y="315375"/>
                  </a:lnTo>
                  <a:lnTo>
                    <a:pt x="566595" y="315375"/>
                  </a:lnTo>
                  <a:lnTo>
                    <a:pt x="566794" y="315375"/>
                  </a:lnTo>
                  <a:lnTo>
                    <a:pt x="568714" y="315375"/>
                  </a:lnTo>
                  <a:lnTo>
                    <a:pt x="568893" y="315375"/>
                  </a:lnTo>
                  <a:lnTo>
                    <a:pt x="570949" y="315375"/>
                  </a:lnTo>
                  <a:lnTo>
                    <a:pt x="571178" y="315375"/>
                  </a:lnTo>
                  <a:lnTo>
                    <a:pt x="572994" y="315375"/>
                  </a:lnTo>
                  <a:lnTo>
                    <a:pt x="573262" y="315375"/>
                  </a:lnTo>
                  <a:lnTo>
                    <a:pt x="575273" y="315375"/>
                  </a:lnTo>
                  <a:lnTo>
                    <a:pt x="575323" y="315375"/>
                  </a:lnTo>
                  <a:lnTo>
                    <a:pt x="577323" y="315375"/>
                  </a:lnTo>
                  <a:lnTo>
                    <a:pt x="577462" y="315375"/>
                  </a:lnTo>
                  <a:lnTo>
                    <a:pt x="579607" y="315375"/>
                  </a:lnTo>
                  <a:lnTo>
                    <a:pt x="579622" y="315375"/>
                  </a:lnTo>
                  <a:lnTo>
                    <a:pt x="581682" y="315375"/>
                  </a:lnTo>
                  <a:lnTo>
                    <a:pt x="581811" y="315375"/>
                  </a:lnTo>
                  <a:lnTo>
                    <a:pt x="583877" y="315375"/>
                  </a:lnTo>
                  <a:lnTo>
                    <a:pt x="583996" y="315375"/>
                  </a:lnTo>
                  <a:lnTo>
                    <a:pt x="586036" y="315375"/>
                  </a:lnTo>
                  <a:lnTo>
                    <a:pt x="586161" y="315375"/>
                  </a:lnTo>
                  <a:lnTo>
                    <a:pt x="588201" y="315375"/>
                  </a:lnTo>
                  <a:lnTo>
                    <a:pt x="588320" y="315375"/>
                  </a:lnTo>
                  <a:lnTo>
                    <a:pt x="590405" y="315375"/>
                  </a:lnTo>
                  <a:lnTo>
                    <a:pt x="590554" y="315375"/>
                  </a:lnTo>
                  <a:lnTo>
                    <a:pt x="592560" y="315375"/>
                  </a:lnTo>
                  <a:lnTo>
                    <a:pt x="592734" y="315375"/>
                  </a:lnTo>
                  <a:lnTo>
                    <a:pt x="594739" y="315375"/>
                  </a:lnTo>
                  <a:lnTo>
                    <a:pt x="594759" y="315375"/>
                  </a:lnTo>
                  <a:lnTo>
                    <a:pt x="596829" y="315375"/>
                  </a:lnTo>
                  <a:lnTo>
                    <a:pt x="597103" y="315375"/>
                  </a:lnTo>
                  <a:lnTo>
                    <a:pt x="598964" y="315375"/>
                  </a:lnTo>
                  <a:lnTo>
                    <a:pt x="599084" y="315375"/>
                  </a:lnTo>
                  <a:lnTo>
                    <a:pt x="601144" y="315375"/>
                  </a:lnTo>
                  <a:lnTo>
                    <a:pt x="601348" y="315375"/>
                  </a:lnTo>
                  <a:lnTo>
                    <a:pt x="603353" y="315375"/>
                  </a:lnTo>
                  <a:lnTo>
                    <a:pt x="603458" y="315375"/>
                  </a:lnTo>
                  <a:lnTo>
                    <a:pt x="605557" y="315375"/>
                  </a:lnTo>
                  <a:lnTo>
                    <a:pt x="605752" y="315375"/>
                  </a:lnTo>
                  <a:lnTo>
                    <a:pt x="607558" y="315375"/>
                  </a:lnTo>
                  <a:lnTo>
                    <a:pt x="607802" y="315375"/>
                  </a:lnTo>
                  <a:lnTo>
                    <a:pt x="609852" y="315375"/>
                  </a:lnTo>
                  <a:lnTo>
                    <a:pt x="609897" y="315375"/>
                  </a:lnTo>
                  <a:lnTo>
                    <a:pt x="612001" y="315375"/>
                  </a:lnTo>
                  <a:lnTo>
                    <a:pt x="612146" y="315375"/>
                  </a:lnTo>
                  <a:lnTo>
                    <a:pt x="614216" y="315375"/>
                  </a:lnTo>
                  <a:lnTo>
                    <a:pt x="614221" y="315375"/>
                  </a:lnTo>
                  <a:lnTo>
                    <a:pt x="616241" y="315375"/>
                  </a:lnTo>
                  <a:lnTo>
                    <a:pt x="616405" y="315375"/>
                  </a:lnTo>
                  <a:lnTo>
                    <a:pt x="618495" y="315375"/>
                  </a:lnTo>
                  <a:lnTo>
                    <a:pt x="618575" y="315375"/>
                  </a:lnTo>
                  <a:lnTo>
                    <a:pt x="620635" y="315375"/>
                  </a:lnTo>
                  <a:lnTo>
                    <a:pt x="620819" y="315375"/>
                  </a:lnTo>
                  <a:lnTo>
                    <a:pt x="622755" y="315375"/>
                  </a:lnTo>
                  <a:lnTo>
                    <a:pt x="622919" y="315375"/>
                  </a:lnTo>
                  <a:lnTo>
                    <a:pt x="624989" y="315375"/>
                  </a:lnTo>
                  <a:lnTo>
                    <a:pt x="625163" y="315375"/>
                  </a:lnTo>
                  <a:lnTo>
                    <a:pt x="627139" y="315375"/>
                  </a:lnTo>
                  <a:lnTo>
                    <a:pt x="627298" y="315375"/>
                  </a:lnTo>
                  <a:lnTo>
                    <a:pt x="629333" y="315375"/>
                  </a:lnTo>
                  <a:lnTo>
                    <a:pt x="629413" y="315375"/>
                  </a:lnTo>
                  <a:lnTo>
                    <a:pt x="631344" y="315375"/>
                  </a:lnTo>
                  <a:lnTo>
                    <a:pt x="631513" y="315375"/>
                  </a:lnTo>
                  <a:lnTo>
                    <a:pt x="632170" y="315375"/>
                  </a:lnTo>
                </a:path>
              </a:pathLst>
            </a:custGeom>
            <a:noFill/>
            <a:ln w="8608" cap="flat">
              <a:solidFill>
                <a:srgbClr val="0000FF"/>
              </a:solidFill>
              <a:prstDash val="solid"/>
              <a:round/>
            </a:ln>
          </p:spPr>
          <p:txBody>
            <a:bodyPr rtlCol="0" anchor="ctr"/>
            <a:lstStyle/>
            <a:p>
              <a:endParaRPr lang="en-GB"/>
            </a:p>
          </p:txBody>
        </p:sp>
        <p:sp>
          <p:nvSpPr>
            <p:cNvPr id="39" name="Freeform: Shape 38">
              <a:extLst>
                <a:ext uri="{FF2B5EF4-FFF2-40B4-BE49-F238E27FC236}">
                  <a16:creationId xmlns:a16="http://schemas.microsoft.com/office/drawing/2014/main" id="{B5606CCA-E672-BCC7-FE78-25C4D9DAE9BE}"/>
                </a:ext>
              </a:extLst>
            </p:cNvPr>
            <p:cNvSpPr/>
            <p:nvPr/>
          </p:nvSpPr>
          <p:spPr>
            <a:xfrm>
              <a:off x="5301160" y="5556565"/>
              <a:ext cx="5927" cy="378184"/>
            </a:xfrm>
            <a:custGeom>
              <a:avLst/>
              <a:gdLst>
                <a:gd name="connsiteX0" fmla="*/ 124 w 5927"/>
                <a:gd name="connsiteY0" fmla="*/ 378406 h 378184"/>
                <a:gd name="connsiteX1" fmla="*/ 124 w 5927"/>
                <a:gd name="connsiteY1" fmla="*/ 222 h 378184"/>
              </a:gdLst>
              <a:ahLst/>
              <a:cxnLst>
                <a:cxn ang="0">
                  <a:pos x="connsiteX0" y="connsiteY0"/>
                </a:cxn>
                <a:cxn ang="0">
                  <a:pos x="connsiteX1" y="connsiteY1"/>
                </a:cxn>
              </a:cxnLst>
              <a:rect l="l" t="t" r="r" b="b"/>
              <a:pathLst>
                <a:path w="5927" h="378184">
                  <a:moveTo>
                    <a:pt x="124" y="378406"/>
                  </a:moveTo>
                  <a:lnTo>
                    <a:pt x="124" y="222"/>
                  </a:lnTo>
                </a:path>
              </a:pathLst>
            </a:custGeom>
            <a:noFill/>
            <a:ln w="8608" cap="flat">
              <a:solidFill>
                <a:srgbClr val="000000">
                  <a:alpha val="25000"/>
                </a:srgbClr>
              </a:solidFill>
              <a:prstDash val="solid"/>
              <a:round/>
            </a:ln>
          </p:spPr>
          <p:txBody>
            <a:bodyPr rtlCol="0" anchor="ctr"/>
            <a:lstStyle/>
            <a:p>
              <a:endParaRPr lang="en-GB"/>
            </a:p>
          </p:txBody>
        </p:sp>
        <p:sp>
          <p:nvSpPr>
            <p:cNvPr id="40" name="Freeform: Shape 39">
              <a:extLst>
                <a:ext uri="{FF2B5EF4-FFF2-40B4-BE49-F238E27FC236}">
                  <a16:creationId xmlns:a16="http://schemas.microsoft.com/office/drawing/2014/main" id="{358C72C5-ED5C-0D3E-B027-837F21426B65}"/>
                </a:ext>
              </a:extLst>
            </p:cNvPr>
            <p:cNvSpPr/>
            <p:nvPr/>
          </p:nvSpPr>
          <p:spPr>
            <a:xfrm>
              <a:off x="5303150" y="5556565"/>
              <a:ext cx="5927" cy="378184"/>
            </a:xfrm>
            <a:custGeom>
              <a:avLst/>
              <a:gdLst>
                <a:gd name="connsiteX0" fmla="*/ 124 w 5927"/>
                <a:gd name="connsiteY0" fmla="*/ 378406 h 378184"/>
                <a:gd name="connsiteX1" fmla="*/ 124 w 5927"/>
                <a:gd name="connsiteY1" fmla="*/ 222 h 378184"/>
              </a:gdLst>
              <a:ahLst/>
              <a:cxnLst>
                <a:cxn ang="0">
                  <a:pos x="connsiteX0" y="connsiteY0"/>
                </a:cxn>
                <a:cxn ang="0">
                  <a:pos x="connsiteX1" y="connsiteY1"/>
                </a:cxn>
              </a:cxnLst>
              <a:rect l="l" t="t" r="r" b="b"/>
              <a:pathLst>
                <a:path w="5927" h="378184">
                  <a:moveTo>
                    <a:pt x="124" y="378406"/>
                  </a:moveTo>
                  <a:lnTo>
                    <a:pt x="124" y="222"/>
                  </a:lnTo>
                </a:path>
              </a:pathLst>
            </a:custGeom>
            <a:noFill/>
            <a:ln w="8608" cap="flat">
              <a:solidFill>
                <a:srgbClr val="000000">
                  <a:alpha val="25000"/>
                </a:srgbClr>
              </a:solidFill>
              <a:prstDash val="solid"/>
              <a:round/>
            </a:ln>
          </p:spPr>
          <p:txBody>
            <a:bodyPr rtlCol="0" anchor="ctr"/>
            <a:lstStyle/>
            <a:p>
              <a:endParaRPr lang="en-GB"/>
            </a:p>
          </p:txBody>
        </p:sp>
        <p:sp>
          <p:nvSpPr>
            <p:cNvPr id="41" name="Freeform: Shape 40">
              <a:extLst>
                <a:ext uri="{FF2B5EF4-FFF2-40B4-BE49-F238E27FC236}">
                  <a16:creationId xmlns:a16="http://schemas.microsoft.com/office/drawing/2014/main" id="{99260056-6A51-4414-5D4B-CC46481AD9FF}"/>
                </a:ext>
              </a:extLst>
            </p:cNvPr>
            <p:cNvSpPr/>
            <p:nvPr/>
          </p:nvSpPr>
          <p:spPr>
            <a:xfrm>
              <a:off x="5420402" y="5556565"/>
              <a:ext cx="5927" cy="378184"/>
            </a:xfrm>
            <a:custGeom>
              <a:avLst/>
              <a:gdLst>
                <a:gd name="connsiteX0" fmla="*/ 120 w 5927"/>
                <a:gd name="connsiteY0" fmla="*/ 378406 h 378184"/>
                <a:gd name="connsiteX1" fmla="*/ 120 w 5927"/>
                <a:gd name="connsiteY1" fmla="*/ 222 h 378184"/>
              </a:gdLst>
              <a:ahLst/>
              <a:cxnLst>
                <a:cxn ang="0">
                  <a:pos x="connsiteX0" y="connsiteY0"/>
                </a:cxn>
                <a:cxn ang="0">
                  <a:pos x="connsiteX1" y="connsiteY1"/>
                </a:cxn>
              </a:cxnLst>
              <a:rect l="l" t="t" r="r" b="b"/>
              <a:pathLst>
                <a:path w="5927" h="378184">
                  <a:moveTo>
                    <a:pt x="120" y="378406"/>
                  </a:moveTo>
                  <a:lnTo>
                    <a:pt x="120" y="222"/>
                  </a:lnTo>
                </a:path>
              </a:pathLst>
            </a:custGeom>
            <a:noFill/>
            <a:ln w="8608" cap="flat">
              <a:solidFill>
                <a:srgbClr val="000000">
                  <a:alpha val="25000"/>
                </a:srgbClr>
              </a:solidFill>
              <a:prstDash val="solid"/>
              <a:round/>
            </a:ln>
          </p:spPr>
          <p:txBody>
            <a:bodyPr rtlCol="0" anchor="ctr"/>
            <a:lstStyle/>
            <a:p>
              <a:endParaRPr lang="en-GB"/>
            </a:p>
          </p:txBody>
        </p:sp>
        <p:sp>
          <p:nvSpPr>
            <p:cNvPr id="42" name="Freeform: Shape 41">
              <a:extLst>
                <a:ext uri="{FF2B5EF4-FFF2-40B4-BE49-F238E27FC236}">
                  <a16:creationId xmlns:a16="http://schemas.microsoft.com/office/drawing/2014/main" id="{7B5AE988-EC78-7975-32C2-C3448389AD17}"/>
                </a:ext>
              </a:extLst>
            </p:cNvPr>
            <p:cNvSpPr/>
            <p:nvPr/>
          </p:nvSpPr>
          <p:spPr>
            <a:xfrm>
              <a:off x="4113475" y="5934749"/>
              <a:ext cx="631965" cy="5927"/>
            </a:xfrm>
            <a:custGeom>
              <a:avLst/>
              <a:gdLst>
                <a:gd name="connsiteX0" fmla="*/ -22 w 631965"/>
                <a:gd name="connsiteY0" fmla="*/ 215 h 5927"/>
                <a:gd name="connsiteX1" fmla="*/ 631943 w 631965"/>
                <a:gd name="connsiteY1" fmla="*/ 215 h 5927"/>
              </a:gdLst>
              <a:ahLst/>
              <a:cxnLst>
                <a:cxn ang="0">
                  <a:pos x="connsiteX0" y="connsiteY0"/>
                </a:cxn>
                <a:cxn ang="0">
                  <a:pos x="connsiteX1" y="connsiteY1"/>
                </a:cxn>
              </a:cxnLst>
              <a:rect l="l" t="t" r="r" b="b"/>
              <a:pathLst>
                <a:path w="631965" h="5927">
                  <a:moveTo>
                    <a:pt x="-22" y="215"/>
                  </a:moveTo>
                  <a:lnTo>
                    <a:pt x="631943" y="215"/>
                  </a:lnTo>
                </a:path>
              </a:pathLst>
            </a:custGeom>
            <a:noFill/>
            <a:ln w="8608" cap="sq">
              <a:solidFill>
                <a:srgbClr val="262626"/>
              </a:solidFill>
              <a:prstDash val="solid"/>
              <a:round/>
            </a:ln>
          </p:spPr>
          <p:txBody>
            <a:bodyPr rtlCol="0" anchor="ctr"/>
            <a:lstStyle/>
            <a:p>
              <a:endParaRPr lang="en-GB"/>
            </a:p>
          </p:txBody>
        </p:sp>
        <p:sp>
          <p:nvSpPr>
            <p:cNvPr id="43" name="Freeform: Shape 42">
              <a:extLst>
                <a:ext uri="{FF2B5EF4-FFF2-40B4-BE49-F238E27FC236}">
                  <a16:creationId xmlns:a16="http://schemas.microsoft.com/office/drawing/2014/main" id="{30D3A913-45F6-B3EA-EFC8-A55E2CB3D2B8}"/>
                </a:ext>
              </a:extLst>
            </p:cNvPr>
            <p:cNvSpPr/>
            <p:nvPr/>
          </p:nvSpPr>
          <p:spPr>
            <a:xfrm>
              <a:off x="4113475" y="5928446"/>
              <a:ext cx="5927" cy="6303"/>
            </a:xfrm>
            <a:custGeom>
              <a:avLst/>
              <a:gdLst>
                <a:gd name="connsiteX0" fmla="*/ -12 w 5927"/>
                <a:gd name="connsiteY0" fmla="*/ 6519 h 6303"/>
                <a:gd name="connsiteX1" fmla="*/ -12 w 5927"/>
                <a:gd name="connsiteY1" fmla="*/ 216 h 6303"/>
              </a:gdLst>
              <a:ahLst/>
              <a:cxnLst>
                <a:cxn ang="0">
                  <a:pos x="connsiteX0" y="connsiteY0"/>
                </a:cxn>
                <a:cxn ang="0">
                  <a:pos x="connsiteX1" y="connsiteY1"/>
                </a:cxn>
              </a:cxnLst>
              <a:rect l="l" t="t" r="r" b="b"/>
              <a:pathLst>
                <a:path w="5927" h="6303">
                  <a:moveTo>
                    <a:pt x="-12" y="6519"/>
                  </a:moveTo>
                  <a:lnTo>
                    <a:pt x="-12" y="216"/>
                  </a:lnTo>
                </a:path>
              </a:pathLst>
            </a:custGeom>
            <a:noFill/>
            <a:ln w="8608" cap="sq">
              <a:solidFill>
                <a:srgbClr val="262626"/>
              </a:solidFill>
              <a:prstDash val="solid"/>
              <a:round/>
            </a:ln>
          </p:spPr>
          <p:txBody>
            <a:bodyPr rtlCol="0" anchor="ctr"/>
            <a:lstStyle/>
            <a:p>
              <a:endParaRPr lang="en-GB"/>
            </a:p>
          </p:txBody>
        </p:sp>
        <p:sp>
          <p:nvSpPr>
            <p:cNvPr id="44" name="Freeform: Shape 43">
              <a:extLst>
                <a:ext uri="{FF2B5EF4-FFF2-40B4-BE49-F238E27FC236}">
                  <a16:creationId xmlns:a16="http://schemas.microsoft.com/office/drawing/2014/main" id="{6ACBA6CB-125A-3317-FCC2-A4AB7289FE20}"/>
                </a:ext>
              </a:extLst>
            </p:cNvPr>
            <p:cNvSpPr/>
            <p:nvPr/>
          </p:nvSpPr>
          <p:spPr>
            <a:xfrm>
              <a:off x="4510936" y="5928446"/>
              <a:ext cx="5927" cy="6303"/>
            </a:xfrm>
            <a:custGeom>
              <a:avLst/>
              <a:gdLst>
                <a:gd name="connsiteX0" fmla="*/ -25 w 5927"/>
                <a:gd name="connsiteY0" fmla="*/ 6519 h 6303"/>
                <a:gd name="connsiteX1" fmla="*/ -25 w 5927"/>
                <a:gd name="connsiteY1" fmla="*/ 216 h 6303"/>
              </a:gdLst>
              <a:ahLst/>
              <a:cxnLst>
                <a:cxn ang="0">
                  <a:pos x="connsiteX0" y="connsiteY0"/>
                </a:cxn>
                <a:cxn ang="0">
                  <a:pos x="connsiteX1" y="connsiteY1"/>
                </a:cxn>
              </a:cxnLst>
              <a:rect l="l" t="t" r="r" b="b"/>
              <a:pathLst>
                <a:path w="5927" h="6303">
                  <a:moveTo>
                    <a:pt x="-25" y="6519"/>
                  </a:moveTo>
                  <a:lnTo>
                    <a:pt x="-25" y="216"/>
                  </a:lnTo>
                </a:path>
              </a:pathLst>
            </a:custGeom>
            <a:noFill/>
            <a:ln w="8608" cap="sq">
              <a:solidFill>
                <a:srgbClr val="262626"/>
              </a:solidFill>
              <a:prstDash val="solid"/>
              <a:round/>
            </a:ln>
          </p:spPr>
          <p:txBody>
            <a:bodyPr rtlCol="0" anchor="ctr"/>
            <a:lstStyle/>
            <a:p>
              <a:endParaRPr lang="en-GB"/>
            </a:p>
          </p:txBody>
        </p:sp>
        <p:sp>
          <p:nvSpPr>
            <p:cNvPr id="45" name="TextBox 44">
              <a:extLst>
                <a:ext uri="{FF2B5EF4-FFF2-40B4-BE49-F238E27FC236}">
                  <a16:creationId xmlns:a16="http://schemas.microsoft.com/office/drawing/2014/main" id="{089F6326-5850-409E-1DBF-A8CE3E4AC24B}"/>
                </a:ext>
              </a:extLst>
            </p:cNvPr>
            <p:cNvSpPr txBox="1"/>
            <p:nvPr/>
          </p:nvSpPr>
          <p:spPr>
            <a:xfrm>
              <a:off x="3999638" y="5915563"/>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0</a:t>
              </a:r>
            </a:p>
          </p:txBody>
        </p:sp>
        <p:sp>
          <p:nvSpPr>
            <p:cNvPr id="46" name="TextBox 45">
              <a:extLst>
                <a:ext uri="{FF2B5EF4-FFF2-40B4-BE49-F238E27FC236}">
                  <a16:creationId xmlns:a16="http://schemas.microsoft.com/office/drawing/2014/main" id="{839A4F4A-B785-D64C-7EC3-98F23A4D055B}"/>
                </a:ext>
              </a:extLst>
            </p:cNvPr>
            <p:cNvSpPr txBox="1"/>
            <p:nvPr/>
          </p:nvSpPr>
          <p:spPr>
            <a:xfrm>
              <a:off x="4397103" y="5915563"/>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1</a:t>
              </a:r>
            </a:p>
          </p:txBody>
        </p:sp>
        <p:sp>
          <p:nvSpPr>
            <p:cNvPr id="47" name="Freeform: Shape 46">
              <a:extLst>
                <a:ext uri="{FF2B5EF4-FFF2-40B4-BE49-F238E27FC236}">
                  <a16:creationId xmlns:a16="http://schemas.microsoft.com/office/drawing/2014/main" id="{2938218F-64F6-666B-53BC-67D4CA3165FA}"/>
                </a:ext>
              </a:extLst>
            </p:cNvPr>
            <p:cNvSpPr/>
            <p:nvPr/>
          </p:nvSpPr>
          <p:spPr>
            <a:xfrm>
              <a:off x="4113475" y="5556565"/>
              <a:ext cx="5927" cy="378184"/>
            </a:xfrm>
            <a:custGeom>
              <a:avLst/>
              <a:gdLst>
                <a:gd name="connsiteX0" fmla="*/ -12 w 5927"/>
                <a:gd name="connsiteY0" fmla="*/ 378406 h 378184"/>
                <a:gd name="connsiteX1" fmla="*/ -12 w 5927"/>
                <a:gd name="connsiteY1" fmla="*/ 222 h 378184"/>
              </a:gdLst>
              <a:ahLst/>
              <a:cxnLst>
                <a:cxn ang="0">
                  <a:pos x="connsiteX0" y="connsiteY0"/>
                </a:cxn>
                <a:cxn ang="0">
                  <a:pos x="connsiteX1" y="connsiteY1"/>
                </a:cxn>
              </a:cxnLst>
              <a:rect l="l" t="t" r="r" b="b"/>
              <a:pathLst>
                <a:path w="5927" h="378184">
                  <a:moveTo>
                    <a:pt x="-12" y="378406"/>
                  </a:moveTo>
                  <a:lnTo>
                    <a:pt x="-12" y="222"/>
                  </a:lnTo>
                </a:path>
              </a:pathLst>
            </a:custGeom>
            <a:noFill/>
            <a:ln w="8608" cap="sq">
              <a:solidFill>
                <a:srgbClr val="262626"/>
              </a:solidFill>
              <a:prstDash val="solid"/>
              <a:round/>
            </a:ln>
          </p:spPr>
          <p:txBody>
            <a:bodyPr rtlCol="0" anchor="ctr"/>
            <a:lstStyle/>
            <a:p>
              <a:endParaRPr lang="en-GB"/>
            </a:p>
          </p:txBody>
        </p:sp>
        <p:sp>
          <p:nvSpPr>
            <p:cNvPr id="48" name="Freeform: Shape 47">
              <a:extLst>
                <a:ext uri="{FF2B5EF4-FFF2-40B4-BE49-F238E27FC236}">
                  <a16:creationId xmlns:a16="http://schemas.microsoft.com/office/drawing/2014/main" id="{F4C4E52B-185E-01EF-941E-2D337AFEDB73}"/>
                </a:ext>
              </a:extLst>
            </p:cNvPr>
            <p:cNvSpPr/>
            <p:nvPr/>
          </p:nvSpPr>
          <p:spPr>
            <a:xfrm>
              <a:off x="4113475" y="5903234"/>
              <a:ext cx="6303" cy="5927"/>
            </a:xfrm>
            <a:custGeom>
              <a:avLst/>
              <a:gdLst>
                <a:gd name="connsiteX0" fmla="*/ -12 w 6303"/>
                <a:gd name="connsiteY0" fmla="*/ 216 h 5927"/>
                <a:gd name="connsiteX1" fmla="*/ 6291 w 6303"/>
                <a:gd name="connsiteY1" fmla="*/ 216 h 5927"/>
              </a:gdLst>
              <a:ahLst/>
              <a:cxnLst>
                <a:cxn ang="0">
                  <a:pos x="connsiteX0" y="connsiteY0"/>
                </a:cxn>
                <a:cxn ang="0">
                  <a:pos x="connsiteX1" y="connsiteY1"/>
                </a:cxn>
              </a:cxnLst>
              <a:rect l="l" t="t" r="r" b="b"/>
              <a:pathLst>
                <a:path w="6303" h="5927">
                  <a:moveTo>
                    <a:pt x="-12" y="216"/>
                  </a:moveTo>
                  <a:lnTo>
                    <a:pt x="6291" y="216"/>
                  </a:lnTo>
                </a:path>
              </a:pathLst>
            </a:custGeom>
            <a:noFill/>
            <a:ln w="8608" cap="sq">
              <a:solidFill>
                <a:srgbClr val="262626"/>
              </a:solidFill>
              <a:prstDash val="solid"/>
              <a:round/>
            </a:ln>
          </p:spPr>
          <p:txBody>
            <a:bodyPr rtlCol="0" anchor="ctr"/>
            <a:lstStyle/>
            <a:p>
              <a:endParaRPr lang="en-GB"/>
            </a:p>
          </p:txBody>
        </p:sp>
        <p:sp>
          <p:nvSpPr>
            <p:cNvPr id="49" name="Freeform: Shape 48">
              <a:extLst>
                <a:ext uri="{FF2B5EF4-FFF2-40B4-BE49-F238E27FC236}">
                  <a16:creationId xmlns:a16="http://schemas.microsoft.com/office/drawing/2014/main" id="{86074858-AC02-E6F5-18B1-7AC7E2C30CE7}"/>
                </a:ext>
              </a:extLst>
            </p:cNvPr>
            <p:cNvSpPr/>
            <p:nvPr/>
          </p:nvSpPr>
          <p:spPr>
            <a:xfrm>
              <a:off x="4113475" y="5745657"/>
              <a:ext cx="6303" cy="5927"/>
            </a:xfrm>
            <a:custGeom>
              <a:avLst/>
              <a:gdLst>
                <a:gd name="connsiteX0" fmla="*/ -12 w 6303"/>
                <a:gd name="connsiteY0" fmla="*/ 222 h 5927"/>
                <a:gd name="connsiteX1" fmla="*/ 6291 w 6303"/>
                <a:gd name="connsiteY1" fmla="*/ 222 h 5927"/>
              </a:gdLst>
              <a:ahLst/>
              <a:cxnLst>
                <a:cxn ang="0">
                  <a:pos x="connsiteX0" y="connsiteY0"/>
                </a:cxn>
                <a:cxn ang="0">
                  <a:pos x="connsiteX1" y="connsiteY1"/>
                </a:cxn>
              </a:cxnLst>
              <a:rect l="l" t="t" r="r" b="b"/>
              <a:pathLst>
                <a:path w="6303" h="5927">
                  <a:moveTo>
                    <a:pt x="-12" y="222"/>
                  </a:moveTo>
                  <a:lnTo>
                    <a:pt x="6291" y="222"/>
                  </a:lnTo>
                </a:path>
              </a:pathLst>
            </a:custGeom>
            <a:noFill/>
            <a:ln w="8608" cap="sq">
              <a:solidFill>
                <a:srgbClr val="262626"/>
              </a:solidFill>
              <a:prstDash val="solid"/>
              <a:round/>
            </a:ln>
          </p:spPr>
          <p:txBody>
            <a:bodyPr rtlCol="0" anchor="ctr"/>
            <a:lstStyle/>
            <a:p>
              <a:endParaRPr lang="en-GB"/>
            </a:p>
          </p:txBody>
        </p:sp>
        <p:sp>
          <p:nvSpPr>
            <p:cNvPr id="50" name="Freeform: Shape 49">
              <a:extLst>
                <a:ext uri="{FF2B5EF4-FFF2-40B4-BE49-F238E27FC236}">
                  <a16:creationId xmlns:a16="http://schemas.microsoft.com/office/drawing/2014/main" id="{1EEBA9F3-6B86-CFC4-E705-1FA12211E877}"/>
                </a:ext>
              </a:extLst>
            </p:cNvPr>
            <p:cNvSpPr/>
            <p:nvPr/>
          </p:nvSpPr>
          <p:spPr>
            <a:xfrm>
              <a:off x="4113475" y="5588080"/>
              <a:ext cx="6303" cy="5927"/>
            </a:xfrm>
            <a:custGeom>
              <a:avLst/>
              <a:gdLst>
                <a:gd name="connsiteX0" fmla="*/ -12 w 6303"/>
                <a:gd name="connsiteY0" fmla="*/ 227 h 5927"/>
                <a:gd name="connsiteX1" fmla="*/ 6291 w 6303"/>
                <a:gd name="connsiteY1" fmla="*/ 227 h 5927"/>
              </a:gdLst>
              <a:ahLst/>
              <a:cxnLst>
                <a:cxn ang="0">
                  <a:pos x="connsiteX0" y="connsiteY0"/>
                </a:cxn>
                <a:cxn ang="0">
                  <a:pos x="connsiteX1" y="connsiteY1"/>
                </a:cxn>
              </a:cxnLst>
              <a:rect l="l" t="t" r="r" b="b"/>
              <a:pathLst>
                <a:path w="6303" h="5927">
                  <a:moveTo>
                    <a:pt x="-12" y="227"/>
                  </a:moveTo>
                  <a:lnTo>
                    <a:pt x="6291" y="227"/>
                  </a:lnTo>
                </a:path>
              </a:pathLst>
            </a:custGeom>
            <a:noFill/>
            <a:ln w="8608" cap="sq">
              <a:solidFill>
                <a:srgbClr val="262626"/>
              </a:solidFill>
              <a:prstDash val="solid"/>
              <a:round/>
            </a:ln>
          </p:spPr>
          <p:txBody>
            <a:bodyPr rtlCol="0" anchor="ctr"/>
            <a:lstStyle/>
            <a:p>
              <a:endParaRPr lang="en-GB"/>
            </a:p>
          </p:txBody>
        </p:sp>
        <p:sp>
          <p:nvSpPr>
            <p:cNvPr id="53" name="TextBox 52">
              <a:extLst>
                <a:ext uri="{FF2B5EF4-FFF2-40B4-BE49-F238E27FC236}">
                  <a16:creationId xmlns:a16="http://schemas.microsoft.com/office/drawing/2014/main" id="{A329C482-57D3-A31E-E8AB-6A09822A22A2}"/>
                </a:ext>
              </a:extLst>
            </p:cNvPr>
            <p:cNvSpPr txBox="1"/>
            <p:nvPr/>
          </p:nvSpPr>
          <p:spPr>
            <a:xfrm>
              <a:off x="3950706" y="5815212"/>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0</a:t>
              </a:r>
            </a:p>
          </p:txBody>
        </p:sp>
        <p:sp>
          <p:nvSpPr>
            <p:cNvPr id="54" name="TextBox 53">
              <a:extLst>
                <a:ext uri="{FF2B5EF4-FFF2-40B4-BE49-F238E27FC236}">
                  <a16:creationId xmlns:a16="http://schemas.microsoft.com/office/drawing/2014/main" id="{A2309BDC-2995-9A9B-BF66-29F6A4EF4EC7}"/>
                </a:ext>
              </a:extLst>
            </p:cNvPr>
            <p:cNvSpPr txBox="1"/>
            <p:nvPr/>
          </p:nvSpPr>
          <p:spPr>
            <a:xfrm>
              <a:off x="3886017" y="5657635"/>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0</a:t>
              </a:r>
            </a:p>
          </p:txBody>
        </p:sp>
        <p:sp>
          <p:nvSpPr>
            <p:cNvPr id="55" name="TextBox 54">
              <a:extLst>
                <a:ext uri="{FF2B5EF4-FFF2-40B4-BE49-F238E27FC236}">
                  <a16:creationId xmlns:a16="http://schemas.microsoft.com/office/drawing/2014/main" id="{3474E848-0834-9755-7A6C-BB2D485E9FA4}"/>
                </a:ext>
              </a:extLst>
            </p:cNvPr>
            <p:cNvSpPr txBox="1"/>
            <p:nvPr/>
          </p:nvSpPr>
          <p:spPr>
            <a:xfrm>
              <a:off x="3922905" y="5657635"/>
              <a:ext cx="202784"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a:t>
              </a:r>
            </a:p>
          </p:txBody>
        </p:sp>
        <p:sp>
          <p:nvSpPr>
            <p:cNvPr id="56" name="TextBox 55">
              <a:extLst>
                <a:ext uri="{FF2B5EF4-FFF2-40B4-BE49-F238E27FC236}">
                  <a16:creationId xmlns:a16="http://schemas.microsoft.com/office/drawing/2014/main" id="{F87E442D-0D37-A228-28D2-F220C23F3AED}"/>
                </a:ext>
              </a:extLst>
            </p:cNvPr>
            <p:cNvSpPr txBox="1"/>
            <p:nvPr/>
          </p:nvSpPr>
          <p:spPr>
            <a:xfrm>
              <a:off x="3941350" y="5657635"/>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5</a:t>
              </a:r>
            </a:p>
          </p:txBody>
        </p:sp>
        <p:sp>
          <p:nvSpPr>
            <p:cNvPr id="57" name="TextBox 56">
              <a:extLst>
                <a:ext uri="{FF2B5EF4-FFF2-40B4-BE49-F238E27FC236}">
                  <a16:creationId xmlns:a16="http://schemas.microsoft.com/office/drawing/2014/main" id="{899BC438-394A-DEA9-8A07-C15DE305DD29}"/>
                </a:ext>
              </a:extLst>
            </p:cNvPr>
            <p:cNvSpPr txBox="1"/>
            <p:nvPr/>
          </p:nvSpPr>
          <p:spPr>
            <a:xfrm>
              <a:off x="3950706" y="5500059"/>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1</a:t>
              </a:r>
            </a:p>
          </p:txBody>
        </p:sp>
        <p:sp>
          <p:nvSpPr>
            <p:cNvPr id="58" name="Freeform: Shape 57">
              <a:extLst>
                <a:ext uri="{FF2B5EF4-FFF2-40B4-BE49-F238E27FC236}">
                  <a16:creationId xmlns:a16="http://schemas.microsoft.com/office/drawing/2014/main" id="{D57BDF10-6484-CC6D-C642-6A49A7AB0FCB}"/>
                </a:ext>
              </a:extLst>
            </p:cNvPr>
            <p:cNvSpPr/>
            <p:nvPr/>
          </p:nvSpPr>
          <p:spPr>
            <a:xfrm>
              <a:off x="4113475" y="5588080"/>
              <a:ext cx="632045" cy="315153"/>
            </a:xfrm>
            <a:custGeom>
              <a:avLst/>
              <a:gdLst>
                <a:gd name="connsiteX0" fmla="*/ -22 w 632045"/>
                <a:gd name="connsiteY0" fmla="*/ 315375 h 315153"/>
                <a:gd name="connsiteX1" fmla="*/ 19 w 632045"/>
                <a:gd name="connsiteY1" fmla="*/ 284358 h 315153"/>
                <a:gd name="connsiteX2" fmla="*/ 21 w 632045"/>
                <a:gd name="connsiteY2" fmla="*/ 282522 h 315153"/>
                <a:gd name="connsiteX3" fmla="*/ 2181 w 632045"/>
                <a:gd name="connsiteY3" fmla="*/ 1455 h 315153"/>
                <a:gd name="connsiteX4" fmla="*/ 2187 w 632045"/>
                <a:gd name="connsiteY4" fmla="*/ 1437 h 315153"/>
                <a:gd name="connsiteX5" fmla="*/ 4343 w 632045"/>
                <a:gd name="connsiteY5" fmla="*/ 228 h 315153"/>
                <a:gd name="connsiteX6" fmla="*/ 4347 w 632045"/>
                <a:gd name="connsiteY6" fmla="*/ 227 h 315153"/>
                <a:gd name="connsiteX7" fmla="*/ 6487 w 632045"/>
                <a:gd name="connsiteY7" fmla="*/ 222 h 315153"/>
                <a:gd name="connsiteX8" fmla="*/ 6548 w 632045"/>
                <a:gd name="connsiteY8" fmla="*/ 222 h 315153"/>
                <a:gd name="connsiteX9" fmla="*/ 8623 w 632045"/>
                <a:gd name="connsiteY9" fmla="*/ 222 h 315153"/>
                <a:gd name="connsiteX10" fmla="*/ 8690 w 632045"/>
                <a:gd name="connsiteY10" fmla="*/ 222 h 315153"/>
                <a:gd name="connsiteX11" fmla="*/ 10812 w 632045"/>
                <a:gd name="connsiteY11" fmla="*/ 222 h 315153"/>
                <a:gd name="connsiteX12" fmla="*/ 10887 w 632045"/>
                <a:gd name="connsiteY12" fmla="*/ 222 h 315153"/>
                <a:gd name="connsiteX13" fmla="*/ 12964 w 632045"/>
                <a:gd name="connsiteY13" fmla="*/ 222 h 315153"/>
                <a:gd name="connsiteX14" fmla="*/ 13047 w 632045"/>
                <a:gd name="connsiteY14" fmla="*/ 222 h 315153"/>
                <a:gd name="connsiteX15" fmla="*/ 14213 w 632045"/>
                <a:gd name="connsiteY15" fmla="*/ 222 h 315153"/>
                <a:gd name="connsiteX16" fmla="*/ 15099 w 632045"/>
                <a:gd name="connsiteY16" fmla="*/ 222 h 315153"/>
                <a:gd name="connsiteX17" fmla="*/ 15168 w 632045"/>
                <a:gd name="connsiteY17" fmla="*/ 222 h 315153"/>
                <a:gd name="connsiteX18" fmla="*/ 17287 w 632045"/>
                <a:gd name="connsiteY18" fmla="*/ 222 h 315153"/>
                <a:gd name="connsiteX19" fmla="*/ 17390 w 632045"/>
                <a:gd name="connsiteY19" fmla="*/ 222 h 315153"/>
                <a:gd name="connsiteX20" fmla="*/ 19472 w 632045"/>
                <a:gd name="connsiteY20" fmla="*/ 222 h 315153"/>
                <a:gd name="connsiteX21" fmla="*/ 19550 w 632045"/>
                <a:gd name="connsiteY21" fmla="*/ 222 h 315153"/>
                <a:gd name="connsiteX22" fmla="*/ 21569 w 632045"/>
                <a:gd name="connsiteY22" fmla="*/ 222 h 315153"/>
                <a:gd name="connsiteX23" fmla="*/ 21696 w 632045"/>
                <a:gd name="connsiteY23" fmla="*/ 222 h 315153"/>
                <a:gd name="connsiteX24" fmla="*/ 23803 w 632045"/>
                <a:gd name="connsiteY24" fmla="*/ 222 h 315153"/>
                <a:gd name="connsiteX25" fmla="*/ 23817 w 632045"/>
                <a:gd name="connsiteY25" fmla="*/ 222 h 315153"/>
                <a:gd name="connsiteX26" fmla="*/ 25958 w 632045"/>
                <a:gd name="connsiteY26" fmla="*/ 222 h 315153"/>
                <a:gd name="connsiteX27" fmla="*/ 26116 w 632045"/>
                <a:gd name="connsiteY27" fmla="*/ 222 h 315153"/>
                <a:gd name="connsiteX28" fmla="*/ 28022 w 632045"/>
                <a:gd name="connsiteY28" fmla="*/ 222 h 315153"/>
                <a:gd name="connsiteX29" fmla="*/ 28196 w 632045"/>
                <a:gd name="connsiteY29" fmla="*/ 222 h 315153"/>
                <a:gd name="connsiteX30" fmla="*/ 30229 w 632045"/>
                <a:gd name="connsiteY30" fmla="*/ 222 h 315153"/>
                <a:gd name="connsiteX31" fmla="*/ 30391 w 632045"/>
                <a:gd name="connsiteY31" fmla="*/ 222 h 315153"/>
                <a:gd name="connsiteX32" fmla="*/ 31690 w 632045"/>
                <a:gd name="connsiteY32" fmla="*/ 222 h 315153"/>
                <a:gd name="connsiteX33" fmla="*/ 32443 w 632045"/>
                <a:gd name="connsiteY33" fmla="*/ 222 h 315153"/>
                <a:gd name="connsiteX34" fmla="*/ 32551 w 632045"/>
                <a:gd name="connsiteY34" fmla="*/ 222 h 315153"/>
                <a:gd name="connsiteX35" fmla="*/ 34602 w 632045"/>
                <a:gd name="connsiteY35" fmla="*/ 222 h 315153"/>
                <a:gd name="connsiteX36" fmla="*/ 34757 w 632045"/>
                <a:gd name="connsiteY36" fmla="*/ 222 h 315153"/>
                <a:gd name="connsiteX37" fmla="*/ 36692 w 632045"/>
                <a:gd name="connsiteY37" fmla="*/ 222 h 315153"/>
                <a:gd name="connsiteX38" fmla="*/ 36825 w 632045"/>
                <a:gd name="connsiteY38" fmla="*/ 222 h 315153"/>
                <a:gd name="connsiteX39" fmla="*/ 38938 w 632045"/>
                <a:gd name="connsiteY39" fmla="*/ 222 h 315153"/>
                <a:gd name="connsiteX40" fmla="*/ 38973 w 632045"/>
                <a:gd name="connsiteY40" fmla="*/ 222 h 315153"/>
                <a:gd name="connsiteX41" fmla="*/ 40993 w 632045"/>
                <a:gd name="connsiteY41" fmla="*/ 222 h 315153"/>
                <a:gd name="connsiteX42" fmla="*/ 41147 w 632045"/>
                <a:gd name="connsiteY42" fmla="*/ 222 h 315153"/>
                <a:gd name="connsiteX43" fmla="*/ 43096 w 632045"/>
                <a:gd name="connsiteY43" fmla="*/ 222 h 315153"/>
                <a:gd name="connsiteX44" fmla="*/ 43287 w 632045"/>
                <a:gd name="connsiteY44" fmla="*/ 222 h 315153"/>
                <a:gd name="connsiteX45" fmla="*/ 45344 w 632045"/>
                <a:gd name="connsiteY45" fmla="*/ 222 h 315153"/>
                <a:gd name="connsiteX46" fmla="*/ 45562 w 632045"/>
                <a:gd name="connsiteY46" fmla="*/ 222 h 315153"/>
                <a:gd name="connsiteX47" fmla="*/ 47504 w 632045"/>
                <a:gd name="connsiteY47" fmla="*/ 222 h 315153"/>
                <a:gd name="connsiteX48" fmla="*/ 47595 w 632045"/>
                <a:gd name="connsiteY48" fmla="*/ 222 h 315153"/>
                <a:gd name="connsiteX49" fmla="*/ 49727 w 632045"/>
                <a:gd name="connsiteY49" fmla="*/ 222 h 315153"/>
                <a:gd name="connsiteX50" fmla="*/ 49888 w 632045"/>
                <a:gd name="connsiteY50" fmla="*/ 222 h 315153"/>
                <a:gd name="connsiteX51" fmla="*/ 51849 w 632045"/>
                <a:gd name="connsiteY51" fmla="*/ 222 h 315153"/>
                <a:gd name="connsiteX52" fmla="*/ 52005 w 632045"/>
                <a:gd name="connsiteY52" fmla="*/ 222 h 315153"/>
                <a:gd name="connsiteX53" fmla="*/ 54042 w 632045"/>
                <a:gd name="connsiteY53" fmla="*/ 222 h 315153"/>
                <a:gd name="connsiteX54" fmla="*/ 54076 w 632045"/>
                <a:gd name="connsiteY54" fmla="*/ 222 h 315153"/>
                <a:gd name="connsiteX55" fmla="*/ 56192 w 632045"/>
                <a:gd name="connsiteY55" fmla="*/ 222 h 315153"/>
                <a:gd name="connsiteX56" fmla="*/ 56330 w 632045"/>
                <a:gd name="connsiteY56" fmla="*/ 222 h 315153"/>
                <a:gd name="connsiteX57" fmla="*/ 58398 w 632045"/>
                <a:gd name="connsiteY57" fmla="*/ 222 h 315153"/>
                <a:gd name="connsiteX58" fmla="*/ 58402 w 632045"/>
                <a:gd name="connsiteY58" fmla="*/ 222 h 315153"/>
                <a:gd name="connsiteX59" fmla="*/ 60445 w 632045"/>
                <a:gd name="connsiteY59" fmla="*/ 222 h 315153"/>
                <a:gd name="connsiteX60" fmla="*/ 60579 w 632045"/>
                <a:gd name="connsiteY60" fmla="*/ 222 h 315153"/>
                <a:gd name="connsiteX61" fmla="*/ 62512 w 632045"/>
                <a:gd name="connsiteY61" fmla="*/ 222 h 315153"/>
                <a:gd name="connsiteX62" fmla="*/ 62742 w 632045"/>
                <a:gd name="connsiteY62" fmla="*/ 222 h 315153"/>
                <a:gd name="connsiteX63" fmla="*/ 64800 w 632045"/>
                <a:gd name="connsiteY63" fmla="*/ 222 h 315153"/>
                <a:gd name="connsiteX64" fmla="*/ 64945 w 632045"/>
                <a:gd name="connsiteY64" fmla="*/ 222 h 315153"/>
                <a:gd name="connsiteX65" fmla="*/ 66820 w 632045"/>
                <a:gd name="connsiteY65" fmla="*/ 222 h 315153"/>
                <a:gd name="connsiteX66" fmla="*/ 67092 w 632045"/>
                <a:gd name="connsiteY66" fmla="*/ 222 h 315153"/>
                <a:gd name="connsiteX67" fmla="*/ 69164 w 632045"/>
                <a:gd name="connsiteY67" fmla="*/ 222 h 315153"/>
                <a:gd name="connsiteX68" fmla="*/ 69268 w 632045"/>
                <a:gd name="connsiteY68" fmla="*/ 222 h 315153"/>
                <a:gd name="connsiteX69" fmla="*/ 71282 w 632045"/>
                <a:gd name="connsiteY69" fmla="*/ 222 h 315153"/>
                <a:gd name="connsiteX70" fmla="*/ 71445 w 632045"/>
                <a:gd name="connsiteY70" fmla="*/ 222 h 315153"/>
                <a:gd name="connsiteX71" fmla="*/ 73518 w 632045"/>
                <a:gd name="connsiteY71" fmla="*/ 222 h 315153"/>
                <a:gd name="connsiteX72" fmla="*/ 73557 w 632045"/>
                <a:gd name="connsiteY72" fmla="*/ 222 h 315153"/>
                <a:gd name="connsiteX73" fmla="*/ 75545 w 632045"/>
                <a:gd name="connsiteY73" fmla="*/ 222 h 315153"/>
                <a:gd name="connsiteX74" fmla="*/ 75738 w 632045"/>
                <a:gd name="connsiteY74" fmla="*/ 222 h 315153"/>
                <a:gd name="connsiteX75" fmla="*/ 77856 w 632045"/>
                <a:gd name="connsiteY75" fmla="*/ 222 h 315153"/>
                <a:gd name="connsiteX76" fmla="*/ 77876 w 632045"/>
                <a:gd name="connsiteY76" fmla="*/ 222 h 315153"/>
                <a:gd name="connsiteX77" fmla="*/ 80006 w 632045"/>
                <a:gd name="connsiteY77" fmla="*/ 222 h 315153"/>
                <a:gd name="connsiteX78" fmla="*/ 80177 w 632045"/>
                <a:gd name="connsiteY78" fmla="*/ 222 h 315153"/>
                <a:gd name="connsiteX79" fmla="*/ 82161 w 632045"/>
                <a:gd name="connsiteY79" fmla="*/ 222 h 315153"/>
                <a:gd name="connsiteX80" fmla="*/ 82220 w 632045"/>
                <a:gd name="connsiteY80" fmla="*/ 222 h 315153"/>
                <a:gd name="connsiteX81" fmla="*/ 84323 w 632045"/>
                <a:gd name="connsiteY81" fmla="*/ 222 h 315153"/>
                <a:gd name="connsiteX82" fmla="*/ 84481 w 632045"/>
                <a:gd name="connsiteY82" fmla="*/ 222 h 315153"/>
                <a:gd name="connsiteX83" fmla="*/ 86342 w 632045"/>
                <a:gd name="connsiteY83" fmla="*/ 222 h 315153"/>
                <a:gd name="connsiteX84" fmla="*/ 86520 w 632045"/>
                <a:gd name="connsiteY84" fmla="*/ 222 h 315153"/>
                <a:gd name="connsiteX85" fmla="*/ 88626 w 632045"/>
                <a:gd name="connsiteY85" fmla="*/ 222 h 315153"/>
                <a:gd name="connsiteX86" fmla="*/ 88682 w 632045"/>
                <a:gd name="connsiteY86" fmla="*/ 222 h 315153"/>
                <a:gd name="connsiteX87" fmla="*/ 90663 w 632045"/>
                <a:gd name="connsiteY87" fmla="*/ 222 h 315153"/>
                <a:gd name="connsiteX88" fmla="*/ 90912 w 632045"/>
                <a:gd name="connsiteY88" fmla="*/ 222 h 315153"/>
                <a:gd name="connsiteX89" fmla="*/ 92987 w 632045"/>
                <a:gd name="connsiteY89" fmla="*/ 222 h 315153"/>
                <a:gd name="connsiteX90" fmla="*/ 92993 w 632045"/>
                <a:gd name="connsiteY90" fmla="*/ 222 h 315153"/>
                <a:gd name="connsiteX91" fmla="*/ 95035 w 632045"/>
                <a:gd name="connsiteY91" fmla="*/ 222 h 315153"/>
                <a:gd name="connsiteX92" fmla="*/ 95168 w 632045"/>
                <a:gd name="connsiteY92" fmla="*/ 222 h 315153"/>
                <a:gd name="connsiteX93" fmla="*/ 97162 w 632045"/>
                <a:gd name="connsiteY93" fmla="*/ 222 h 315153"/>
                <a:gd name="connsiteX94" fmla="*/ 97317 w 632045"/>
                <a:gd name="connsiteY94" fmla="*/ 222 h 315153"/>
                <a:gd name="connsiteX95" fmla="*/ 99449 w 632045"/>
                <a:gd name="connsiteY95" fmla="*/ 222 h 315153"/>
                <a:gd name="connsiteX96" fmla="*/ 99674 w 632045"/>
                <a:gd name="connsiteY96" fmla="*/ 222 h 315153"/>
                <a:gd name="connsiteX97" fmla="*/ 101483 w 632045"/>
                <a:gd name="connsiteY97" fmla="*/ 222 h 315153"/>
                <a:gd name="connsiteX98" fmla="*/ 101662 w 632045"/>
                <a:gd name="connsiteY98" fmla="*/ 222 h 315153"/>
                <a:gd name="connsiteX99" fmla="*/ 103746 w 632045"/>
                <a:gd name="connsiteY99" fmla="*/ 222 h 315153"/>
                <a:gd name="connsiteX100" fmla="*/ 103864 w 632045"/>
                <a:gd name="connsiteY100" fmla="*/ 222 h 315153"/>
                <a:gd name="connsiteX101" fmla="*/ 105917 w 632045"/>
                <a:gd name="connsiteY101" fmla="*/ 222 h 315153"/>
                <a:gd name="connsiteX102" fmla="*/ 106082 w 632045"/>
                <a:gd name="connsiteY102" fmla="*/ 222 h 315153"/>
                <a:gd name="connsiteX103" fmla="*/ 108106 w 632045"/>
                <a:gd name="connsiteY103" fmla="*/ 222 h 315153"/>
                <a:gd name="connsiteX104" fmla="*/ 108176 w 632045"/>
                <a:gd name="connsiteY104" fmla="*/ 222 h 315153"/>
                <a:gd name="connsiteX105" fmla="*/ 110247 w 632045"/>
                <a:gd name="connsiteY105" fmla="*/ 222 h 315153"/>
                <a:gd name="connsiteX106" fmla="*/ 110411 w 632045"/>
                <a:gd name="connsiteY106" fmla="*/ 222 h 315153"/>
                <a:gd name="connsiteX107" fmla="*/ 112440 w 632045"/>
                <a:gd name="connsiteY107" fmla="*/ 222 h 315153"/>
                <a:gd name="connsiteX108" fmla="*/ 112460 w 632045"/>
                <a:gd name="connsiteY108" fmla="*/ 222 h 315153"/>
                <a:gd name="connsiteX109" fmla="*/ 114544 w 632045"/>
                <a:gd name="connsiteY109" fmla="*/ 222 h 315153"/>
                <a:gd name="connsiteX110" fmla="*/ 114736 w 632045"/>
                <a:gd name="connsiteY110" fmla="*/ 222 h 315153"/>
                <a:gd name="connsiteX111" fmla="*/ 116680 w 632045"/>
                <a:gd name="connsiteY111" fmla="*/ 222 h 315153"/>
                <a:gd name="connsiteX112" fmla="*/ 116829 w 632045"/>
                <a:gd name="connsiteY112" fmla="*/ 222 h 315153"/>
                <a:gd name="connsiteX113" fmla="*/ 118925 w 632045"/>
                <a:gd name="connsiteY113" fmla="*/ 222 h 315153"/>
                <a:gd name="connsiteX114" fmla="*/ 118956 w 632045"/>
                <a:gd name="connsiteY114" fmla="*/ 222 h 315153"/>
                <a:gd name="connsiteX115" fmla="*/ 121100 w 632045"/>
                <a:gd name="connsiteY115" fmla="*/ 222 h 315153"/>
                <a:gd name="connsiteX116" fmla="*/ 121109 w 632045"/>
                <a:gd name="connsiteY116" fmla="*/ 222 h 315153"/>
                <a:gd name="connsiteX117" fmla="*/ 123261 w 632045"/>
                <a:gd name="connsiteY117" fmla="*/ 290279 h 315153"/>
                <a:gd name="connsiteX118" fmla="*/ 123267 w 632045"/>
                <a:gd name="connsiteY118" fmla="*/ 290642 h 315153"/>
                <a:gd name="connsiteX119" fmla="*/ 125401 w 632045"/>
                <a:gd name="connsiteY119" fmla="*/ 315260 h 315153"/>
                <a:gd name="connsiteX120" fmla="*/ 125436 w 632045"/>
                <a:gd name="connsiteY120" fmla="*/ 315269 h 315153"/>
                <a:gd name="connsiteX121" fmla="*/ 127575 w 632045"/>
                <a:gd name="connsiteY121" fmla="*/ 315374 h 315153"/>
                <a:gd name="connsiteX122" fmla="*/ 127605 w 632045"/>
                <a:gd name="connsiteY122" fmla="*/ 315374 h 315153"/>
                <a:gd name="connsiteX123" fmla="*/ 129667 w 632045"/>
                <a:gd name="connsiteY123" fmla="*/ 315375 h 315153"/>
                <a:gd name="connsiteX124" fmla="*/ 129866 w 632045"/>
                <a:gd name="connsiteY124" fmla="*/ 315375 h 315153"/>
                <a:gd name="connsiteX125" fmla="*/ 131911 w 632045"/>
                <a:gd name="connsiteY125" fmla="*/ 315375 h 315153"/>
                <a:gd name="connsiteX126" fmla="*/ 131931 w 632045"/>
                <a:gd name="connsiteY126" fmla="*/ 315375 h 315153"/>
                <a:gd name="connsiteX127" fmla="*/ 133960 w 632045"/>
                <a:gd name="connsiteY127" fmla="*/ 315375 h 315153"/>
                <a:gd name="connsiteX128" fmla="*/ 134107 w 632045"/>
                <a:gd name="connsiteY128" fmla="*/ 315375 h 315153"/>
                <a:gd name="connsiteX129" fmla="*/ 136025 w 632045"/>
                <a:gd name="connsiteY129" fmla="*/ 315375 h 315153"/>
                <a:gd name="connsiteX130" fmla="*/ 136251 w 632045"/>
                <a:gd name="connsiteY130" fmla="*/ 315375 h 315153"/>
                <a:gd name="connsiteX131" fmla="*/ 137149 w 632045"/>
                <a:gd name="connsiteY131" fmla="*/ 315375 h 315153"/>
                <a:gd name="connsiteX132" fmla="*/ 138373 w 632045"/>
                <a:gd name="connsiteY132" fmla="*/ 315375 h 315153"/>
                <a:gd name="connsiteX133" fmla="*/ 138603 w 632045"/>
                <a:gd name="connsiteY133" fmla="*/ 315375 h 315153"/>
                <a:gd name="connsiteX134" fmla="*/ 140434 w 632045"/>
                <a:gd name="connsiteY134" fmla="*/ 315375 h 315153"/>
                <a:gd name="connsiteX135" fmla="*/ 140674 w 632045"/>
                <a:gd name="connsiteY135" fmla="*/ 315375 h 315153"/>
                <a:gd name="connsiteX136" fmla="*/ 142701 w 632045"/>
                <a:gd name="connsiteY136" fmla="*/ 315375 h 315153"/>
                <a:gd name="connsiteX137" fmla="*/ 142832 w 632045"/>
                <a:gd name="connsiteY137" fmla="*/ 315375 h 315153"/>
                <a:gd name="connsiteX138" fmla="*/ 144730 w 632045"/>
                <a:gd name="connsiteY138" fmla="*/ 315375 h 315153"/>
                <a:gd name="connsiteX139" fmla="*/ 144961 w 632045"/>
                <a:gd name="connsiteY139" fmla="*/ 315375 h 315153"/>
                <a:gd name="connsiteX140" fmla="*/ 147023 w 632045"/>
                <a:gd name="connsiteY140" fmla="*/ 315375 h 315153"/>
                <a:gd name="connsiteX141" fmla="*/ 147045 w 632045"/>
                <a:gd name="connsiteY141" fmla="*/ 315375 h 315153"/>
                <a:gd name="connsiteX142" fmla="*/ 149133 w 632045"/>
                <a:gd name="connsiteY142" fmla="*/ 315375 h 315153"/>
                <a:gd name="connsiteX143" fmla="*/ 149310 w 632045"/>
                <a:gd name="connsiteY143" fmla="*/ 315375 h 315153"/>
                <a:gd name="connsiteX144" fmla="*/ 151364 w 632045"/>
                <a:gd name="connsiteY144" fmla="*/ 315375 h 315153"/>
                <a:gd name="connsiteX145" fmla="*/ 151411 w 632045"/>
                <a:gd name="connsiteY145" fmla="*/ 315375 h 315153"/>
                <a:gd name="connsiteX146" fmla="*/ 153459 w 632045"/>
                <a:gd name="connsiteY146" fmla="*/ 315375 h 315153"/>
                <a:gd name="connsiteX147" fmla="*/ 153611 w 632045"/>
                <a:gd name="connsiteY147" fmla="*/ 315375 h 315153"/>
                <a:gd name="connsiteX148" fmla="*/ 155500 w 632045"/>
                <a:gd name="connsiteY148" fmla="*/ 315375 h 315153"/>
                <a:gd name="connsiteX149" fmla="*/ 155704 w 632045"/>
                <a:gd name="connsiteY149" fmla="*/ 315375 h 315153"/>
                <a:gd name="connsiteX150" fmla="*/ 157831 w 632045"/>
                <a:gd name="connsiteY150" fmla="*/ 315375 h 315153"/>
                <a:gd name="connsiteX151" fmla="*/ 158009 w 632045"/>
                <a:gd name="connsiteY151" fmla="*/ 315375 h 315153"/>
                <a:gd name="connsiteX152" fmla="*/ 159850 w 632045"/>
                <a:gd name="connsiteY152" fmla="*/ 315375 h 315153"/>
                <a:gd name="connsiteX153" fmla="*/ 160023 w 632045"/>
                <a:gd name="connsiteY153" fmla="*/ 315375 h 315153"/>
                <a:gd name="connsiteX154" fmla="*/ 162153 w 632045"/>
                <a:gd name="connsiteY154" fmla="*/ 315375 h 315153"/>
                <a:gd name="connsiteX155" fmla="*/ 162190 w 632045"/>
                <a:gd name="connsiteY155" fmla="*/ 315375 h 315153"/>
                <a:gd name="connsiteX156" fmla="*/ 164195 w 632045"/>
                <a:gd name="connsiteY156" fmla="*/ 315375 h 315153"/>
                <a:gd name="connsiteX157" fmla="*/ 164455 w 632045"/>
                <a:gd name="connsiteY157" fmla="*/ 315375 h 315153"/>
                <a:gd name="connsiteX158" fmla="*/ 166498 w 632045"/>
                <a:gd name="connsiteY158" fmla="*/ 315375 h 315153"/>
                <a:gd name="connsiteX159" fmla="*/ 166513 w 632045"/>
                <a:gd name="connsiteY159" fmla="*/ 315375 h 315153"/>
                <a:gd name="connsiteX160" fmla="*/ 168570 w 632045"/>
                <a:gd name="connsiteY160" fmla="*/ 315375 h 315153"/>
                <a:gd name="connsiteX161" fmla="*/ 168836 w 632045"/>
                <a:gd name="connsiteY161" fmla="*/ 315375 h 315153"/>
                <a:gd name="connsiteX162" fmla="*/ 170808 w 632045"/>
                <a:gd name="connsiteY162" fmla="*/ 315375 h 315153"/>
                <a:gd name="connsiteX163" fmla="*/ 170853 w 632045"/>
                <a:gd name="connsiteY163" fmla="*/ 315375 h 315153"/>
                <a:gd name="connsiteX164" fmla="*/ 172972 w 632045"/>
                <a:gd name="connsiteY164" fmla="*/ 315375 h 315153"/>
                <a:gd name="connsiteX165" fmla="*/ 173135 w 632045"/>
                <a:gd name="connsiteY165" fmla="*/ 315375 h 315153"/>
                <a:gd name="connsiteX166" fmla="*/ 174959 w 632045"/>
                <a:gd name="connsiteY166" fmla="*/ 315375 h 315153"/>
                <a:gd name="connsiteX167" fmla="*/ 175200 w 632045"/>
                <a:gd name="connsiteY167" fmla="*/ 315375 h 315153"/>
                <a:gd name="connsiteX168" fmla="*/ 177264 w 632045"/>
                <a:gd name="connsiteY168" fmla="*/ 315375 h 315153"/>
                <a:gd name="connsiteX169" fmla="*/ 177335 w 632045"/>
                <a:gd name="connsiteY169" fmla="*/ 315375 h 315153"/>
                <a:gd name="connsiteX170" fmla="*/ 179319 w 632045"/>
                <a:gd name="connsiteY170" fmla="*/ 315375 h 315153"/>
                <a:gd name="connsiteX171" fmla="*/ 179514 w 632045"/>
                <a:gd name="connsiteY171" fmla="*/ 315375 h 315153"/>
                <a:gd name="connsiteX172" fmla="*/ 181636 w 632045"/>
                <a:gd name="connsiteY172" fmla="*/ 315375 h 315153"/>
                <a:gd name="connsiteX173" fmla="*/ 181706 w 632045"/>
                <a:gd name="connsiteY173" fmla="*/ 315375 h 315153"/>
                <a:gd name="connsiteX174" fmla="*/ 183702 w 632045"/>
                <a:gd name="connsiteY174" fmla="*/ 315375 h 315153"/>
                <a:gd name="connsiteX175" fmla="*/ 183860 w 632045"/>
                <a:gd name="connsiteY175" fmla="*/ 315375 h 315153"/>
                <a:gd name="connsiteX176" fmla="*/ 185711 w 632045"/>
                <a:gd name="connsiteY176" fmla="*/ 315375 h 315153"/>
                <a:gd name="connsiteX177" fmla="*/ 185982 w 632045"/>
                <a:gd name="connsiteY177" fmla="*/ 315375 h 315153"/>
                <a:gd name="connsiteX178" fmla="*/ 188017 w 632045"/>
                <a:gd name="connsiteY178" fmla="*/ 315375 h 315153"/>
                <a:gd name="connsiteX179" fmla="*/ 188174 w 632045"/>
                <a:gd name="connsiteY179" fmla="*/ 315375 h 315153"/>
                <a:gd name="connsiteX180" fmla="*/ 190162 w 632045"/>
                <a:gd name="connsiteY180" fmla="*/ 315375 h 315153"/>
                <a:gd name="connsiteX181" fmla="*/ 190327 w 632045"/>
                <a:gd name="connsiteY181" fmla="*/ 315375 h 315153"/>
                <a:gd name="connsiteX182" fmla="*/ 192438 w 632045"/>
                <a:gd name="connsiteY182" fmla="*/ 315375 h 315153"/>
                <a:gd name="connsiteX183" fmla="*/ 192683 w 632045"/>
                <a:gd name="connsiteY183" fmla="*/ 315375 h 315153"/>
                <a:gd name="connsiteX184" fmla="*/ 194524 w 632045"/>
                <a:gd name="connsiteY184" fmla="*/ 315375 h 315153"/>
                <a:gd name="connsiteX185" fmla="*/ 194693 w 632045"/>
                <a:gd name="connsiteY185" fmla="*/ 315375 h 315153"/>
                <a:gd name="connsiteX186" fmla="*/ 196749 w 632045"/>
                <a:gd name="connsiteY186" fmla="*/ 315375 h 315153"/>
                <a:gd name="connsiteX187" fmla="*/ 196856 w 632045"/>
                <a:gd name="connsiteY187" fmla="*/ 315375 h 315153"/>
                <a:gd name="connsiteX188" fmla="*/ 198861 w 632045"/>
                <a:gd name="connsiteY188" fmla="*/ 315375 h 315153"/>
                <a:gd name="connsiteX189" fmla="*/ 199065 w 632045"/>
                <a:gd name="connsiteY189" fmla="*/ 315375 h 315153"/>
                <a:gd name="connsiteX190" fmla="*/ 201096 w 632045"/>
                <a:gd name="connsiteY190" fmla="*/ 315375 h 315153"/>
                <a:gd name="connsiteX191" fmla="*/ 201106 w 632045"/>
                <a:gd name="connsiteY191" fmla="*/ 315375 h 315153"/>
                <a:gd name="connsiteX192" fmla="*/ 203119 w 632045"/>
                <a:gd name="connsiteY192" fmla="*/ 315375 h 315153"/>
                <a:gd name="connsiteX193" fmla="*/ 203264 w 632045"/>
                <a:gd name="connsiteY193" fmla="*/ 315375 h 315153"/>
                <a:gd name="connsiteX194" fmla="*/ 205381 w 632045"/>
                <a:gd name="connsiteY194" fmla="*/ 315375 h 315153"/>
                <a:gd name="connsiteX195" fmla="*/ 205429 w 632045"/>
                <a:gd name="connsiteY195" fmla="*/ 315375 h 315153"/>
                <a:gd name="connsiteX196" fmla="*/ 207509 w 632045"/>
                <a:gd name="connsiteY196" fmla="*/ 315375 h 315153"/>
                <a:gd name="connsiteX197" fmla="*/ 207686 w 632045"/>
                <a:gd name="connsiteY197" fmla="*/ 315375 h 315153"/>
                <a:gd name="connsiteX198" fmla="*/ 209622 w 632045"/>
                <a:gd name="connsiteY198" fmla="*/ 315375 h 315153"/>
                <a:gd name="connsiteX199" fmla="*/ 209832 w 632045"/>
                <a:gd name="connsiteY199" fmla="*/ 315375 h 315153"/>
                <a:gd name="connsiteX200" fmla="*/ 211867 w 632045"/>
                <a:gd name="connsiteY200" fmla="*/ 315375 h 315153"/>
                <a:gd name="connsiteX201" fmla="*/ 212033 w 632045"/>
                <a:gd name="connsiteY201" fmla="*/ 315375 h 315153"/>
                <a:gd name="connsiteX202" fmla="*/ 213901 w 632045"/>
                <a:gd name="connsiteY202" fmla="*/ 315375 h 315153"/>
                <a:gd name="connsiteX203" fmla="*/ 214108 w 632045"/>
                <a:gd name="connsiteY203" fmla="*/ 315375 h 315153"/>
                <a:gd name="connsiteX204" fmla="*/ 216206 w 632045"/>
                <a:gd name="connsiteY204" fmla="*/ 315375 h 315153"/>
                <a:gd name="connsiteX205" fmla="*/ 216235 w 632045"/>
                <a:gd name="connsiteY205" fmla="*/ 315375 h 315153"/>
                <a:gd name="connsiteX206" fmla="*/ 218311 w 632045"/>
                <a:gd name="connsiteY206" fmla="*/ 315375 h 315153"/>
                <a:gd name="connsiteX207" fmla="*/ 218517 w 632045"/>
                <a:gd name="connsiteY207" fmla="*/ 315375 h 315153"/>
                <a:gd name="connsiteX208" fmla="*/ 220553 w 632045"/>
                <a:gd name="connsiteY208" fmla="*/ 315375 h 315153"/>
                <a:gd name="connsiteX209" fmla="*/ 220562 w 632045"/>
                <a:gd name="connsiteY209" fmla="*/ 315375 h 315153"/>
                <a:gd name="connsiteX210" fmla="*/ 222699 w 632045"/>
                <a:gd name="connsiteY210" fmla="*/ 315375 h 315153"/>
                <a:gd name="connsiteX211" fmla="*/ 222902 w 632045"/>
                <a:gd name="connsiteY211" fmla="*/ 315375 h 315153"/>
                <a:gd name="connsiteX212" fmla="*/ 224819 w 632045"/>
                <a:gd name="connsiteY212" fmla="*/ 315375 h 315153"/>
                <a:gd name="connsiteX213" fmla="*/ 224917 w 632045"/>
                <a:gd name="connsiteY213" fmla="*/ 315375 h 315153"/>
                <a:gd name="connsiteX214" fmla="*/ 227030 w 632045"/>
                <a:gd name="connsiteY214" fmla="*/ 315375 h 315153"/>
                <a:gd name="connsiteX215" fmla="*/ 227187 w 632045"/>
                <a:gd name="connsiteY215" fmla="*/ 315375 h 315153"/>
                <a:gd name="connsiteX216" fmla="*/ 229152 w 632045"/>
                <a:gd name="connsiteY216" fmla="*/ 315375 h 315153"/>
                <a:gd name="connsiteX217" fmla="*/ 229269 w 632045"/>
                <a:gd name="connsiteY217" fmla="*/ 315375 h 315153"/>
                <a:gd name="connsiteX218" fmla="*/ 231341 w 632045"/>
                <a:gd name="connsiteY218" fmla="*/ 315375 h 315153"/>
                <a:gd name="connsiteX219" fmla="*/ 231500 w 632045"/>
                <a:gd name="connsiteY219" fmla="*/ 315375 h 315153"/>
                <a:gd name="connsiteX220" fmla="*/ 233517 w 632045"/>
                <a:gd name="connsiteY220" fmla="*/ 315375 h 315153"/>
                <a:gd name="connsiteX221" fmla="*/ 233684 w 632045"/>
                <a:gd name="connsiteY221" fmla="*/ 315375 h 315153"/>
                <a:gd name="connsiteX222" fmla="*/ 235681 w 632045"/>
                <a:gd name="connsiteY222" fmla="*/ 315375 h 315153"/>
                <a:gd name="connsiteX223" fmla="*/ 235716 w 632045"/>
                <a:gd name="connsiteY223" fmla="*/ 315375 h 315153"/>
                <a:gd name="connsiteX224" fmla="*/ 237786 w 632045"/>
                <a:gd name="connsiteY224" fmla="*/ 315375 h 315153"/>
                <a:gd name="connsiteX225" fmla="*/ 237950 w 632045"/>
                <a:gd name="connsiteY225" fmla="*/ 315375 h 315153"/>
                <a:gd name="connsiteX226" fmla="*/ 239965 w 632045"/>
                <a:gd name="connsiteY226" fmla="*/ 315375 h 315153"/>
                <a:gd name="connsiteX227" fmla="*/ 240035 w 632045"/>
                <a:gd name="connsiteY227" fmla="*/ 315375 h 315153"/>
                <a:gd name="connsiteX228" fmla="*/ 242115 w 632045"/>
                <a:gd name="connsiteY228" fmla="*/ 315375 h 315153"/>
                <a:gd name="connsiteX229" fmla="*/ 242244 w 632045"/>
                <a:gd name="connsiteY229" fmla="*/ 315375 h 315153"/>
                <a:gd name="connsiteX230" fmla="*/ 244339 w 632045"/>
                <a:gd name="connsiteY230" fmla="*/ 315375 h 315153"/>
                <a:gd name="connsiteX231" fmla="*/ 244394 w 632045"/>
                <a:gd name="connsiteY231" fmla="*/ 315375 h 315153"/>
                <a:gd name="connsiteX232" fmla="*/ 246434 w 632045"/>
                <a:gd name="connsiteY232" fmla="*/ 315375 h 315153"/>
                <a:gd name="connsiteX233" fmla="*/ 246549 w 632045"/>
                <a:gd name="connsiteY233" fmla="*/ 315375 h 315153"/>
                <a:gd name="connsiteX234" fmla="*/ 248664 w 632045"/>
                <a:gd name="connsiteY234" fmla="*/ 315375 h 315153"/>
                <a:gd name="connsiteX235" fmla="*/ 248738 w 632045"/>
                <a:gd name="connsiteY235" fmla="*/ 315375 h 315153"/>
                <a:gd name="connsiteX236" fmla="*/ 250788 w 632045"/>
                <a:gd name="connsiteY236" fmla="*/ 315375 h 315153"/>
                <a:gd name="connsiteX237" fmla="*/ 250828 w 632045"/>
                <a:gd name="connsiteY237" fmla="*/ 315375 h 315153"/>
                <a:gd name="connsiteX238" fmla="*/ 252933 w 632045"/>
                <a:gd name="connsiteY238" fmla="*/ 315375 h 315153"/>
                <a:gd name="connsiteX239" fmla="*/ 253077 w 632045"/>
                <a:gd name="connsiteY239" fmla="*/ 315375 h 315153"/>
                <a:gd name="connsiteX240" fmla="*/ 255152 w 632045"/>
                <a:gd name="connsiteY240" fmla="*/ 315375 h 315153"/>
                <a:gd name="connsiteX241" fmla="*/ 255152 w 632045"/>
                <a:gd name="connsiteY241" fmla="*/ 315375 h 315153"/>
                <a:gd name="connsiteX242" fmla="*/ 257217 w 632045"/>
                <a:gd name="connsiteY242" fmla="*/ 315375 h 315153"/>
                <a:gd name="connsiteX243" fmla="*/ 257367 w 632045"/>
                <a:gd name="connsiteY243" fmla="*/ 315375 h 315153"/>
                <a:gd name="connsiteX244" fmla="*/ 259392 w 632045"/>
                <a:gd name="connsiteY244" fmla="*/ 315375 h 315153"/>
                <a:gd name="connsiteX245" fmla="*/ 259502 w 632045"/>
                <a:gd name="connsiteY245" fmla="*/ 315375 h 315153"/>
                <a:gd name="connsiteX246" fmla="*/ 261616 w 632045"/>
                <a:gd name="connsiteY246" fmla="*/ 315375 h 315153"/>
                <a:gd name="connsiteX247" fmla="*/ 261786 w 632045"/>
                <a:gd name="connsiteY247" fmla="*/ 315375 h 315153"/>
                <a:gd name="connsiteX248" fmla="*/ 263791 w 632045"/>
                <a:gd name="connsiteY248" fmla="*/ 315375 h 315153"/>
                <a:gd name="connsiteX249" fmla="*/ 263871 w 632045"/>
                <a:gd name="connsiteY249" fmla="*/ 315375 h 315153"/>
                <a:gd name="connsiteX250" fmla="*/ 265961 w 632045"/>
                <a:gd name="connsiteY250" fmla="*/ 315375 h 315153"/>
                <a:gd name="connsiteX251" fmla="*/ 266269 w 632045"/>
                <a:gd name="connsiteY251" fmla="*/ 315375 h 315153"/>
                <a:gd name="connsiteX252" fmla="*/ 268065 w 632045"/>
                <a:gd name="connsiteY252" fmla="*/ 315375 h 315153"/>
                <a:gd name="connsiteX253" fmla="*/ 268205 w 632045"/>
                <a:gd name="connsiteY253" fmla="*/ 315375 h 315153"/>
                <a:gd name="connsiteX254" fmla="*/ 270280 w 632045"/>
                <a:gd name="connsiteY254" fmla="*/ 315375 h 315153"/>
                <a:gd name="connsiteX255" fmla="*/ 270384 w 632045"/>
                <a:gd name="connsiteY255" fmla="*/ 315375 h 315153"/>
                <a:gd name="connsiteX256" fmla="*/ 272290 w 632045"/>
                <a:gd name="connsiteY256" fmla="*/ 315375 h 315153"/>
                <a:gd name="connsiteX257" fmla="*/ 272489 w 632045"/>
                <a:gd name="connsiteY257" fmla="*/ 315375 h 315153"/>
                <a:gd name="connsiteX258" fmla="*/ 274579 w 632045"/>
                <a:gd name="connsiteY258" fmla="*/ 315375 h 315153"/>
                <a:gd name="connsiteX259" fmla="*/ 274614 w 632045"/>
                <a:gd name="connsiteY259" fmla="*/ 315375 h 315153"/>
                <a:gd name="connsiteX260" fmla="*/ 276684 w 632045"/>
                <a:gd name="connsiteY260" fmla="*/ 315375 h 315153"/>
                <a:gd name="connsiteX261" fmla="*/ 276873 w 632045"/>
                <a:gd name="connsiteY261" fmla="*/ 315375 h 315153"/>
                <a:gd name="connsiteX262" fmla="*/ 278883 w 632045"/>
                <a:gd name="connsiteY262" fmla="*/ 315375 h 315153"/>
                <a:gd name="connsiteX263" fmla="*/ 278983 w 632045"/>
                <a:gd name="connsiteY263" fmla="*/ 315375 h 315153"/>
                <a:gd name="connsiteX264" fmla="*/ 281028 w 632045"/>
                <a:gd name="connsiteY264" fmla="*/ 315375 h 315153"/>
                <a:gd name="connsiteX265" fmla="*/ 281202 w 632045"/>
                <a:gd name="connsiteY265" fmla="*/ 315375 h 315153"/>
                <a:gd name="connsiteX266" fmla="*/ 283178 w 632045"/>
                <a:gd name="connsiteY266" fmla="*/ 315375 h 315153"/>
                <a:gd name="connsiteX267" fmla="*/ 283342 w 632045"/>
                <a:gd name="connsiteY267" fmla="*/ 315375 h 315153"/>
                <a:gd name="connsiteX268" fmla="*/ 285412 w 632045"/>
                <a:gd name="connsiteY268" fmla="*/ 315375 h 315153"/>
                <a:gd name="connsiteX269" fmla="*/ 285626 w 632045"/>
                <a:gd name="connsiteY269" fmla="*/ 315375 h 315153"/>
                <a:gd name="connsiteX270" fmla="*/ 287403 w 632045"/>
                <a:gd name="connsiteY270" fmla="*/ 315375 h 315153"/>
                <a:gd name="connsiteX271" fmla="*/ 287626 w 632045"/>
                <a:gd name="connsiteY271" fmla="*/ 315375 h 315153"/>
                <a:gd name="connsiteX272" fmla="*/ 289736 w 632045"/>
                <a:gd name="connsiteY272" fmla="*/ 315375 h 315153"/>
                <a:gd name="connsiteX273" fmla="*/ 289746 w 632045"/>
                <a:gd name="connsiteY273" fmla="*/ 315375 h 315153"/>
                <a:gd name="connsiteX274" fmla="*/ 291801 w 632045"/>
                <a:gd name="connsiteY274" fmla="*/ 315375 h 315153"/>
                <a:gd name="connsiteX275" fmla="*/ 291931 w 632045"/>
                <a:gd name="connsiteY275" fmla="*/ 315375 h 315153"/>
                <a:gd name="connsiteX276" fmla="*/ 294056 w 632045"/>
                <a:gd name="connsiteY276" fmla="*/ 315375 h 315153"/>
                <a:gd name="connsiteX277" fmla="*/ 294100 w 632045"/>
                <a:gd name="connsiteY277" fmla="*/ 315375 h 315153"/>
                <a:gd name="connsiteX278" fmla="*/ 296131 w 632045"/>
                <a:gd name="connsiteY278" fmla="*/ 315375 h 315153"/>
                <a:gd name="connsiteX279" fmla="*/ 296285 w 632045"/>
                <a:gd name="connsiteY279" fmla="*/ 315375 h 315153"/>
                <a:gd name="connsiteX280" fmla="*/ 298355 w 632045"/>
                <a:gd name="connsiteY280" fmla="*/ 315375 h 315153"/>
                <a:gd name="connsiteX281" fmla="*/ 298430 w 632045"/>
                <a:gd name="connsiteY281" fmla="*/ 315375 h 315153"/>
                <a:gd name="connsiteX282" fmla="*/ 300510 w 632045"/>
                <a:gd name="connsiteY282" fmla="*/ 315375 h 315153"/>
                <a:gd name="connsiteX283" fmla="*/ 300694 w 632045"/>
                <a:gd name="connsiteY283" fmla="*/ 315375 h 315153"/>
                <a:gd name="connsiteX284" fmla="*/ 302530 w 632045"/>
                <a:gd name="connsiteY284" fmla="*/ 315375 h 315153"/>
                <a:gd name="connsiteX285" fmla="*/ 302789 w 632045"/>
                <a:gd name="connsiteY285" fmla="*/ 315375 h 315153"/>
                <a:gd name="connsiteX286" fmla="*/ 304844 w 632045"/>
                <a:gd name="connsiteY286" fmla="*/ 315375 h 315153"/>
                <a:gd name="connsiteX287" fmla="*/ 304879 w 632045"/>
                <a:gd name="connsiteY287" fmla="*/ 315375 h 315153"/>
                <a:gd name="connsiteX288" fmla="*/ 306974 w 632045"/>
                <a:gd name="connsiteY288" fmla="*/ 315375 h 315153"/>
                <a:gd name="connsiteX289" fmla="*/ 307198 w 632045"/>
                <a:gd name="connsiteY289" fmla="*/ 315375 h 315153"/>
                <a:gd name="connsiteX290" fmla="*/ 309203 w 632045"/>
                <a:gd name="connsiteY290" fmla="*/ 315375 h 315153"/>
                <a:gd name="connsiteX291" fmla="*/ 309203 w 632045"/>
                <a:gd name="connsiteY291" fmla="*/ 315375 h 315153"/>
                <a:gd name="connsiteX292" fmla="*/ 311283 w 632045"/>
                <a:gd name="connsiteY292" fmla="*/ 315375 h 315153"/>
                <a:gd name="connsiteX293" fmla="*/ 311552 w 632045"/>
                <a:gd name="connsiteY293" fmla="*/ 315375 h 315153"/>
                <a:gd name="connsiteX294" fmla="*/ 313517 w 632045"/>
                <a:gd name="connsiteY294" fmla="*/ 315375 h 315153"/>
                <a:gd name="connsiteX295" fmla="*/ 313557 w 632045"/>
                <a:gd name="connsiteY295" fmla="*/ 315375 h 315153"/>
                <a:gd name="connsiteX296" fmla="*/ 315617 w 632045"/>
                <a:gd name="connsiteY296" fmla="*/ 315375 h 315153"/>
                <a:gd name="connsiteX297" fmla="*/ 315831 w 632045"/>
                <a:gd name="connsiteY297" fmla="*/ 315375 h 315153"/>
                <a:gd name="connsiteX298" fmla="*/ 317831 w 632045"/>
                <a:gd name="connsiteY298" fmla="*/ 315375 h 315153"/>
                <a:gd name="connsiteX299" fmla="*/ 317851 w 632045"/>
                <a:gd name="connsiteY299" fmla="*/ 315375 h 315153"/>
                <a:gd name="connsiteX300" fmla="*/ 317856 w 632045"/>
                <a:gd name="connsiteY300" fmla="*/ 315375 h 315153"/>
                <a:gd name="connsiteX301" fmla="*/ 320016 w 632045"/>
                <a:gd name="connsiteY301" fmla="*/ 16621 h 315153"/>
                <a:gd name="connsiteX302" fmla="*/ 320021 w 632045"/>
                <a:gd name="connsiteY302" fmla="*/ 16348 h 315153"/>
                <a:gd name="connsiteX303" fmla="*/ 322176 w 632045"/>
                <a:gd name="connsiteY303" fmla="*/ 293 h 315153"/>
                <a:gd name="connsiteX304" fmla="*/ 322191 w 632045"/>
                <a:gd name="connsiteY304" fmla="*/ 290 h 315153"/>
                <a:gd name="connsiteX305" fmla="*/ 324320 w 632045"/>
                <a:gd name="connsiteY305" fmla="*/ 222 h 315153"/>
                <a:gd name="connsiteX306" fmla="*/ 324360 w 632045"/>
                <a:gd name="connsiteY306" fmla="*/ 222 h 315153"/>
                <a:gd name="connsiteX307" fmla="*/ 326450 w 632045"/>
                <a:gd name="connsiteY307" fmla="*/ 222 h 315153"/>
                <a:gd name="connsiteX308" fmla="*/ 326515 w 632045"/>
                <a:gd name="connsiteY308" fmla="*/ 222 h 315153"/>
                <a:gd name="connsiteX309" fmla="*/ 328640 w 632045"/>
                <a:gd name="connsiteY309" fmla="*/ 222 h 315153"/>
                <a:gd name="connsiteX310" fmla="*/ 328674 w 632045"/>
                <a:gd name="connsiteY310" fmla="*/ 222 h 315153"/>
                <a:gd name="connsiteX311" fmla="*/ 330784 w 632045"/>
                <a:gd name="connsiteY311" fmla="*/ 222 h 315153"/>
                <a:gd name="connsiteX312" fmla="*/ 330864 w 632045"/>
                <a:gd name="connsiteY312" fmla="*/ 222 h 315153"/>
                <a:gd name="connsiteX313" fmla="*/ 332954 w 632045"/>
                <a:gd name="connsiteY313" fmla="*/ 222 h 315153"/>
                <a:gd name="connsiteX314" fmla="*/ 333043 w 632045"/>
                <a:gd name="connsiteY314" fmla="*/ 222 h 315153"/>
                <a:gd name="connsiteX315" fmla="*/ 335069 w 632045"/>
                <a:gd name="connsiteY315" fmla="*/ 222 h 315153"/>
                <a:gd name="connsiteX316" fmla="*/ 335168 w 632045"/>
                <a:gd name="connsiteY316" fmla="*/ 222 h 315153"/>
                <a:gd name="connsiteX317" fmla="*/ 337268 w 632045"/>
                <a:gd name="connsiteY317" fmla="*/ 222 h 315153"/>
                <a:gd name="connsiteX318" fmla="*/ 337378 w 632045"/>
                <a:gd name="connsiteY318" fmla="*/ 222 h 315153"/>
                <a:gd name="connsiteX319" fmla="*/ 339428 w 632045"/>
                <a:gd name="connsiteY319" fmla="*/ 222 h 315153"/>
                <a:gd name="connsiteX320" fmla="*/ 339478 w 632045"/>
                <a:gd name="connsiteY320" fmla="*/ 222 h 315153"/>
                <a:gd name="connsiteX321" fmla="*/ 341503 w 632045"/>
                <a:gd name="connsiteY321" fmla="*/ 222 h 315153"/>
                <a:gd name="connsiteX322" fmla="*/ 341637 w 632045"/>
                <a:gd name="connsiteY322" fmla="*/ 222 h 315153"/>
                <a:gd name="connsiteX323" fmla="*/ 343797 w 632045"/>
                <a:gd name="connsiteY323" fmla="*/ 222 h 315153"/>
                <a:gd name="connsiteX324" fmla="*/ 343837 w 632045"/>
                <a:gd name="connsiteY324" fmla="*/ 222 h 315153"/>
                <a:gd name="connsiteX325" fmla="*/ 345937 w 632045"/>
                <a:gd name="connsiteY325" fmla="*/ 222 h 315153"/>
                <a:gd name="connsiteX326" fmla="*/ 346106 w 632045"/>
                <a:gd name="connsiteY326" fmla="*/ 222 h 315153"/>
                <a:gd name="connsiteX327" fmla="*/ 348056 w 632045"/>
                <a:gd name="connsiteY327" fmla="*/ 222 h 315153"/>
                <a:gd name="connsiteX328" fmla="*/ 348146 w 632045"/>
                <a:gd name="connsiteY328" fmla="*/ 222 h 315153"/>
                <a:gd name="connsiteX329" fmla="*/ 350211 w 632045"/>
                <a:gd name="connsiteY329" fmla="*/ 222 h 315153"/>
                <a:gd name="connsiteX330" fmla="*/ 350415 w 632045"/>
                <a:gd name="connsiteY330" fmla="*/ 222 h 315153"/>
                <a:gd name="connsiteX331" fmla="*/ 352361 w 632045"/>
                <a:gd name="connsiteY331" fmla="*/ 222 h 315153"/>
                <a:gd name="connsiteX332" fmla="*/ 352475 w 632045"/>
                <a:gd name="connsiteY332" fmla="*/ 222 h 315153"/>
                <a:gd name="connsiteX333" fmla="*/ 354560 w 632045"/>
                <a:gd name="connsiteY333" fmla="*/ 222 h 315153"/>
                <a:gd name="connsiteX334" fmla="*/ 354689 w 632045"/>
                <a:gd name="connsiteY334" fmla="*/ 222 h 315153"/>
                <a:gd name="connsiteX335" fmla="*/ 356640 w 632045"/>
                <a:gd name="connsiteY335" fmla="*/ 222 h 315153"/>
                <a:gd name="connsiteX336" fmla="*/ 356779 w 632045"/>
                <a:gd name="connsiteY336" fmla="*/ 222 h 315153"/>
                <a:gd name="connsiteX337" fmla="*/ 358929 w 632045"/>
                <a:gd name="connsiteY337" fmla="*/ 222 h 315153"/>
                <a:gd name="connsiteX338" fmla="*/ 358999 w 632045"/>
                <a:gd name="connsiteY338" fmla="*/ 222 h 315153"/>
                <a:gd name="connsiteX339" fmla="*/ 360935 w 632045"/>
                <a:gd name="connsiteY339" fmla="*/ 222 h 315153"/>
                <a:gd name="connsiteX340" fmla="*/ 361168 w 632045"/>
                <a:gd name="connsiteY340" fmla="*/ 222 h 315153"/>
                <a:gd name="connsiteX341" fmla="*/ 363253 w 632045"/>
                <a:gd name="connsiteY341" fmla="*/ 222 h 315153"/>
                <a:gd name="connsiteX342" fmla="*/ 363258 w 632045"/>
                <a:gd name="connsiteY342" fmla="*/ 222 h 315153"/>
                <a:gd name="connsiteX343" fmla="*/ 365313 w 632045"/>
                <a:gd name="connsiteY343" fmla="*/ 222 h 315153"/>
                <a:gd name="connsiteX344" fmla="*/ 365572 w 632045"/>
                <a:gd name="connsiteY344" fmla="*/ 222 h 315153"/>
                <a:gd name="connsiteX345" fmla="*/ 367563 w 632045"/>
                <a:gd name="connsiteY345" fmla="*/ 222 h 315153"/>
                <a:gd name="connsiteX346" fmla="*/ 367627 w 632045"/>
                <a:gd name="connsiteY346" fmla="*/ 222 h 315153"/>
                <a:gd name="connsiteX347" fmla="*/ 369289 w 632045"/>
                <a:gd name="connsiteY347" fmla="*/ 222 h 315153"/>
                <a:gd name="connsiteX348" fmla="*/ 369648 w 632045"/>
                <a:gd name="connsiteY348" fmla="*/ 222 h 315153"/>
                <a:gd name="connsiteX349" fmla="*/ 369752 w 632045"/>
                <a:gd name="connsiteY349" fmla="*/ 222 h 315153"/>
                <a:gd name="connsiteX350" fmla="*/ 371359 w 632045"/>
                <a:gd name="connsiteY350" fmla="*/ 222 h 315153"/>
                <a:gd name="connsiteX351" fmla="*/ 371802 w 632045"/>
                <a:gd name="connsiteY351" fmla="*/ 222 h 315153"/>
                <a:gd name="connsiteX352" fmla="*/ 372106 w 632045"/>
                <a:gd name="connsiteY352" fmla="*/ 222 h 315153"/>
                <a:gd name="connsiteX353" fmla="*/ 373131 w 632045"/>
                <a:gd name="connsiteY353" fmla="*/ 222 h 315153"/>
                <a:gd name="connsiteX354" fmla="*/ 374032 w 632045"/>
                <a:gd name="connsiteY354" fmla="*/ 222 h 315153"/>
                <a:gd name="connsiteX355" fmla="*/ 374191 w 632045"/>
                <a:gd name="connsiteY355" fmla="*/ 222 h 315153"/>
                <a:gd name="connsiteX356" fmla="*/ 376052 w 632045"/>
                <a:gd name="connsiteY356" fmla="*/ 222 h 315153"/>
                <a:gd name="connsiteX357" fmla="*/ 376251 w 632045"/>
                <a:gd name="connsiteY357" fmla="*/ 222 h 315153"/>
                <a:gd name="connsiteX358" fmla="*/ 376903 w 632045"/>
                <a:gd name="connsiteY358" fmla="*/ 222 h 315153"/>
                <a:gd name="connsiteX359" fmla="*/ 378391 w 632045"/>
                <a:gd name="connsiteY359" fmla="*/ 222 h 315153"/>
                <a:gd name="connsiteX360" fmla="*/ 378490 w 632045"/>
                <a:gd name="connsiteY360" fmla="*/ 222 h 315153"/>
                <a:gd name="connsiteX361" fmla="*/ 379814 w 632045"/>
                <a:gd name="connsiteY361" fmla="*/ 222 h 315153"/>
                <a:gd name="connsiteX362" fmla="*/ 380501 w 632045"/>
                <a:gd name="connsiteY362" fmla="*/ 222 h 315153"/>
                <a:gd name="connsiteX363" fmla="*/ 380705 w 632045"/>
                <a:gd name="connsiteY363" fmla="*/ 222 h 315153"/>
                <a:gd name="connsiteX364" fmla="*/ 382257 w 632045"/>
                <a:gd name="connsiteY364" fmla="*/ 222 h 315153"/>
                <a:gd name="connsiteX365" fmla="*/ 382715 w 632045"/>
                <a:gd name="connsiteY365" fmla="*/ 222 h 315153"/>
                <a:gd name="connsiteX366" fmla="*/ 382730 w 632045"/>
                <a:gd name="connsiteY366" fmla="*/ 222 h 315153"/>
                <a:gd name="connsiteX367" fmla="*/ 384686 w 632045"/>
                <a:gd name="connsiteY367" fmla="*/ 222 h 315153"/>
                <a:gd name="connsiteX368" fmla="*/ 384850 w 632045"/>
                <a:gd name="connsiteY368" fmla="*/ 222 h 315153"/>
                <a:gd name="connsiteX369" fmla="*/ 385113 w 632045"/>
                <a:gd name="connsiteY369" fmla="*/ 222 h 315153"/>
                <a:gd name="connsiteX370" fmla="*/ 387019 w 632045"/>
                <a:gd name="connsiteY370" fmla="*/ 222 h 315153"/>
                <a:gd name="connsiteX371" fmla="*/ 387079 w 632045"/>
                <a:gd name="connsiteY371" fmla="*/ 222 h 315153"/>
                <a:gd name="connsiteX372" fmla="*/ 389089 w 632045"/>
                <a:gd name="connsiteY372" fmla="*/ 222 h 315153"/>
                <a:gd name="connsiteX373" fmla="*/ 389129 w 632045"/>
                <a:gd name="connsiteY373" fmla="*/ 222 h 315153"/>
                <a:gd name="connsiteX374" fmla="*/ 389249 w 632045"/>
                <a:gd name="connsiteY374" fmla="*/ 222 h 315153"/>
                <a:gd name="connsiteX375" fmla="*/ 391324 w 632045"/>
                <a:gd name="connsiteY375" fmla="*/ 222 h 315153"/>
                <a:gd name="connsiteX376" fmla="*/ 391408 w 632045"/>
                <a:gd name="connsiteY376" fmla="*/ 222 h 315153"/>
                <a:gd name="connsiteX377" fmla="*/ 393404 w 632045"/>
                <a:gd name="connsiteY377" fmla="*/ 222 h 315153"/>
                <a:gd name="connsiteX378" fmla="*/ 393493 w 632045"/>
                <a:gd name="connsiteY378" fmla="*/ 222 h 315153"/>
                <a:gd name="connsiteX379" fmla="*/ 393578 w 632045"/>
                <a:gd name="connsiteY379" fmla="*/ 222 h 315153"/>
                <a:gd name="connsiteX380" fmla="*/ 395523 w 632045"/>
                <a:gd name="connsiteY380" fmla="*/ 222 h 315153"/>
                <a:gd name="connsiteX381" fmla="*/ 395742 w 632045"/>
                <a:gd name="connsiteY381" fmla="*/ 222 h 315153"/>
                <a:gd name="connsiteX382" fmla="*/ 397827 w 632045"/>
                <a:gd name="connsiteY382" fmla="*/ 222 h 315153"/>
                <a:gd name="connsiteX383" fmla="*/ 397847 w 632045"/>
                <a:gd name="connsiteY383" fmla="*/ 222 h 315153"/>
                <a:gd name="connsiteX384" fmla="*/ 397877 w 632045"/>
                <a:gd name="connsiteY384" fmla="*/ 222 h 315153"/>
                <a:gd name="connsiteX385" fmla="*/ 399897 w 632045"/>
                <a:gd name="connsiteY385" fmla="*/ 222 h 315153"/>
                <a:gd name="connsiteX386" fmla="*/ 400181 w 632045"/>
                <a:gd name="connsiteY386" fmla="*/ 222 h 315153"/>
                <a:gd name="connsiteX387" fmla="*/ 402172 w 632045"/>
                <a:gd name="connsiteY387" fmla="*/ 222 h 315153"/>
                <a:gd name="connsiteX388" fmla="*/ 402196 w 632045"/>
                <a:gd name="connsiteY388" fmla="*/ 222 h 315153"/>
                <a:gd name="connsiteX389" fmla="*/ 404281 w 632045"/>
                <a:gd name="connsiteY389" fmla="*/ 222 h 315153"/>
                <a:gd name="connsiteX390" fmla="*/ 404535 w 632045"/>
                <a:gd name="connsiteY390" fmla="*/ 222 h 315153"/>
                <a:gd name="connsiteX391" fmla="*/ 406396 w 632045"/>
                <a:gd name="connsiteY391" fmla="*/ 222 h 315153"/>
                <a:gd name="connsiteX392" fmla="*/ 406501 w 632045"/>
                <a:gd name="connsiteY392" fmla="*/ 222 h 315153"/>
                <a:gd name="connsiteX393" fmla="*/ 408611 w 632045"/>
                <a:gd name="connsiteY393" fmla="*/ 222 h 315153"/>
                <a:gd name="connsiteX394" fmla="*/ 408755 w 632045"/>
                <a:gd name="connsiteY394" fmla="*/ 222 h 315153"/>
                <a:gd name="connsiteX395" fmla="*/ 410696 w 632045"/>
                <a:gd name="connsiteY395" fmla="*/ 222 h 315153"/>
                <a:gd name="connsiteX396" fmla="*/ 410855 w 632045"/>
                <a:gd name="connsiteY396" fmla="*/ 222 h 315153"/>
                <a:gd name="connsiteX397" fmla="*/ 412970 w 632045"/>
                <a:gd name="connsiteY397" fmla="*/ 222 h 315153"/>
                <a:gd name="connsiteX398" fmla="*/ 413069 w 632045"/>
                <a:gd name="connsiteY398" fmla="*/ 222 h 315153"/>
                <a:gd name="connsiteX399" fmla="*/ 415060 w 632045"/>
                <a:gd name="connsiteY399" fmla="*/ 222 h 315153"/>
                <a:gd name="connsiteX400" fmla="*/ 415303 w 632045"/>
                <a:gd name="connsiteY400" fmla="*/ 222 h 315153"/>
                <a:gd name="connsiteX401" fmla="*/ 417309 w 632045"/>
                <a:gd name="connsiteY401" fmla="*/ 222 h 315153"/>
                <a:gd name="connsiteX402" fmla="*/ 417314 w 632045"/>
                <a:gd name="connsiteY402" fmla="*/ 222 h 315153"/>
                <a:gd name="connsiteX403" fmla="*/ 419339 w 632045"/>
                <a:gd name="connsiteY403" fmla="*/ 222 h 315153"/>
                <a:gd name="connsiteX404" fmla="*/ 419473 w 632045"/>
                <a:gd name="connsiteY404" fmla="*/ 222 h 315153"/>
                <a:gd name="connsiteX405" fmla="*/ 421608 w 632045"/>
                <a:gd name="connsiteY405" fmla="*/ 222 h 315153"/>
                <a:gd name="connsiteX406" fmla="*/ 421683 w 632045"/>
                <a:gd name="connsiteY406" fmla="*/ 222 h 315153"/>
                <a:gd name="connsiteX407" fmla="*/ 423713 w 632045"/>
                <a:gd name="connsiteY407" fmla="*/ 222 h 315153"/>
                <a:gd name="connsiteX408" fmla="*/ 423862 w 632045"/>
                <a:gd name="connsiteY408" fmla="*/ 222 h 315153"/>
                <a:gd name="connsiteX409" fmla="*/ 425883 w 632045"/>
                <a:gd name="connsiteY409" fmla="*/ 222 h 315153"/>
                <a:gd name="connsiteX410" fmla="*/ 426052 w 632045"/>
                <a:gd name="connsiteY410" fmla="*/ 222 h 315153"/>
                <a:gd name="connsiteX411" fmla="*/ 428082 w 632045"/>
                <a:gd name="connsiteY411" fmla="*/ 222 h 315153"/>
                <a:gd name="connsiteX412" fmla="*/ 428221 w 632045"/>
                <a:gd name="connsiteY412" fmla="*/ 222 h 315153"/>
                <a:gd name="connsiteX413" fmla="*/ 430127 w 632045"/>
                <a:gd name="connsiteY413" fmla="*/ 222 h 315153"/>
                <a:gd name="connsiteX414" fmla="*/ 430311 w 632045"/>
                <a:gd name="connsiteY414" fmla="*/ 222 h 315153"/>
                <a:gd name="connsiteX415" fmla="*/ 432431 w 632045"/>
                <a:gd name="connsiteY415" fmla="*/ 222 h 315153"/>
                <a:gd name="connsiteX416" fmla="*/ 432476 w 632045"/>
                <a:gd name="connsiteY416" fmla="*/ 222 h 315153"/>
                <a:gd name="connsiteX417" fmla="*/ 434516 w 632045"/>
                <a:gd name="connsiteY417" fmla="*/ 224 h 315153"/>
                <a:gd name="connsiteX418" fmla="*/ 434680 w 632045"/>
                <a:gd name="connsiteY418" fmla="*/ 224 h 315153"/>
                <a:gd name="connsiteX419" fmla="*/ 436755 w 632045"/>
                <a:gd name="connsiteY419" fmla="*/ 418 h 315153"/>
                <a:gd name="connsiteX420" fmla="*/ 436790 w 632045"/>
                <a:gd name="connsiteY420" fmla="*/ 433 h 315153"/>
                <a:gd name="connsiteX421" fmla="*/ 438930 w 632045"/>
                <a:gd name="connsiteY421" fmla="*/ 18566 h 315153"/>
                <a:gd name="connsiteX422" fmla="*/ 438940 w 632045"/>
                <a:gd name="connsiteY422" fmla="*/ 18908 h 315153"/>
                <a:gd name="connsiteX423" fmla="*/ 441095 w 632045"/>
                <a:gd name="connsiteY423" fmla="*/ 295996 h 315153"/>
                <a:gd name="connsiteX424" fmla="*/ 441100 w 632045"/>
                <a:gd name="connsiteY424" fmla="*/ 296246 h 315153"/>
                <a:gd name="connsiteX425" fmla="*/ 443254 w 632045"/>
                <a:gd name="connsiteY425" fmla="*/ 315290 h 315153"/>
                <a:gd name="connsiteX426" fmla="*/ 443284 w 632045"/>
                <a:gd name="connsiteY426" fmla="*/ 315297 h 315153"/>
                <a:gd name="connsiteX427" fmla="*/ 445275 w 632045"/>
                <a:gd name="connsiteY427" fmla="*/ 315375 h 315153"/>
                <a:gd name="connsiteX428" fmla="*/ 445449 w 632045"/>
                <a:gd name="connsiteY428" fmla="*/ 315375 h 315153"/>
                <a:gd name="connsiteX429" fmla="*/ 447559 w 632045"/>
                <a:gd name="connsiteY429" fmla="*/ 315375 h 315153"/>
                <a:gd name="connsiteX430" fmla="*/ 447703 w 632045"/>
                <a:gd name="connsiteY430" fmla="*/ 315375 h 315153"/>
                <a:gd name="connsiteX431" fmla="*/ 449614 w 632045"/>
                <a:gd name="connsiteY431" fmla="*/ 315375 h 315153"/>
                <a:gd name="connsiteX432" fmla="*/ 449803 w 632045"/>
                <a:gd name="connsiteY432" fmla="*/ 315375 h 315153"/>
                <a:gd name="connsiteX433" fmla="*/ 451898 w 632045"/>
                <a:gd name="connsiteY433" fmla="*/ 315375 h 315153"/>
                <a:gd name="connsiteX434" fmla="*/ 451918 w 632045"/>
                <a:gd name="connsiteY434" fmla="*/ 315375 h 315153"/>
                <a:gd name="connsiteX435" fmla="*/ 453928 w 632045"/>
                <a:gd name="connsiteY435" fmla="*/ 315375 h 315153"/>
                <a:gd name="connsiteX436" fmla="*/ 454107 w 632045"/>
                <a:gd name="connsiteY436" fmla="*/ 315375 h 315153"/>
                <a:gd name="connsiteX437" fmla="*/ 455008 w 632045"/>
                <a:gd name="connsiteY437" fmla="*/ 315375 h 315153"/>
                <a:gd name="connsiteX438" fmla="*/ 456137 w 632045"/>
                <a:gd name="connsiteY438" fmla="*/ 315375 h 315153"/>
                <a:gd name="connsiteX439" fmla="*/ 456232 w 632045"/>
                <a:gd name="connsiteY439" fmla="*/ 315375 h 315153"/>
                <a:gd name="connsiteX440" fmla="*/ 458292 w 632045"/>
                <a:gd name="connsiteY440" fmla="*/ 315375 h 315153"/>
                <a:gd name="connsiteX441" fmla="*/ 458451 w 632045"/>
                <a:gd name="connsiteY441" fmla="*/ 315375 h 315153"/>
                <a:gd name="connsiteX442" fmla="*/ 460487 w 632045"/>
                <a:gd name="connsiteY442" fmla="*/ 315375 h 315153"/>
                <a:gd name="connsiteX443" fmla="*/ 460571 w 632045"/>
                <a:gd name="connsiteY443" fmla="*/ 315375 h 315153"/>
                <a:gd name="connsiteX444" fmla="*/ 462651 w 632045"/>
                <a:gd name="connsiteY444" fmla="*/ 315375 h 315153"/>
                <a:gd name="connsiteX445" fmla="*/ 462756 w 632045"/>
                <a:gd name="connsiteY445" fmla="*/ 315375 h 315153"/>
                <a:gd name="connsiteX446" fmla="*/ 464686 w 632045"/>
                <a:gd name="connsiteY446" fmla="*/ 315375 h 315153"/>
                <a:gd name="connsiteX447" fmla="*/ 464965 w 632045"/>
                <a:gd name="connsiteY447" fmla="*/ 315375 h 315153"/>
                <a:gd name="connsiteX448" fmla="*/ 467025 w 632045"/>
                <a:gd name="connsiteY448" fmla="*/ 315375 h 315153"/>
                <a:gd name="connsiteX449" fmla="*/ 467130 w 632045"/>
                <a:gd name="connsiteY449" fmla="*/ 315375 h 315153"/>
                <a:gd name="connsiteX450" fmla="*/ 469035 w 632045"/>
                <a:gd name="connsiteY450" fmla="*/ 315375 h 315153"/>
                <a:gd name="connsiteX451" fmla="*/ 469235 w 632045"/>
                <a:gd name="connsiteY451" fmla="*/ 315375 h 315153"/>
                <a:gd name="connsiteX452" fmla="*/ 471170 w 632045"/>
                <a:gd name="connsiteY452" fmla="*/ 315375 h 315153"/>
                <a:gd name="connsiteX453" fmla="*/ 471364 w 632045"/>
                <a:gd name="connsiteY453" fmla="*/ 315375 h 315153"/>
                <a:gd name="connsiteX454" fmla="*/ 473405 w 632045"/>
                <a:gd name="connsiteY454" fmla="*/ 315375 h 315153"/>
                <a:gd name="connsiteX455" fmla="*/ 473599 w 632045"/>
                <a:gd name="connsiteY455" fmla="*/ 315375 h 315153"/>
                <a:gd name="connsiteX456" fmla="*/ 475559 w 632045"/>
                <a:gd name="connsiteY456" fmla="*/ 315375 h 315153"/>
                <a:gd name="connsiteX457" fmla="*/ 475718 w 632045"/>
                <a:gd name="connsiteY457" fmla="*/ 315375 h 315153"/>
                <a:gd name="connsiteX458" fmla="*/ 477838 w 632045"/>
                <a:gd name="connsiteY458" fmla="*/ 315375 h 315153"/>
                <a:gd name="connsiteX459" fmla="*/ 478087 w 632045"/>
                <a:gd name="connsiteY459" fmla="*/ 315375 h 315153"/>
                <a:gd name="connsiteX460" fmla="*/ 479943 w 632045"/>
                <a:gd name="connsiteY460" fmla="*/ 315375 h 315153"/>
                <a:gd name="connsiteX461" fmla="*/ 480048 w 632045"/>
                <a:gd name="connsiteY461" fmla="*/ 315375 h 315153"/>
                <a:gd name="connsiteX462" fmla="*/ 482162 w 632045"/>
                <a:gd name="connsiteY462" fmla="*/ 315375 h 315153"/>
                <a:gd name="connsiteX463" fmla="*/ 482337 w 632045"/>
                <a:gd name="connsiteY463" fmla="*/ 315375 h 315153"/>
                <a:gd name="connsiteX464" fmla="*/ 484203 w 632045"/>
                <a:gd name="connsiteY464" fmla="*/ 315375 h 315153"/>
                <a:gd name="connsiteX465" fmla="*/ 484481 w 632045"/>
                <a:gd name="connsiteY465" fmla="*/ 315375 h 315153"/>
                <a:gd name="connsiteX466" fmla="*/ 486482 w 632045"/>
                <a:gd name="connsiteY466" fmla="*/ 315375 h 315153"/>
                <a:gd name="connsiteX467" fmla="*/ 486507 w 632045"/>
                <a:gd name="connsiteY467" fmla="*/ 315375 h 315153"/>
                <a:gd name="connsiteX468" fmla="*/ 488617 w 632045"/>
                <a:gd name="connsiteY468" fmla="*/ 315375 h 315153"/>
                <a:gd name="connsiteX469" fmla="*/ 488776 w 632045"/>
                <a:gd name="connsiteY469" fmla="*/ 315375 h 315153"/>
                <a:gd name="connsiteX470" fmla="*/ 490806 w 632045"/>
                <a:gd name="connsiteY470" fmla="*/ 315375 h 315153"/>
                <a:gd name="connsiteX471" fmla="*/ 490846 w 632045"/>
                <a:gd name="connsiteY471" fmla="*/ 315375 h 315153"/>
                <a:gd name="connsiteX472" fmla="*/ 492926 w 632045"/>
                <a:gd name="connsiteY472" fmla="*/ 315375 h 315153"/>
                <a:gd name="connsiteX473" fmla="*/ 493100 w 632045"/>
                <a:gd name="connsiteY473" fmla="*/ 315375 h 315153"/>
                <a:gd name="connsiteX474" fmla="*/ 495100 w 632045"/>
                <a:gd name="connsiteY474" fmla="*/ 315375 h 315153"/>
                <a:gd name="connsiteX475" fmla="*/ 495200 w 632045"/>
                <a:gd name="connsiteY475" fmla="*/ 315375 h 315153"/>
                <a:gd name="connsiteX476" fmla="*/ 497265 w 632045"/>
                <a:gd name="connsiteY476" fmla="*/ 315375 h 315153"/>
                <a:gd name="connsiteX477" fmla="*/ 497404 w 632045"/>
                <a:gd name="connsiteY477" fmla="*/ 315375 h 315153"/>
                <a:gd name="connsiteX478" fmla="*/ 499425 w 632045"/>
                <a:gd name="connsiteY478" fmla="*/ 315375 h 315153"/>
                <a:gd name="connsiteX479" fmla="*/ 499589 w 632045"/>
                <a:gd name="connsiteY479" fmla="*/ 315375 h 315153"/>
                <a:gd name="connsiteX480" fmla="*/ 501594 w 632045"/>
                <a:gd name="connsiteY480" fmla="*/ 315375 h 315153"/>
                <a:gd name="connsiteX481" fmla="*/ 501644 w 632045"/>
                <a:gd name="connsiteY481" fmla="*/ 315375 h 315153"/>
                <a:gd name="connsiteX482" fmla="*/ 503714 w 632045"/>
                <a:gd name="connsiteY482" fmla="*/ 315375 h 315153"/>
                <a:gd name="connsiteX483" fmla="*/ 503848 w 632045"/>
                <a:gd name="connsiteY483" fmla="*/ 315375 h 315153"/>
                <a:gd name="connsiteX484" fmla="*/ 505953 w 632045"/>
                <a:gd name="connsiteY484" fmla="*/ 315375 h 315153"/>
                <a:gd name="connsiteX485" fmla="*/ 505958 w 632045"/>
                <a:gd name="connsiteY485" fmla="*/ 315375 h 315153"/>
                <a:gd name="connsiteX486" fmla="*/ 508033 w 632045"/>
                <a:gd name="connsiteY486" fmla="*/ 315375 h 315153"/>
                <a:gd name="connsiteX487" fmla="*/ 508158 w 632045"/>
                <a:gd name="connsiteY487" fmla="*/ 315375 h 315153"/>
                <a:gd name="connsiteX488" fmla="*/ 510272 w 632045"/>
                <a:gd name="connsiteY488" fmla="*/ 315375 h 315153"/>
                <a:gd name="connsiteX489" fmla="*/ 510307 w 632045"/>
                <a:gd name="connsiteY489" fmla="*/ 315375 h 315153"/>
                <a:gd name="connsiteX490" fmla="*/ 512392 w 632045"/>
                <a:gd name="connsiteY490" fmla="*/ 315375 h 315153"/>
                <a:gd name="connsiteX491" fmla="*/ 512522 w 632045"/>
                <a:gd name="connsiteY491" fmla="*/ 315375 h 315153"/>
                <a:gd name="connsiteX492" fmla="*/ 514487 w 632045"/>
                <a:gd name="connsiteY492" fmla="*/ 315375 h 315153"/>
                <a:gd name="connsiteX493" fmla="*/ 514622 w 632045"/>
                <a:gd name="connsiteY493" fmla="*/ 315375 h 315153"/>
                <a:gd name="connsiteX494" fmla="*/ 516707 w 632045"/>
                <a:gd name="connsiteY494" fmla="*/ 315375 h 315153"/>
                <a:gd name="connsiteX495" fmla="*/ 516786 w 632045"/>
                <a:gd name="connsiteY495" fmla="*/ 315375 h 315153"/>
                <a:gd name="connsiteX496" fmla="*/ 518807 w 632045"/>
                <a:gd name="connsiteY496" fmla="*/ 315375 h 315153"/>
                <a:gd name="connsiteX497" fmla="*/ 518966 w 632045"/>
                <a:gd name="connsiteY497" fmla="*/ 315375 h 315153"/>
                <a:gd name="connsiteX498" fmla="*/ 521076 w 632045"/>
                <a:gd name="connsiteY498" fmla="*/ 315375 h 315153"/>
                <a:gd name="connsiteX499" fmla="*/ 521150 w 632045"/>
                <a:gd name="connsiteY499" fmla="*/ 315375 h 315153"/>
                <a:gd name="connsiteX500" fmla="*/ 523230 w 632045"/>
                <a:gd name="connsiteY500" fmla="*/ 315375 h 315153"/>
                <a:gd name="connsiteX501" fmla="*/ 523380 w 632045"/>
                <a:gd name="connsiteY501" fmla="*/ 315375 h 315153"/>
                <a:gd name="connsiteX502" fmla="*/ 525405 w 632045"/>
                <a:gd name="connsiteY502" fmla="*/ 315375 h 315153"/>
                <a:gd name="connsiteX503" fmla="*/ 525420 w 632045"/>
                <a:gd name="connsiteY503" fmla="*/ 315375 h 315153"/>
                <a:gd name="connsiteX504" fmla="*/ 527545 w 632045"/>
                <a:gd name="connsiteY504" fmla="*/ 315375 h 315153"/>
                <a:gd name="connsiteX505" fmla="*/ 527729 w 632045"/>
                <a:gd name="connsiteY505" fmla="*/ 315375 h 315153"/>
                <a:gd name="connsiteX506" fmla="*/ 529744 w 632045"/>
                <a:gd name="connsiteY506" fmla="*/ 315375 h 315153"/>
                <a:gd name="connsiteX507" fmla="*/ 529789 w 632045"/>
                <a:gd name="connsiteY507" fmla="*/ 315375 h 315153"/>
                <a:gd name="connsiteX508" fmla="*/ 531829 w 632045"/>
                <a:gd name="connsiteY508" fmla="*/ 315375 h 315153"/>
                <a:gd name="connsiteX509" fmla="*/ 531943 w 632045"/>
                <a:gd name="connsiteY509" fmla="*/ 315375 h 315153"/>
                <a:gd name="connsiteX510" fmla="*/ 533949 w 632045"/>
                <a:gd name="connsiteY510" fmla="*/ 315375 h 315153"/>
                <a:gd name="connsiteX511" fmla="*/ 534073 w 632045"/>
                <a:gd name="connsiteY511" fmla="*/ 315375 h 315153"/>
                <a:gd name="connsiteX512" fmla="*/ 536178 w 632045"/>
                <a:gd name="connsiteY512" fmla="*/ 315375 h 315153"/>
                <a:gd name="connsiteX513" fmla="*/ 536248 w 632045"/>
                <a:gd name="connsiteY513" fmla="*/ 315375 h 315153"/>
                <a:gd name="connsiteX514" fmla="*/ 538233 w 632045"/>
                <a:gd name="connsiteY514" fmla="*/ 315375 h 315153"/>
                <a:gd name="connsiteX515" fmla="*/ 538432 w 632045"/>
                <a:gd name="connsiteY515" fmla="*/ 315375 h 315153"/>
                <a:gd name="connsiteX516" fmla="*/ 540542 w 632045"/>
                <a:gd name="connsiteY516" fmla="*/ 315375 h 315153"/>
                <a:gd name="connsiteX517" fmla="*/ 540597 w 632045"/>
                <a:gd name="connsiteY517" fmla="*/ 315375 h 315153"/>
                <a:gd name="connsiteX518" fmla="*/ 542697 w 632045"/>
                <a:gd name="connsiteY518" fmla="*/ 315375 h 315153"/>
                <a:gd name="connsiteX519" fmla="*/ 542916 w 632045"/>
                <a:gd name="connsiteY519" fmla="*/ 315375 h 315153"/>
                <a:gd name="connsiteX520" fmla="*/ 544856 w 632045"/>
                <a:gd name="connsiteY520" fmla="*/ 315375 h 315153"/>
                <a:gd name="connsiteX521" fmla="*/ 544906 w 632045"/>
                <a:gd name="connsiteY521" fmla="*/ 315375 h 315153"/>
                <a:gd name="connsiteX522" fmla="*/ 547016 w 632045"/>
                <a:gd name="connsiteY522" fmla="*/ 315375 h 315153"/>
                <a:gd name="connsiteX523" fmla="*/ 547215 w 632045"/>
                <a:gd name="connsiteY523" fmla="*/ 315375 h 315153"/>
                <a:gd name="connsiteX524" fmla="*/ 549196 w 632045"/>
                <a:gd name="connsiteY524" fmla="*/ 315375 h 315153"/>
                <a:gd name="connsiteX525" fmla="*/ 549260 w 632045"/>
                <a:gd name="connsiteY525" fmla="*/ 315375 h 315153"/>
                <a:gd name="connsiteX526" fmla="*/ 551286 w 632045"/>
                <a:gd name="connsiteY526" fmla="*/ 315375 h 315153"/>
                <a:gd name="connsiteX527" fmla="*/ 551375 w 632045"/>
                <a:gd name="connsiteY527" fmla="*/ 315375 h 315153"/>
                <a:gd name="connsiteX528" fmla="*/ 553415 w 632045"/>
                <a:gd name="connsiteY528" fmla="*/ 315375 h 315153"/>
                <a:gd name="connsiteX529" fmla="*/ 553540 w 632045"/>
                <a:gd name="connsiteY529" fmla="*/ 315375 h 315153"/>
                <a:gd name="connsiteX530" fmla="*/ 555679 w 632045"/>
                <a:gd name="connsiteY530" fmla="*/ 315375 h 315153"/>
                <a:gd name="connsiteX531" fmla="*/ 555864 w 632045"/>
                <a:gd name="connsiteY531" fmla="*/ 315375 h 315153"/>
                <a:gd name="connsiteX532" fmla="*/ 557844 w 632045"/>
                <a:gd name="connsiteY532" fmla="*/ 315375 h 315153"/>
                <a:gd name="connsiteX533" fmla="*/ 558013 w 632045"/>
                <a:gd name="connsiteY533" fmla="*/ 315375 h 315153"/>
                <a:gd name="connsiteX534" fmla="*/ 560009 w 632045"/>
                <a:gd name="connsiteY534" fmla="*/ 315375 h 315153"/>
                <a:gd name="connsiteX535" fmla="*/ 560019 w 632045"/>
                <a:gd name="connsiteY535" fmla="*/ 315375 h 315153"/>
                <a:gd name="connsiteX536" fmla="*/ 562039 w 632045"/>
                <a:gd name="connsiteY536" fmla="*/ 315375 h 315153"/>
                <a:gd name="connsiteX537" fmla="*/ 562178 w 632045"/>
                <a:gd name="connsiteY537" fmla="*/ 315375 h 315153"/>
                <a:gd name="connsiteX538" fmla="*/ 564278 w 632045"/>
                <a:gd name="connsiteY538" fmla="*/ 315375 h 315153"/>
                <a:gd name="connsiteX539" fmla="*/ 564348 w 632045"/>
                <a:gd name="connsiteY539" fmla="*/ 315375 h 315153"/>
                <a:gd name="connsiteX540" fmla="*/ 566448 w 632045"/>
                <a:gd name="connsiteY540" fmla="*/ 315375 h 315153"/>
                <a:gd name="connsiteX541" fmla="*/ 566647 w 632045"/>
                <a:gd name="connsiteY541" fmla="*/ 315375 h 315153"/>
                <a:gd name="connsiteX542" fmla="*/ 568568 w 632045"/>
                <a:gd name="connsiteY542" fmla="*/ 315375 h 315153"/>
                <a:gd name="connsiteX543" fmla="*/ 568747 w 632045"/>
                <a:gd name="connsiteY543" fmla="*/ 315375 h 315153"/>
                <a:gd name="connsiteX544" fmla="*/ 570802 w 632045"/>
                <a:gd name="connsiteY544" fmla="*/ 315375 h 315153"/>
                <a:gd name="connsiteX545" fmla="*/ 571031 w 632045"/>
                <a:gd name="connsiteY545" fmla="*/ 315375 h 315153"/>
                <a:gd name="connsiteX546" fmla="*/ 572847 w 632045"/>
                <a:gd name="connsiteY546" fmla="*/ 315375 h 315153"/>
                <a:gd name="connsiteX547" fmla="*/ 573116 w 632045"/>
                <a:gd name="connsiteY547" fmla="*/ 315375 h 315153"/>
                <a:gd name="connsiteX548" fmla="*/ 575126 w 632045"/>
                <a:gd name="connsiteY548" fmla="*/ 315375 h 315153"/>
                <a:gd name="connsiteX549" fmla="*/ 575176 w 632045"/>
                <a:gd name="connsiteY549" fmla="*/ 315375 h 315153"/>
                <a:gd name="connsiteX550" fmla="*/ 577176 w 632045"/>
                <a:gd name="connsiteY550" fmla="*/ 315375 h 315153"/>
                <a:gd name="connsiteX551" fmla="*/ 577316 w 632045"/>
                <a:gd name="connsiteY551" fmla="*/ 315375 h 315153"/>
                <a:gd name="connsiteX552" fmla="*/ 579460 w 632045"/>
                <a:gd name="connsiteY552" fmla="*/ 315375 h 315153"/>
                <a:gd name="connsiteX553" fmla="*/ 579475 w 632045"/>
                <a:gd name="connsiteY553" fmla="*/ 315375 h 315153"/>
                <a:gd name="connsiteX554" fmla="*/ 581535 w 632045"/>
                <a:gd name="connsiteY554" fmla="*/ 315375 h 315153"/>
                <a:gd name="connsiteX555" fmla="*/ 581665 w 632045"/>
                <a:gd name="connsiteY555" fmla="*/ 315375 h 315153"/>
                <a:gd name="connsiteX556" fmla="*/ 583730 w 632045"/>
                <a:gd name="connsiteY556" fmla="*/ 315375 h 315153"/>
                <a:gd name="connsiteX557" fmla="*/ 583849 w 632045"/>
                <a:gd name="connsiteY557" fmla="*/ 315375 h 315153"/>
                <a:gd name="connsiteX558" fmla="*/ 585889 w 632045"/>
                <a:gd name="connsiteY558" fmla="*/ 315375 h 315153"/>
                <a:gd name="connsiteX559" fmla="*/ 586014 w 632045"/>
                <a:gd name="connsiteY559" fmla="*/ 315375 h 315153"/>
                <a:gd name="connsiteX560" fmla="*/ 588054 w 632045"/>
                <a:gd name="connsiteY560" fmla="*/ 315375 h 315153"/>
                <a:gd name="connsiteX561" fmla="*/ 588173 w 632045"/>
                <a:gd name="connsiteY561" fmla="*/ 315375 h 315153"/>
                <a:gd name="connsiteX562" fmla="*/ 590253 w 632045"/>
                <a:gd name="connsiteY562" fmla="*/ 315375 h 315153"/>
                <a:gd name="connsiteX563" fmla="*/ 590408 w 632045"/>
                <a:gd name="connsiteY563" fmla="*/ 315375 h 315153"/>
                <a:gd name="connsiteX564" fmla="*/ 592413 w 632045"/>
                <a:gd name="connsiteY564" fmla="*/ 315375 h 315153"/>
                <a:gd name="connsiteX565" fmla="*/ 592587 w 632045"/>
                <a:gd name="connsiteY565" fmla="*/ 315375 h 315153"/>
                <a:gd name="connsiteX566" fmla="*/ 594593 w 632045"/>
                <a:gd name="connsiteY566" fmla="*/ 315375 h 315153"/>
                <a:gd name="connsiteX567" fmla="*/ 594613 w 632045"/>
                <a:gd name="connsiteY567" fmla="*/ 315375 h 315153"/>
                <a:gd name="connsiteX568" fmla="*/ 596683 w 632045"/>
                <a:gd name="connsiteY568" fmla="*/ 315375 h 315153"/>
                <a:gd name="connsiteX569" fmla="*/ 596956 w 632045"/>
                <a:gd name="connsiteY569" fmla="*/ 315375 h 315153"/>
                <a:gd name="connsiteX570" fmla="*/ 598817 w 632045"/>
                <a:gd name="connsiteY570" fmla="*/ 315375 h 315153"/>
                <a:gd name="connsiteX571" fmla="*/ 598937 w 632045"/>
                <a:gd name="connsiteY571" fmla="*/ 315375 h 315153"/>
                <a:gd name="connsiteX572" fmla="*/ 600997 w 632045"/>
                <a:gd name="connsiteY572" fmla="*/ 315375 h 315153"/>
                <a:gd name="connsiteX573" fmla="*/ 601201 w 632045"/>
                <a:gd name="connsiteY573" fmla="*/ 315375 h 315153"/>
                <a:gd name="connsiteX574" fmla="*/ 603206 w 632045"/>
                <a:gd name="connsiteY574" fmla="*/ 315375 h 315153"/>
                <a:gd name="connsiteX575" fmla="*/ 603311 w 632045"/>
                <a:gd name="connsiteY575" fmla="*/ 315375 h 315153"/>
                <a:gd name="connsiteX576" fmla="*/ 605411 w 632045"/>
                <a:gd name="connsiteY576" fmla="*/ 315375 h 315153"/>
                <a:gd name="connsiteX577" fmla="*/ 605605 w 632045"/>
                <a:gd name="connsiteY577" fmla="*/ 315375 h 315153"/>
                <a:gd name="connsiteX578" fmla="*/ 607411 w 632045"/>
                <a:gd name="connsiteY578" fmla="*/ 315375 h 315153"/>
                <a:gd name="connsiteX579" fmla="*/ 607655 w 632045"/>
                <a:gd name="connsiteY579" fmla="*/ 315375 h 315153"/>
                <a:gd name="connsiteX580" fmla="*/ 609705 w 632045"/>
                <a:gd name="connsiteY580" fmla="*/ 315375 h 315153"/>
                <a:gd name="connsiteX581" fmla="*/ 609750 w 632045"/>
                <a:gd name="connsiteY581" fmla="*/ 315375 h 315153"/>
                <a:gd name="connsiteX582" fmla="*/ 611855 w 632045"/>
                <a:gd name="connsiteY582" fmla="*/ 315375 h 315153"/>
                <a:gd name="connsiteX583" fmla="*/ 611994 w 632045"/>
                <a:gd name="connsiteY583" fmla="*/ 315375 h 315153"/>
                <a:gd name="connsiteX584" fmla="*/ 614064 w 632045"/>
                <a:gd name="connsiteY584" fmla="*/ 315375 h 315153"/>
                <a:gd name="connsiteX585" fmla="*/ 614069 w 632045"/>
                <a:gd name="connsiteY585" fmla="*/ 315375 h 315153"/>
                <a:gd name="connsiteX586" fmla="*/ 616089 w 632045"/>
                <a:gd name="connsiteY586" fmla="*/ 315375 h 315153"/>
                <a:gd name="connsiteX587" fmla="*/ 616259 w 632045"/>
                <a:gd name="connsiteY587" fmla="*/ 315375 h 315153"/>
                <a:gd name="connsiteX588" fmla="*/ 618349 w 632045"/>
                <a:gd name="connsiteY588" fmla="*/ 315375 h 315153"/>
                <a:gd name="connsiteX589" fmla="*/ 618428 w 632045"/>
                <a:gd name="connsiteY589" fmla="*/ 315375 h 315153"/>
                <a:gd name="connsiteX590" fmla="*/ 620488 w 632045"/>
                <a:gd name="connsiteY590" fmla="*/ 315375 h 315153"/>
                <a:gd name="connsiteX591" fmla="*/ 620672 w 632045"/>
                <a:gd name="connsiteY591" fmla="*/ 315375 h 315153"/>
                <a:gd name="connsiteX592" fmla="*/ 622608 w 632045"/>
                <a:gd name="connsiteY592" fmla="*/ 315375 h 315153"/>
                <a:gd name="connsiteX593" fmla="*/ 622772 w 632045"/>
                <a:gd name="connsiteY593" fmla="*/ 315375 h 315153"/>
                <a:gd name="connsiteX594" fmla="*/ 624842 w 632045"/>
                <a:gd name="connsiteY594" fmla="*/ 315375 h 315153"/>
                <a:gd name="connsiteX595" fmla="*/ 625017 w 632045"/>
                <a:gd name="connsiteY595" fmla="*/ 315375 h 315153"/>
                <a:gd name="connsiteX596" fmla="*/ 626992 w 632045"/>
                <a:gd name="connsiteY596" fmla="*/ 315375 h 315153"/>
                <a:gd name="connsiteX597" fmla="*/ 627151 w 632045"/>
                <a:gd name="connsiteY597" fmla="*/ 315375 h 315153"/>
                <a:gd name="connsiteX598" fmla="*/ 629162 w 632045"/>
                <a:gd name="connsiteY598" fmla="*/ 315375 h 315153"/>
                <a:gd name="connsiteX599" fmla="*/ 629187 w 632045"/>
                <a:gd name="connsiteY599" fmla="*/ 315375 h 315153"/>
                <a:gd name="connsiteX600" fmla="*/ 629266 w 632045"/>
                <a:gd name="connsiteY600" fmla="*/ 315375 h 315153"/>
                <a:gd name="connsiteX601" fmla="*/ 631197 w 632045"/>
                <a:gd name="connsiteY601" fmla="*/ 315375 h 315153"/>
                <a:gd name="connsiteX602" fmla="*/ 631361 w 632045"/>
                <a:gd name="connsiteY602" fmla="*/ 315375 h 315153"/>
                <a:gd name="connsiteX603" fmla="*/ 632023 w 632045"/>
                <a:gd name="connsiteY603" fmla="*/ 315375 h 3151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Lst>
              <a:rect l="l" t="t" r="r" b="b"/>
              <a:pathLst>
                <a:path w="632045" h="315153">
                  <a:moveTo>
                    <a:pt x="-22" y="315375"/>
                  </a:moveTo>
                  <a:lnTo>
                    <a:pt x="19" y="284358"/>
                  </a:lnTo>
                  <a:lnTo>
                    <a:pt x="21" y="282522"/>
                  </a:lnTo>
                  <a:lnTo>
                    <a:pt x="2181" y="1455"/>
                  </a:lnTo>
                  <a:lnTo>
                    <a:pt x="2187" y="1437"/>
                  </a:lnTo>
                  <a:lnTo>
                    <a:pt x="4343" y="228"/>
                  </a:lnTo>
                  <a:lnTo>
                    <a:pt x="4347" y="227"/>
                  </a:lnTo>
                  <a:lnTo>
                    <a:pt x="6487" y="222"/>
                  </a:lnTo>
                  <a:lnTo>
                    <a:pt x="6548" y="222"/>
                  </a:lnTo>
                  <a:lnTo>
                    <a:pt x="8623" y="222"/>
                  </a:lnTo>
                  <a:lnTo>
                    <a:pt x="8690" y="222"/>
                  </a:lnTo>
                  <a:lnTo>
                    <a:pt x="10812" y="222"/>
                  </a:lnTo>
                  <a:lnTo>
                    <a:pt x="10887" y="222"/>
                  </a:lnTo>
                  <a:lnTo>
                    <a:pt x="12964" y="222"/>
                  </a:lnTo>
                  <a:lnTo>
                    <a:pt x="13047" y="222"/>
                  </a:lnTo>
                  <a:lnTo>
                    <a:pt x="14213" y="222"/>
                  </a:lnTo>
                  <a:lnTo>
                    <a:pt x="15099" y="222"/>
                  </a:lnTo>
                  <a:lnTo>
                    <a:pt x="15168" y="222"/>
                  </a:lnTo>
                  <a:lnTo>
                    <a:pt x="17287" y="222"/>
                  </a:lnTo>
                  <a:lnTo>
                    <a:pt x="17390" y="222"/>
                  </a:lnTo>
                  <a:lnTo>
                    <a:pt x="19472" y="222"/>
                  </a:lnTo>
                  <a:lnTo>
                    <a:pt x="19550" y="222"/>
                  </a:lnTo>
                  <a:lnTo>
                    <a:pt x="21569" y="222"/>
                  </a:lnTo>
                  <a:lnTo>
                    <a:pt x="21696" y="222"/>
                  </a:lnTo>
                  <a:lnTo>
                    <a:pt x="23803" y="222"/>
                  </a:lnTo>
                  <a:lnTo>
                    <a:pt x="23817" y="222"/>
                  </a:lnTo>
                  <a:lnTo>
                    <a:pt x="25958" y="222"/>
                  </a:lnTo>
                  <a:lnTo>
                    <a:pt x="26116" y="222"/>
                  </a:lnTo>
                  <a:lnTo>
                    <a:pt x="28022" y="222"/>
                  </a:lnTo>
                  <a:lnTo>
                    <a:pt x="28196" y="222"/>
                  </a:lnTo>
                  <a:lnTo>
                    <a:pt x="30229" y="222"/>
                  </a:lnTo>
                  <a:lnTo>
                    <a:pt x="30391" y="222"/>
                  </a:lnTo>
                  <a:lnTo>
                    <a:pt x="31690" y="222"/>
                  </a:lnTo>
                  <a:lnTo>
                    <a:pt x="32443" y="222"/>
                  </a:lnTo>
                  <a:lnTo>
                    <a:pt x="32551" y="222"/>
                  </a:lnTo>
                  <a:lnTo>
                    <a:pt x="34602" y="222"/>
                  </a:lnTo>
                  <a:lnTo>
                    <a:pt x="34757" y="222"/>
                  </a:lnTo>
                  <a:lnTo>
                    <a:pt x="36692" y="222"/>
                  </a:lnTo>
                  <a:lnTo>
                    <a:pt x="36825" y="222"/>
                  </a:lnTo>
                  <a:lnTo>
                    <a:pt x="38938" y="222"/>
                  </a:lnTo>
                  <a:lnTo>
                    <a:pt x="38973" y="222"/>
                  </a:lnTo>
                  <a:lnTo>
                    <a:pt x="40993" y="222"/>
                  </a:lnTo>
                  <a:lnTo>
                    <a:pt x="41147" y="222"/>
                  </a:lnTo>
                  <a:lnTo>
                    <a:pt x="43096" y="222"/>
                  </a:lnTo>
                  <a:lnTo>
                    <a:pt x="43287" y="222"/>
                  </a:lnTo>
                  <a:lnTo>
                    <a:pt x="45344" y="222"/>
                  </a:lnTo>
                  <a:lnTo>
                    <a:pt x="45562" y="222"/>
                  </a:lnTo>
                  <a:lnTo>
                    <a:pt x="47504" y="222"/>
                  </a:lnTo>
                  <a:lnTo>
                    <a:pt x="47595" y="222"/>
                  </a:lnTo>
                  <a:lnTo>
                    <a:pt x="49727" y="222"/>
                  </a:lnTo>
                  <a:lnTo>
                    <a:pt x="49888" y="222"/>
                  </a:lnTo>
                  <a:lnTo>
                    <a:pt x="51849" y="222"/>
                  </a:lnTo>
                  <a:lnTo>
                    <a:pt x="52005" y="222"/>
                  </a:lnTo>
                  <a:lnTo>
                    <a:pt x="54042" y="222"/>
                  </a:lnTo>
                  <a:lnTo>
                    <a:pt x="54076" y="222"/>
                  </a:lnTo>
                  <a:lnTo>
                    <a:pt x="56192" y="222"/>
                  </a:lnTo>
                  <a:lnTo>
                    <a:pt x="56330" y="222"/>
                  </a:lnTo>
                  <a:lnTo>
                    <a:pt x="58398" y="222"/>
                  </a:lnTo>
                  <a:lnTo>
                    <a:pt x="58402" y="222"/>
                  </a:lnTo>
                  <a:lnTo>
                    <a:pt x="60445" y="222"/>
                  </a:lnTo>
                  <a:lnTo>
                    <a:pt x="60579" y="222"/>
                  </a:lnTo>
                  <a:lnTo>
                    <a:pt x="62512" y="222"/>
                  </a:lnTo>
                  <a:lnTo>
                    <a:pt x="62742" y="222"/>
                  </a:lnTo>
                  <a:lnTo>
                    <a:pt x="64800" y="222"/>
                  </a:lnTo>
                  <a:lnTo>
                    <a:pt x="64945" y="222"/>
                  </a:lnTo>
                  <a:lnTo>
                    <a:pt x="66820" y="222"/>
                  </a:lnTo>
                  <a:lnTo>
                    <a:pt x="67092" y="222"/>
                  </a:lnTo>
                  <a:lnTo>
                    <a:pt x="69164" y="222"/>
                  </a:lnTo>
                  <a:lnTo>
                    <a:pt x="69268" y="222"/>
                  </a:lnTo>
                  <a:lnTo>
                    <a:pt x="71282" y="222"/>
                  </a:lnTo>
                  <a:lnTo>
                    <a:pt x="71445" y="222"/>
                  </a:lnTo>
                  <a:lnTo>
                    <a:pt x="73518" y="222"/>
                  </a:lnTo>
                  <a:lnTo>
                    <a:pt x="73557" y="222"/>
                  </a:lnTo>
                  <a:lnTo>
                    <a:pt x="75545" y="222"/>
                  </a:lnTo>
                  <a:lnTo>
                    <a:pt x="75738" y="222"/>
                  </a:lnTo>
                  <a:lnTo>
                    <a:pt x="77856" y="222"/>
                  </a:lnTo>
                  <a:lnTo>
                    <a:pt x="77876" y="222"/>
                  </a:lnTo>
                  <a:lnTo>
                    <a:pt x="80006" y="222"/>
                  </a:lnTo>
                  <a:lnTo>
                    <a:pt x="80177" y="222"/>
                  </a:lnTo>
                  <a:lnTo>
                    <a:pt x="82161" y="222"/>
                  </a:lnTo>
                  <a:lnTo>
                    <a:pt x="82220" y="222"/>
                  </a:lnTo>
                  <a:lnTo>
                    <a:pt x="84323" y="222"/>
                  </a:lnTo>
                  <a:lnTo>
                    <a:pt x="84481" y="222"/>
                  </a:lnTo>
                  <a:lnTo>
                    <a:pt x="86342" y="222"/>
                  </a:lnTo>
                  <a:lnTo>
                    <a:pt x="86520" y="222"/>
                  </a:lnTo>
                  <a:lnTo>
                    <a:pt x="88626" y="222"/>
                  </a:lnTo>
                  <a:lnTo>
                    <a:pt x="88682" y="222"/>
                  </a:lnTo>
                  <a:lnTo>
                    <a:pt x="90663" y="222"/>
                  </a:lnTo>
                  <a:lnTo>
                    <a:pt x="90912" y="222"/>
                  </a:lnTo>
                  <a:lnTo>
                    <a:pt x="92987" y="222"/>
                  </a:lnTo>
                  <a:lnTo>
                    <a:pt x="92993" y="222"/>
                  </a:lnTo>
                  <a:lnTo>
                    <a:pt x="95035" y="222"/>
                  </a:lnTo>
                  <a:lnTo>
                    <a:pt x="95168" y="222"/>
                  </a:lnTo>
                  <a:lnTo>
                    <a:pt x="97162" y="222"/>
                  </a:lnTo>
                  <a:lnTo>
                    <a:pt x="97317" y="222"/>
                  </a:lnTo>
                  <a:lnTo>
                    <a:pt x="99449" y="222"/>
                  </a:lnTo>
                  <a:lnTo>
                    <a:pt x="99674" y="222"/>
                  </a:lnTo>
                  <a:lnTo>
                    <a:pt x="101483" y="222"/>
                  </a:lnTo>
                  <a:lnTo>
                    <a:pt x="101662" y="222"/>
                  </a:lnTo>
                  <a:lnTo>
                    <a:pt x="103746" y="222"/>
                  </a:lnTo>
                  <a:lnTo>
                    <a:pt x="103864" y="222"/>
                  </a:lnTo>
                  <a:lnTo>
                    <a:pt x="105917" y="222"/>
                  </a:lnTo>
                  <a:lnTo>
                    <a:pt x="106082" y="222"/>
                  </a:lnTo>
                  <a:lnTo>
                    <a:pt x="108106" y="222"/>
                  </a:lnTo>
                  <a:lnTo>
                    <a:pt x="108176" y="222"/>
                  </a:lnTo>
                  <a:lnTo>
                    <a:pt x="110247" y="222"/>
                  </a:lnTo>
                  <a:lnTo>
                    <a:pt x="110411" y="222"/>
                  </a:lnTo>
                  <a:lnTo>
                    <a:pt x="112440" y="222"/>
                  </a:lnTo>
                  <a:lnTo>
                    <a:pt x="112460" y="222"/>
                  </a:lnTo>
                  <a:lnTo>
                    <a:pt x="114544" y="222"/>
                  </a:lnTo>
                  <a:lnTo>
                    <a:pt x="114736" y="222"/>
                  </a:lnTo>
                  <a:lnTo>
                    <a:pt x="116680" y="222"/>
                  </a:lnTo>
                  <a:lnTo>
                    <a:pt x="116829" y="222"/>
                  </a:lnTo>
                  <a:lnTo>
                    <a:pt x="118925" y="222"/>
                  </a:lnTo>
                  <a:lnTo>
                    <a:pt x="118956" y="222"/>
                  </a:lnTo>
                  <a:lnTo>
                    <a:pt x="121100" y="222"/>
                  </a:lnTo>
                  <a:lnTo>
                    <a:pt x="121109" y="222"/>
                  </a:lnTo>
                  <a:lnTo>
                    <a:pt x="123261" y="290279"/>
                  </a:lnTo>
                  <a:lnTo>
                    <a:pt x="123267" y="290642"/>
                  </a:lnTo>
                  <a:lnTo>
                    <a:pt x="125401" y="315260"/>
                  </a:lnTo>
                  <a:lnTo>
                    <a:pt x="125436" y="315269"/>
                  </a:lnTo>
                  <a:lnTo>
                    <a:pt x="127575" y="315374"/>
                  </a:lnTo>
                  <a:lnTo>
                    <a:pt x="127605" y="315374"/>
                  </a:lnTo>
                  <a:lnTo>
                    <a:pt x="129667" y="315375"/>
                  </a:lnTo>
                  <a:lnTo>
                    <a:pt x="129866" y="315375"/>
                  </a:lnTo>
                  <a:lnTo>
                    <a:pt x="131911" y="315375"/>
                  </a:lnTo>
                  <a:lnTo>
                    <a:pt x="131931" y="315375"/>
                  </a:lnTo>
                  <a:lnTo>
                    <a:pt x="133960" y="315375"/>
                  </a:lnTo>
                  <a:lnTo>
                    <a:pt x="134107" y="315375"/>
                  </a:lnTo>
                  <a:lnTo>
                    <a:pt x="136025" y="315375"/>
                  </a:lnTo>
                  <a:lnTo>
                    <a:pt x="136251" y="315375"/>
                  </a:lnTo>
                  <a:lnTo>
                    <a:pt x="137149" y="315375"/>
                  </a:lnTo>
                  <a:lnTo>
                    <a:pt x="138373" y="315375"/>
                  </a:lnTo>
                  <a:lnTo>
                    <a:pt x="138603" y="315375"/>
                  </a:lnTo>
                  <a:lnTo>
                    <a:pt x="140434" y="315375"/>
                  </a:lnTo>
                  <a:lnTo>
                    <a:pt x="140674" y="315375"/>
                  </a:lnTo>
                  <a:lnTo>
                    <a:pt x="142701" y="315375"/>
                  </a:lnTo>
                  <a:lnTo>
                    <a:pt x="142832" y="315375"/>
                  </a:lnTo>
                  <a:lnTo>
                    <a:pt x="144730" y="315375"/>
                  </a:lnTo>
                  <a:lnTo>
                    <a:pt x="144961" y="315375"/>
                  </a:lnTo>
                  <a:lnTo>
                    <a:pt x="147023" y="315375"/>
                  </a:lnTo>
                  <a:lnTo>
                    <a:pt x="147045" y="315375"/>
                  </a:lnTo>
                  <a:lnTo>
                    <a:pt x="149133" y="315375"/>
                  </a:lnTo>
                  <a:lnTo>
                    <a:pt x="149310" y="315375"/>
                  </a:lnTo>
                  <a:lnTo>
                    <a:pt x="151364" y="315375"/>
                  </a:lnTo>
                  <a:lnTo>
                    <a:pt x="151411" y="315375"/>
                  </a:lnTo>
                  <a:lnTo>
                    <a:pt x="153459" y="315375"/>
                  </a:lnTo>
                  <a:lnTo>
                    <a:pt x="153611" y="315375"/>
                  </a:lnTo>
                  <a:lnTo>
                    <a:pt x="155500" y="315375"/>
                  </a:lnTo>
                  <a:lnTo>
                    <a:pt x="155704" y="315375"/>
                  </a:lnTo>
                  <a:lnTo>
                    <a:pt x="157831" y="315375"/>
                  </a:lnTo>
                  <a:lnTo>
                    <a:pt x="158009" y="315375"/>
                  </a:lnTo>
                  <a:lnTo>
                    <a:pt x="159850" y="315375"/>
                  </a:lnTo>
                  <a:lnTo>
                    <a:pt x="160023" y="315375"/>
                  </a:lnTo>
                  <a:lnTo>
                    <a:pt x="162153" y="315375"/>
                  </a:lnTo>
                  <a:lnTo>
                    <a:pt x="162190" y="315375"/>
                  </a:lnTo>
                  <a:lnTo>
                    <a:pt x="164195" y="315375"/>
                  </a:lnTo>
                  <a:lnTo>
                    <a:pt x="164455" y="315375"/>
                  </a:lnTo>
                  <a:lnTo>
                    <a:pt x="166498" y="315375"/>
                  </a:lnTo>
                  <a:lnTo>
                    <a:pt x="166513" y="315375"/>
                  </a:lnTo>
                  <a:lnTo>
                    <a:pt x="168570" y="315375"/>
                  </a:lnTo>
                  <a:lnTo>
                    <a:pt x="168836" y="315375"/>
                  </a:lnTo>
                  <a:lnTo>
                    <a:pt x="170808" y="315375"/>
                  </a:lnTo>
                  <a:lnTo>
                    <a:pt x="170853" y="315375"/>
                  </a:lnTo>
                  <a:lnTo>
                    <a:pt x="172972" y="315375"/>
                  </a:lnTo>
                  <a:lnTo>
                    <a:pt x="173135" y="315375"/>
                  </a:lnTo>
                  <a:lnTo>
                    <a:pt x="174959" y="315375"/>
                  </a:lnTo>
                  <a:lnTo>
                    <a:pt x="175200" y="315375"/>
                  </a:lnTo>
                  <a:lnTo>
                    <a:pt x="177264" y="315375"/>
                  </a:lnTo>
                  <a:lnTo>
                    <a:pt x="177335" y="315375"/>
                  </a:lnTo>
                  <a:lnTo>
                    <a:pt x="179319" y="315375"/>
                  </a:lnTo>
                  <a:lnTo>
                    <a:pt x="179514" y="315375"/>
                  </a:lnTo>
                  <a:lnTo>
                    <a:pt x="181636" y="315375"/>
                  </a:lnTo>
                  <a:lnTo>
                    <a:pt x="181706" y="315375"/>
                  </a:lnTo>
                  <a:lnTo>
                    <a:pt x="183702" y="315375"/>
                  </a:lnTo>
                  <a:lnTo>
                    <a:pt x="183860" y="315375"/>
                  </a:lnTo>
                  <a:lnTo>
                    <a:pt x="185711" y="315375"/>
                  </a:lnTo>
                  <a:lnTo>
                    <a:pt x="185982" y="315375"/>
                  </a:lnTo>
                  <a:lnTo>
                    <a:pt x="188017" y="315375"/>
                  </a:lnTo>
                  <a:lnTo>
                    <a:pt x="188174" y="315375"/>
                  </a:lnTo>
                  <a:lnTo>
                    <a:pt x="190162" y="315375"/>
                  </a:lnTo>
                  <a:lnTo>
                    <a:pt x="190327" y="315375"/>
                  </a:lnTo>
                  <a:lnTo>
                    <a:pt x="192438" y="315375"/>
                  </a:lnTo>
                  <a:lnTo>
                    <a:pt x="192683" y="315375"/>
                  </a:lnTo>
                  <a:lnTo>
                    <a:pt x="194524" y="315375"/>
                  </a:lnTo>
                  <a:lnTo>
                    <a:pt x="194693" y="315375"/>
                  </a:lnTo>
                  <a:lnTo>
                    <a:pt x="196749" y="315375"/>
                  </a:lnTo>
                  <a:lnTo>
                    <a:pt x="196856" y="315375"/>
                  </a:lnTo>
                  <a:lnTo>
                    <a:pt x="198861" y="315375"/>
                  </a:lnTo>
                  <a:lnTo>
                    <a:pt x="199065" y="315375"/>
                  </a:lnTo>
                  <a:lnTo>
                    <a:pt x="201096" y="315375"/>
                  </a:lnTo>
                  <a:lnTo>
                    <a:pt x="201106" y="315375"/>
                  </a:lnTo>
                  <a:lnTo>
                    <a:pt x="203119" y="315375"/>
                  </a:lnTo>
                  <a:lnTo>
                    <a:pt x="203264" y="315375"/>
                  </a:lnTo>
                  <a:lnTo>
                    <a:pt x="205381" y="315375"/>
                  </a:lnTo>
                  <a:lnTo>
                    <a:pt x="205429" y="315375"/>
                  </a:lnTo>
                  <a:lnTo>
                    <a:pt x="207509" y="315375"/>
                  </a:lnTo>
                  <a:lnTo>
                    <a:pt x="207686" y="315375"/>
                  </a:lnTo>
                  <a:lnTo>
                    <a:pt x="209622" y="315375"/>
                  </a:lnTo>
                  <a:lnTo>
                    <a:pt x="209832" y="315375"/>
                  </a:lnTo>
                  <a:lnTo>
                    <a:pt x="211867" y="315375"/>
                  </a:lnTo>
                  <a:lnTo>
                    <a:pt x="212033" y="315375"/>
                  </a:lnTo>
                  <a:lnTo>
                    <a:pt x="213901" y="315375"/>
                  </a:lnTo>
                  <a:lnTo>
                    <a:pt x="214108" y="315375"/>
                  </a:lnTo>
                  <a:lnTo>
                    <a:pt x="216206" y="315375"/>
                  </a:lnTo>
                  <a:lnTo>
                    <a:pt x="216235" y="315375"/>
                  </a:lnTo>
                  <a:lnTo>
                    <a:pt x="218311" y="315375"/>
                  </a:lnTo>
                  <a:lnTo>
                    <a:pt x="218517" y="315375"/>
                  </a:lnTo>
                  <a:lnTo>
                    <a:pt x="220553" y="315375"/>
                  </a:lnTo>
                  <a:lnTo>
                    <a:pt x="220562" y="315375"/>
                  </a:lnTo>
                  <a:lnTo>
                    <a:pt x="222699" y="315375"/>
                  </a:lnTo>
                  <a:lnTo>
                    <a:pt x="222902" y="315375"/>
                  </a:lnTo>
                  <a:lnTo>
                    <a:pt x="224819" y="315375"/>
                  </a:lnTo>
                  <a:lnTo>
                    <a:pt x="224917" y="315375"/>
                  </a:lnTo>
                  <a:lnTo>
                    <a:pt x="227030" y="315375"/>
                  </a:lnTo>
                  <a:lnTo>
                    <a:pt x="227187" y="315375"/>
                  </a:lnTo>
                  <a:lnTo>
                    <a:pt x="229152" y="315375"/>
                  </a:lnTo>
                  <a:lnTo>
                    <a:pt x="229269" y="315375"/>
                  </a:lnTo>
                  <a:lnTo>
                    <a:pt x="231341" y="315375"/>
                  </a:lnTo>
                  <a:lnTo>
                    <a:pt x="231500" y="315375"/>
                  </a:lnTo>
                  <a:lnTo>
                    <a:pt x="233517" y="315375"/>
                  </a:lnTo>
                  <a:lnTo>
                    <a:pt x="233684" y="315375"/>
                  </a:lnTo>
                  <a:lnTo>
                    <a:pt x="235681" y="315375"/>
                  </a:lnTo>
                  <a:lnTo>
                    <a:pt x="235716" y="315375"/>
                  </a:lnTo>
                  <a:lnTo>
                    <a:pt x="237786" y="315375"/>
                  </a:lnTo>
                  <a:lnTo>
                    <a:pt x="237950" y="315375"/>
                  </a:lnTo>
                  <a:lnTo>
                    <a:pt x="239965" y="315375"/>
                  </a:lnTo>
                  <a:lnTo>
                    <a:pt x="240035" y="315375"/>
                  </a:lnTo>
                  <a:lnTo>
                    <a:pt x="242115" y="315375"/>
                  </a:lnTo>
                  <a:lnTo>
                    <a:pt x="242244" y="315375"/>
                  </a:lnTo>
                  <a:lnTo>
                    <a:pt x="244339" y="315375"/>
                  </a:lnTo>
                  <a:lnTo>
                    <a:pt x="244394" y="315375"/>
                  </a:lnTo>
                  <a:lnTo>
                    <a:pt x="246434" y="315375"/>
                  </a:lnTo>
                  <a:lnTo>
                    <a:pt x="246549" y="315375"/>
                  </a:lnTo>
                  <a:lnTo>
                    <a:pt x="248664" y="315375"/>
                  </a:lnTo>
                  <a:lnTo>
                    <a:pt x="248738" y="315375"/>
                  </a:lnTo>
                  <a:lnTo>
                    <a:pt x="250788" y="315375"/>
                  </a:lnTo>
                  <a:lnTo>
                    <a:pt x="250828" y="315375"/>
                  </a:lnTo>
                  <a:lnTo>
                    <a:pt x="252933" y="315375"/>
                  </a:lnTo>
                  <a:lnTo>
                    <a:pt x="253077" y="315375"/>
                  </a:lnTo>
                  <a:lnTo>
                    <a:pt x="255152" y="315375"/>
                  </a:lnTo>
                  <a:lnTo>
                    <a:pt x="255152" y="315375"/>
                  </a:lnTo>
                  <a:lnTo>
                    <a:pt x="257217" y="315375"/>
                  </a:lnTo>
                  <a:lnTo>
                    <a:pt x="257367" y="315375"/>
                  </a:lnTo>
                  <a:lnTo>
                    <a:pt x="259392" y="315375"/>
                  </a:lnTo>
                  <a:lnTo>
                    <a:pt x="259502" y="315375"/>
                  </a:lnTo>
                  <a:lnTo>
                    <a:pt x="261616" y="315375"/>
                  </a:lnTo>
                  <a:lnTo>
                    <a:pt x="261786" y="315375"/>
                  </a:lnTo>
                  <a:lnTo>
                    <a:pt x="263791" y="315375"/>
                  </a:lnTo>
                  <a:lnTo>
                    <a:pt x="263871" y="315375"/>
                  </a:lnTo>
                  <a:lnTo>
                    <a:pt x="265961" y="315375"/>
                  </a:lnTo>
                  <a:lnTo>
                    <a:pt x="266269" y="315375"/>
                  </a:lnTo>
                  <a:lnTo>
                    <a:pt x="268065" y="315375"/>
                  </a:lnTo>
                  <a:lnTo>
                    <a:pt x="268205" y="315375"/>
                  </a:lnTo>
                  <a:lnTo>
                    <a:pt x="270280" y="315375"/>
                  </a:lnTo>
                  <a:lnTo>
                    <a:pt x="270384" y="315375"/>
                  </a:lnTo>
                  <a:lnTo>
                    <a:pt x="272290" y="315375"/>
                  </a:lnTo>
                  <a:lnTo>
                    <a:pt x="272489" y="315375"/>
                  </a:lnTo>
                  <a:lnTo>
                    <a:pt x="274579" y="315375"/>
                  </a:lnTo>
                  <a:lnTo>
                    <a:pt x="274614" y="315375"/>
                  </a:lnTo>
                  <a:lnTo>
                    <a:pt x="276684" y="315375"/>
                  </a:lnTo>
                  <a:lnTo>
                    <a:pt x="276873" y="315375"/>
                  </a:lnTo>
                  <a:lnTo>
                    <a:pt x="278883" y="315375"/>
                  </a:lnTo>
                  <a:lnTo>
                    <a:pt x="278983" y="315375"/>
                  </a:lnTo>
                  <a:lnTo>
                    <a:pt x="281028" y="315375"/>
                  </a:lnTo>
                  <a:lnTo>
                    <a:pt x="281202" y="315375"/>
                  </a:lnTo>
                  <a:lnTo>
                    <a:pt x="283178" y="315375"/>
                  </a:lnTo>
                  <a:lnTo>
                    <a:pt x="283342" y="315375"/>
                  </a:lnTo>
                  <a:lnTo>
                    <a:pt x="285412" y="315375"/>
                  </a:lnTo>
                  <a:lnTo>
                    <a:pt x="285626" y="315375"/>
                  </a:lnTo>
                  <a:lnTo>
                    <a:pt x="287403" y="315375"/>
                  </a:lnTo>
                  <a:lnTo>
                    <a:pt x="287626" y="315375"/>
                  </a:lnTo>
                  <a:lnTo>
                    <a:pt x="289736" y="315375"/>
                  </a:lnTo>
                  <a:lnTo>
                    <a:pt x="289746" y="315375"/>
                  </a:lnTo>
                  <a:lnTo>
                    <a:pt x="291801" y="315375"/>
                  </a:lnTo>
                  <a:lnTo>
                    <a:pt x="291931" y="315375"/>
                  </a:lnTo>
                  <a:lnTo>
                    <a:pt x="294056" y="315375"/>
                  </a:lnTo>
                  <a:lnTo>
                    <a:pt x="294100" y="315375"/>
                  </a:lnTo>
                  <a:lnTo>
                    <a:pt x="296131" y="315375"/>
                  </a:lnTo>
                  <a:lnTo>
                    <a:pt x="296285" y="315375"/>
                  </a:lnTo>
                  <a:lnTo>
                    <a:pt x="298355" y="315375"/>
                  </a:lnTo>
                  <a:lnTo>
                    <a:pt x="298430" y="315375"/>
                  </a:lnTo>
                  <a:lnTo>
                    <a:pt x="300510" y="315375"/>
                  </a:lnTo>
                  <a:lnTo>
                    <a:pt x="300694" y="315375"/>
                  </a:lnTo>
                  <a:lnTo>
                    <a:pt x="302530" y="315375"/>
                  </a:lnTo>
                  <a:lnTo>
                    <a:pt x="302789" y="315375"/>
                  </a:lnTo>
                  <a:lnTo>
                    <a:pt x="304844" y="315375"/>
                  </a:lnTo>
                  <a:lnTo>
                    <a:pt x="304879" y="315375"/>
                  </a:lnTo>
                  <a:lnTo>
                    <a:pt x="306974" y="315375"/>
                  </a:lnTo>
                  <a:lnTo>
                    <a:pt x="307198" y="315375"/>
                  </a:lnTo>
                  <a:lnTo>
                    <a:pt x="309203" y="315375"/>
                  </a:lnTo>
                  <a:lnTo>
                    <a:pt x="309203" y="315375"/>
                  </a:lnTo>
                  <a:lnTo>
                    <a:pt x="311283" y="315375"/>
                  </a:lnTo>
                  <a:lnTo>
                    <a:pt x="311552" y="315375"/>
                  </a:lnTo>
                  <a:lnTo>
                    <a:pt x="313517" y="315375"/>
                  </a:lnTo>
                  <a:lnTo>
                    <a:pt x="313557" y="315375"/>
                  </a:lnTo>
                  <a:lnTo>
                    <a:pt x="315617" y="315375"/>
                  </a:lnTo>
                  <a:lnTo>
                    <a:pt x="315831" y="315375"/>
                  </a:lnTo>
                  <a:lnTo>
                    <a:pt x="317831" y="315375"/>
                  </a:lnTo>
                  <a:lnTo>
                    <a:pt x="317851" y="315375"/>
                  </a:lnTo>
                  <a:lnTo>
                    <a:pt x="317856" y="315375"/>
                  </a:lnTo>
                  <a:lnTo>
                    <a:pt x="320016" y="16621"/>
                  </a:lnTo>
                  <a:lnTo>
                    <a:pt x="320021" y="16348"/>
                  </a:lnTo>
                  <a:lnTo>
                    <a:pt x="322176" y="293"/>
                  </a:lnTo>
                  <a:lnTo>
                    <a:pt x="322191" y="290"/>
                  </a:lnTo>
                  <a:lnTo>
                    <a:pt x="324320" y="222"/>
                  </a:lnTo>
                  <a:lnTo>
                    <a:pt x="324360" y="222"/>
                  </a:lnTo>
                  <a:lnTo>
                    <a:pt x="326450" y="222"/>
                  </a:lnTo>
                  <a:lnTo>
                    <a:pt x="326515" y="222"/>
                  </a:lnTo>
                  <a:lnTo>
                    <a:pt x="328640" y="222"/>
                  </a:lnTo>
                  <a:lnTo>
                    <a:pt x="328674" y="222"/>
                  </a:lnTo>
                  <a:lnTo>
                    <a:pt x="330784" y="222"/>
                  </a:lnTo>
                  <a:lnTo>
                    <a:pt x="330864" y="222"/>
                  </a:lnTo>
                  <a:lnTo>
                    <a:pt x="332954" y="222"/>
                  </a:lnTo>
                  <a:lnTo>
                    <a:pt x="333043" y="222"/>
                  </a:lnTo>
                  <a:lnTo>
                    <a:pt x="335069" y="222"/>
                  </a:lnTo>
                  <a:lnTo>
                    <a:pt x="335168" y="222"/>
                  </a:lnTo>
                  <a:lnTo>
                    <a:pt x="337268" y="222"/>
                  </a:lnTo>
                  <a:lnTo>
                    <a:pt x="337378" y="222"/>
                  </a:lnTo>
                  <a:lnTo>
                    <a:pt x="339428" y="222"/>
                  </a:lnTo>
                  <a:lnTo>
                    <a:pt x="339478" y="222"/>
                  </a:lnTo>
                  <a:lnTo>
                    <a:pt x="341503" y="222"/>
                  </a:lnTo>
                  <a:lnTo>
                    <a:pt x="341637" y="222"/>
                  </a:lnTo>
                  <a:lnTo>
                    <a:pt x="343797" y="222"/>
                  </a:lnTo>
                  <a:lnTo>
                    <a:pt x="343837" y="222"/>
                  </a:lnTo>
                  <a:lnTo>
                    <a:pt x="345937" y="222"/>
                  </a:lnTo>
                  <a:lnTo>
                    <a:pt x="346106" y="222"/>
                  </a:lnTo>
                  <a:lnTo>
                    <a:pt x="348056" y="222"/>
                  </a:lnTo>
                  <a:lnTo>
                    <a:pt x="348146" y="222"/>
                  </a:lnTo>
                  <a:lnTo>
                    <a:pt x="350211" y="222"/>
                  </a:lnTo>
                  <a:lnTo>
                    <a:pt x="350415" y="222"/>
                  </a:lnTo>
                  <a:lnTo>
                    <a:pt x="352361" y="222"/>
                  </a:lnTo>
                  <a:lnTo>
                    <a:pt x="352475" y="222"/>
                  </a:lnTo>
                  <a:lnTo>
                    <a:pt x="354560" y="222"/>
                  </a:lnTo>
                  <a:lnTo>
                    <a:pt x="354689" y="222"/>
                  </a:lnTo>
                  <a:lnTo>
                    <a:pt x="356640" y="222"/>
                  </a:lnTo>
                  <a:lnTo>
                    <a:pt x="356779" y="222"/>
                  </a:lnTo>
                  <a:lnTo>
                    <a:pt x="358929" y="222"/>
                  </a:lnTo>
                  <a:lnTo>
                    <a:pt x="358999" y="222"/>
                  </a:lnTo>
                  <a:lnTo>
                    <a:pt x="360935" y="222"/>
                  </a:lnTo>
                  <a:lnTo>
                    <a:pt x="361168" y="222"/>
                  </a:lnTo>
                  <a:lnTo>
                    <a:pt x="363253" y="222"/>
                  </a:lnTo>
                  <a:lnTo>
                    <a:pt x="363258" y="222"/>
                  </a:lnTo>
                  <a:lnTo>
                    <a:pt x="365313" y="222"/>
                  </a:lnTo>
                  <a:lnTo>
                    <a:pt x="365572" y="222"/>
                  </a:lnTo>
                  <a:lnTo>
                    <a:pt x="367563" y="222"/>
                  </a:lnTo>
                  <a:lnTo>
                    <a:pt x="367627" y="222"/>
                  </a:lnTo>
                  <a:lnTo>
                    <a:pt x="369289" y="222"/>
                  </a:lnTo>
                  <a:lnTo>
                    <a:pt x="369648" y="222"/>
                  </a:lnTo>
                  <a:lnTo>
                    <a:pt x="369752" y="222"/>
                  </a:lnTo>
                  <a:lnTo>
                    <a:pt x="371359" y="222"/>
                  </a:lnTo>
                  <a:lnTo>
                    <a:pt x="371802" y="222"/>
                  </a:lnTo>
                  <a:lnTo>
                    <a:pt x="372106" y="222"/>
                  </a:lnTo>
                  <a:lnTo>
                    <a:pt x="373131" y="222"/>
                  </a:lnTo>
                  <a:lnTo>
                    <a:pt x="374032" y="222"/>
                  </a:lnTo>
                  <a:lnTo>
                    <a:pt x="374191" y="222"/>
                  </a:lnTo>
                  <a:lnTo>
                    <a:pt x="376052" y="222"/>
                  </a:lnTo>
                  <a:lnTo>
                    <a:pt x="376251" y="222"/>
                  </a:lnTo>
                  <a:lnTo>
                    <a:pt x="376903" y="222"/>
                  </a:lnTo>
                  <a:lnTo>
                    <a:pt x="378391" y="222"/>
                  </a:lnTo>
                  <a:lnTo>
                    <a:pt x="378490" y="222"/>
                  </a:lnTo>
                  <a:lnTo>
                    <a:pt x="379814" y="222"/>
                  </a:lnTo>
                  <a:lnTo>
                    <a:pt x="380501" y="222"/>
                  </a:lnTo>
                  <a:lnTo>
                    <a:pt x="380705" y="222"/>
                  </a:lnTo>
                  <a:lnTo>
                    <a:pt x="382257" y="222"/>
                  </a:lnTo>
                  <a:lnTo>
                    <a:pt x="382715" y="222"/>
                  </a:lnTo>
                  <a:lnTo>
                    <a:pt x="382730" y="222"/>
                  </a:lnTo>
                  <a:lnTo>
                    <a:pt x="384686" y="222"/>
                  </a:lnTo>
                  <a:lnTo>
                    <a:pt x="384850" y="222"/>
                  </a:lnTo>
                  <a:lnTo>
                    <a:pt x="385113" y="222"/>
                  </a:lnTo>
                  <a:lnTo>
                    <a:pt x="387019" y="222"/>
                  </a:lnTo>
                  <a:lnTo>
                    <a:pt x="387079" y="222"/>
                  </a:lnTo>
                  <a:lnTo>
                    <a:pt x="389089" y="222"/>
                  </a:lnTo>
                  <a:lnTo>
                    <a:pt x="389129" y="222"/>
                  </a:lnTo>
                  <a:lnTo>
                    <a:pt x="389249" y="222"/>
                  </a:lnTo>
                  <a:lnTo>
                    <a:pt x="391324" y="222"/>
                  </a:lnTo>
                  <a:lnTo>
                    <a:pt x="391408" y="222"/>
                  </a:lnTo>
                  <a:lnTo>
                    <a:pt x="393404" y="222"/>
                  </a:lnTo>
                  <a:lnTo>
                    <a:pt x="393493" y="222"/>
                  </a:lnTo>
                  <a:lnTo>
                    <a:pt x="393578" y="222"/>
                  </a:lnTo>
                  <a:lnTo>
                    <a:pt x="395523" y="222"/>
                  </a:lnTo>
                  <a:lnTo>
                    <a:pt x="395742" y="222"/>
                  </a:lnTo>
                  <a:lnTo>
                    <a:pt x="397827" y="222"/>
                  </a:lnTo>
                  <a:lnTo>
                    <a:pt x="397847" y="222"/>
                  </a:lnTo>
                  <a:lnTo>
                    <a:pt x="397877" y="222"/>
                  </a:lnTo>
                  <a:lnTo>
                    <a:pt x="399897" y="222"/>
                  </a:lnTo>
                  <a:lnTo>
                    <a:pt x="400181" y="222"/>
                  </a:lnTo>
                  <a:lnTo>
                    <a:pt x="402172" y="222"/>
                  </a:lnTo>
                  <a:lnTo>
                    <a:pt x="402196" y="222"/>
                  </a:lnTo>
                  <a:lnTo>
                    <a:pt x="404281" y="222"/>
                  </a:lnTo>
                  <a:lnTo>
                    <a:pt x="404535" y="222"/>
                  </a:lnTo>
                  <a:lnTo>
                    <a:pt x="406396" y="222"/>
                  </a:lnTo>
                  <a:lnTo>
                    <a:pt x="406501" y="222"/>
                  </a:lnTo>
                  <a:lnTo>
                    <a:pt x="408611" y="222"/>
                  </a:lnTo>
                  <a:lnTo>
                    <a:pt x="408755" y="222"/>
                  </a:lnTo>
                  <a:lnTo>
                    <a:pt x="410696" y="222"/>
                  </a:lnTo>
                  <a:lnTo>
                    <a:pt x="410855" y="222"/>
                  </a:lnTo>
                  <a:lnTo>
                    <a:pt x="412970" y="222"/>
                  </a:lnTo>
                  <a:lnTo>
                    <a:pt x="413069" y="222"/>
                  </a:lnTo>
                  <a:lnTo>
                    <a:pt x="415060" y="222"/>
                  </a:lnTo>
                  <a:lnTo>
                    <a:pt x="415303" y="222"/>
                  </a:lnTo>
                  <a:lnTo>
                    <a:pt x="417309" y="222"/>
                  </a:lnTo>
                  <a:lnTo>
                    <a:pt x="417314" y="222"/>
                  </a:lnTo>
                  <a:lnTo>
                    <a:pt x="419339" y="222"/>
                  </a:lnTo>
                  <a:lnTo>
                    <a:pt x="419473" y="222"/>
                  </a:lnTo>
                  <a:lnTo>
                    <a:pt x="421608" y="222"/>
                  </a:lnTo>
                  <a:lnTo>
                    <a:pt x="421683" y="222"/>
                  </a:lnTo>
                  <a:lnTo>
                    <a:pt x="423713" y="222"/>
                  </a:lnTo>
                  <a:lnTo>
                    <a:pt x="423862" y="222"/>
                  </a:lnTo>
                  <a:lnTo>
                    <a:pt x="425883" y="222"/>
                  </a:lnTo>
                  <a:lnTo>
                    <a:pt x="426052" y="222"/>
                  </a:lnTo>
                  <a:lnTo>
                    <a:pt x="428082" y="222"/>
                  </a:lnTo>
                  <a:lnTo>
                    <a:pt x="428221" y="222"/>
                  </a:lnTo>
                  <a:lnTo>
                    <a:pt x="430127" y="222"/>
                  </a:lnTo>
                  <a:lnTo>
                    <a:pt x="430311" y="222"/>
                  </a:lnTo>
                  <a:lnTo>
                    <a:pt x="432431" y="222"/>
                  </a:lnTo>
                  <a:lnTo>
                    <a:pt x="432476" y="222"/>
                  </a:lnTo>
                  <a:lnTo>
                    <a:pt x="434516" y="224"/>
                  </a:lnTo>
                  <a:lnTo>
                    <a:pt x="434680" y="224"/>
                  </a:lnTo>
                  <a:lnTo>
                    <a:pt x="436755" y="418"/>
                  </a:lnTo>
                  <a:lnTo>
                    <a:pt x="436790" y="433"/>
                  </a:lnTo>
                  <a:lnTo>
                    <a:pt x="438930" y="18566"/>
                  </a:lnTo>
                  <a:lnTo>
                    <a:pt x="438940" y="18908"/>
                  </a:lnTo>
                  <a:lnTo>
                    <a:pt x="441095" y="295996"/>
                  </a:lnTo>
                  <a:lnTo>
                    <a:pt x="441100" y="296246"/>
                  </a:lnTo>
                  <a:lnTo>
                    <a:pt x="443254" y="315290"/>
                  </a:lnTo>
                  <a:lnTo>
                    <a:pt x="443284" y="315297"/>
                  </a:lnTo>
                  <a:lnTo>
                    <a:pt x="445275" y="315375"/>
                  </a:lnTo>
                  <a:lnTo>
                    <a:pt x="445449" y="315375"/>
                  </a:lnTo>
                  <a:lnTo>
                    <a:pt x="447559" y="315375"/>
                  </a:lnTo>
                  <a:lnTo>
                    <a:pt x="447703" y="315375"/>
                  </a:lnTo>
                  <a:lnTo>
                    <a:pt x="449614" y="315375"/>
                  </a:lnTo>
                  <a:lnTo>
                    <a:pt x="449803" y="315375"/>
                  </a:lnTo>
                  <a:lnTo>
                    <a:pt x="451898" y="315375"/>
                  </a:lnTo>
                  <a:lnTo>
                    <a:pt x="451918" y="315375"/>
                  </a:lnTo>
                  <a:lnTo>
                    <a:pt x="453928" y="315375"/>
                  </a:lnTo>
                  <a:lnTo>
                    <a:pt x="454107" y="315375"/>
                  </a:lnTo>
                  <a:lnTo>
                    <a:pt x="455008" y="315375"/>
                  </a:lnTo>
                  <a:lnTo>
                    <a:pt x="456137" y="315375"/>
                  </a:lnTo>
                  <a:lnTo>
                    <a:pt x="456232" y="315375"/>
                  </a:lnTo>
                  <a:lnTo>
                    <a:pt x="458292" y="315375"/>
                  </a:lnTo>
                  <a:lnTo>
                    <a:pt x="458451" y="315375"/>
                  </a:lnTo>
                  <a:lnTo>
                    <a:pt x="460487" y="315375"/>
                  </a:lnTo>
                  <a:lnTo>
                    <a:pt x="460571" y="315375"/>
                  </a:lnTo>
                  <a:lnTo>
                    <a:pt x="462651" y="315375"/>
                  </a:lnTo>
                  <a:lnTo>
                    <a:pt x="462756" y="315375"/>
                  </a:lnTo>
                  <a:lnTo>
                    <a:pt x="464686" y="315375"/>
                  </a:lnTo>
                  <a:lnTo>
                    <a:pt x="464965" y="315375"/>
                  </a:lnTo>
                  <a:lnTo>
                    <a:pt x="467025" y="315375"/>
                  </a:lnTo>
                  <a:lnTo>
                    <a:pt x="467130" y="315375"/>
                  </a:lnTo>
                  <a:lnTo>
                    <a:pt x="469035" y="315375"/>
                  </a:lnTo>
                  <a:lnTo>
                    <a:pt x="469235" y="315375"/>
                  </a:lnTo>
                  <a:lnTo>
                    <a:pt x="471170" y="315375"/>
                  </a:lnTo>
                  <a:lnTo>
                    <a:pt x="471364" y="315375"/>
                  </a:lnTo>
                  <a:lnTo>
                    <a:pt x="473405" y="315375"/>
                  </a:lnTo>
                  <a:lnTo>
                    <a:pt x="473599" y="315375"/>
                  </a:lnTo>
                  <a:lnTo>
                    <a:pt x="475559" y="315375"/>
                  </a:lnTo>
                  <a:lnTo>
                    <a:pt x="475718" y="315375"/>
                  </a:lnTo>
                  <a:lnTo>
                    <a:pt x="477838" y="315375"/>
                  </a:lnTo>
                  <a:lnTo>
                    <a:pt x="478087" y="315375"/>
                  </a:lnTo>
                  <a:lnTo>
                    <a:pt x="479943" y="315375"/>
                  </a:lnTo>
                  <a:lnTo>
                    <a:pt x="480048" y="315375"/>
                  </a:lnTo>
                  <a:lnTo>
                    <a:pt x="482162" y="315375"/>
                  </a:lnTo>
                  <a:lnTo>
                    <a:pt x="482337" y="315375"/>
                  </a:lnTo>
                  <a:lnTo>
                    <a:pt x="484203" y="315375"/>
                  </a:lnTo>
                  <a:lnTo>
                    <a:pt x="484481" y="315375"/>
                  </a:lnTo>
                  <a:lnTo>
                    <a:pt x="486482" y="315375"/>
                  </a:lnTo>
                  <a:lnTo>
                    <a:pt x="486507" y="315375"/>
                  </a:lnTo>
                  <a:lnTo>
                    <a:pt x="488617" y="315375"/>
                  </a:lnTo>
                  <a:lnTo>
                    <a:pt x="488776" y="315375"/>
                  </a:lnTo>
                  <a:lnTo>
                    <a:pt x="490806" y="315375"/>
                  </a:lnTo>
                  <a:lnTo>
                    <a:pt x="490846" y="315375"/>
                  </a:lnTo>
                  <a:lnTo>
                    <a:pt x="492926" y="315375"/>
                  </a:lnTo>
                  <a:lnTo>
                    <a:pt x="493100" y="315375"/>
                  </a:lnTo>
                  <a:lnTo>
                    <a:pt x="495100" y="315375"/>
                  </a:lnTo>
                  <a:lnTo>
                    <a:pt x="495200" y="315375"/>
                  </a:lnTo>
                  <a:lnTo>
                    <a:pt x="497265" y="315375"/>
                  </a:lnTo>
                  <a:lnTo>
                    <a:pt x="497404" y="315375"/>
                  </a:lnTo>
                  <a:lnTo>
                    <a:pt x="499425" y="315375"/>
                  </a:lnTo>
                  <a:lnTo>
                    <a:pt x="499589" y="315375"/>
                  </a:lnTo>
                  <a:lnTo>
                    <a:pt x="501594" y="315375"/>
                  </a:lnTo>
                  <a:lnTo>
                    <a:pt x="501644" y="315375"/>
                  </a:lnTo>
                  <a:lnTo>
                    <a:pt x="503714" y="315375"/>
                  </a:lnTo>
                  <a:lnTo>
                    <a:pt x="503848" y="315375"/>
                  </a:lnTo>
                  <a:lnTo>
                    <a:pt x="505953" y="315375"/>
                  </a:lnTo>
                  <a:lnTo>
                    <a:pt x="505958" y="315375"/>
                  </a:lnTo>
                  <a:lnTo>
                    <a:pt x="508033" y="315375"/>
                  </a:lnTo>
                  <a:lnTo>
                    <a:pt x="508158" y="315375"/>
                  </a:lnTo>
                  <a:lnTo>
                    <a:pt x="510272" y="315375"/>
                  </a:lnTo>
                  <a:lnTo>
                    <a:pt x="510307" y="315375"/>
                  </a:lnTo>
                  <a:lnTo>
                    <a:pt x="512392" y="315375"/>
                  </a:lnTo>
                  <a:lnTo>
                    <a:pt x="512522" y="315375"/>
                  </a:lnTo>
                  <a:lnTo>
                    <a:pt x="514487" y="315375"/>
                  </a:lnTo>
                  <a:lnTo>
                    <a:pt x="514622" y="315375"/>
                  </a:lnTo>
                  <a:lnTo>
                    <a:pt x="516707" y="315375"/>
                  </a:lnTo>
                  <a:lnTo>
                    <a:pt x="516786" y="315375"/>
                  </a:lnTo>
                  <a:lnTo>
                    <a:pt x="518807" y="315375"/>
                  </a:lnTo>
                  <a:lnTo>
                    <a:pt x="518966" y="315375"/>
                  </a:lnTo>
                  <a:lnTo>
                    <a:pt x="521076" y="315375"/>
                  </a:lnTo>
                  <a:lnTo>
                    <a:pt x="521150" y="315375"/>
                  </a:lnTo>
                  <a:lnTo>
                    <a:pt x="523230" y="315375"/>
                  </a:lnTo>
                  <a:lnTo>
                    <a:pt x="523380" y="315375"/>
                  </a:lnTo>
                  <a:lnTo>
                    <a:pt x="525405" y="315375"/>
                  </a:lnTo>
                  <a:lnTo>
                    <a:pt x="525420" y="315375"/>
                  </a:lnTo>
                  <a:lnTo>
                    <a:pt x="527545" y="315375"/>
                  </a:lnTo>
                  <a:lnTo>
                    <a:pt x="527729" y="315375"/>
                  </a:lnTo>
                  <a:lnTo>
                    <a:pt x="529744" y="315375"/>
                  </a:lnTo>
                  <a:lnTo>
                    <a:pt x="529789" y="315375"/>
                  </a:lnTo>
                  <a:lnTo>
                    <a:pt x="531829" y="315375"/>
                  </a:lnTo>
                  <a:lnTo>
                    <a:pt x="531943" y="315375"/>
                  </a:lnTo>
                  <a:lnTo>
                    <a:pt x="533949" y="315375"/>
                  </a:lnTo>
                  <a:lnTo>
                    <a:pt x="534073" y="315375"/>
                  </a:lnTo>
                  <a:lnTo>
                    <a:pt x="536178" y="315375"/>
                  </a:lnTo>
                  <a:lnTo>
                    <a:pt x="536248" y="315375"/>
                  </a:lnTo>
                  <a:lnTo>
                    <a:pt x="538233" y="315375"/>
                  </a:lnTo>
                  <a:lnTo>
                    <a:pt x="538432" y="315375"/>
                  </a:lnTo>
                  <a:lnTo>
                    <a:pt x="540542" y="315375"/>
                  </a:lnTo>
                  <a:lnTo>
                    <a:pt x="540597" y="315375"/>
                  </a:lnTo>
                  <a:lnTo>
                    <a:pt x="542697" y="315375"/>
                  </a:lnTo>
                  <a:lnTo>
                    <a:pt x="542916" y="315375"/>
                  </a:lnTo>
                  <a:lnTo>
                    <a:pt x="544856" y="315375"/>
                  </a:lnTo>
                  <a:lnTo>
                    <a:pt x="544906" y="315375"/>
                  </a:lnTo>
                  <a:lnTo>
                    <a:pt x="547016" y="315375"/>
                  </a:lnTo>
                  <a:lnTo>
                    <a:pt x="547215" y="315375"/>
                  </a:lnTo>
                  <a:lnTo>
                    <a:pt x="549196" y="315375"/>
                  </a:lnTo>
                  <a:lnTo>
                    <a:pt x="549260" y="315375"/>
                  </a:lnTo>
                  <a:lnTo>
                    <a:pt x="551286" y="315375"/>
                  </a:lnTo>
                  <a:lnTo>
                    <a:pt x="551375" y="315375"/>
                  </a:lnTo>
                  <a:lnTo>
                    <a:pt x="553415" y="315375"/>
                  </a:lnTo>
                  <a:lnTo>
                    <a:pt x="553540" y="315375"/>
                  </a:lnTo>
                  <a:lnTo>
                    <a:pt x="555679" y="315375"/>
                  </a:lnTo>
                  <a:lnTo>
                    <a:pt x="555864" y="315375"/>
                  </a:lnTo>
                  <a:lnTo>
                    <a:pt x="557844" y="315375"/>
                  </a:lnTo>
                  <a:lnTo>
                    <a:pt x="558013" y="315375"/>
                  </a:lnTo>
                  <a:lnTo>
                    <a:pt x="560009" y="315375"/>
                  </a:lnTo>
                  <a:lnTo>
                    <a:pt x="560019" y="315375"/>
                  </a:lnTo>
                  <a:lnTo>
                    <a:pt x="562039" y="315375"/>
                  </a:lnTo>
                  <a:lnTo>
                    <a:pt x="562178" y="315375"/>
                  </a:lnTo>
                  <a:lnTo>
                    <a:pt x="564278" y="315375"/>
                  </a:lnTo>
                  <a:lnTo>
                    <a:pt x="564348" y="315375"/>
                  </a:lnTo>
                  <a:lnTo>
                    <a:pt x="566448" y="315375"/>
                  </a:lnTo>
                  <a:lnTo>
                    <a:pt x="566647" y="315375"/>
                  </a:lnTo>
                  <a:lnTo>
                    <a:pt x="568568" y="315375"/>
                  </a:lnTo>
                  <a:lnTo>
                    <a:pt x="568747" y="315375"/>
                  </a:lnTo>
                  <a:lnTo>
                    <a:pt x="570802" y="315375"/>
                  </a:lnTo>
                  <a:lnTo>
                    <a:pt x="571031" y="315375"/>
                  </a:lnTo>
                  <a:lnTo>
                    <a:pt x="572847" y="315375"/>
                  </a:lnTo>
                  <a:lnTo>
                    <a:pt x="573116" y="315375"/>
                  </a:lnTo>
                  <a:lnTo>
                    <a:pt x="575126" y="315375"/>
                  </a:lnTo>
                  <a:lnTo>
                    <a:pt x="575176" y="315375"/>
                  </a:lnTo>
                  <a:lnTo>
                    <a:pt x="577176" y="315375"/>
                  </a:lnTo>
                  <a:lnTo>
                    <a:pt x="577316" y="315375"/>
                  </a:lnTo>
                  <a:lnTo>
                    <a:pt x="579460" y="315375"/>
                  </a:lnTo>
                  <a:lnTo>
                    <a:pt x="579475" y="315375"/>
                  </a:lnTo>
                  <a:lnTo>
                    <a:pt x="581535" y="315375"/>
                  </a:lnTo>
                  <a:lnTo>
                    <a:pt x="581665" y="315375"/>
                  </a:lnTo>
                  <a:lnTo>
                    <a:pt x="583730" y="315375"/>
                  </a:lnTo>
                  <a:lnTo>
                    <a:pt x="583849" y="315375"/>
                  </a:lnTo>
                  <a:lnTo>
                    <a:pt x="585889" y="315375"/>
                  </a:lnTo>
                  <a:lnTo>
                    <a:pt x="586014" y="315375"/>
                  </a:lnTo>
                  <a:lnTo>
                    <a:pt x="588054" y="315375"/>
                  </a:lnTo>
                  <a:lnTo>
                    <a:pt x="588173" y="315375"/>
                  </a:lnTo>
                  <a:lnTo>
                    <a:pt x="590253" y="315375"/>
                  </a:lnTo>
                  <a:lnTo>
                    <a:pt x="590408" y="315375"/>
                  </a:lnTo>
                  <a:lnTo>
                    <a:pt x="592413" y="315375"/>
                  </a:lnTo>
                  <a:lnTo>
                    <a:pt x="592587" y="315375"/>
                  </a:lnTo>
                  <a:lnTo>
                    <a:pt x="594593" y="315375"/>
                  </a:lnTo>
                  <a:lnTo>
                    <a:pt x="594613" y="315375"/>
                  </a:lnTo>
                  <a:lnTo>
                    <a:pt x="596683" y="315375"/>
                  </a:lnTo>
                  <a:lnTo>
                    <a:pt x="596956" y="315375"/>
                  </a:lnTo>
                  <a:lnTo>
                    <a:pt x="598817" y="315375"/>
                  </a:lnTo>
                  <a:lnTo>
                    <a:pt x="598937" y="315375"/>
                  </a:lnTo>
                  <a:lnTo>
                    <a:pt x="600997" y="315375"/>
                  </a:lnTo>
                  <a:lnTo>
                    <a:pt x="601201" y="315375"/>
                  </a:lnTo>
                  <a:lnTo>
                    <a:pt x="603206" y="315375"/>
                  </a:lnTo>
                  <a:lnTo>
                    <a:pt x="603311" y="315375"/>
                  </a:lnTo>
                  <a:lnTo>
                    <a:pt x="605411" y="315375"/>
                  </a:lnTo>
                  <a:lnTo>
                    <a:pt x="605605" y="315375"/>
                  </a:lnTo>
                  <a:lnTo>
                    <a:pt x="607411" y="315375"/>
                  </a:lnTo>
                  <a:lnTo>
                    <a:pt x="607655" y="315375"/>
                  </a:lnTo>
                  <a:lnTo>
                    <a:pt x="609705" y="315375"/>
                  </a:lnTo>
                  <a:lnTo>
                    <a:pt x="609750" y="315375"/>
                  </a:lnTo>
                  <a:lnTo>
                    <a:pt x="611855" y="315375"/>
                  </a:lnTo>
                  <a:lnTo>
                    <a:pt x="611994" y="315375"/>
                  </a:lnTo>
                  <a:lnTo>
                    <a:pt x="614064" y="315375"/>
                  </a:lnTo>
                  <a:lnTo>
                    <a:pt x="614069" y="315375"/>
                  </a:lnTo>
                  <a:lnTo>
                    <a:pt x="616089" y="315375"/>
                  </a:lnTo>
                  <a:lnTo>
                    <a:pt x="616259" y="315375"/>
                  </a:lnTo>
                  <a:lnTo>
                    <a:pt x="618349" y="315375"/>
                  </a:lnTo>
                  <a:lnTo>
                    <a:pt x="618428" y="315375"/>
                  </a:lnTo>
                  <a:lnTo>
                    <a:pt x="620488" y="315375"/>
                  </a:lnTo>
                  <a:lnTo>
                    <a:pt x="620672" y="315375"/>
                  </a:lnTo>
                  <a:lnTo>
                    <a:pt x="622608" y="315375"/>
                  </a:lnTo>
                  <a:lnTo>
                    <a:pt x="622772" y="315375"/>
                  </a:lnTo>
                  <a:lnTo>
                    <a:pt x="624842" y="315375"/>
                  </a:lnTo>
                  <a:lnTo>
                    <a:pt x="625017" y="315375"/>
                  </a:lnTo>
                  <a:lnTo>
                    <a:pt x="626992" y="315375"/>
                  </a:lnTo>
                  <a:lnTo>
                    <a:pt x="627151" y="315375"/>
                  </a:lnTo>
                  <a:lnTo>
                    <a:pt x="629162" y="315375"/>
                  </a:lnTo>
                  <a:lnTo>
                    <a:pt x="629187" y="315375"/>
                  </a:lnTo>
                  <a:lnTo>
                    <a:pt x="629266" y="315375"/>
                  </a:lnTo>
                  <a:lnTo>
                    <a:pt x="631197" y="315375"/>
                  </a:lnTo>
                  <a:lnTo>
                    <a:pt x="631361" y="315375"/>
                  </a:lnTo>
                  <a:lnTo>
                    <a:pt x="632023" y="315375"/>
                  </a:lnTo>
                </a:path>
              </a:pathLst>
            </a:custGeom>
            <a:noFill/>
            <a:ln w="8608" cap="flat">
              <a:solidFill>
                <a:srgbClr val="0000FF"/>
              </a:solidFill>
              <a:prstDash val="solid"/>
              <a:round/>
            </a:ln>
          </p:spPr>
          <p:txBody>
            <a:bodyPr rtlCol="0" anchor="ctr"/>
            <a:lstStyle/>
            <a:p>
              <a:endParaRPr lang="en-GB"/>
            </a:p>
          </p:txBody>
        </p:sp>
        <p:sp>
          <p:nvSpPr>
            <p:cNvPr id="59" name="Freeform: Shape 58">
              <a:extLst>
                <a:ext uri="{FF2B5EF4-FFF2-40B4-BE49-F238E27FC236}">
                  <a16:creationId xmlns:a16="http://schemas.microsoft.com/office/drawing/2014/main" id="{351AABF6-290C-0F7E-A296-BAC9063E9390}"/>
                </a:ext>
              </a:extLst>
            </p:cNvPr>
            <p:cNvSpPr/>
            <p:nvPr/>
          </p:nvSpPr>
          <p:spPr>
            <a:xfrm>
              <a:off x="4431443" y="5556565"/>
              <a:ext cx="5927" cy="378184"/>
            </a:xfrm>
            <a:custGeom>
              <a:avLst/>
              <a:gdLst>
                <a:gd name="connsiteX0" fmla="*/ -22 w 5927"/>
                <a:gd name="connsiteY0" fmla="*/ 378406 h 378184"/>
                <a:gd name="connsiteX1" fmla="*/ -22 w 5927"/>
                <a:gd name="connsiteY1" fmla="*/ 222 h 378184"/>
              </a:gdLst>
              <a:ahLst/>
              <a:cxnLst>
                <a:cxn ang="0">
                  <a:pos x="connsiteX0" y="connsiteY0"/>
                </a:cxn>
                <a:cxn ang="0">
                  <a:pos x="connsiteX1" y="connsiteY1"/>
                </a:cxn>
              </a:cxnLst>
              <a:rect l="l" t="t" r="r" b="b"/>
              <a:pathLst>
                <a:path w="5927" h="378184">
                  <a:moveTo>
                    <a:pt x="-22" y="378406"/>
                  </a:moveTo>
                  <a:lnTo>
                    <a:pt x="-22" y="222"/>
                  </a:lnTo>
                </a:path>
              </a:pathLst>
            </a:custGeom>
            <a:noFill/>
            <a:ln w="8608" cap="flat">
              <a:solidFill>
                <a:srgbClr val="000000">
                  <a:alpha val="25000"/>
                </a:srgbClr>
              </a:solidFill>
              <a:prstDash val="solid"/>
              <a:round/>
            </a:ln>
          </p:spPr>
          <p:txBody>
            <a:bodyPr rtlCol="0" anchor="ctr"/>
            <a:lstStyle/>
            <a:p>
              <a:endParaRPr lang="en-GB"/>
            </a:p>
          </p:txBody>
        </p:sp>
        <p:sp>
          <p:nvSpPr>
            <p:cNvPr id="60" name="Freeform: Shape 59">
              <a:extLst>
                <a:ext uri="{FF2B5EF4-FFF2-40B4-BE49-F238E27FC236}">
                  <a16:creationId xmlns:a16="http://schemas.microsoft.com/office/drawing/2014/main" id="{F11FD4C8-FB96-1F26-B765-D71A46170348}"/>
                </a:ext>
              </a:extLst>
            </p:cNvPr>
            <p:cNvSpPr/>
            <p:nvPr/>
          </p:nvSpPr>
          <p:spPr>
            <a:xfrm>
              <a:off x="4433433" y="5556565"/>
              <a:ext cx="5927" cy="378184"/>
            </a:xfrm>
            <a:custGeom>
              <a:avLst/>
              <a:gdLst>
                <a:gd name="connsiteX0" fmla="*/ -23 w 5927"/>
                <a:gd name="connsiteY0" fmla="*/ 378406 h 378184"/>
                <a:gd name="connsiteX1" fmla="*/ -23 w 5927"/>
                <a:gd name="connsiteY1" fmla="*/ 222 h 378184"/>
              </a:gdLst>
              <a:ahLst/>
              <a:cxnLst>
                <a:cxn ang="0">
                  <a:pos x="connsiteX0" y="connsiteY0"/>
                </a:cxn>
                <a:cxn ang="0">
                  <a:pos x="connsiteX1" y="connsiteY1"/>
                </a:cxn>
              </a:cxnLst>
              <a:rect l="l" t="t" r="r" b="b"/>
              <a:pathLst>
                <a:path w="5927" h="378184">
                  <a:moveTo>
                    <a:pt x="-23" y="378406"/>
                  </a:moveTo>
                  <a:lnTo>
                    <a:pt x="-23" y="222"/>
                  </a:lnTo>
                </a:path>
              </a:pathLst>
            </a:custGeom>
            <a:noFill/>
            <a:ln w="8608" cap="flat">
              <a:solidFill>
                <a:srgbClr val="000000">
                  <a:alpha val="25000"/>
                </a:srgbClr>
              </a:solidFill>
              <a:prstDash val="solid"/>
              <a:round/>
            </a:ln>
          </p:spPr>
          <p:txBody>
            <a:bodyPr rtlCol="0" anchor="ctr"/>
            <a:lstStyle/>
            <a:p>
              <a:endParaRPr lang="en-GB"/>
            </a:p>
          </p:txBody>
        </p:sp>
        <p:sp>
          <p:nvSpPr>
            <p:cNvPr id="61" name="Freeform: Shape 60">
              <a:extLst>
                <a:ext uri="{FF2B5EF4-FFF2-40B4-BE49-F238E27FC236}">
                  <a16:creationId xmlns:a16="http://schemas.microsoft.com/office/drawing/2014/main" id="{02BECC3F-E348-E622-D9AC-EDBF6DB02A08}"/>
                </a:ext>
              </a:extLst>
            </p:cNvPr>
            <p:cNvSpPr/>
            <p:nvPr/>
          </p:nvSpPr>
          <p:spPr>
            <a:xfrm>
              <a:off x="4550685" y="5556565"/>
              <a:ext cx="5927" cy="378184"/>
            </a:xfrm>
            <a:custGeom>
              <a:avLst/>
              <a:gdLst>
                <a:gd name="connsiteX0" fmla="*/ -26 w 5927"/>
                <a:gd name="connsiteY0" fmla="*/ 378406 h 378184"/>
                <a:gd name="connsiteX1" fmla="*/ -26 w 5927"/>
                <a:gd name="connsiteY1" fmla="*/ 222 h 378184"/>
              </a:gdLst>
              <a:ahLst/>
              <a:cxnLst>
                <a:cxn ang="0">
                  <a:pos x="connsiteX0" y="connsiteY0"/>
                </a:cxn>
                <a:cxn ang="0">
                  <a:pos x="connsiteX1" y="connsiteY1"/>
                </a:cxn>
              </a:cxnLst>
              <a:rect l="l" t="t" r="r" b="b"/>
              <a:pathLst>
                <a:path w="5927" h="378184">
                  <a:moveTo>
                    <a:pt x="-26" y="378406"/>
                  </a:moveTo>
                  <a:lnTo>
                    <a:pt x="-26" y="222"/>
                  </a:lnTo>
                </a:path>
              </a:pathLst>
            </a:custGeom>
            <a:noFill/>
            <a:ln w="8608" cap="flat">
              <a:solidFill>
                <a:srgbClr val="000000">
                  <a:alpha val="25000"/>
                </a:srgbClr>
              </a:solidFill>
              <a:prstDash val="solid"/>
              <a:round/>
            </a:ln>
          </p:spPr>
          <p:txBody>
            <a:bodyPr rtlCol="0" anchor="ctr"/>
            <a:lstStyle/>
            <a:p>
              <a:endParaRPr lang="en-GB"/>
            </a:p>
          </p:txBody>
        </p:sp>
        <p:sp>
          <p:nvSpPr>
            <p:cNvPr id="62" name="Freeform: Shape 61">
              <a:extLst>
                <a:ext uri="{FF2B5EF4-FFF2-40B4-BE49-F238E27FC236}">
                  <a16:creationId xmlns:a16="http://schemas.microsoft.com/office/drawing/2014/main" id="{E28F783C-51A5-1BBB-797E-6728213B3433}"/>
                </a:ext>
              </a:extLst>
            </p:cNvPr>
            <p:cNvSpPr/>
            <p:nvPr/>
          </p:nvSpPr>
          <p:spPr>
            <a:xfrm>
              <a:off x="4983191" y="6533603"/>
              <a:ext cx="631965" cy="5927"/>
            </a:xfrm>
            <a:custGeom>
              <a:avLst/>
              <a:gdLst>
                <a:gd name="connsiteX0" fmla="*/ 124 w 631965"/>
                <a:gd name="connsiteY0" fmla="*/ 317 h 5927"/>
                <a:gd name="connsiteX1" fmla="*/ 632090 w 631965"/>
                <a:gd name="connsiteY1" fmla="*/ 317 h 5927"/>
              </a:gdLst>
              <a:ahLst/>
              <a:cxnLst>
                <a:cxn ang="0">
                  <a:pos x="connsiteX0" y="connsiteY0"/>
                </a:cxn>
                <a:cxn ang="0">
                  <a:pos x="connsiteX1" y="connsiteY1"/>
                </a:cxn>
              </a:cxnLst>
              <a:rect l="l" t="t" r="r" b="b"/>
              <a:pathLst>
                <a:path w="631965" h="5927">
                  <a:moveTo>
                    <a:pt x="124" y="317"/>
                  </a:moveTo>
                  <a:lnTo>
                    <a:pt x="632090" y="317"/>
                  </a:lnTo>
                </a:path>
              </a:pathLst>
            </a:custGeom>
            <a:noFill/>
            <a:ln w="8608" cap="sq">
              <a:solidFill>
                <a:srgbClr val="262626"/>
              </a:solidFill>
              <a:prstDash val="solid"/>
              <a:round/>
            </a:ln>
          </p:spPr>
          <p:txBody>
            <a:bodyPr rtlCol="0" anchor="ctr"/>
            <a:lstStyle/>
            <a:p>
              <a:endParaRPr lang="en-GB"/>
            </a:p>
          </p:txBody>
        </p:sp>
        <p:sp>
          <p:nvSpPr>
            <p:cNvPr id="63" name="Freeform: Shape 62">
              <a:extLst>
                <a:ext uri="{FF2B5EF4-FFF2-40B4-BE49-F238E27FC236}">
                  <a16:creationId xmlns:a16="http://schemas.microsoft.com/office/drawing/2014/main" id="{5DC8232A-4BCF-827D-50C5-A4D35EA880E7}"/>
                </a:ext>
              </a:extLst>
            </p:cNvPr>
            <p:cNvSpPr/>
            <p:nvPr/>
          </p:nvSpPr>
          <p:spPr>
            <a:xfrm>
              <a:off x="4983191" y="6527300"/>
              <a:ext cx="5927" cy="6303"/>
            </a:xfrm>
            <a:custGeom>
              <a:avLst/>
              <a:gdLst>
                <a:gd name="connsiteX0" fmla="*/ 135 w 5927"/>
                <a:gd name="connsiteY0" fmla="*/ 6620 h 6303"/>
                <a:gd name="connsiteX1" fmla="*/ 135 w 5927"/>
                <a:gd name="connsiteY1" fmla="*/ 317 h 6303"/>
              </a:gdLst>
              <a:ahLst/>
              <a:cxnLst>
                <a:cxn ang="0">
                  <a:pos x="connsiteX0" y="connsiteY0"/>
                </a:cxn>
                <a:cxn ang="0">
                  <a:pos x="connsiteX1" y="connsiteY1"/>
                </a:cxn>
              </a:cxnLst>
              <a:rect l="l" t="t" r="r" b="b"/>
              <a:pathLst>
                <a:path w="5927" h="6303">
                  <a:moveTo>
                    <a:pt x="135" y="6620"/>
                  </a:moveTo>
                  <a:lnTo>
                    <a:pt x="135" y="317"/>
                  </a:lnTo>
                </a:path>
              </a:pathLst>
            </a:custGeom>
            <a:noFill/>
            <a:ln w="8608" cap="sq">
              <a:solidFill>
                <a:srgbClr val="262626"/>
              </a:solidFill>
              <a:prstDash val="solid"/>
              <a:round/>
            </a:ln>
          </p:spPr>
          <p:txBody>
            <a:bodyPr rtlCol="0" anchor="ctr"/>
            <a:lstStyle/>
            <a:p>
              <a:endParaRPr lang="en-GB"/>
            </a:p>
          </p:txBody>
        </p:sp>
        <p:sp>
          <p:nvSpPr>
            <p:cNvPr id="1917" name="Freeform: Shape 1916">
              <a:extLst>
                <a:ext uri="{FF2B5EF4-FFF2-40B4-BE49-F238E27FC236}">
                  <a16:creationId xmlns:a16="http://schemas.microsoft.com/office/drawing/2014/main" id="{927E5CFC-212D-F5E6-AE80-B4FFA0E4A6CF}"/>
                </a:ext>
              </a:extLst>
            </p:cNvPr>
            <p:cNvSpPr/>
            <p:nvPr/>
          </p:nvSpPr>
          <p:spPr>
            <a:xfrm>
              <a:off x="5380653" y="6527300"/>
              <a:ext cx="5927" cy="6303"/>
            </a:xfrm>
            <a:custGeom>
              <a:avLst/>
              <a:gdLst>
                <a:gd name="connsiteX0" fmla="*/ 122 w 5927"/>
                <a:gd name="connsiteY0" fmla="*/ 6620 h 6303"/>
                <a:gd name="connsiteX1" fmla="*/ 122 w 5927"/>
                <a:gd name="connsiteY1" fmla="*/ 317 h 6303"/>
              </a:gdLst>
              <a:ahLst/>
              <a:cxnLst>
                <a:cxn ang="0">
                  <a:pos x="connsiteX0" y="connsiteY0"/>
                </a:cxn>
                <a:cxn ang="0">
                  <a:pos x="connsiteX1" y="connsiteY1"/>
                </a:cxn>
              </a:cxnLst>
              <a:rect l="l" t="t" r="r" b="b"/>
              <a:pathLst>
                <a:path w="5927" h="6303">
                  <a:moveTo>
                    <a:pt x="122" y="6620"/>
                  </a:moveTo>
                  <a:lnTo>
                    <a:pt x="122" y="317"/>
                  </a:lnTo>
                </a:path>
              </a:pathLst>
            </a:custGeom>
            <a:noFill/>
            <a:ln w="8608" cap="sq">
              <a:solidFill>
                <a:srgbClr val="262626"/>
              </a:solidFill>
              <a:prstDash val="solid"/>
              <a:round/>
            </a:ln>
          </p:spPr>
          <p:txBody>
            <a:bodyPr rtlCol="0" anchor="ctr"/>
            <a:lstStyle/>
            <a:p>
              <a:endParaRPr lang="en-GB"/>
            </a:p>
          </p:txBody>
        </p:sp>
        <p:sp>
          <p:nvSpPr>
            <p:cNvPr id="1918" name="TextBox 1917">
              <a:extLst>
                <a:ext uri="{FF2B5EF4-FFF2-40B4-BE49-F238E27FC236}">
                  <a16:creationId xmlns:a16="http://schemas.microsoft.com/office/drawing/2014/main" id="{6227F82B-B09D-3625-67F7-5532F1E192AC}"/>
                </a:ext>
              </a:extLst>
            </p:cNvPr>
            <p:cNvSpPr txBox="1"/>
            <p:nvPr/>
          </p:nvSpPr>
          <p:spPr>
            <a:xfrm>
              <a:off x="4869353" y="6514417"/>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0</a:t>
              </a:r>
            </a:p>
          </p:txBody>
        </p:sp>
        <p:sp>
          <p:nvSpPr>
            <p:cNvPr id="64" name="TextBox 63">
              <a:extLst>
                <a:ext uri="{FF2B5EF4-FFF2-40B4-BE49-F238E27FC236}">
                  <a16:creationId xmlns:a16="http://schemas.microsoft.com/office/drawing/2014/main" id="{09164F47-5213-7904-AE3E-46E002F22E59}"/>
                </a:ext>
              </a:extLst>
            </p:cNvPr>
            <p:cNvSpPr txBox="1"/>
            <p:nvPr/>
          </p:nvSpPr>
          <p:spPr>
            <a:xfrm>
              <a:off x="5266819" y="6514417"/>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1</a:t>
              </a:r>
            </a:p>
          </p:txBody>
        </p:sp>
        <p:sp>
          <p:nvSpPr>
            <p:cNvPr id="65" name="Freeform: Shape 64">
              <a:extLst>
                <a:ext uri="{FF2B5EF4-FFF2-40B4-BE49-F238E27FC236}">
                  <a16:creationId xmlns:a16="http://schemas.microsoft.com/office/drawing/2014/main" id="{C6EAD012-3B2B-E143-6C03-E91DDB486CC1}"/>
                </a:ext>
              </a:extLst>
            </p:cNvPr>
            <p:cNvSpPr/>
            <p:nvPr/>
          </p:nvSpPr>
          <p:spPr>
            <a:xfrm>
              <a:off x="4983191" y="6155419"/>
              <a:ext cx="5927" cy="378184"/>
            </a:xfrm>
            <a:custGeom>
              <a:avLst/>
              <a:gdLst>
                <a:gd name="connsiteX0" fmla="*/ 135 w 5927"/>
                <a:gd name="connsiteY0" fmla="*/ 378507 h 378184"/>
                <a:gd name="connsiteX1" fmla="*/ 135 w 5927"/>
                <a:gd name="connsiteY1" fmla="*/ 323 h 378184"/>
              </a:gdLst>
              <a:ahLst/>
              <a:cxnLst>
                <a:cxn ang="0">
                  <a:pos x="connsiteX0" y="connsiteY0"/>
                </a:cxn>
                <a:cxn ang="0">
                  <a:pos x="connsiteX1" y="connsiteY1"/>
                </a:cxn>
              </a:cxnLst>
              <a:rect l="l" t="t" r="r" b="b"/>
              <a:pathLst>
                <a:path w="5927" h="378184">
                  <a:moveTo>
                    <a:pt x="135" y="378507"/>
                  </a:moveTo>
                  <a:lnTo>
                    <a:pt x="135" y="323"/>
                  </a:lnTo>
                </a:path>
              </a:pathLst>
            </a:custGeom>
            <a:noFill/>
            <a:ln w="8608" cap="sq">
              <a:solidFill>
                <a:srgbClr val="262626"/>
              </a:solidFill>
              <a:prstDash val="solid"/>
              <a:round/>
            </a:ln>
          </p:spPr>
          <p:txBody>
            <a:bodyPr rtlCol="0" anchor="ctr"/>
            <a:lstStyle/>
            <a:p>
              <a:endParaRPr lang="en-GB"/>
            </a:p>
          </p:txBody>
        </p:sp>
        <p:sp>
          <p:nvSpPr>
            <p:cNvPr id="66" name="Freeform: Shape 65">
              <a:extLst>
                <a:ext uri="{FF2B5EF4-FFF2-40B4-BE49-F238E27FC236}">
                  <a16:creationId xmlns:a16="http://schemas.microsoft.com/office/drawing/2014/main" id="{E0FBFDE9-BCF2-C3AC-4171-9B7AA375BD15}"/>
                </a:ext>
              </a:extLst>
            </p:cNvPr>
            <p:cNvSpPr/>
            <p:nvPr/>
          </p:nvSpPr>
          <p:spPr>
            <a:xfrm>
              <a:off x="4983191" y="6502088"/>
              <a:ext cx="6303" cy="5927"/>
            </a:xfrm>
            <a:custGeom>
              <a:avLst/>
              <a:gdLst>
                <a:gd name="connsiteX0" fmla="*/ 134 w 6303"/>
                <a:gd name="connsiteY0" fmla="*/ 318 h 5927"/>
                <a:gd name="connsiteX1" fmla="*/ 6438 w 6303"/>
                <a:gd name="connsiteY1" fmla="*/ 318 h 5927"/>
              </a:gdLst>
              <a:ahLst/>
              <a:cxnLst>
                <a:cxn ang="0">
                  <a:pos x="connsiteX0" y="connsiteY0"/>
                </a:cxn>
                <a:cxn ang="0">
                  <a:pos x="connsiteX1" y="connsiteY1"/>
                </a:cxn>
              </a:cxnLst>
              <a:rect l="l" t="t" r="r" b="b"/>
              <a:pathLst>
                <a:path w="6303" h="5927">
                  <a:moveTo>
                    <a:pt x="134" y="318"/>
                  </a:moveTo>
                  <a:lnTo>
                    <a:pt x="6438" y="318"/>
                  </a:lnTo>
                </a:path>
              </a:pathLst>
            </a:custGeom>
            <a:noFill/>
            <a:ln w="8608" cap="sq">
              <a:solidFill>
                <a:srgbClr val="262626"/>
              </a:solidFill>
              <a:prstDash val="solid"/>
              <a:round/>
            </a:ln>
          </p:spPr>
          <p:txBody>
            <a:bodyPr rtlCol="0" anchor="ctr"/>
            <a:lstStyle/>
            <a:p>
              <a:endParaRPr lang="en-GB"/>
            </a:p>
          </p:txBody>
        </p:sp>
        <p:sp>
          <p:nvSpPr>
            <p:cNvPr id="67" name="Freeform: Shape 66">
              <a:extLst>
                <a:ext uri="{FF2B5EF4-FFF2-40B4-BE49-F238E27FC236}">
                  <a16:creationId xmlns:a16="http://schemas.microsoft.com/office/drawing/2014/main" id="{7FD10A07-E8CD-9104-C6CA-DA56993CD66C}"/>
                </a:ext>
              </a:extLst>
            </p:cNvPr>
            <p:cNvSpPr/>
            <p:nvPr/>
          </p:nvSpPr>
          <p:spPr>
            <a:xfrm>
              <a:off x="4983191" y="6344511"/>
              <a:ext cx="6303" cy="5927"/>
            </a:xfrm>
            <a:custGeom>
              <a:avLst/>
              <a:gdLst>
                <a:gd name="connsiteX0" fmla="*/ 134 w 6303"/>
                <a:gd name="connsiteY0" fmla="*/ 323 h 5927"/>
                <a:gd name="connsiteX1" fmla="*/ 6438 w 6303"/>
                <a:gd name="connsiteY1" fmla="*/ 323 h 5927"/>
              </a:gdLst>
              <a:ahLst/>
              <a:cxnLst>
                <a:cxn ang="0">
                  <a:pos x="connsiteX0" y="connsiteY0"/>
                </a:cxn>
                <a:cxn ang="0">
                  <a:pos x="connsiteX1" y="connsiteY1"/>
                </a:cxn>
              </a:cxnLst>
              <a:rect l="l" t="t" r="r" b="b"/>
              <a:pathLst>
                <a:path w="6303" h="5927">
                  <a:moveTo>
                    <a:pt x="134" y="323"/>
                  </a:moveTo>
                  <a:lnTo>
                    <a:pt x="6438" y="323"/>
                  </a:lnTo>
                </a:path>
              </a:pathLst>
            </a:custGeom>
            <a:noFill/>
            <a:ln w="8608" cap="sq">
              <a:solidFill>
                <a:srgbClr val="262626"/>
              </a:solidFill>
              <a:prstDash val="solid"/>
              <a:round/>
            </a:ln>
          </p:spPr>
          <p:txBody>
            <a:bodyPr rtlCol="0" anchor="ctr"/>
            <a:lstStyle/>
            <a:p>
              <a:endParaRPr lang="en-GB"/>
            </a:p>
          </p:txBody>
        </p:sp>
        <p:sp>
          <p:nvSpPr>
            <p:cNvPr id="68" name="Freeform: Shape 67">
              <a:extLst>
                <a:ext uri="{FF2B5EF4-FFF2-40B4-BE49-F238E27FC236}">
                  <a16:creationId xmlns:a16="http://schemas.microsoft.com/office/drawing/2014/main" id="{8E8FC618-A9D1-55AA-C4A2-6FF2E4A4D021}"/>
                </a:ext>
              </a:extLst>
            </p:cNvPr>
            <p:cNvSpPr/>
            <p:nvPr/>
          </p:nvSpPr>
          <p:spPr>
            <a:xfrm>
              <a:off x="4983191" y="6186934"/>
              <a:ext cx="6303" cy="5927"/>
            </a:xfrm>
            <a:custGeom>
              <a:avLst/>
              <a:gdLst>
                <a:gd name="connsiteX0" fmla="*/ 134 w 6303"/>
                <a:gd name="connsiteY0" fmla="*/ 328 h 5927"/>
                <a:gd name="connsiteX1" fmla="*/ 6438 w 6303"/>
                <a:gd name="connsiteY1" fmla="*/ 328 h 5927"/>
              </a:gdLst>
              <a:ahLst/>
              <a:cxnLst>
                <a:cxn ang="0">
                  <a:pos x="connsiteX0" y="connsiteY0"/>
                </a:cxn>
                <a:cxn ang="0">
                  <a:pos x="connsiteX1" y="connsiteY1"/>
                </a:cxn>
              </a:cxnLst>
              <a:rect l="l" t="t" r="r" b="b"/>
              <a:pathLst>
                <a:path w="6303" h="5927">
                  <a:moveTo>
                    <a:pt x="134" y="328"/>
                  </a:moveTo>
                  <a:lnTo>
                    <a:pt x="6438" y="328"/>
                  </a:lnTo>
                </a:path>
              </a:pathLst>
            </a:custGeom>
            <a:noFill/>
            <a:ln w="8608" cap="sq">
              <a:solidFill>
                <a:srgbClr val="262626"/>
              </a:solidFill>
              <a:prstDash val="solid"/>
              <a:round/>
            </a:ln>
          </p:spPr>
          <p:txBody>
            <a:bodyPr rtlCol="0" anchor="ctr"/>
            <a:lstStyle/>
            <a:p>
              <a:endParaRPr lang="en-GB"/>
            </a:p>
          </p:txBody>
        </p:sp>
        <p:sp>
          <p:nvSpPr>
            <p:cNvPr id="69" name="TextBox 68">
              <a:extLst>
                <a:ext uri="{FF2B5EF4-FFF2-40B4-BE49-F238E27FC236}">
                  <a16:creationId xmlns:a16="http://schemas.microsoft.com/office/drawing/2014/main" id="{6A7CA6ED-E0BD-8161-4EFE-0697116615B5}"/>
                </a:ext>
              </a:extLst>
            </p:cNvPr>
            <p:cNvSpPr txBox="1"/>
            <p:nvPr/>
          </p:nvSpPr>
          <p:spPr>
            <a:xfrm>
              <a:off x="4820422" y="6414066"/>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0</a:t>
              </a:r>
            </a:p>
          </p:txBody>
        </p:sp>
        <p:sp>
          <p:nvSpPr>
            <p:cNvPr id="70" name="TextBox 69">
              <a:extLst>
                <a:ext uri="{FF2B5EF4-FFF2-40B4-BE49-F238E27FC236}">
                  <a16:creationId xmlns:a16="http://schemas.microsoft.com/office/drawing/2014/main" id="{61B8771F-9EA0-1866-CF36-4A5EB633A8D0}"/>
                </a:ext>
              </a:extLst>
            </p:cNvPr>
            <p:cNvSpPr txBox="1"/>
            <p:nvPr/>
          </p:nvSpPr>
          <p:spPr>
            <a:xfrm>
              <a:off x="4755732" y="6256489"/>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0</a:t>
              </a:r>
            </a:p>
          </p:txBody>
        </p:sp>
        <p:sp>
          <p:nvSpPr>
            <p:cNvPr id="71" name="TextBox 70">
              <a:extLst>
                <a:ext uri="{FF2B5EF4-FFF2-40B4-BE49-F238E27FC236}">
                  <a16:creationId xmlns:a16="http://schemas.microsoft.com/office/drawing/2014/main" id="{DEBCF02B-8857-6EB0-2552-A22FBAC54B2B}"/>
                </a:ext>
              </a:extLst>
            </p:cNvPr>
            <p:cNvSpPr txBox="1"/>
            <p:nvPr/>
          </p:nvSpPr>
          <p:spPr>
            <a:xfrm>
              <a:off x="4792621" y="6256489"/>
              <a:ext cx="202784"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a:t>
              </a:r>
            </a:p>
          </p:txBody>
        </p:sp>
        <p:sp>
          <p:nvSpPr>
            <p:cNvPr id="72" name="TextBox 71">
              <a:extLst>
                <a:ext uri="{FF2B5EF4-FFF2-40B4-BE49-F238E27FC236}">
                  <a16:creationId xmlns:a16="http://schemas.microsoft.com/office/drawing/2014/main" id="{FFD456E5-C12E-20FB-1A98-69B9D4907F19}"/>
                </a:ext>
              </a:extLst>
            </p:cNvPr>
            <p:cNvSpPr txBox="1"/>
            <p:nvPr/>
          </p:nvSpPr>
          <p:spPr>
            <a:xfrm>
              <a:off x="4811065" y="6256489"/>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5</a:t>
              </a:r>
            </a:p>
          </p:txBody>
        </p:sp>
        <p:sp>
          <p:nvSpPr>
            <p:cNvPr id="73" name="TextBox 72">
              <a:extLst>
                <a:ext uri="{FF2B5EF4-FFF2-40B4-BE49-F238E27FC236}">
                  <a16:creationId xmlns:a16="http://schemas.microsoft.com/office/drawing/2014/main" id="{7B3F2E8A-672D-239C-857B-218D10BC993D}"/>
                </a:ext>
              </a:extLst>
            </p:cNvPr>
            <p:cNvSpPr txBox="1"/>
            <p:nvPr/>
          </p:nvSpPr>
          <p:spPr>
            <a:xfrm>
              <a:off x="4820422" y="6098913"/>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1</a:t>
              </a:r>
            </a:p>
          </p:txBody>
        </p:sp>
        <p:sp>
          <p:nvSpPr>
            <p:cNvPr id="74" name="Freeform: Shape 73">
              <a:extLst>
                <a:ext uri="{FF2B5EF4-FFF2-40B4-BE49-F238E27FC236}">
                  <a16:creationId xmlns:a16="http://schemas.microsoft.com/office/drawing/2014/main" id="{954B684B-8F5F-B9FF-DFD6-258B8B6C0FEA}"/>
                </a:ext>
              </a:extLst>
            </p:cNvPr>
            <p:cNvSpPr/>
            <p:nvPr/>
          </p:nvSpPr>
          <p:spPr>
            <a:xfrm>
              <a:off x="4983191" y="6186934"/>
              <a:ext cx="632030" cy="315153"/>
            </a:xfrm>
            <a:custGeom>
              <a:avLst/>
              <a:gdLst>
                <a:gd name="connsiteX0" fmla="*/ 124 w 632030"/>
                <a:gd name="connsiteY0" fmla="*/ 315476 h 315153"/>
                <a:gd name="connsiteX1" fmla="*/ 167 w 632030"/>
                <a:gd name="connsiteY1" fmla="*/ 315401 h 315153"/>
                <a:gd name="connsiteX2" fmla="*/ 168 w 632030"/>
                <a:gd name="connsiteY2" fmla="*/ 315393 h 315153"/>
                <a:gd name="connsiteX3" fmla="*/ 2329 w 632030"/>
                <a:gd name="connsiteY3" fmla="*/ 1850 h 315153"/>
                <a:gd name="connsiteX4" fmla="*/ 2335 w 632030"/>
                <a:gd name="connsiteY4" fmla="*/ 1828 h 315153"/>
                <a:gd name="connsiteX5" fmla="*/ 2493 w 632030"/>
                <a:gd name="connsiteY5" fmla="*/ 1425 h 315153"/>
                <a:gd name="connsiteX6" fmla="*/ 4483 w 632030"/>
                <a:gd name="connsiteY6" fmla="*/ 311795 h 315153"/>
                <a:gd name="connsiteX7" fmla="*/ 4494 w 632030"/>
                <a:gd name="connsiteY7" fmla="*/ 311895 h 315153"/>
                <a:gd name="connsiteX8" fmla="*/ 6638 w 632030"/>
                <a:gd name="connsiteY8" fmla="*/ 315460 h 315153"/>
                <a:gd name="connsiteX9" fmla="*/ 6690 w 632030"/>
                <a:gd name="connsiteY9" fmla="*/ 315462 h 315153"/>
                <a:gd name="connsiteX10" fmla="*/ 8785 w 632030"/>
                <a:gd name="connsiteY10" fmla="*/ 315476 h 315153"/>
                <a:gd name="connsiteX11" fmla="*/ 8817 w 632030"/>
                <a:gd name="connsiteY11" fmla="*/ 315476 h 315153"/>
                <a:gd name="connsiteX12" fmla="*/ 10599 w 632030"/>
                <a:gd name="connsiteY12" fmla="*/ 315476 h 315153"/>
                <a:gd name="connsiteX13" fmla="*/ 10975 w 632030"/>
                <a:gd name="connsiteY13" fmla="*/ 315476 h 315153"/>
                <a:gd name="connsiteX14" fmla="*/ 11015 w 632030"/>
                <a:gd name="connsiteY14" fmla="*/ 315476 h 315153"/>
                <a:gd name="connsiteX15" fmla="*/ 13102 w 632030"/>
                <a:gd name="connsiteY15" fmla="*/ 315476 h 315153"/>
                <a:gd name="connsiteX16" fmla="*/ 13156 w 632030"/>
                <a:gd name="connsiteY16" fmla="*/ 315476 h 315153"/>
                <a:gd name="connsiteX17" fmla="*/ 15254 w 632030"/>
                <a:gd name="connsiteY17" fmla="*/ 315476 h 315153"/>
                <a:gd name="connsiteX18" fmla="*/ 15326 w 632030"/>
                <a:gd name="connsiteY18" fmla="*/ 315476 h 315153"/>
                <a:gd name="connsiteX19" fmla="*/ 17384 w 632030"/>
                <a:gd name="connsiteY19" fmla="*/ 315476 h 315153"/>
                <a:gd name="connsiteX20" fmla="*/ 17480 w 632030"/>
                <a:gd name="connsiteY20" fmla="*/ 315476 h 315153"/>
                <a:gd name="connsiteX21" fmla="*/ 19606 w 632030"/>
                <a:gd name="connsiteY21" fmla="*/ 315476 h 315153"/>
                <a:gd name="connsiteX22" fmla="*/ 19630 w 632030"/>
                <a:gd name="connsiteY22" fmla="*/ 315476 h 315153"/>
                <a:gd name="connsiteX23" fmla="*/ 21755 w 632030"/>
                <a:gd name="connsiteY23" fmla="*/ 315476 h 315153"/>
                <a:gd name="connsiteX24" fmla="*/ 21883 w 632030"/>
                <a:gd name="connsiteY24" fmla="*/ 315476 h 315153"/>
                <a:gd name="connsiteX25" fmla="*/ 23879 w 632030"/>
                <a:gd name="connsiteY25" fmla="*/ 315476 h 315153"/>
                <a:gd name="connsiteX26" fmla="*/ 24021 w 632030"/>
                <a:gd name="connsiteY26" fmla="*/ 315476 h 315153"/>
                <a:gd name="connsiteX27" fmla="*/ 26038 w 632030"/>
                <a:gd name="connsiteY27" fmla="*/ 315476 h 315153"/>
                <a:gd name="connsiteX28" fmla="*/ 26195 w 632030"/>
                <a:gd name="connsiteY28" fmla="*/ 315476 h 315153"/>
                <a:gd name="connsiteX29" fmla="*/ 28140 w 632030"/>
                <a:gd name="connsiteY29" fmla="*/ 315476 h 315153"/>
                <a:gd name="connsiteX30" fmla="*/ 28314 w 632030"/>
                <a:gd name="connsiteY30" fmla="*/ 315476 h 315153"/>
                <a:gd name="connsiteX31" fmla="*/ 30427 w 632030"/>
                <a:gd name="connsiteY31" fmla="*/ 315476 h 315153"/>
                <a:gd name="connsiteX32" fmla="*/ 30621 w 632030"/>
                <a:gd name="connsiteY32" fmla="*/ 315476 h 315153"/>
                <a:gd name="connsiteX33" fmla="*/ 32598 w 632030"/>
                <a:gd name="connsiteY33" fmla="*/ 315476 h 315153"/>
                <a:gd name="connsiteX34" fmla="*/ 32706 w 632030"/>
                <a:gd name="connsiteY34" fmla="*/ 315476 h 315153"/>
                <a:gd name="connsiteX35" fmla="*/ 34746 w 632030"/>
                <a:gd name="connsiteY35" fmla="*/ 315476 h 315153"/>
                <a:gd name="connsiteX36" fmla="*/ 34896 w 632030"/>
                <a:gd name="connsiteY36" fmla="*/ 315476 h 315153"/>
                <a:gd name="connsiteX37" fmla="*/ 36922 w 632030"/>
                <a:gd name="connsiteY37" fmla="*/ 315476 h 315153"/>
                <a:gd name="connsiteX38" fmla="*/ 37040 w 632030"/>
                <a:gd name="connsiteY38" fmla="*/ 315476 h 315153"/>
                <a:gd name="connsiteX39" fmla="*/ 39082 w 632030"/>
                <a:gd name="connsiteY39" fmla="*/ 315476 h 315153"/>
                <a:gd name="connsiteX40" fmla="*/ 39111 w 632030"/>
                <a:gd name="connsiteY40" fmla="*/ 315476 h 315153"/>
                <a:gd name="connsiteX41" fmla="*/ 41234 w 632030"/>
                <a:gd name="connsiteY41" fmla="*/ 315476 h 315153"/>
                <a:gd name="connsiteX42" fmla="*/ 41373 w 632030"/>
                <a:gd name="connsiteY42" fmla="*/ 315476 h 315153"/>
                <a:gd name="connsiteX43" fmla="*/ 43395 w 632030"/>
                <a:gd name="connsiteY43" fmla="*/ 315476 h 315153"/>
                <a:gd name="connsiteX44" fmla="*/ 43433 w 632030"/>
                <a:gd name="connsiteY44" fmla="*/ 315476 h 315153"/>
                <a:gd name="connsiteX45" fmla="*/ 45475 w 632030"/>
                <a:gd name="connsiteY45" fmla="*/ 315476 h 315153"/>
                <a:gd name="connsiteX46" fmla="*/ 45631 w 632030"/>
                <a:gd name="connsiteY46" fmla="*/ 315476 h 315153"/>
                <a:gd name="connsiteX47" fmla="*/ 47635 w 632030"/>
                <a:gd name="connsiteY47" fmla="*/ 315476 h 315153"/>
                <a:gd name="connsiteX48" fmla="*/ 47780 w 632030"/>
                <a:gd name="connsiteY48" fmla="*/ 315476 h 315153"/>
                <a:gd name="connsiteX49" fmla="*/ 49864 w 632030"/>
                <a:gd name="connsiteY49" fmla="*/ 315476 h 315153"/>
                <a:gd name="connsiteX50" fmla="*/ 50089 w 632030"/>
                <a:gd name="connsiteY50" fmla="*/ 315476 h 315153"/>
                <a:gd name="connsiteX51" fmla="*/ 51856 w 632030"/>
                <a:gd name="connsiteY51" fmla="*/ 315476 h 315153"/>
                <a:gd name="connsiteX52" fmla="*/ 52100 w 632030"/>
                <a:gd name="connsiteY52" fmla="*/ 315476 h 315153"/>
                <a:gd name="connsiteX53" fmla="*/ 54210 w 632030"/>
                <a:gd name="connsiteY53" fmla="*/ 315476 h 315153"/>
                <a:gd name="connsiteX54" fmla="*/ 54333 w 632030"/>
                <a:gd name="connsiteY54" fmla="*/ 315476 h 315153"/>
                <a:gd name="connsiteX55" fmla="*/ 56305 w 632030"/>
                <a:gd name="connsiteY55" fmla="*/ 315476 h 315153"/>
                <a:gd name="connsiteX56" fmla="*/ 56534 w 632030"/>
                <a:gd name="connsiteY56" fmla="*/ 315476 h 315153"/>
                <a:gd name="connsiteX57" fmla="*/ 58535 w 632030"/>
                <a:gd name="connsiteY57" fmla="*/ 315476 h 315153"/>
                <a:gd name="connsiteX58" fmla="*/ 58547 w 632030"/>
                <a:gd name="connsiteY58" fmla="*/ 315476 h 315153"/>
                <a:gd name="connsiteX59" fmla="*/ 60162 w 632030"/>
                <a:gd name="connsiteY59" fmla="*/ 315476 h 315153"/>
                <a:gd name="connsiteX60" fmla="*/ 60663 w 632030"/>
                <a:gd name="connsiteY60" fmla="*/ 315476 h 315153"/>
                <a:gd name="connsiteX61" fmla="*/ 60882 w 632030"/>
                <a:gd name="connsiteY61" fmla="*/ 315476 h 315153"/>
                <a:gd name="connsiteX62" fmla="*/ 62861 w 632030"/>
                <a:gd name="connsiteY62" fmla="*/ 315476 h 315153"/>
                <a:gd name="connsiteX63" fmla="*/ 62892 w 632030"/>
                <a:gd name="connsiteY63" fmla="*/ 315476 h 315153"/>
                <a:gd name="connsiteX64" fmla="*/ 64950 w 632030"/>
                <a:gd name="connsiteY64" fmla="*/ 315476 h 315153"/>
                <a:gd name="connsiteX65" fmla="*/ 65108 w 632030"/>
                <a:gd name="connsiteY65" fmla="*/ 315476 h 315153"/>
                <a:gd name="connsiteX66" fmla="*/ 67083 w 632030"/>
                <a:gd name="connsiteY66" fmla="*/ 315476 h 315153"/>
                <a:gd name="connsiteX67" fmla="*/ 67197 w 632030"/>
                <a:gd name="connsiteY67" fmla="*/ 315476 h 315153"/>
                <a:gd name="connsiteX68" fmla="*/ 69310 w 632030"/>
                <a:gd name="connsiteY68" fmla="*/ 315476 h 315153"/>
                <a:gd name="connsiteX69" fmla="*/ 69414 w 632030"/>
                <a:gd name="connsiteY69" fmla="*/ 315476 h 315153"/>
                <a:gd name="connsiteX70" fmla="*/ 71485 w 632030"/>
                <a:gd name="connsiteY70" fmla="*/ 315476 h 315153"/>
                <a:gd name="connsiteX71" fmla="*/ 71605 w 632030"/>
                <a:gd name="connsiteY71" fmla="*/ 315476 h 315153"/>
                <a:gd name="connsiteX72" fmla="*/ 73679 w 632030"/>
                <a:gd name="connsiteY72" fmla="*/ 315476 h 315153"/>
                <a:gd name="connsiteX73" fmla="*/ 73775 w 632030"/>
                <a:gd name="connsiteY73" fmla="*/ 315476 h 315153"/>
                <a:gd name="connsiteX74" fmla="*/ 75702 w 632030"/>
                <a:gd name="connsiteY74" fmla="*/ 315476 h 315153"/>
                <a:gd name="connsiteX75" fmla="*/ 75926 w 632030"/>
                <a:gd name="connsiteY75" fmla="*/ 315476 h 315153"/>
                <a:gd name="connsiteX76" fmla="*/ 77901 w 632030"/>
                <a:gd name="connsiteY76" fmla="*/ 315476 h 315153"/>
                <a:gd name="connsiteX77" fmla="*/ 78012 w 632030"/>
                <a:gd name="connsiteY77" fmla="*/ 315476 h 315153"/>
                <a:gd name="connsiteX78" fmla="*/ 80078 w 632030"/>
                <a:gd name="connsiteY78" fmla="*/ 315476 h 315153"/>
                <a:gd name="connsiteX79" fmla="*/ 80325 w 632030"/>
                <a:gd name="connsiteY79" fmla="*/ 315476 h 315153"/>
                <a:gd name="connsiteX80" fmla="*/ 82072 w 632030"/>
                <a:gd name="connsiteY80" fmla="*/ 315476 h 315153"/>
                <a:gd name="connsiteX81" fmla="*/ 82354 w 632030"/>
                <a:gd name="connsiteY81" fmla="*/ 315476 h 315153"/>
                <a:gd name="connsiteX82" fmla="*/ 84411 w 632030"/>
                <a:gd name="connsiteY82" fmla="*/ 315476 h 315153"/>
                <a:gd name="connsiteX83" fmla="*/ 84502 w 632030"/>
                <a:gd name="connsiteY83" fmla="*/ 315476 h 315153"/>
                <a:gd name="connsiteX84" fmla="*/ 86440 w 632030"/>
                <a:gd name="connsiteY84" fmla="*/ 315476 h 315153"/>
                <a:gd name="connsiteX85" fmla="*/ 86706 w 632030"/>
                <a:gd name="connsiteY85" fmla="*/ 315476 h 315153"/>
                <a:gd name="connsiteX86" fmla="*/ 88775 w 632030"/>
                <a:gd name="connsiteY86" fmla="*/ 315476 h 315153"/>
                <a:gd name="connsiteX87" fmla="*/ 88839 w 632030"/>
                <a:gd name="connsiteY87" fmla="*/ 315476 h 315153"/>
                <a:gd name="connsiteX88" fmla="*/ 90809 w 632030"/>
                <a:gd name="connsiteY88" fmla="*/ 315476 h 315153"/>
                <a:gd name="connsiteX89" fmla="*/ 91059 w 632030"/>
                <a:gd name="connsiteY89" fmla="*/ 315476 h 315153"/>
                <a:gd name="connsiteX90" fmla="*/ 93137 w 632030"/>
                <a:gd name="connsiteY90" fmla="*/ 315476 h 315153"/>
                <a:gd name="connsiteX91" fmla="*/ 93153 w 632030"/>
                <a:gd name="connsiteY91" fmla="*/ 315476 h 315153"/>
                <a:gd name="connsiteX92" fmla="*/ 95158 w 632030"/>
                <a:gd name="connsiteY92" fmla="*/ 315476 h 315153"/>
                <a:gd name="connsiteX93" fmla="*/ 95318 w 632030"/>
                <a:gd name="connsiteY93" fmla="*/ 315476 h 315153"/>
                <a:gd name="connsiteX94" fmla="*/ 97461 w 632030"/>
                <a:gd name="connsiteY94" fmla="*/ 315476 h 315153"/>
                <a:gd name="connsiteX95" fmla="*/ 97488 w 632030"/>
                <a:gd name="connsiteY95" fmla="*/ 315476 h 315153"/>
                <a:gd name="connsiteX96" fmla="*/ 99614 w 632030"/>
                <a:gd name="connsiteY96" fmla="*/ 315476 h 315153"/>
                <a:gd name="connsiteX97" fmla="*/ 99773 w 632030"/>
                <a:gd name="connsiteY97" fmla="*/ 315476 h 315153"/>
                <a:gd name="connsiteX98" fmla="*/ 101784 w 632030"/>
                <a:gd name="connsiteY98" fmla="*/ 315476 h 315153"/>
                <a:gd name="connsiteX99" fmla="*/ 101842 w 632030"/>
                <a:gd name="connsiteY99" fmla="*/ 315476 h 315153"/>
                <a:gd name="connsiteX100" fmla="*/ 103948 w 632030"/>
                <a:gd name="connsiteY100" fmla="*/ 315476 h 315153"/>
                <a:gd name="connsiteX101" fmla="*/ 104115 w 632030"/>
                <a:gd name="connsiteY101" fmla="*/ 315476 h 315153"/>
                <a:gd name="connsiteX102" fmla="*/ 105978 w 632030"/>
                <a:gd name="connsiteY102" fmla="*/ 315476 h 315153"/>
                <a:gd name="connsiteX103" fmla="*/ 106190 w 632030"/>
                <a:gd name="connsiteY103" fmla="*/ 315476 h 315153"/>
                <a:gd name="connsiteX104" fmla="*/ 108267 w 632030"/>
                <a:gd name="connsiteY104" fmla="*/ 315476 h 315153"/>
                <a:gd name="connsiteX105" fmla="*/ 108399 w 632030"/>
                <a:gd name="connsiteY105" fmla="*/ 315476 h 315153"/>
                <a:gd name="connsiteX106" fmla="*/ 110345 w 632030"/>
                <a:gd name="connsiteY106" fmla="*/ 315476 h 315153"/>
                <a:gd name="connsiteX107" fmla="*/ 110486 w 632030"/>
                <a:gd name="connsiteY107" fmla="*/ 315476 h 315153"/>
                <a:gd name="connsiteX108" fmla="*/ 112597 w 632030"/>
                <a:gd name="connsiteY108" fmla="*/ 315476 h 315153"/>
                <a:gd name="connsiteX109" fmla="*/ 112601 w 632030"/>
                <a:gd name="connsiteY109" fmla="*/ 315476 h 315153"/>
                <a:gd name="connsiteX110" fmla="*/ 114628 w 632030"/>
                <a:gd name="connsiteY110" fmla="*/ 315476 h 315153"/>
                <a:gd name="connsiteX111" fmla="*/ 114763 w 632030"/>
                <a:gd name="connsiteY111" fmla="*/ 315476 h 315153"/>
                <a:gd name="connsiteX112" fmla="*/ 116897 w 632030"/>
                <a:gd name="connsiteY112" fmla="*/ 315476 h 315153"/>
                <a:gd name="connsiteX113" fmla="*/ 116943 w 632030"/>
                <a:gd name="connsiteY113" fmla="*/ 315476 h 315153"/>
                <a:gd name="connsiteX114" fmla="*/ 119081 w 632030"/>
                <a:gd name="connsiteY114" fmla="*/ 315476 h 315153"/>
                <a:gd name="connsiteX115" fmla="*/ 119085 w 632030"/>
                <a:gd name="connsiteY115" fmla="*/ 315476 h 315153"/>
                <a:gd name="connsiteX116" fmla="*/ 121229 w 632030"/>
                <a:gd name="connsiteY116" fmla="*/ 315476 h 315153"/>
                <a:gd name="connsiteX117" fmla="*/ 121246 w 632030"/>
                <a:gd name="connsiteY117" fmla="*/ 315476 h 315153"/>
                <a:gd name="connsiteX118" fmla="*/ 123356 w 632030"/>
                <a:gd name="connsiteY118" fmla="*/ 315476 h 315153"/>
                <a:gd name="connsiteX119" fmla="*/ 123420 w 632030"/>
                <a:gd name="connsiteY119" fmla="*/ 315476 h 315153"/>
                <a:gd name="connsiteX120" fmla="*/ 125443 w 632030"/>
                <a:gd name="connsiteY120" fmla="*/ 315476 h 315153"/>
                <a:gd name="connsiteX121" fmla="*/ 125645 w 632030"/>
                <a:gd name="connsiteY121" fmla="*/ 315476 h 315153"/>
                <a:gd name="connsiteX122" fmla="*/ 127135 w 632030"/>
                <a:gd name="connsiteY122" fmla="*/ 315476 h 315153"/>
                <a:gd name="connsiteX123" fmla="*/ 127715 w 632030"/>
                <a:gd name="connsiteY123" fmla="*/ 315476 h 315153"/>
                <a:gd name="connsiteX124" fmla="*/ 127733 w 632030"/>
                <a:gd name="connsiteY124" fmla="*/ 315476 h 315153"/>
                <a:gd name="connsiteX125" fmla="*/ 129841 w 632030"/>
                <a:gd name="connsiteY125" fmla="*/ 315476 h 315153"/>
                <a:gd name="connsiteX126" fmla="*/ 130086 w 632030"/>
                <a:gd name="connsiteY126" fmla="*/ 315476 h 315153"/>
                <a:gd name="connsiteX127" fmla="*/ 132013 w 632030"/>
                <a:gd name="connsiteY127" fmla="*/ 315476 h 315153"/>
                <a:gd name="connsiteX128" fmla="*/ 132059 w 632030"/>
                <a:gd name="connsiteY128" fmla="*/ 315476 h 315153"/>
                <a:gd name="connsiteX129" fmla="*/ 134107 w 632030"/>
                <a:gd name="connsiteY129" fmla="*/ 315476 h 315153"/>
                <a:gd name="connsiteX130" fmla="*/ 134260 w 632030"/>
                <a:gd name="connsiteY130" fmla="*/ 315476 h 315153"/>
                <a:gd name="connsiteX131" fmla="*/ 136169 w 632030"/>
                <a:gd name="connsiteY131" fmla="*/ 315476 h 315153"/>
                <a:gd name="connsiteX132" fmla="*/ 136433 w 632030"/>
                <a:gd name="connsiteY132" fmla="*/ 315476 h 315153"/>
                <a:gd name="connsiteX133" fmla="*/ 138470 w 632030"/>
                <a:gd name="connsiteY133" fmla="*/ 315476 h 315153"/>
                <a:gd name="connsiteX134" fmla="*/ 138583 w 632030"/>
                <a:gd name="connsiteY134" fmla="*/ 315476 h 315153"/>
                <a:gd name="connsiteX135" fmla="*/ 140560 w 632030"/>
                <a:gd name="connsiteY135" fmla="*/ 315476 h 315153"/>
                <a:gd name="connsiteX136" fmla="*/ 140821 w 632030"/>
                <a:gd name="connsiteY136" fmla="*/ 315476 h 315153"/>
                <a:gd name="connsiteX137" fmla="*/ 142861 w 632030"/>
                <a:gd name="connsiteY137" fmla="*/ 315476 h 315153"/>
                <a:gd name="connsiteX138" fmla="*/ 143048 w 632030"/>
                <a:gd name="connsiteY138" fmla="*/ 315476 h 315153"/>
                <a:gd name="connsiteX139" fmla="*/ 144862 w 632030"/>
                <a:gd name="connsiteY139" fmla="*/ 315476 h 315153"/>
                <a:gd name="connsiteX140" fmla="*/ 145109 w 632030"/>
                <a:gd name="connsiteY140" fmla="*/ 315476 h 315153"/>
                <a:gd name="connsiteX141" fmla="*/ 147189 w 632030"/>
                <a:gd name="connsiteY141" fmla="*/ 315476 h 315153"/>
                <a:gd name="connsiteX142" fmla="*/ 147194 w 632030"/>
                <a:gd name="connsiteY142" fmla="*/ 315476 h 315153"/>
                <a:gd name="connsiteX143" fmla="*/ 149220 w 632030"/>
                <a:gd name="connsiteY143" fmla="*/ 315476 h 315153"/>
                <a:gd name="connsiteX144" fmla="*/ 149405 w 632030"/>
                <a:gd name="connsiteY144" fmla="*/ 315476 h 315153"/>
                <a:gd name="connsiteX145" fmla="*/ 151489 w 632030"/>
                <a:gd name="connsiteY145" fmla="*/ 315476 h 315153"/>
                <a:gd name="connsiteX146" fmla="*/ 151539 w 632030"/>
                <a:gd name="connsiteY146" fmla="*/ 315476 h 315153"/>
                <a:gd name="connsiteX147" fmla="*/ 153586 w 632030"/>
                <a:gd name="connsiteY147" fmla="*/ 315476 h 315153"/>
                <a:gd name="connsiteX148" fmla="*/ 153753 w 632030"/>
                <a:gd name="connsiteY148" fmla="*/ 315476 h 315153"/>
                <a:gd name="connsiteX149" fmla="*/ 155636 w 632030"/>
                <a:gd name="connsiteY149" fmla="*/ 315476 h 315153"/>
                <a:gd name="connsiteX150" fmla="*/ 155843 w 632030"/>
                <a:gd name="connsiteY150" fmla="*/ 315476 h 315153"/>
                <a:gd name="connsiteX151" fmla="*/ 157963 w 632030"/>
                <a:gd name="connsiteY151" fmla="*/ 315476 h 315153"/>
                <a:gd name="connsiteX152" fmla="*/ 158135 w 632030"/>
                <a:gd name="connsiteY152" fmla="*/ 315476 h 315153"/>
                <a:gd name="connsiteX153" fmla="*/ 160035 w 632030"/>
                <a:gd name="connsiteY153" fmla="*/ 315476 h 315153"/>
                <a:gd name="connsiteX154" fmla="*/ 160219 w 632030"/>
                <a:gd name="connsiteY154" fmla="*/ 315476 h 315153"/>
                <a:gd name="connsiteX155" fmla="*/ 162315 w 632030"/>
                <a:gd name="connsiteY155" fmla="*/ 315476 h 315153"/>
                <a:gd name="connsiteX156" fmla="*/ 162419 w 632030"/>
                <a:gd name="connsiteY156" fmla="*/ 315476 h 315153"/>
                <a:gd name="connsiteX157" fmla="*/ 164396 w 632030"/>
                <a:gd name="connsiteY157" fmla="*/ 315476 h 315153"/>
                <a:gd name="connsiteX158" fmla="*/ 164559 w 632030"/>
                <a:gd name="connsiteY158" fmla="*/ 315476 h 315153"/>
                <a:gd name="connsiteX159" fmla="*/ 166646 w 632030"/>
                <a:gd name="connsiteY159" fmla="*/ 315476 h 315153"/>
                <a:gd name="connsiteX160" fmla="*/ 166655 w 632030"/>
                <a:gd name="connsiteY160" fmla="*/ 315476 h 315153"/>
                <a:gd name="connsiteX161" fmla="*/ 168786 w 632030"/>
                <a:gd name="connsiteY161" fmla="*/ 315476 h 315153"/>
                <a:gd name="connsiteX162" fmla="*/ 168953 w 632030"/>
                <a:gd name="connsiteY162" fmla="*/ 315476 h 315153"/>
                <a:gd name="connsiteX163" fmla="*/ 170946 w 632030"/>
                <a:gd name="connsiteY163" fmla="*/ 315476 h 315153"/>
                <a:gd name="connsiteX164" fmla="*/ 170994 w 632030"/>
                <a:gd name="connsiteY164" fmla="*/ 315476 h 315153"/>
                <a:gd name="connsiteX165" fmla="*/ 173128 w 632030"/>
                <a:gd name="connsiteY165" fmla="*/ 315476 h 315153"/>
                <a:gd name="connsiteX166" fmla="*/ 173302 w 632030"/>
                <a:gd name="connsiteY166" fmla="*/ 315476 h 315153"/>
                <a:gd name="connsiteX167" fmla="*/ 175077 w 632030"/>
                <a:gd name="connsiteY167" fmla="*/ 315476 h 315153"/>
                <a:gd name="connsiteX168" fmla="*/ 175328 w 632030"/>
                <a:gd name="connsiteY168" fmla="*/ 315476 h 315153"/>
                <a:gd name="connsiteX169" fmla="*/ 177455 w 632030"/>
                <a:gd name="connsiteY169" fmla="*/ 315476 h 315153"/>
                <a:gd name="connsiteX170" fmla="*/ 177639 w 632030"/>
                <a:gd name="connsiteY170" fmla="*/ 315476 h 315153"/>
                <a:gd name="connsiteX171" fmla="*/ 179579 w 632030"/>
                <a:gd name="connsiteY171" fmla="*/ 315476 h 315153"/>
                <a:gd name="connsiteX172" fmla="*/ 179685 w 632030"/>
                <a:gd name="connsiteY172" fmla="*/ 315476 h 315153"/>
                <a:gd name="connsiteX173" fmla="*/ 181769 w 632030"/>
                <a:gd name="connsiteY173" fmla="*/ 315476 h 315153"/>
                <a:gd name="connsiteX174" fmla="*/ 181786 w 632030"/>
                <a:gd name="connsiteY174" fmla="*/ 315476 h 315153"/>
                <a:gd name="connsiteX175" fmla="*/ 183842 w 632030"/>
                <a:gd name="connsiteY175" fmla="*/ 315476 h 315153"/>
                <a:gd name="connsiteX176" fmla="*/ 184016 w 632030"/>
                <a:gd name="connsiteY176" fmla="*/ 315476 h 315153"/>
                <a:gd name="connsiteX177" fmla="*/ 186049 w 632030"/>
                <a:gd name="connsiteY177" fmla="*/ 315476 h 315153"/>
                <a:gd name="connsiteX178" fmla="*/ 186124 w 632030"/>
                <a:gd name="connsiteY178" fmla="*/ 315476 h 315153"/>
                <a:gd name="connsiteX179" fmla="*/ 188209 w 632030"/>
                <a:gd name="connsiteY179" fmla="*/ 315476 h 315153"/>
                <a:gd name="connsiteX180" fmla="*/ 188419 w 632030"/>
                <a:gd name="connsiteY180" fmla="*/ 315476 h 315153"/>
                <a:gd name="connsiteX181" fmla="*/ 190427 w 632030"/>
                <a:gd name="connsiteY181" fmla="*/ 315476 h 315153"/>
                <a:gd name="connsiteX182" fmla="*/ 190471 w 632030"/>
                <a:gd name="connsiteY182" fmla="*/ 315476 h 315153"/>
                <a:gd name="connsiteX183" fmla="*/ 192524 w 632030"/>
                <a:gd name="connsiteY183" fmla="*/ 315476 h 315153"/>
                <a:gd name="connsiteX184" fmla="*/ 192623 w 632030"/>
                <a:gd name="connsiteY184" fmla="*/ 315476 h 315153"/>
                <a:gd name="connsiteX185" fmla="*/ 194673 w 632030"/>
                <a:gd name="connsiteY185" fmla="*/ 315476 h 315153"/>
                <a:gd name="connsiteX186" fmla="*/ 194849 w 632030"/>
                <a:gd name="connsiteY186" fmla="*/ 315476 h 315153"/>
                <a:gd name="connsiteX187" fmla="*/ 196904 w 632030"/>
                <a:gd name="connsiteY187" fmla="*/ 315476 h 315153"/>
                <a:gd name="connsiteX188" fmla="*/ 197051 w 632030"/>
                <a:gd name="connsiteY188" fmla="*/ 315476 h 315153"/>
                <a:gd name="connsiteX189" fmla="*/ 199001 w 632030"/>
                <a:gd name="connsiteY189" fmla="*/ 315476 h 315153"/>
                <a:gd name="connsiteX190" fmla="*/ 199222 w 632030"/>
                <a:gd name="connsiteY190" fmla="*/ 315476 h 315153"/>
                <a:gd name="connsiteX191" fmla="*/ 201243 w 632030"/>
                <a:gd name="connsiteY191" fmla="*/ 315476 h 315153"/>
                <a:gd name="connsiteX192" fmla="*/ 201256 w 632030"/>
                <a:gd name="connsiteY192" fmla="*/ 315476 h 315153"/>
                <a:gd name="connsiteX193" fmla="*/ 203273 w 632030"/>
                <a:gd name="connsiteY193" fmla="*/ 315476 h 315153"/>
                <a:gd name="connsiteX194" fmla="*/ 203449 w 632030"/>
                <a:gd name="connsiteY194" fmla="*/ 315476 h 315153"/>
                <a:gd name="connsiteX195" fmla="*/ 205486 w 632030"/>
                <a:gd name="connsiteY195" fmla="*/ 315476 h 315153"/>
                <a:gd name="connsiteX196" fmla="*/ 205577 w 632030"/>
                <a:gd name="connsiteY196" fmla="*/ 315476 h 315153"/>
                <a:gd name="connsiteX197" fmla="*/ 207656 w 632030"/>
                <a:gd name="connsiteY197" fmla="*/ 315476 h 315153"/>
                <a:gd name="connsiteX198" fmla="*/ 207850 w 632030"/>
                <a:gd name="connsiteY198" fmla="*/ 315476 h 315153"/>
                <a:gd name="connsiteX199" fmla="*/ 209729 w 632030"/>
                <a:gd name="connsiteY199" fmla="*/ 315476 h 315153"/>
                <a:gd name="connsiteX200" fmla="*/ 209935 w 632030"/>
                <a:gd name="connsiteY200" fmla="*/ 315476 h 315153"/>
                <a:gd name="connsiteX201" fmla="*/ 212017 w 632030"/>
                <a:gd name="connsiteY201" fmla="*/ 315476 h 315153"/>
                <a:gd name="connsiteX202" fmla="*/ 212197 w 632030"/>
                <a:gd name="connsiteY202" fmla="*/ 315476 h 315153"/>
                <a:gd name="connsiteX203" fmla="*/ 214186 w 632030"/>
                <a:gd name="connsiteY203" fmla="*/ 315476 h 315153"/>
                <a:gd name="connsiteX204" fmla="*/ 214300 w 632030"/>
                <a:gd name="connsiteY204" fmla="*/ 315476 h 315153"/>
                <a:gd name="connsiteX205" fmla="*/ 216360 w 632030"/>
                <a:gd name="connsiteY205" fmla="*/ 315476 h 315153"/>
                <a:gd name="connsiteX206" fmla="*/ 216426 w 632030"/>
                <a:gd name="connsiteY206" fmla="*/ 315476 h 315153"/>
                <a:gd name="connsiteX207" fmla="*/ 218529 w 632030"/>
                <a:gd name="connsiteY207" fmla="*/ 315476 h 315153"/>
                <a:gd name="connsiteX208" fmla="*/ 218640 w 632030"/>
                <a:gd name="connsiteY208" fmla="*/ 315476 h 315153"/>
                <a:gd name="connsiteX209" fmla="*/ 220614 w 632030"/>
                <a:gd name="connsiteY209" fmla="*/ 315476 h 315153"/>
                <a:gd name="connsiteX210" fmla="*/ 220712 w 632030"/>
                <a:gd name="connsiteY210" fmla="*/ 315476 h 315153"/>
                <a:gd name="connsiteX211" fmla="*/ 222759 w 632030"/>
                <a:gd name="connsiteY211" fmla="*/ 315476 h 315153"/>
                <a:gd name="connsiteX212" fmla="*/ 222978 w 632030"/>
                <a:gd name="connsiteY212" fmla="*/ 315476 h 315153"/>
                <a:gd name="connsiteX213" fmla="*/ 224970 w 632030"/>
                <a:gd name="connsiteY213" fmla="*/ 315476 h 315153"/>
                <a:gd name="connsiteX214" fmla="*/ 225077 w 632030"/>
                <a:gd name="connsiteY214" fmla="*/ 315476 h 315153"/>
                <a:gd name="connsiteX215" fmla="*/ 227143 w 632030"/>
                <a:gd name="connsiteY215" fmla="*/ 315476 h 315153"/>
                <a:gd name="connsiteX216" fmla="*/ 227322 w 632030"/>
                <a:gd name="connsiteY216" fmla="*/ 315476 h 315153"/>
                <a:gd name="connsiteX217" fmla="*/ 229213 w 632030"/>
                <a:gd name="connsiteY217" fmla="*/ 315476 h 315153"/>
                <a:gd name="connsiteX218" fmla="*/ 229353 w 632030"/>
                <a:gd name="connsiteY218" fmla="*/ 315476 h 315153"/>
                <a:gd name="connsiteX219" fmla="*/ 231462 w 632030"/>
                <a:gd name="connsiteY219" fmla="*/ 315476 h 315153"/>
                <a:gd name="connsiteX220" fmla="*/ 231519 w 632030"/>
                <a:gd name="connsiteY220" fmla="*/ 315476 h 315153"/>
                <a:gd name="connsiteX221" fmla="*/ 233567 w 632030"/>
                <a:gd name="connsiteY221" fmla="*/ 315476 h 315153"/>
                <a:gd name="connsiteX222" fmla="*/ 233756 w 632030"/>
                <a:gd name="connsiteY222" fmla="*/ 315476 h 315153"/>
                <a:gd name="connsiteX223" fmla="*/ 235823 w 632030"/>
                <a:gd name="connsiteY223" fmla="*/ 315476 h 315153"/>
                <a:gd name="connsiteX224" fmla="*/ 235843 w 632030"/>
                <a:gd name="connsiteY224" fmla="*/ 315476 h 315153"/>
                <a:gd name="connsiteX225" fmla="*/ 237913 w 632030"/>
                <a:gd name="connsiteY225" fmla="*/ 315476 h 315153"/>
                <a:gd name="connsiteX226" fmla="*/ 238097 w 632030"/>
                <a:gd name="connsiteY226" fmla="*/ 315476 h 315153"/>
                <a:gd name="connsiteX227" fmla="*/ 240008 w 632030"/>
                <a:gd name="connsiteY227" fmla="*/ 315476 h 315153"/>
                <a:gd name="connsiteX228" fmla="*/ 240172 w 632030"/>
                <a:gd name="connsiteY228" fmla="*/ 315476 h 315153"/>
                <a:gd name="connsiteX229" fmla="*/ 242212 w 632030"/>
                <a:gd name="connsiteY229" fmla="*/ 315476 h 315153"/>
                <a:gd name="connsiteX230" fmla="*/ 242336 w 632030"/>
                <a:gd name="connsiteY230" fmla="*/ 315476 h 315153"/>
                <a:gd name="connsiteX231" fmla="*/ 244431 w 632030"/>
                <a:gd name="connsiteY231" fmla="*/ 315476 h 315153"/>
                <a:gd name="connsiteX232" fmla="*/ 244496 w 632030"/>
                <a:gd name="connsiteY232" fmla="*/ 315476 h 315153"/>
                <a:gd name="connsiteX233" fmla="*/ 246586 w 632030"/>
                <a:gd name="connsiteY233" fmla="*/ 315476 h 315153"/>
                <a:gd name="connsiteX234" fmla="*/ 246740 w 632030"/>
                <a:gd name="connsiteY234" fmla="*/ 315476 h 315153"/>
                <a:gd name="connsiteX235" fmla="*/ 248731 w 632030"/>
                <a:gd name="connsiteY235" fmla="*/ 315476 h 315153"/>
                <a:gd name="connsiteX236" fmla="*/ 248835 w 632030"/>
                <a:gd name="connsiteY236" fmla="*/ 315476 h 315153"/>
                <a:gd name="connsiteX237" fmla="*/ 250935 w 632030"/>
                <a:gd name="connsiteY237" fmla="*/ 315476 h 315153"/>
                <a:gd name="connsiteX238" fmla="*/ 250985 w 632030"/>
                <a:gd name="connsiteY238" fmla="*/ 315476 h 315153"/>
                <a:gd name="connsiteX239" fmla="*/ 252985 w 632030"/>
                <a:gd name="connsiteY239" fmla="*/ 315476 h 315153"/>
                <a:gd name="connsiteX240" fmla="*/ 253184 w 632030"/>
                <a:gd name="connsiteY240" fmla="*/ 315476 h 315153"/>
                <a:gd name="connsiteX241" fmla="*/ 255294 w 632030"/>
                <a:gd name="connsiteY241" fmla="*/ 315476 h 315153"/>
                <a:gd name="connsiteX242" fmla="*/ 255294 w 632030"/>
                <a:gd name="connsiteY242" fmla="*/ 315476 h 315153"/>
                <a:gd name="connsiteX243" fmla="*/ 257379 w 632030"/>
                <a:gd name="connsiteY243" fmla="*/ 315476 h 315153"/>
                <a:gd name="connsiteX244" fmla="*/ 257573 w 632030"/>
                <a:gd name="connsiteY244" fmla="*/ 315476 h 315153"/>
                <a:gd name="connsiteX245" fmla="*/ 259603 w 632030"/>
                <a:gd name="connsiteY245" fmla="*/ 315476 h 315153"/>
                <a:gd name="connsiteX246" fmla="*/ 259643 w 632030"/>
                <a:gd name="connsiteY246" fmla="*/ 315476 h 315153"/>
                <a:gd name="connsiteX247" fmla="*/ 261728 w 632030"/>
                <a:gd name="connsiteY247" fmla="*/ 315476 h 315153"/>
                <a:gd name="connsiteX248" fmla="*/ 261932 w 632030"/>
                <a:gd name="connsiteY248" fmla="*/ 315476 h 315153"/>
                <a:gd name="connsiteX249" fmla="*/ 263808 w 632030"/>
                <a:gd name="connsiteY249" fmla="*/ 315476 h 315153"/>
                <a:gd name="connsiteX250" fmla="*/ 263973 w 632030"/>
                <a:gd name="connsiteY250" fmla="*/ 315476 h 315153"/>
                <a:gd name="connsiteX251" fmla="*/ 266043 w 632030"/>
                <a:gd name="connsiteY251" fmla="*/ 315476 h 315153"/>
                <a:gd name="connsiteX252" fmla="*/ 266122 w 632030"/>
                <a:gd name="connsiteY252" fmla="*/ 315476 h 315153"/>
                <a:gd name="connsiteX253" fmla="*/ 268157 w 632030"/>
                <a:gd name="connsiteY253" fmla="*/ 315476 h 315153"/>
                <a:gd name="connsiteX254" fmla="*/ 268312 w 632030"/>
                <a:gd name="connsiteY254" fmla="*/ 315476 h 315153"/>
                <a:gd name="connsiteX255" fmla="*/ 270407 w 632030"/>
                <a:gd name="connsiteY255" fmla="*/ 315476 h 315153"/>
                <a:gd name="connsiteX256" fmla="*/ 270441 w 632030"/>
                <a:gd name="connsiteY256" fmla="*/ 315476 h 315153"/>
                <a:gd name="connsiteX257" fmla="*/ 272521 w 632030"/>
                <a:gd name="connsiteY257" fmla="*/ 315476 h 315153"/>
                <a:gd name="connsiteX258" fmla="*/ 272760 w 632030"/>
                <a:gd name="connsiteY258" fmla="*/ 315476 h 315153"/>
                <a:gd name="connsiteX259" fmla="*/ 274741 w 632030"/>
                <a:gd name="connsiteY259" fmla="*/ 315476 h 315153"/>
                <a:gd name="connsiteX260" fmla="*/ 274761 w 632030"/>
                <a:gd name="connsiteY260" fmla="*/ 315476 h 315153"/>
                <a:gd name="connsiteX261" fmla="*/ 276890 w 632030"/>
                <a:gd name="connsiteY261" fmla="*/ 315476 h 315153"/>
                <a:gd name="connsiteX262" fmla="*/ 277104 w 632030"/>
                <a:gd name="connsiteY262" fmla="*/ 315476 h 315153"/>
                <a:gd name="connsiteX263" fmla="*/ 279045 w 632030"/>
                <a:gd name="connsiteY263" fmla="*/ 315476 h 315153"/>
                <a:gd name="connsiteX264" fmla="*/ 279100 w 632030"/>
                <a:gd name="connsiteY264" fmla="*/ 315476 h 315153"/>
                <a:gd name="connsiteX265" fmla="*/ 281220 w 632030"/>
                <a:gd name="connsiteY265" fmla="*/ 315476 h 315153"/>
                <a:gd name="connsiteX266" fmla="*/ 281449 w 632030"/>
                <a:gd name="connsiteY266" fmla="*/ 315476 h 315153"/>
                <a:gd name="connsiteX267" fmla="*/ 283364 w 632030"/>
                <a:gd name="connsiteY267" fmla="*/ 315476 h 315153"/>
                <a:gd name="connsiteX268" fmla="*/ 283454 w 632030"/>
                <a:gd name="connsiteY268" fmla="*/ 315476 h 315153"/>
                <a:gd name="connsiteX269" fmla="*/ 285524 w 632030"/>
                <a:gd name="connsiteY269" fmla="*/ 315476 h 315153"/>
                <a:gd name="connsiteX270" fmla="*/ 285609 w 632030"/>
                <a:gd name="connsiteY270" fmla="*/ 315476 h 315153"/>
                <a:gd name="connsiteX271" fmla="*/ 287579 w 632030"/>
                <a:gd name="connsiteY271" fmla="*/ 315476 h 315153"/>
                <a:gd name="connsiteX272" fmla="*/ 287763 w 632030"/>
                <a:gd name="connsiteY272" fmla="*/ 315476 h 315153"/>
                <a:gd name="connsiteX273" fmla="*/ 289883 w 632030"/>
                <a:gd name="connsiteY273" fmla="*/ 315476 h 315153"/>
                <a:gd name="connsiteX274" fmla="*/ 289928 w 632030"/>
                <a:gd name="connsiteY274" fmla="*/ 315476 h 315153"/>
                <a:gd name="connsiteX275" fmla="*/ 292043 w 632030"/>
                <a:gd name="connsiteY275" fmla="*/ 315476 h 315153"/>
                <a:gd name="connsiteX276" fmla="*/ 292172 w 632030"/>
                <a:gd name="connsiteY276" fmla="*/ 315476 h 315153"/>
                <a:gd name="connsiteX277" fmla="*/ 294202 w 632030"/>
                <a:gd name="connsiteY277" fmla="*/ 315476 h 315153"/>
                <a:gd name="connsiteX278" fmla="*/ 294222 w 632030"/>
                <a:gd name="connsiteY278" fmla="*/ 315476 h 315153"/>
                <a:gd name="connsiteX279" fmla="*/ 296267 w 632030"/>
                <a:gd name="connsiteY279" fmla="*/ 315476 h 315153"/>
                <a:gd name="connsiteX280" fmla="*/ 296417 w 632030"/>
                <a:gd name="connsiteY280" fmla="*/ 315476 h 315153"/>
                <a:gd name="connsiteX281" fmla="*/ 298427 w 632030"/>
                <a:gd name="connsiteY281" fmla="*/ 315476 h 315153"/>
                <a:gd name="connsiteX282" fmla="*/ 298546 w 632030"/>
                <a:gd name="connsiteY282" fmla="*/ 315476 h 315153"/>
                <a:gd name="connsiteX283" fmla="*/ 300622 w 632030"/>
                <a:gd name="connsiteY283" fmla="*/ 315476 h 315153"/>
                <a:gd name="connsiteX284" fmla="*/ 300706 w 632030"/>
                <a:gd name="connsiteY284" fmla="*/ 315476 h 315153"/>
                <a:gd name="connsiteX285" fmla="*/ 302721 w 632030"/>
                <a:gd name="connsiteY285" fmla="*/ 315476 h 315153"/>
                <a:gd name="connsiteX286" fmla="*/ 302945 w 632030"/>
                <a:gd name="connsiteY286" fmla="*/ 315476 h 315153"/>
                <a:gd name="connsiteX287" fmla="*/ 304991 w 632030"/>
                <a:gd name="connsiteY287" fmla="*/ 315476 h 315153"/>
                <a:gd name="connsiteX288" fmla="*/ 305055 w 632030"/>
                <a:gd name="connsiteY288" fmla="*/ 315476 h 315153"/>
                <a:gd name="connsiteX289" fmla="*/ 307061 w 632030"/>
                <a:gd name="connsiteY289" fmla="*/ 315476 h 315153"/>
                <a:gd name="connsiteX290" fmla="*/ 307245 w 632030"/>
                <a:gd name="connsiteY290" fmla="*/ 315476 h 315153"/>
                <a:gd name="connsiteX291" fmla="*/ 309340 w 632030"/>
                <a:gd name="connsiteY291" fmla="*/ 315476 h 315153"/>
                <a:gd name="connsiteX292" fmla="*/ 309345 w 632030"/>
                <a:gd name="connsiteY292" fmla="*/ 315476 h 315153"/>
                <a:gd name="connsiteX293" fmla="*/ 311400 w 632030"/>
                <a:gd name="connsiteY293" fmla="*/ 315476 h 315153"/>
                <a:gd name="connsiteX294" fmla="*/ 311629 w 632030"/>
                <a:gd name="connsiteY294" fmla="*/ 315476 h 315153"/>
                <a:gd name="connsiteX295" fmla="*/ 313435 w 632030"/>
                <a:gd name="connsiteY295" fmla="*/ 315476 h 315153"/>
                <a:gd name="connsiteX296" fmla="*/ 313689 w 632030"/>
                <a:gd name="connsiteY296" fmla="*/ 315476 h 315153"/>
                <a:gd name="connsiteX297" fmla="*/ 315744 w 632030"/>
                <a:gd name="connsiteY297" fmla="*/ 315476 h 315153"/>
                <a:gd name="connsiteX298" fmla="*/ 315908 w 632030"/>
                <a:gd name="connsiteY298" fmla="*/ 315476 h 315153"/>
                <a:gd name="connsiteX299" fmla="*/ 317988 w 632030"/>
                <a:gd name="connsiteY299" fmla="*/ 305868 h 315153"/>
                <a:gd name="connsiteX300" fmla="*/ 317993 w 632030"/>
                <a:gd name="connsiteY300" fmla="*/ 305656 h 315153"/>
                <a:gd name="connsiteX301" fmla="*/ 320148 w 632030"/>
                <a:gd name="connsiteY301" fmla="*/ 6019 h 315153"/>
                <a:gd name="connsiteX302" fmla="*/ 320158 w 632030"/>
                <a:gd name="connsiteY302" fmla="*/ 5884 h 315153"/>
                <a:gd name="connsiteX303" fmla="*/ 322312 w 632030"/>
                <a:gd name="connsiteY303" fmla="*/ 347 h 315153"/>
                <a:gd name="connsiteX304" fmla="*/ 322327 w 632030"/>
                <a:gd name="connsiteY304" fmla="*/ 346 h 315153"/>
                <a:gd name="connsiteX305" fmla="*/ 324457 w 632030"/>
                <a:gd name="connsiteY305" fmla="*/ 323 h 315153"/>
                <a:gd name="connsiteX306" fmla="*/ 324502 w 632030"/>
                <a:gd name="connsiteY306" fmla="*/ 323 h 315153"/>
                <a:gd name="connsiteX307" fmla="*/ 326622 w 632030"/>
                <a:gd name="connsiteY307" fmla="*/ 323 h 315153"/>
                <a:gd name="connsiteX308" fmla="*/ 326686 w 632030"/>
                <a:gd name="connsiteY308" fmla="*/ 323 h 315153"/>
                <a:gd name="connsiteX309" fmla="*/ 328786 w 632030"/>
                <a:gd name="connsiteY309" fmla="*/ 323 h 315153"/>
                <a:gd name="connsiteX310" fmla="*/ 328806 w 632030"/>
                <a:gd name="connsiteY310" fmla="*/ 323 h 315153"/>
                <a:gd name="connsiteX311" fmla="*/ 330926 w 632030"/>
                <a:gd name="connsiteY311" fmla="*/ 323 h 315153"/>
                <a:gd name="connsiteX312" fmla="*/ 331011 w 632030"/>
                <a:gd name="connsiteY312" fmla="*/ 323 h 315153"/>
                <a:gd name="connsiteX313" fmla="*/ 332737 w 632030"/>
                <a:gd name="connsiteY313" fmla="*/ 323 h 315153"/>
                <a:gd name="connsiteX314" fmla="*/ 333111 w 632030"/>
                <a:gd name="connsiteY314" fmla="*/ 323 h 315153"/>
                <a:gd name="connsiteX315" fmla="*/ 333155 w 632030"/>
                <a:gd name="connsiteY315" fmla="*/ 323 h 315153"/>
                <a:gd name="connsiteX316" fmla="*/ 335260 w 632030"/>
                <a:gd name="connsiteY316" fmla="*/ 323 h 315153"/>
                <a:gd name="connsiteX317" fmla="*/ 335360 w 632030"/>
                <a:gd name="connsiteY317" fmla="*/ 323 h 315153"/>
                <a:gd name="connsiteX318" fmla="*/ 337425 w 632030"/>
                <a:gd name="connsiteY318" fmla="*/ 323 h 315153"/>
                <a:gd name="connsiteX319" fmla="*/ 337534 w 632030"/>
                <a:gd name="connsiteY319" fmla="*/ 323 h 315153"/>
                <a:gd name="connsiteX320" fmla="*/ 339565 w 632030"/>
                <a:gd name="connsiteY320" fmla="*/ 323 h 315153"/>
                <a:gd name="connsiteX321" fmla="*/ 339629 w 632030"/>
                <a:gd name="connsiteY321" fmla="*/ 323 h 315153"/>
                <a:gd name="connsiteX322" fmla="*/ 341709 w 632030"/>
                <a:gd name="connsiteY322" fmla="*/ 323 h 315153"/>
                <a:gd name="connsiteX323" fmla="*/ 341849 w 632030"/>
                <a:gd name="connsiteY323" fmla="*/ 323 h 315153"/>
                <a:gd name="connsiteX324" fmla="*/ 343934 w 632030"/>
                <a:gd name="connsiteY324" fmla="*/ 323 h 315153"/>
                <a:gd name="connsiteX325" fmla="*/ 343973 w 632030"/>
                <a:gd name="connsiteY325" fmla="*/ 323 h 315153"/>
                <a:gd name="connsiteX326" fmla="*/ 346004 w 632030"/>
                <a:gd name="connsiteY326" fmla="*/ 323 h 315153"/>
                <a:gd name="connsiteX327" fmla="*/ 346128 w 632030"/>
                <a:gd name="connsiteY327" fmla="*/ 323 h 315153"/>
                <a:gd name="connsiteX328" fmla="*/ 348248 w 632030"/>
                <a:gd name="connsiteY328" fmla="*/ 323 h 315153"/>
                <a:gd name="connsiteX329" fmla="*/ 348278 w 632030"/>
                <a:gd name="connsiteY329" fmla="*/ 323 h 315153"/>
                <a:gd name="connsiteX330" fmla="*/ 349855 w 632030"/>
                <a:gd name="connsiteY330" fmla="*/ 323 h 315153"/>
                <a:gd name="connsiteX331" fmla="*/ 350318 w 632030"/>
                <a:gd name="connsiteY331" fmla="*/ 323 h 315153"/>
                <a:gd name="connsiteX332" fmla="*/ 350462 w 632030"/>
                <a:gd name="connsiteY332" fmla="*/ 323 h 315153"/>
                <a:gd name="connsiteX333" fmla="*/ 352537 w 632030"/>
                <a:gd name="connsiteY333" fmla="*/ 323 h 315153"/>
                <a:gd name="connsiteX334" fmla="*/ 352622 w 632030"/>
                <a:gd name="connsiteY334" fmla="*/ 323 h 315153"/>
                <a:gd name="connsiteX335" fmla="*/ 354672 w 632030"/>
                <a:gd name="connsiteY335" fmla="*/ 323 h 315153"/>
                <a:gd name="connsiteX336" fmla="*/ 354752 w 632030"/>
                <a:gd name="connsiteY336" fmla="*/ 323 h 315153"/>
                <a:gd name="connsiteX337" fmla="*/ 356747 w 632030"/>
                <a:gd name="connsiteY337" fmla="*/ 323 h 315153"/>
                <a:gd name="connsiteX338" fmla="*/ 357031 w 632030"/>
                <a:gd name="connsiteY338" fmla="*/ 323 h 315153"/>
                <a:gd name="connsiteX339" fmla="*/ 359041 w 632030"/>
                <a:gd name="connsiteY339" fmla="*/ 323 h 315153"/>
                <a:gd name="connsiteX340" fmla="*/ 359116 w 632030"/>
                <a:gd name="connsiteY340" fmla="*/ 323 h 315153"/>
                <a:gd name="connsiteX341" fmla="*/ 361141 w 632030"/>
                <a:gd name="connsiteY341" fmla="*/ 323 h 315153"/>
                <a:gd name="connsiteX342" fmla="*/ 361290 w 632030"/>
                <a:gd name="connsiteY342" fmla="*/ 323 h 315153"/>
                <a:gd name="connsiteX343" fmla="*/ 363395 w 632030"/>
                <a:gd name="connsiteY343" fmla="*/ 323 h 315153"/>
                <a:gd name="connsiteX344" fmla="*/ 363395 w 632030"/>
                <a:gd name="connsiteY344" fmla="*/ 323 h 315153"/>
                <a:gd name="connsiteX345" fmla="*/ 365500 w 632030"/>
                <a:gd name="connsiteY345" fmla="*/ 323 h 315153"/>
                <a:gd name="connsiteX346" fmla="*/ 365684 w 632030"/>
                <a:gd name="connsiteY346" fmla="*/ 323 h 315153"/>
                <a:gd name="connsiteX347" fmla="*/ 367714 w 632030"/>
                <a:gd name="connsiteY347" fmla="*/ 323 h 315153"/>
                <a:gd name="connsiteX348" fmla="*/ 367749 w 632030"/>
                <a:gd name="connsiteY348" fmla="*/ 323 h 315153"/>
                <a:gd name="connsiteX349" fmla="*/ 369799 w 632030"/>
                <a:gd name="connsiteY349" fmla="*/ 323 h 315153"/>
                <a:gd name="connsiteX350" fmla="*/ 369974 w 632030"/>
                <a:gd name="connsiteY350" fmla="*/ 323 h 315153"/>
                <a:gd name="connsiteX351" fmla="*/ 372034 w 632030"/>
                <a:gd name="connsiteY351" fmla="*/ 323 h 315153"/>
                <a:gd name="connsiteX352" fmla="*/ 372138 w 632030"/>
                <a:gd name="connsiteY352" fmla="*/ 323 h 315153"/>
                <a:gd name="connsiteX353" fmla="*/ 374173 w 632030"/>
                <a:gd name="connsiteY353" fmla="*/ 323 h 315153"/>
                <a:gd name="connsiteX354" fmla="*/ 374318 w 632030"/>
                <a:gd name="connsiteY354" fmla="*/ 323 h 315153"/>
                <a:gd name="connsiteX355" fmla="*/ 376224 w 632030"/>
                <a:gd name="connsiteY355" fmla="*/ 323 h 315153"/>
                <a:gd name="connsiteX356" fmla="*/ 376472 w 632030"/>
                <a:gd name="connsiteY356" fmla="*/ 323 h 315153"/>
                <a:gd name="connsiteX357" fmla="*/ 378518 w 632030"/>
                <a:gd name="connsiteY357" fmla="*/ 323 h 315153"/>
                <a:gd name="connsiteX358" fmla="*/ 378602 w 632030"/>
                <a:gd name="connsiteY358" fmla="*/ 323 h 315153"/>
                <a:gd name="connsiteX359" fmla="*/ 380583 w 632030"/>
                <a:gd name="connsiteY359" fmla="*/ 323 h 315153"/>
                <a:gd name="connsiteX360" fmla="*/ 380702 w 632030"/>
                <a:gd name="connsiteY360" fmla="*/ 323 h 315153"/>
                <a:gd name="connsiteX361" fmla="*/ 382847 w 632030"/>
                <a:gd name="connsiteY361" fmla="*/ 323 h 315153"/>
                <a:gd name="connsiteX362" fmla="*/ 382867 w 632030"/>
                <a:gd name="connsiteY362" fmla="*/ 323 h 315153"/>
                <a:gd name="connsiteX363" fmla="*/ 384907 w 632030"/>
                <a:gd name="connsiteY363" fmla="*/ 323 h 315153"/>
                <a:gd name="connsiteX364" fmla="*/ 385056 w 632030"/>
                <a:gd name="connsiteY364" fmla="*/ 323 h 315153"/>
                <a:gd name="connsiteX365" fmla="*/ 387066 w 632030"/>
                <a:gd name="connsiteY365" fmla="*/ 323 h 315153"/>
                <a:gd name="connsiteX366" fmla="*/ 387211 w 632030"/>
                <a:gd name="connsiteY366" fmla="*/ 323 h 315153"/>
                <a:gd name="connsiteX367" fmla="*/ 389261 w 632030"/>
                <a:gd name="connsiteY367" fmla="*/ 323 h 315153"/>
                <a:gd name="connsiteX368" fmla="*/ 389400 w 632030"/>
                <a:gd name="connsiteY368" fmla="*/ 323 h 315153"/>
                <a:gd name="connsiteX369" fmla="*/ 391396 w 632030"/>
                <a:gd name="connsiteY369" fmla="*/ 323 h 315153"/>
                <a:gd name="connsiteX370" fmla="*/ 391515 w 632030"/>
                <a:gd name="connsiteY370" fmla="*/ 323 h 315153"/>
                <a:gd name="connsiteX371" fmla="*/ 393635 w 632030"/>
                <a:gd name="connsiteY371" fmla="*/ 323 h 315153"/>
                <a:gd name="connsiteX372" fmla="*/ 393779 w 632030"/>
                <a:gd name="connsiteY372" fmla="*/ 323 h 315153"/>
                <a:gd name="connsiteX373" fmla="*/ 395805 w 632030"/>
                <a:gd name="connsiteY373" fmla="*/ 323 h 315153"/>
                <a:gd name="connsiteX374" fmla="*/ 395959 w 632030"/>
                <a:gd name="connsiteY374" fmla="*/ 323 h 315153"/>
                <a:gd name="connsiteX375" fmla="*/ 397979 w 632030"/>
                <a:gd name="connsiteY375" fmla="*/ 323 h 315153"/>
                <a:gd name="connsiteX376" fmla="*/ 397999 w 632030"/>
                <a:gd name="connsiteY376" fmla="*/ 323 h 315153"/>
                <a:gd name="connsiteX377" fmla="*/ 400099 w 632030"/>
                <a:gd name="connsiteY377" fmla="*/ 323 h 315153"/>
                <a:gd name="connsiteX378" fmla="*/ 400318 w 632030"/>
                <a:gd name="connsiteY378" fmla="*/ 323 h 315153"/>
                <a:gd name="connsiteX379" fmla="*/ 402249 w 632030"/>
                <a:gd name="connsiteY379" fmla="*/ 323 h 315153"/>
                <a:gd name="connsiteX380" fmla="*/ 402318 w 632030"/>
                <a:gd name="connsiteY380" fmla="*/ 323 h 315153"/>
                <a:gd name="connsiteX381" fmla="*/ 404418 w 632030"/>
                <a:gd name="connsiteY381" fmla="*/ 323 h 315153"/>
                <a:gd name="connsiteX382" fmla="*/ 404602 w 632030"/>
                <a:gd name="connsiteY382" fmla="*/ 323 h 315153"/>
                <a:gd name="connsiteX383" fmla="*/ 406588 w 632030"/>
                <a:gd name="connsiteY383" fmla="*/ 323 h 315153"/>
                <a:gd name="connsiteX384" fmla="*/ 406677 w 632030"/>
                <a:gd name="connsiteY384" fmla="*/ 323 h 315153"/>
                <a:gd name="connsiteX385" fmla="*/ 408732 w 632030"/>
                <a:gd name="connsiteY385" fmla="*/ 323 h 315153"/>
                <a:gd name="connsiteX386" fmla="*/ 408832 w 632030"/>
                <a:gd name="connsiteY386" fmla="*/ 323 h 315153"/>
                <a:gd name="connsiteX387" fmla="*/ 410892 w 632030"/>
                <a:gd name="connsiteY387" fmla="*/ 323 h 315153"/>
                <a:gd name="connsiteX388" fmla="*/ 411002 w 632030"/>
                <a:gd name="connsiteY388" fmla="*/ 323 h 315153"/>
                <a:gd name="connsiteX389" fmla="*/ 413096 w 632030"/>
                <a:gd name="connsiteY389" fmla="*/ 323 h 315153"/>
                <a:gd name="connsiteX390" fmla="*/ 413171 w 632030"/>
                <a:gd name="connsiteY390" fmla="*/ 323 h 315153"/>
                <a:gd name="connsiteX391" fmla="*/ 415137 w 632030"/>
                <a:gd name="connsiteY391" fmla="*/ 323 h 315153"/>
                <a:gd name="connsiteX392" fmla="*/ 415341 w 632030"/>
                <a:gd name="connsiteY392" fmla="*/ 323 h 315153"/>
                <a:gd name="connsiteX393" fmla="*/ 417446 w 632030"/>
                <a:gd name="connsiteY393" fmla="*/ 323 h 315153"/>
                <a:gd name="connsiteX394" fmla="*/ 417446 w 632030"/>
                <a:gd name="connsiteY394" fmla="*/ 323 h 315153"/>
                <a:gd name="connsiteX395" fmla="*/ 419486 w 632030"/>
                <a:gd name="connsiteY395" fmla="*/ 323 h 315153"/>
                <a:gd name="connsiteX396" fmla="*/ 419635 w 632030"/>
                <a:gd name="connsiteY396" fmla="*/ 323 h 315153"/>
                <a:gd name="connsiteX397" fmla="*/ 421591 w 632030"/>
                <a:gd name="connsiteY397" fmla="*/ 323 h 315153"/>
                <a:gd name="connsiteX398" fmla="*/ 421810 w 632030"/>
                <a:gd name="connsiteY398" fmla="*/ 323 h 315153"/>
                <a:gd name="connsiteX399" fmla="*/ 423875 w 632030"/>
                <a:gd name="connsiteY399" fmla="*/ 323 h 315153"/>
                <a:gd name="connsiteX400" fmla="*/ 424054 w 632030"/>
                <a:gd name="connsiteY400" fmla="*/ 323 h 315153"/>
                <a:gd name="connsiteX401" fmla="*/ 425990 w 632030"/>
                <a:gd name="connsiteY401" fmla="*/ 323 h 315153"/>
                <a:gd name="connsiteX402" fmla="*/ 426139 w 632030"/>
                <a:gd name="connsiteY402" fmla="*/ 323 h 315153"/>
                <a:gd name="connsiteX403" fmla="*/ 428239 w 632030"/>
                <a:gd name="connsiteY403" fmla="*/ 323 h 315153"/>
                <a:gd name="connsiteX404" fmla="*/ 428473 w 632030"/>
                <a:gd name="connsiteY404" fmla="*/ 323 h 315153"/>
                <a:gd name="connsiteX405" fmla="*/ 430244 w 632030"/>
                <a:gd name="connsiteY405" fmla="*/ 323 h 315153"/>
                <a:gd name="connsiteX406" fmla="*/ 430548 w 632030"/>
                <a:gd name="connsiteY406" fmla="*/ 323 h 315153"/>
                <a:gd name="connsiteX407" fmla="*/ 432568 w 632030"/>
                <a:gd name="connsiteY407" fmla="*/ 323 h 315153"/>
                <a:gd name="connsiteX408" fmla="*/ 432618 w 632030"/>
                <a:gd name="connsiteY408" fmla="*/ 323 h 315153"/>
                <a:gd name="connsiteX409" fmla="*/ 434648 w 632030"/>
                <a:gd name="connsiteY409" fmla="*/ 323 h 315153"/>
                <a:gd name="connsiteX410" fmla="*/ 434857 w 632030"/>
                <a:gd name="connsiteY410" fmla="*/ 323 h 315153"/>
                <a:gd name="connsiteX411" fmla="*/ 436902 w 632030"/>
                <a:gd name="connsiteY411" fmla="*/ 2128 h 315153"/>
                <a:gd name="connsiteX412" fmla="*/ 436907 w 632030"/>
                <a:gd name="connsiteY412" fmla="*/ 2194 h 315153"/>
                <a:gd name="connsiteX413" fmla="*/ 439057 w 632030"/>
                <a:gd name="connsiteY413" fmla="*/ 302553 h 315153"/>
                <a:gd name="connsiteX414" fmla="*/ 439062 w 632030"/>
                <a:gd name="connsiteY414" fmla="*/ 302790 h 315153"/>
                <a:gd name="connsiteX415" fmla="*/ 441212 w 632030"/>
                <a:gd name="connsiteY415" fmla="*/ 315419 h 315153"/>
                <a:gd name="connsiteX416" fmla="*/ 441256 w 632030"/>
                <a:gd name="connsiteY416" fmla="*/ 315425 h 315153"/>
                <a:gd name="connsiteX417" fmla="*/ 443306 w 632030"/>
                <a:gd name="connsiteY417" fmla="*/ 315476 h 315153"/>
                <a:gd name="connsiteX418" fmla="*/ 443401 w 632030"/>
                <a:gd name="connsiteY418" fmla="*/ 315476 h 315153"/>
                <a:gd name="connsiteX419" fmla="*/ 445536 w 632030"/>
                <a:gd name="connsiteY419" fmla="*/ 315476 h 315153"/>
                <a:gd name="connsiteX420" fmla="*/ 445620 w 632030"/>
                <a:gd name="connsiteY420" fmla="*/ 315476 h 315153"/>
                <a:gd name="connsiteX421" fmla="*/ 447680 w 632030"/>
                <a:gd name="connsiteY421" fmla="*/ 315476 h 315153"/>
                <a:gd name="connsiteX422" fmla="*/ 447790 w 632030"/>
                <a:gd name="connsiteY422" fmla="*/ 315476 h 315153"/>
                <a:gd name="connsiteX423" fmla="*/ 449805 w 632030"/>
                <a:gd name="connsiteY423" fmla="*/ 315476 h 315153"/>
                <a:gd name="connsiteX424" fmla="*/ 449964 w 632030"/>
                <a:gd name="connsiteY424" fmla="*/ 315476 h 315153"/>
                <a:gd name="connsiteX425" fmla="*/ 452010 w 632030"/>
                <a:gd name="connsiteY425" fmla="*/ 315476 h 315153"/>
                <a:gd name="connsiteX426" fmla="*/ 452035 w 632030"/>
                <a:gd name="connsiteY426" fmla="*/ 315476 h 315153"/>
                <a:gd name="connsiteX427" fmla="*/ 452054 w 632030"/>
                <a:gd name="connsiteY427" fmla="*/ 315476 h 315153"/>
                <a:gd name="connsiteX428" fmla="*/ 452806 w 632030"/>
                <a:gd name="connsiteY428" fmla="*/ 315476 h 315153"/>
                <a:gd name="connsiteX429" fmla="*/ 454110 w 632030"/>
                <a:gd name="connsiteY429" fmla="*/ 315476 h 315153"/>
                <a:gd name="connsiteX430" fmla="*/ 454294 w 632030"/>
                <a:gd name="connsiteY430" fmla="*/ 315476 h 315153"/>
                <a:gd name="connsiteX431" fmla="*/ 456234 w 632030"/>
                <a:gd name="connsiteY431" fmla="*/ 315476 h 315153"/>
                <a:gd name="connsiteX432" fmla="*/ 456399 w 632030"/>
                <a:gd name="connsiteY432" fmla="*/ 315476 h 315153"/>
                <a:gd name="connsiteX433" fmla="*/ 458503 w 632030"/>
                <a:gd name="connsiteY433" fmla="*/ 315476 h 315153"/>
                <a:gd name="connsiteX434" fmla="*/ 458707 w 632030"/>
                <a:gd name="connsiteY434" fmla="*/ 315476 h 315153"/>
                <a:gd name="connsiteX435" fmla="*/ 460653 w 632030"/>
                <a:gd name="connsiteY435" fmla="*/ 315476 h 315153"/>
                <a:gd name="connsiteX436" fmla="*/ 460748 w 632030"/>
                <a:gd name="connsiteY436" fmla="*/ 315476 h 315153"/>
                <a:gd name="connsiteX437" fmla="*/ 462818 w 632030"/>
                <a:gd name="connsiteY437" fmla="*/ 315476 h 315153"/>
                <a:gd name="connsiteX438" fmla="*/ 463042 w 632030"/>
                <a:gd name="connsiteY438" fmla="*/ 315476 h 315153"/>
                <a:gd name="connsiteX439" fmla="*/ 464878 w 632030"/>
                <a:gd name="connsiteY439" fmla="*/ 315476 h 315153"/>
                <a:gd name="connsiteX440" fmla="*/ 465022 w 632030"/>
                <a:gd name="connsiteY440" fmla="*/ 315476 h 315153"/>
                <a:gd name="connsiteX441" fmla="*/ 467162 w 632030"/>
                <a:gd name="connsiteY441" fmla="*/ 315476 h 315153"/>
                <a:gd name="connsiteX442" fmla="*/ 467291 w 632030"/>
                <a:gd name="connsiteY442" fmla="*/ 315476 h 315153"/>
                <a:gd name="connsiteX443" fmla="*/ 469227 w 632030"/>
                <a:gd name="connsiteY443" fmla="*/ 315476 h 315153"/>
                <a:gd name="connsiteX444" fmla="*/ 469446 w 632030"/>
                <a:gd name="connsiteY444" fmla="*/ 315476 h 315153"/>
                <a:gd name="connsiteX445" fmla="*/ 471486 w 632030"/>
                <a:gd name="connsiteY445" fmla="*/ 315476 h 315153"/>
                <a:gd name="connsiteX446" fmla="*/ 471496 w 632030"/>
                <a:gd name="connsiteY446" fmla="*/ 315476 h 315153"/>
                <a:gd name="connsiteX447" fmla="*/ 473646 w 632030"/>
                <a:gd name="connsiteY447" fmla="*/ 315476 h 315153"/>
                <a:gd name="connsiteX448" fmla="*/ 473855 w 632030"/>
                <a:gd name="connsiteY448" fmla="*/ 315476 h 315153"/>
                <a:gd name="connsiteX449" fmla="*/ 475696 w 632030"/>
                <a:gd name="connsiteY449" fmla="*/ 315476 h 315153"/>
                <a:gd name="connsiteX450" fmla="*/ 475845 w 632030"/>
                <a:gd name="connsiteY450" fmla="*/ 315476 h 315153"/>
                <a:gd name="connsiteX451" fmla="*/ 477895 w 632030"/>
                <a:gd name="connsiteY451" fmla="*/ 315476 h 315153"/>
                <a:gd name="connsiteX452" fmla="*/ 478035 w 632030"/>
                <a:gd name="connsiteY452" fmla="*/ 315476 h 315153"/>
                <a:gd name="connsiteX453" fmla="*/ 480105 w 632030"/>
                <a:gd name="connsiteY453" fmla="*/ 315476 h 315153"/>
                <a:gd name="connsiteX454" fmla="*/ 480204 w 632030"/>
                <a:gd name="connsiteY454" fmla="*/ 315476 h 315153"/>
                <a:gd name="connsiteX455" fmla="*/ 482274 w 632030"/>
                <a:gd name="connsiteY455" fmla="*/ 315476 h 315153"/>
                <a:gd name="connsiteX456" fmla="*/ 482429 w 632030"/>
                <a:gd name="connsiteY456" fmla="*/ 315476 h 315153"/>
                <a:gd name="connsiteX457" fmla="*/ 484349 w 632030"/>
                <a:gd name="connsiteY457" fmla="*/ 315476 h 315153"/>
                <a:gd name="connsiteX458" fmla="*/ 484608 w 632030"/>
                <a:gd name="connsiteY458" fmla="*/ 315476 h 315153"/>
                <a:gd name="connsiteX459" fmla="*/ 486609 w 632030"/>
                <a:gd name="connsiteY459" fmla="*/ 315476 h 315153"/>
                <a:gd name="connsiteX460" fmla="*/ 486628 w 632030"/>
                <a:gd name="connsiteY460" fmla="*/ 315476 h 315153"/>
                <a:gd name="connsiteX461" fmla="*/ 488644 w 632030"/>
                <a:gd name="connsiteY461" fmla="*/ 315476 h 315153"/>
                <a:gd name="connsiteX462" fmla="*/ 488848 w 632030"/>
                <a:gd name="connsiteY462" fmla="*/ 315476 h 315153"/>
                <a:gd name="connsiteX463" fmla="*/ 490898 w 632030"/>
                <a:gd name="connsiteY463" fmla="*/ 315476 h 315153"/>
                <a:gd name="connsiteX464" fmla="*/ 490973 w 632030"/>
                <a:gd name="connsiteY464" fmla="*/ 315476 h 315153"/>
                <a:gd name="connsiteX465" fmla="*/ 493063 w 632030"/>
                <a:gd name="connsiteY465" fmla="*/ 315476 h 315153"/>
                <a:gd name="connsiteX466" fmla="*/ 493262 w 632030"/>
                <a:gd name="connsiteY466" fmla="*/ 315476 h 315153"/>
                <a:gd name="connsiteX467" fmla="*/ 495247 w 632030"/>
                <a:gd name="connsiteY467" fmla="*/ 315476 h 315153"/>
                <a:gd name="connsiteX468" fmla="*/ 495347 w 632030"/>
                <a:gd name="connsiteY468" fmla="*/ 315476 h 315153"/>
                <a:gd name="connsiteX469" fmla="*/ 497417 w 632030"/>
                <a:gd name="connsiteY469" fmla="*/ 315476 h 315153"/>
                <a:gd name="connsiteX470" fmla="*/ 497561 w 632030"/>
                <a:gd name="connsiteY470" fmla="*/ 315476 h 315153"/>
                <a:gd name="connsiteX471" fmla="*/ 499591 w 632030"/>
                <a:gd name="connsiteY471" fmla="*/ 315476 h 315153"/>
                <a:gd name="connsiteX472" fmla="*/ 499661 w 632030"/>
                <a:gd name="connsiteY472" fmla="*/ 315476 h 315153"/>
                <a:gd name="connsiteX473" fmla="*/ 501751 w 632030"/>
                <a:gd name="connsiteY473" fmla="*/ 315476 h 315153"/>
                <a:gd name="connsiteX474" fmla="*/ 501900 w 632030"/>
                <a:gd name="connsiteY474" fmla="*/ 315476 h 315153"/>
                <a:gd name="connsiteX475" fmla="*/ 503886 w 632030"/>
                <a:gd name="connsiteY475" fmla="*/ 315476 h 315153"/>
                <a:gd name="connsiteX476" fmla="*/ 504040 w 632030"/>
                <a:gd name="connsiteY476" fmla="*/ 315476 h 315153"/>
                <a:gd name="connsiteX477" fmla="*/ 506085 w 632030"/>
                <a:gd name="connsiteY477" fmla="*/ 315476 h 315153"/>
                <a:gd name="connsiteX478" fmla="*/ 506105 w 632030"/>
                <a:gd name="connsiteY478" fmla="*/ 315476 h 315153"/>
                <a:gd name="connsiteX479" fmla="*/ 508200 w 632030"/>
                <a:gd name="connsiteY479" fmla="*/ 315476 h 315153"/>
                <a:gd name="connsiteX480" fmla="*/ 508359 w 632030"/>
                <a:gd name="connsiteY480" fmla="*/ 315476 h 315153"/>
                <a:gd name="connsiteX481" fmla="*/ 510335 w 632030"/>
                <a:gd name="connsiteY481" fmla="*/ 315476 h 315153"/>
                <a:gd name="connsiteX482" fmla="*/ 510424 w 632030"/>
                <a:gd name="connsiteY482" fmla="*/ 315476 h 315153"/>
                <a:gd name="connsiteX483" fmla="*/ 512484 w 632030"/>
                <a:gd name="connsiteY483" fmla="*/ 315476 h 315153"/>
                <a:gd name="connsiteX484" fmla="*/ 512599 w 632030"/>
                <a:gd name="connsiteY484" fmla="*/ 315476 h 315153"/>
                <a:gd name="connsiteX485" fmla="*/ 514694 w 632030"/>
                <a:gd name="connsiteY485" fmla="*/ 315476 h 315153"/>
                <a:gd name="connsiteX486" fmla="*/ 514798 w 632030"/>
                <a:gd name="connsiteY486" fmla="*/ 315476 h 315153"/>
                <a:gd name="connsiteX487" fmla="*/ 516853 w 632030"/>
                <a:gd name="connsiteY487" fmla="*/ 315476 h 315153"/>
                <a:gd name="connsiteX488" fmla="*/ 517003 w 632030"/>
                <a:gd name="connsiteY488" fmla="*/ 315476 h 315153"/>
                <a:gd name="connsiteX489" fmla="*/ 518973 w 632030"/>
                <a:gd name="connsiteY489" fmla="*/ 315476 h 315153"/>
                <a:gd name="connsiteX490" fmla="*/ 519103 w 632030"/>
                <a:gd name="connsiteY490" fmla="*/ 315476 h 315153"/>
                <a:gd name="connsiteX491" fmla="*/ 521202 w 632030"/>
                <a:gd name="connsiteY491" fmla="*/ 315476 h 315153"/>
                <a:gd name="connsiteX492" fmla="*/ 521267 w 632030"/>
                <a:gd name="connsiteY492" fmla="*/ 315476 h 315153"/>
                <a:gd name="connsiteX493" fmla="*/ 523307 w 632030"/>
                <a:gd name="connsiteY493" fmla="*/ 315476 h 315153"/>
                <a:gd name="connsiteX494" fmla="*/ 523561 w 632030"/>
                <a:gd name="connsiteY494" fmla="*/ 315476 h 315153"/>
                <a:gd name="connsiteX495" fmla="*/ 525462 w 632030"/>
                <a:gd name="connsiteY495" fmla="*/ 315476 h 315153"/>
                <a:gd name="connsiteX496" fmla="*/ 525557 w 632030"/>
                <a:gd name="connsiteY496" fmla="*/ 315476 h 315153"/>
                <a:gd name="connsiteX497" fmla="*/ 527617 w 632030"/>
                <a:gd name="connsiteY497" fmla="*/ 315476 h 315153"/>
                <a:gd name="connsiteX498" fmla="*/ 527890 w 632030"/>
                <a:gd name="connsiteY498" fmla="*/ 315476 h 315153"/>
                <a:gd name="connsiteX499" fmla="*/ 529801 w 632030"/>
                <a:gd name="connsiteY499" fmla="*/ 315476 h 315153"/>
                <a:gd name="connsiteX500" fmla="*/ 529881 w 632030"/>
                <a:gd name="connsiteY500" fmla="*/ 315476 h 315153"/>
                <a:gd name="connsiteX501" fmla="*/ 531961 w 632030"/>
                <a:gd name="connsiteY501" fmla="*/ 315476 h 315153"/>
                <a:gd name="connsiteX502" fmla="*/ 532120 w 632030"/>
                <a:gd name="connsiteY502" fmla="*/ 315476 h 315153"/>
                <a:gd name="connsiteX503" fmla="*/ 534125 w 632030"/>
                <a:gd name="connsiteY503" fmla="*/ 315476 h 315153"/>
                <a:gd name="connsiteX504" fmla="*/ 534225 w 632030"/>
                <a:gd name="connsiteY504" fmla="*/ 315476 h 315153"/>
                <a:gd name="connsiteX505" fmla="*/ 536305 w 632030"/>
                <a:gd name="connsiteY505" fmla="*/ 315476 h 315153"/>
                <a:gd name="connsiteX506" fmla="*/ 536375 w 632030"/>
                <a:gd name="connsiteY506" fmla="*/ 315476 h 315153"/>
                <a:gd name="connsiteX507" fmla="*/ 538460 w 632030"/>
                <a:gd name="connsiteY507" fmla="*/ 315476 h 315153"/>
                <a:gd name="connsiteX508" fmla="*/ 538629 w 632030"/>
                <a:gd name="connsiteY508" fmla="*/ 315476 h 315153"/>
                <a:gd name="connsiteX509" fmla="*/ 540679 w 632030"/>
                <a:gd name="connsiteY509" fmla="*/ 315476 h 315153"/>
                <a:gd name="connsiteX510" fmla="*/ 540759 w 632030"/>
                <a:gd name="connsiteY510" fmla="*/ 315476 h 315153"/>
                <a:gd name="connsiteX511" fmla="*/ 542794 w 632030"/>
                <a:gd name="connsiteY511" fmla="*/ 315476 h 315153"/>
                <a:gd name="connsiteX512" fmla="*/ 542953 w 632030"/>
                <a:gd name="connsiteY512" fmla="*/ 315476 h 315153"/>
                <a:gd name="connsiteX513" fmla="*/ 544983 w 632030"/>
                <a:gd name="connsiteY513" fmla="*/ 315476 h 315153"/>
                <a:gd name="connsiteX514" fmla="*/ 545008 w 632030"/>
                <a:gd name="connsiteY514" fmla="*/ 315476 h 315153"/>
                <a:gd name="connsiteX515" fmla="*/ 547128 w 632030"/>
                <a:gd name="connsiteY515" fmla="*/ 315476 h 315153"/>
                <a:gd name="connsiteX516" fmla="*/ 547287 w 632030"/>
                <a:gd name="connsiteY516" fmla="*/ 315476 h 315153"/>
                <a:gd name="connsiteX517" fmla="*/ 549188 w 632030"/>
                <a:gd name="connsiteY517" fmla="*/ 315476 h 315153"/>
                <a:gd name="connsiteX518" fmla="*/ 549332 w 632030"/>
                <a:gd name="connsiteY518" fmla="*/ 315476 h 315153"/>
                <a:gd name="connsiteX519" fmla="*/ 551482 w 632030"/>
                <a:gd name="connsiteY519" fmla="*/ 315476 h 315153"/>
                <a:gd name="connsiteX520" fmla="*/ 551646 w 632030"/>
                <a:gd name="connsiteY520" fmla="*/ 315476 h 315153"/>
                <a:gd name="connsiteX521" fmla="*/ 553527 w 632030"/>
                <a:gd name="connsiteY521" fmla="*/ 315476 h 315153"/>
                <a:gd name="connsiteX522" fmla="*/ 553736 w 632030"/>
                <a:gd name="connsiteY522" fmla="*/ 315476 h 315153"/>
                <a:gd name="connsiteX523" fmla="*/ 555806 w 632030"/>
                <a:gd name="connsiteY523" fmla="*/ 315476 h 315153"/>
                <a:gd name="connsiteX524" fmla="*/ 555980 w 632030"/>
                <a:gd name="connsiteY524" fmla="*/ 315476 h 315153"/>
                <a:gd name="connsiteX525" fmla="*/ 557911 w 632030"/>
                <a:gd name="connsiteY525" fmla="*/ 315476 h 315153"/>
                <a:gd name="connsiteX526" fmla="*/ 558051 w 632030"/>
                <a:gd name="connsiteY526" fmla="*/ 315476 h 315153"/>
                <a:gd name="connsiteX527" fmla="*/ 560141 w 632030"/>
                <a:gd name="connsiteY527" fmla="*/ 315476 h 315153"/>
                <a:gd name="connsiteX528" fmla="*/ 560141 w 632030"/>
                <a:gd name="connsiteY528" fmla="*/ 315476 h 315153"/>
                <a:gd name="connsiteX529" fmla="*/ 562206 w 632030"/>
                <a:gd name="connsiteY529" fmla="*/ 315476 h 315153"/>
                <a:gd name="connsiteX530" fmla="*/ 562444 w 632030"/>
                <a:gd name="connsiteY530" fmla="*/ 315476 h 315153"/>
                <a:gd name="connsiteX531" fmla="*/ 564430 w 632030"/>
                <a:gd name="connsiteY531" fmla="*/ 315476 h 315153"/>
                <a:gd name="connsiteX532" fmla="*/ 564505 w 632030"/>
                <a:gd name="connsiteY532" fmla="*/ 315476 h 315153"/>
                <a:gd name="connsiteX533" fmla="*/ 566609 w 632030"/>
                <a:gd name="connsiteY533" fmla="*/ 315476 h 315153"/>
                <a:gd name="connsiteX534" fmla="*/ 566784 w 632030"/>
                <a:gd name="connsiteY534" fmla="*/ 315476 h 315153"/>
                <a:gd name="connsiteX535" fmla="*/ 568550 w 632030"/>
                <a:gd name="connsiteY535" fmla="*/ 315476 h 315153"/>
                <a:gd name="connsiteX536" fmla="*/ 568809 w 632030"/>
                <a:gd name="connsiteY536" fmla="*/ 315476 h 315153"/>
                <a:gd name="connsiteX537" fmla="*/ 570934 w 632030"/>
                <a:gd name="connsiteY537" fmla="*/ 315476 h 315153"/>
                <a:gd name="connsiteX538" fmla="*/ 571197 w 632030"/>
                <a:gd name="connsiteY538" fmla="*/ 315476 h 315153"/>
                <a:gd name="connsiteX539" fmla="*/ 572924 w 632030"/>
                <a:gd name="connsiteY539" fmla="*/ 315476 h 315153"/>
                <a:gd name="connsiteX540" fmla="*/ 573138 w 632030"/>
                <a:gd name="connsiteY540" fmla="*/ 315476 h 315153"/>
                <a:gd name="connsiteX541" fmla="*/ 575258 w 632030"/>
                <a:gd name="connsiteY541" fmla="*/ 315476 h 315153"/>
                <a:gd name="connsiteX542" fmla="*/ 575323 w 632030"/>
                <a:gd name="connsiteY542" fmla="*/ 315476 h 315153"/>
                <a:gd name="connsiteX543" fmla="*/ 577343 w 632030"/>
                <a:gd name="connsiteY543" fmla="*/ 315476 h 315153"/>
                <a:gd name="connsiteX544" fmla="*/ 577582 w 632030"/>
                <a:gd name="connsiteY544" fmla="*/ 315476 h 315153"/>
                <a:gd name="connsiteX545" fmla="*/ 579438 w 632030"/>
                <a:gd name="connsiteY545" fmla="*/ 315476 h 315153"/>
                <a:gd name="connsiteX546" fmla="*/ 579612 w 632030"/>
                <a:gd name="connsiteY546" fmla="*/ 315476 h 315153"/>
                <a:gd name="connsiteX547" fmla="*/ 581647 w 632030"/>
                <a:gd name="connsiteY547" fmla="*/ 315476 h 315153"/>
                <a:gd name="connsiteX548" fmla="*/ 581836 w 632030"/>
                <a:gd name="connsiteY548" fmla="*/ 315476 h 315153"/>
                <a:gd name="connsiteX549" fmla="*/ 583906 w 632030"/>
                <a:gd name="connsiteY549" fmla="*/ 315476 h 315153"/>
                <a:gd name="connsiteX550" fmla="*/ 583956 w 632030"/>
                <a:gd name="connsiteY550" fmla="*/ 315476 h 315153"/>
                <a:gd name="connsiteX551" fmla="*/ 586006 w 632030"/>
                <a:gd name="connsiteY551" fmla="*/ 315476 h 315153"/>
                <a:gd name="connsiteX552" fmla="*/ 586136 w 632030"/>
                <a:gd name="connsiteY552" fmla="*/ 315476 h 315153"/>
                <a:gd name="connsiteX553" fmla="*/ 588216 w 632030"/>
                <a:gd name="connsiteY553" fmla="*/ 315476 h 315153"/>
                <a:gd name="connsiteX554" fmla="*/ 588305 w 632030"/>
                <a:gd name="connsiteY554" fmla="*/ 315476 h 315153"/>
                <a:gd name="connsiteX555" fmla="*/ 590370 w 632030"/>
                <a:gd name="connsiteY555" fmla="*/ 315476 h 315153"/>
                <a:gd name="connsiteX556" fmla="*/ 590455 w 632030"/>
                <a:gd name="connsiteY556" fmla="*/ 315476 h 315153"/>
                <a:gd name="connsiteX557" fmla="*/ 592411 w 632030"/>
                <a:gd name="connsiteY557" fmla="*/ 315476 h 315153"/>
                <a:gd name="connsiteX558" fmla="*/ 592659 w 632030"/>
                <a:gd name="connsiteY558" fmla="*/ 315476 h 315153"/>
                <a:gd name="connsiteX559" fmla="*/ 594734 w 632030"/>
                <a:gd name="connsiteY559" fmla="*/ 315476 h 315153"/>
                <a:gd name="connsiteX560" fmla="*/ 594794 w 632030"/>
                <a:gd name="connsiteY560" fmla="*/ 315476 h 315153"/>
                <a:gd name="connsiteX561" fmla="*/ 596795 w 632030"/>
                <a:gd name="connsiteY561" fmla="*/ 315476 h 315153"/>
                <a:gd name="connsiteX562" fmla="*/ 596969 w 632030"/>
                <a:gd name="connsiteY562" fmla="*/ 315476 h 315153"/>
                <a:gd name="connsiteX563" fmla="*/ 599034 w 632030"/>
                <a:gd name="connsiteY563" fmla="*/ 315476 h 315153"/>
                <a:gd name="connsiteX564" fmla="*/ 599074 w 632030"/>
                <a:gd name="connsiteY564" fmla="*/ 315476 h 315153"/>
                <a:gd name="connsiteX565" fmla="*/ 601109 w 632030"/>
                <a:gd name="connsiteY565" fmla="*/ 315476 h 315153"/>
                <a:gd name="connsiteX566" fmla="*/ 601228 w 632030"/>
                <a:gd name="connsiteY566" fmla="*/ 315476 h 315153"/>
                <a:gd name="connsiteX567" fmla="*/ 603383 w 632030"/>
                <a:gd name="connsiteY567" fmla="*/ 315476 h 315153"/>
                <a:gd name="connsiteX568" fmla="*/ 603497 w 632030"/>
                <a:gd name="connsiteY568" fmla="*/ 315476 h 315153"/>
                <a:gd name="connsiteX569" fmla="*/ 605498 w 632030"/>
                <a:gd name="connsiteY569" fmla="*/ 315476 h 315153"/>
                <a:gd name="connsiteX570" fmla="*/ 605692 w 632030"/>
                <a:gd name="connsiteY570" fmla="*/ 315476 h 315153"/>
                <a:gd name="connsiteX571" fmla="*/ 607697 w 632030"/>
                <a:gd name="connsiteY571" fmla="*/ 315476 h 315153"/>
                <a:gd name="connsiteX572" fmla="*/ 607777 w 632030"/>
                <a:gd name="connsiteY572" fmla="*/ 315476 h 315153"/>
                <a:gd name="connsiteX573" fmla="*/ 609847 w 632030"/>
                <a:gd name="connsiteY573" fmla="*/ 315476 h 315153"/>
                <a:gd name="connsiteX574" fmla="*/ 609936 w 632030"/>
                <a:gd name="connsiteY574" fmla="*/ 315476 h 315153"/>
                <a:gd name="connsiteX575" fmla="*/ 611887 w 632030"/>
                <a:gd name="connsiteY575" fmla="*/ 315476 h 315153"/>
                <a:gd name="connsiteX576" fmla="*/ 612071 w 632030"/>
                <a:gd name="connsiteY576" fmla="*/ 315476 h 315153"/>
                <a:gd name="connsiteX577" fmla="*/ 614196 w 632030"/>
                <a:gd name="connsiteY577" fmla="*/ 315476 h 315153"/>
                <a:gd name="connsiteX578" fmla="*/ 614201 w 632030"/>
                <a:gd name="connsiteY578" fmla="*/ 315476 h 315153"/>
                <a:gd name="connsiteX579" fmla="*/ 616261 w 632030"/>
                <a:gd name="connsiteY579" fmla="*/ 315476 h 315153"/>
                <a:gd name="connsiteX580" fmla="*/ 616510 w 632030"/>
                <a:gd name="connsiteY580" fmla="*/ 315476 h 315153"/>
                <a:gd name="connsiteX581" fmla="*/ 618451 w 632030"/>
                <a:gd name="connsiteY581" fmla="*/ 315476 h 315153"/>
                <a:gd name="connsiteX582" fmla="*/ 618565 w 632030"/>
                <a:gd name="connsiteY582" fmla="*/ 315476 h 315153"/>
                <a:gd name="connsiteX583" fmla="*/ 620590 w 632030"/>
                <a:gd name="connsiteY583" fmla="*/ 315476 h 315153"/>
                <a:gd name="connsiteX584" fmla="*/ 620715 w 632030"/>
                <a:gd name="connsiteY584" fmla="*/ 315476 h 315153"/>
                <a:gd name="connsiteX585" fmla="*/ 622844 w 632030"/>
                <a:gd name="connsiteY585" fmla="*/ 315476 h 315153"/>
                <a:gd name="connsiteX586" fmla="*/ 622899 w 632030"/>
                <a:gd name="connsiteY586" fmla="*/ 315476 h 315153"/>
                <a:gd name="connsiteX587" fmla="*/ 624765 w 632030"/>
                <a:gd name="connsiteY587" fmla="*/ 315476 h 315153"/>
                <a:gd name="connsiteX588" fmla="*/ 625064 w 632030"/>
                <a:gd name="connsiteY588" fmla="*/ 315476 h 315153"/>
                <a:gd name="connsiteX589" fmla="*/ 627029 w 632030"/>
                <a:gd name="connsiteY589" fmla="*/ 315476 h 315153"/>
                <a:gd name="connsiteX590" fmla="*/ 627238 w 632030"/>
                <a:gd name="connsiteY590" fmla="*/ 315476 h 315153"/>
                <a:gd name="connsiteX591" fmla="*/ 629323 w 632030"/>
                <a:gd name="connsiteY591" fmla="*/ 315476 h 315153"/>
                <a:gd name="connsiteX592" fmla="*/ 629423 w 632030"/>
                <a:gd name="connsiteY592" fmla="*/ 315476 h 315153"/>
                <a:gd name="connsiteX593" fmla="*/ 631398 w 632030"/>
                <a:gd name="connsiteY593" fmla="*/ 315476 h 315153"/>
                <a:gd name="connsiteX594" fmla="*/ 631642 w 632030"/>
                <a:gd name="connsiteY594" fmla="*/ 315476 h 315153"/>
                <a:gd name="connsiteX595" fmla="*/ 632155 w 632030"/>
                <a:gd name="connsiteY595" fmla="*/ 315476 h 3151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Lst>
              <a:rect l="l" t="t" r="r" b="b"/>
              <a:pathLst>
                <a:path w="632030" h="315153">
                  <a:moveTo>
                    <a:pt x="124" y="315476"/>
                  </a:moveTo>
                  <a:lnTo>
                    <a:pt x="167" y="315401"/>
                  </a:lnTo>
                  <a:lnTo>
                    <a:pt x="168" y="315393"/>
                  </a:lnTo>
                  <a:lnTo>
                    <a:pt x="2329" y="1850"/>
                  </a:lnTo>
                  <a:lnTo>
                    <a:pt x="2335" y="1828"/>
                  </a:lnTo>
                  <a:lnTo>
                    <a:pt x="2493" y="1425"/>
                  </a:lnTo>
                  <a:lnTo>
                    <a:pt x="4483" y="311795"/>
                  </a:lnTo>
                  <a:lnTo>
                    <a:pt x="4494" y="311895"/>
                  </a:lnTo>
                  <a:lnTo>
                    <a:pt x="6638" y="315460"/>
                  </a:lnTo>
                  <a:lnTo>
                    <a:pt x="6690" y="315462"/>
                  </a:lnTo>
                  <a:lnTo>
                    <a:pt x="8785" y="315476"/>
                  </a:lnTo>
                  <a:lnTo>
                    <a:pt x="8817" y="315476"/>
                  </a:lnTo>
                  <a:lnTo>
                    <a:pt x="10599" y="315476"/>
                  </a:lnTo>
                  <a:lnTo>
                    <a:pt x="10975" y="315476"/>
                  </a:lnTo>
                  <a:lnTo>
                    <a:pt x="11015" y="315476"/>
                  </a:lnTo>
                  <a:lnTo>
                    <a:pt x="13102" y="315476"/>
                  </a:lnTo>
                  <a:lnTo>
                    <a:pt x="13156" y="315476"/>
                  </a:lnTo>
                  <a:lnTo>
                    <a:pt x="15254" y="315476"/>
                  </a:lnTo>
                  <a:lnTo>
                    <a:pt x="15326" y="315476"/>
                  </a:lnTo>
                  <a:lnTo>
                    <a:pt x="17384" y="315476"/>
                  </a:lnTo>
                  <a:lnTo>
                    <a:pt x="17480" y="315476"/>
                  </a:lnTo>
                  <a:lnTo>
                    <a:pt x="19606" y="315476"/>
                  </a:lnTo>
                  <a:lnTo>
                    <a:pt x="19630" y="315476"/>
                  </a:lnTo>
                  <a:lnTo>
                    <a:pt x="21755" y="315476"/>
                  </a:lnTo>
                  <a:lnTo>
                    <a:pt x="21883" y="315476"/>
                  </a:lnTo>
                  <a:lnTo>
                    <a:pt x="23879" y="315476"/>
                  </a:lnTo>
                  <a:lnTo>
                    <a:pt x="24021" y="315476"/>
                  </a:lnTo>
                  <a:lnTo>
                    <a:pt x="26038" y="315476"/>
                  </a:lnTo>
                  <a:lnTo>
                    <a:pt x="26195" y="315476"/>
                  </a:lnTo>
                  <a:lnTo>
                    <a:pt x="28140" y="315476"/>
                  </a:lnTo>
                  <a:lnTo>
                    <a:pt x="28314" y="315476"/>
                  </a:lnTo>
                  <a:lnTo>
                    <a:pt x="30427" y="315476"/>
                  </a:lnTo>
                  <a:lnTo>
                    <a:pt x="30621" y="315476"/>
                  </a:lnTo>
                  <a:lnTo>
                    <a:pt x="32598" y="315476"/>
                  </a:lnTo>
                  <a:lnTo>
                    <a:pt x="32706" y="315476"/>
                  </a:lnTo>
                  <a:lnTo>
                    <a:pt x="34746" y="315476"/>
                  </a:lnTo>
                  <a:lnTo>
                    <a:pt x="34896" y="315476"/>
                  </a:lnTo>
                  <a:lnTo>
                    <a:pt x="36922" y="315476"/>
                  </a:lnTo>
                  <a:lnTo>
                    <a:pt x="37040" y="315476"/>
                  </a:lnTo>
                  <a:lnTo>
                    <a:pt x="39082" y="315476"/>
                  </a:lnTo>
                  <a:lnTo>
                    <a:pt x="39111" y="315476"/>
                  </a:lnTo>
                  <a:lnTo>
                    <a:pt x="41234" y="315476"/>
                  </a:lnTo>
                  <a:lnTo>
                    <a:pt x="41373" y="315476"/>
                  </a:lnTo>
                  <a:lnTo>
                    <a:pt x="43395" y="315476"/>
                  </a:lnTo>
                  <a:lnTo>
                    <a:pt x="43433" y="315476"/>
                  </a:lnTo>
                  <a:lnTo>
                    <a:pt x="45475" y="315476"/>
                  </a:lnTo>
                  <a:lnTo>
                    <a:pt x="45631" y="315476"/>
                  </a:lnTo>
                  <a:lnTo>
                    <a:pt x="47635" y="315476"/>
                  </a:lnTo>
                  <a:lnTo>
                    <a:pt x="47780" y="315476"/>
                  </a:lnTo>
                  <a:lnTo>
                    <a:pt x="49864" y="315476"/>
                  </a:lnTo>
                  <a:lnTo>
                    <a:pt x="50089" y="315476"/>
                  </a:lnTo>
                  <a:lnTo>
                    <a:pt x="51856" y="315476"/>
                  </a:lnTo>
                  <a:lnTo>
                    <a:pt x="52100" y="315476"/>
                  </a:lnTo>
                  <a:lnTo>
                    <a:pt x="54210" y="315476"/>
                  </a:lnTo>
                  <a:lnTo>
                    <a:pt x="54333" y="315476"/>
                  </a:lnTo>
                  <a:lnTo>
                    <a:pt x="56305" y="315476"/>
                  </a:lnTo>
                  <a:lnTo>
                    <a:pt x="56534" y="315476"/>
                  </a:lnTo>
                  <a:lnTo>
                    <a:pt x="58535" y="315476"/>
                  </a:lnTo>
                  <a:lnTo>
                    <a:pt x="58547" y="315476"/>
                  </a:lnTo>
                  <a:lnTo>
                    <a:pt x="60162" y="315476"/>
                  </a:lnTo>
                  <a:lnTo>
                    <a:pt x="60663" y="315476"/>
                  </a:lnTo>
                  <a:lnTo>
                    <a:pt x="60882" y="315476"/>
                  </a:lnTo>
                  <a:lnTo>
                    <a:pt x="62861" y="315476"/>
                  </a:lnTo>
                  <a:lnTo>
                    <a:pt x="62892" y="315476"/>
                  </a:lnTo>
                  <a:lnTo>
                    <a:pt x="64950" y="315476"/>
                  </a:lnTo>
                  <a:lnTo>
                    <a:pt x="65108" y="315476"/>
                  </a:lnTo>
                  <a:lnTo>
                    <a:pt x="67083" y="315476"/>
                  </a:lnTo>
                  <a:lnTo>
                    <a:pt x="67197" y="315476"/>
                  </a:lnTo>
                  <a:lnTo>
                    <a:pt x="69310" y="315476"/>
                  </a:lnTo>
                  <a:lnTo>
                    <a:pt x="69414" y="315476"/>
                  </a:lnTo>
                  <a:lnTo>
                    <a:pt x="71485" y="315476"/>
                  </a:lnTo>
                  <a:lnTo>
                    <a:pt x="71605" y="315476"/>
                  </a:lnTo>
                  <a:lnTo>
                    <a:pt x="73679" y="315476"/>
                  </a:lnTo>
                  <a:lnTo>
                    <a:pt x="73775" y="315476"/>
                  </a:lnTo>
                  <a:lnTo>
                    <a:pt x="75702" y="315476"/>
                  </a:lnTo>
                  <a:lnTo>
                    <a:pt x="75926" y="315476"/>
                  </a:lnTo>
                  <a:lnTo>
                    <a:pt x="77901" y="315476"/>
                  </a:lnTo>
                  <a:lnTo>
                    <a:pt x="78012" y="315476"/>
                  </a:lnTo>
                  <a:lnTo>
                    <a:pt x="80078" y="315476"/>
                  </a:lnTo>
                  <a:lnTo>
                    <a:pt x="80325" y="315476"/>
                  </a:lnTo>
                  <a:lnTo>
                    <a:pt x="82072" y="315476"/>
                  </a:lnTo>
                  <a:lnTo>
                    <a:pt x="82354" y="315476"/>
                  </a:lnTo>
                  <a:lnTo>
                    <a:pt x="84411" y="315476"/>
                  </a:lnTo>
                  <a:lnTo>
                    <a:pt x="84502" y="315476"/>
                  </a:lnTo>
                  <a:lnTo>
                    <a:pt x="86440" y="315476"/>
                  </a:lnTo>
                  <a:lnTo>
                    <a:pt x="86706" y="315476"/>
                  </a:lnTo>
                  <a:lnTo>
                    <a:pt x="88775" y="315476"/>
                  </a:lnTo>
                  <a:lnTo>
                    <a:pt x="88839" y="315476"/>
                  </a:lnTo>
                  <a:lnTo>
                    <a:pt x="90809" y="315476"/>
                  </a:lnTo>
                  <a:lnTo>
                    <a:pt x="91059" y="315476"/>
                  </a:lnTo>
                  <a:lnTo>
                    <a:pt x="93137" y="315476"/>
                  </a:lnTo>
                  <a:lnTo>
                    <a:pt x="93153" y="315476"/>
                  </a:lnTo>
                  <a:lnTo>
                    <a:pt x="95158" y="315476"/>
                  </a:lnTo>
                  <a:lnTo>
                    <a:pt x="95318" y="315476"/>
                  </a:lnTo>
                  <a:lnTo>
                    <a:pt x="97461" y="315476"/>
                  </a:lnTo>
                  <a:lnTo>
                    <a:pt x="97488" y="315476"/>
                  </a:lnTo>
                  <a:lnTo>
                    <a:pt x="99614" y="315476"/>
                  </a:lnTo>
                  <a:lnTo>
                    <a:pt x="99773" y="315476"/>
                  </a:lnTo>
                  <a:lnTo>
                    <a:pt x="101784" y="315476"/>
                  </a:lnTo>
                  <a:lnTo>
                    <a:pt x="101842" y="315476"/>
                  </a:lnTo>
                  <a:lnTo>
                    <a:pt x="103948" y="315476"/>
                  </a:lnTo>
                  <a:lnTo>
                    <a:pt x="104115" y="315476"/>
                  </a:lnTo>
                  <a:lnTo>
                    <a:pt x="105978" y="315476"/>
                  </a:lnTo>
                  <a:lnTo>
                    <a:pt x="106190" y="315476"/>
                  </a:lnTo>
                  <a:lnTo>
                    <a:pt x="108267" y="315476"/>
                  </a:lnTo>
                  <a:lnTo>
                    <a:pt x="108399" y="315476"/>
                  </a:lnTo>
                  <a:lnTo>
                    <a:pt x="110345" y="315476"/>
                  </a:lnTo>
                  <a:lnTo>
                    <a:pt x="110486" y="315476"/>
                  </a:lnTo>
                  <a:lnTo>
                    <a:pt x="112597" y="315476"/>
                  </a:lnTo>
                  <a:lnTo>
                    <a:pt x="112601" y="315476"/>
                  </a:lnTo>
                  <a:lnTo>
                    <a:pt x="114628" y="315476"/>
                  </a:lnTo>
                  <a:lnTo>
                    <a:pt x="114763" y="315476"/>
                  </a:lnTo>
                  <a:lnTo>
                    <a:pt x="116897" y="315476"/>
                  </a:lnTo>
                  <a:lnTo>
                    <a:pt x="116943" y="315476"/>
                  </a:lnTo>
                  <a:lnTo>
                    <a:pt x="119081" y="315476"/>
                  </a:lnTo>
                  <a:lnTo>
                    <a:pt x="119085" y="315476"/>
                  </a:lnTo>
                  <a:lnTo>
                    <a:pt x="121229" y="315476"/>
                  </a:lnTo>
                  <a:lnTo>
                    <a:pt x="121246" y="315476"/>
                  </a:lnTo>
                  <a:lnTo>
                    <a:pt x="123356" y="315476"/>
                  </a:lnTo>
                  <a:lnTo>
                    <a:pt x="123420" y="315476"/>
                  </a:lnTo>
                  <a:lnTo>
                    <a:pt x="125443" y="315476"/>
                  </a:lnTo>
                  <a:lnTo>
                    <a:pt x="125645" y="315476"/>
                  </a:lnTo>
                  <a:lnTo>
                    <a:pt x="127135" y="315476"/>
                  </a:lnTo>
                  <a:lnTo>
                    <a:pt x="127715" y="315476"/>
                  </a:lnTo>
                  <a:lnTo>
                    <a:pt x="127733" y="315476"/>
                  </a:lnTo>
                  <a:lnTo>
                    <a:pt x="129841" y="315476"/>
                  </a:lnTo>
                  <a:lnTo>
                    <a:pt x="130086" y="315476"/>
                  </a:lnTo>
                  <a:lnTo>
                    <a:pt x="132013" y="315476"/>
                  </a:lnTo>
                  <a:lnTo>
                    <a:pt x="132059" y="315476"/>
                  </a:lnTo>
                  <a:lnTo>
                    <a:pt x="134107" y="315476"/>
                  </a:lnTo>
                  <a:lnTo>
                    <a:pt x="134260" y="315476"/>
                  </a:lnTo>
                  <a:lnTo>
                    <a:pt x="136169" y="315476"/>
                  </a:lnTo>
                  <a:lnTo>
                    <a:pt x="136433" y="315476"/>
                  </a:lnTo>
                  <a:lnTo>
                    <a:pt x="138470" y="315476"/>
                  </a:lnTo>
                  <a:lnTo>
                    <a:pt x="138583" y="315476"/>
                  </a:lnTo>
                  <a:lnTo>
                    <a:pt x="140560" y="315476"/>
                  </a:lnTo>
                  <a:lnTo>
                    <a:pt x="140821" y="315476"/>
                  </a:lnTo>
                  <a:lnTo>
                    <a:pt x="142861" y="315476"/>
                  </a:lnTo>
                  <a:lnTo>
                    <a:pt x="143048" y="315476"/>
                  </a:lnTo>
                  <a:lnTo>
                    <a:pt x="144862" y="315476"/>
                  </a:lnTo>
                  <a:lnTo>
                    <a:pt x="145109" y="315476"/>
                  </a:lnTo>
                  <a:lnTo>
                    <a:pt x="147189" y="315476"/>
                  </a:lnTo>
                  <a:lnTo>
                    <a:pt x="147194" y="315476"/>
                  </a:lnTo>
                  <a:lnTo>
                    <a:pt x="149220" y="315476"/>
                  </a:lnTo>
                  <a:lnTo>
                    <a:pt x="149405" y="315476"/>
                  </a:lnTo>
                  <a:lnTo>
                    <a:pt x="151489" y="315476"/>
                  </a:lnTo>
                  <a:lnTo>
                    <a:pt x="151539" y="315476"/>
                  </a:lnTo>
                  <a:lnTo>
                    <a:pt x="153586" y="315476"/>
                  </a:lnTo>
                  <a:lnTo>
                    <a:pt x="153753" y="315476"/>
                  </a:lnTo>
                  <a:lnTo>
                    <a:pt x="155636" y="315476"/>
                  </a:lnTo>
                  <a:lnTo>
                    <a:pt x="155843" y="315476"/>
                  </a:lnTo>
                  <a:lnTo>
                    <a:pt x="157963" y="315476"/>
                  </a:lnTo>
                  <a:lnTo>
                    <a:pt x="158135" y="315476"/>
                  </a:lnTo>
                  <a:lnTo>
                    <a:pt x="160035" y="315476"/>
                  </a:lnTo>
                  <a:lnTo>
                    <a:pt x="160219" y="315476"/>
                  </a:lnTo>
                  <a:lnTo>
                    <a:pt x="162315" y="315476"/>
                  </a:lnTo>
                  <a:lnTo>
                    <a:pt x="162419" y="315476"/>
                  </a:lnTo>
                  <a:lnTo>
                    <a:pt x="164396" y="315476"/>
                  </a:lnTo>
                  <a:lnTo>
                    <a:pt x="164559" y="315476"/>
                  </a:lnTo>
                  <a:lnTo>
                    <a:pt x="166646" y="315476"/>
                  </a:lnTo>
                  <a:lnTo>
                    <a:pt x="166655" y="315476"/>
                  </a:lnTo>
                  <a:lnTo>
                    <a:pt x="168786" y="315476"/>
                  </a:lnTo>
                  <a:lnTo>
                    <a:pt x="168953" y="315476"/>
                  </a:lnTo>
                  <a:lnTo>
                    <a:pt x="170946" y="315476"/>
                  </a:lnTo>
                  <a:lnTo>
                    <a:pt x="170994" y="315476"/>
                  </a:lnTo>
                  <a:lnTo>
                    <a:pt x="173128" y="315476"/>
                  </a:lnTo>
                  <a:lnTo>
                    <a:pt x="173302" y="315476"/>
                  </a:lnTo>
                  <a:lnTo>
                    <a:pt x="175077" y="315476"/>
                  </a:lnTo>
                  <a:lnTo>
                    <a:pt x="175328" y="315476"/>
                  </a:lnTo>
                  <a:lnTo>
                    <a:pt x="177455" y="315476"/>
                  </a:lnTo>
                  <a:lnTo>
                    <a:pt x="177639" y="315476"/>
                  </a:lnTo>
                  <a:lnTo>
                    <a:pt x="179579" y="315476"/>
                  </a:lnTo>
                  <a:lnTo>
                    <a:pt x="179685" y="315476"/>
                  </a:lnTo>
                  <a:lnTo>
                    <a:pt x="181769" y="315476"/>
                  </a:lnTo>
                  <a:lnTo>
                    <a:pt x="181786" y="315476"/>
                  </a:lnTo>
                  <a:lnTo>
                    <a:pt x="183842" y="315476"/>
                  </a:lnTo>
                  <a:lnTo>
                    <a:pt x="184016" y="315476"/>
                  </a:lnTo>
                  <a:lnTo>
                    <a:pt x="186049" y="315476"/>
                  </a:lnTo>
                  <a:lnTo>
                    <a:pt x="186124" y="315476"/>
                  </a:lnTo>
                  <a:lnTo>
                    <a:pt x="188209" y="315476"/>
                  </a:lnTo>
                  <a:lnTo>
                    <a:pt x="188419" y="315476"/>
                  </a:lnTo>
                  <a:lnTo>
                    <a:pt x="190427" y="315476"/>
                  </a:lnTo>
                  <a:lnTo>
                    <a:pt x="190471" y="315476"/>
                  </a:lnTo>
                  <a:lnTo>
                    <a:pt x="192524" y="315476"/>
                  </a:lnTo>
                  <a:lnTo>
                    <a:pt x="192623" y="315476"/>
                  </a:lnTo>
                  <a:lnTo>
                    <a:pt x="194673" y="315476"/>
                  </a:lnTo>
                  <a:lnTo>
                    <a:pt x="194849" y="315476"/>
                  </a:lnTo>
                  <a:lnTo>
                    <a:pt x="196904" y="315476"/>
                  </a:lnTo>
                  <a:lnTo>
                    <a:pt x="197051" y="315476"/>
                  </a:lnTo>
                  <a:lnTo>
                    <a:pt x="199001" y="315476"/>
                  </a:lnTo>
                  <a:lnTo>
                    <a:pt x="199222" y="315476"/>
                  </a:lnTo>
                  <a:lnTo>
                    <a:pt x="201243" y="315476"/>
                  </a:lnTo>
                  <a:lnTo>
                    <a:pt x="201256" y="315476"/>
                  </a:lnTo>
                  <a:lnTo>
                    <a:pt x="203273" y="315476"/>
                  </a:lnTo>
                  <a:lnTo>
                    <a:pt x="203449" y="315476"/>
                  </a:lnTo>
                  <a:lnTo>
                    <a:pt x="205486" y="315476"/>
                  </a:lnTo>
                  <a:lnTo>
                    <a:pt x="205577" y="315476"/>
                  </a:lnTo>
                  <a:lnTo>
                    <a:pt x="207656" y="315476"/>
                  </a:lnTo>
                  <a:lnTo>
                    <a:pt x="207850" y="315476"/>
                  </a:lnTo>
                  <a:lnTo>
                    <a:pt x="209729" y="315476"/>
                  </a:lnTo>
                  <a:lnTo>
                    <a:pt x="209935" y="315476"/>
                  </a:lnTo>
                  <a:lnTo>
                    <a:pt x="212017" y="315476"/>
                  </a:lnTo>
                  <a:lnTo>
                    <a:pt x="212197" y="315476"/>
                  </a:lnTo>
                  <a:lnTo>
                    <a:pt x="214186" y="315476"/>
                  </a:lnTo>
                  <a:lnTo>
                    <a:pt x="214300" y="315476"/>
                  </a:lnTo>
                  <a:lnTo>
                    <a:pt x="216360" y="315476"/>
                  </a:lnTo>
                  <a:lnTo>
                    <a:pt x="216426" y="315476"/>
                  </a:lnTo>
                  <a:lnTo>
                    <a:pt x="218529" y="315476"/>
                  </a:lnTo>
                  <a:lnTo>
                    <a:pt x="218640" y="315476"/>
                  </a:lnTo>
                  <a:lnTo>
                    <a:pt x="220614" y="315476"/>
                  </a:lnTo>
                  <a:lnTo>
                    <a:pt x="220712" y="315476"/>
                  </a:lnTo>
                  <a:lnTo>
                    <a:pt x="222759" y="315476"/>
                  </a:lnTo>
                  <a:lnTo>
                    <a:pt x="222978" y="315476"/>
                  </a:lnTo>
                  <a:lnTo>
                    <a:pt x="224970" y="315476"/>
                  </a:lnTo>
                  <a:lnTo>
                    <a:pt x="225077" y="315476"/>
                  </a:lnTo>
                  <a:lnTo>
                    <a:pt x="227143" y="315476"/>
                  </a:lnTo>
                  <a:lnTo>
                    <a:pt x="227322" y="315476"/>
                  </a:lnTo>
                  <a:lnTo>
                    <a:pt x="229213" y="315476"/>
                  </a:lnTo>
                  <a:lnTo>
                    <a:pt x="229353" y="315476"/>
                  </a:lnTo>
                  <a:lnTo>
                    <a:pt x="231462" y="315476"/>
                  </a:lnTo>
                  <a:lnTo>
                    <a:pt x="231519" y="315476"/>
                  </a:lnTo>
                  <a:lnTo>
                    <a:pt x="233567" y="315476"/>
                  </a:lnTo>
                  <a:lnTo>
                    <a:pt x="233756" y="315476"/>
                  </a:lnTo>
                  <a:lnTo>
                    <a:pt x="235823" y="315476"/>
                  </a:lnTo>
                  <a:lnTo>
                    <a:pt x="235843" y="315476"/>
                  </a:lnTo>
                  <a:lnTo>
                    <a:pt x="237913" y="315476"/>
                  </a:lnTo>
                  <a:lnTo>
                    <a:pt x="238097" y="315476"/>
                  </a:lnTo>
                  <a:lnTo>
                    <a:pt x="240008" y="315476"/>
                  </a:lnTo>
                  <a:lnTo>
                    <a:pt x="240172" y="315476"/>
                  </a:lnTo>
                  <a:lnTo>
                    <a:pt x="242212" y="315476"/>
                  </a:lnTo>
                  <a:lnTo>
                    <a:pt x="242336" y="315476"/>
                  </a:lnTo>
                  <a:lnTo>
                    <a:pt x="244431" y="315476"/>
                  </a:lnTo>
                  <a:lnTo>
                    <a:pt x="244496" y="315476"/>
                  </a:lnTo>
                  <a:lnTo>
                    <a:pt x="246586" y="315476"/>
                  </a:lnTo>
                  <a:lnTo>
                    <a:pt x="246740" y="315476"/>
                  </a:lnTo>
                  <a:lnTo>
                    <a:pt x="248731" y="315476"/>
                  </a:lnTo>
                  <a:lnTo>
                    <a:pt x="248835" y="315476"/>
                  </a:lnTo>
                  <a:lnTo>
                    <a:pt x="250935" y="315476"/>
                  </a:lnTo>
                  <a:lnTo>
                    <a:pt x="250985" y="315476"/>
                  </a:lnTo>
                  <a:lnTo>
                    <a:pt x="252985" y="315476"/>
                  </a:lnTo>
                  <a:lnTo>
                    <a:pt x="253184" y="315476"/>
                  </a:lnTo>
                  <a:lnTo>
                    <a:pt x="255294" y="315476"/>
                  </a:lnTo>
                  <a:lnTo>
                    <a:pt x="255294" y="315476"/>
                  </a:lnTo>
                  <a:lnTo>
                    <a:pt x="257379" y="315476"/>
                  </a:lnTo>
                  <a:lnTo>
                    <a:pt x="257573" y="315476"/>
                  </a:lnTo>
                  <a:lnTo>
                    <a:pt x="259603" y="315476"/>
                  </a:lnTo>
                  <a:lnTo>
                    <a:pt x="259643" y="315476"/>
                  </a:lnTo>
                  <a:lnTo>
                    <a:pt x="261728" y="315476"/>
                  </a:lnTo>
                  <a:lnTo>
                    <a:pt x="261932" y="315476"/>
                  </a:lnTo>
                  <a:lnTo>
                    <a:pt x="263808" y="315476"/>
                  </a:lnTo>
                  <a:lnTo>
                    <a:pt x="263973" y="315476"/>
                  </a:lnTo>
                  <a:lnTo>
                    <a:pt x="266043" y="315476"/>
                  </a:lnTo>
                  <a:lnTo>
                    <a:pt x="266122" y="315476"/>
                  </a:lnTo>
                  <a:lnTo>
                    <a:pt x="268157" y="315476"/>
                  </a:lnTo>
                  <a:lnTo>
                    <a:pt x="268312" y="315476"/>
                  </a:lnTo>
                  <a:lnTo>
                    <a:pt x="270407" y="315476"/>
                  </a:lnTo>
                  <a:lnTo>
                    <a:pt x="270441" y="315476"/>
                  </a:lnTo>
                  <a:lnTo>
                    <a:pt x="272521" y="315476"/>
                  </a:lnTo>
                  <a:lnTo>
                    <a:pt x="272760" y="315476"/>
                  </a:lnTo>
                  <a:lnTo>
                    <a:pt x="274741" y="315476"/>
                  </a:lnTo>
                  <a:lnTo>
                    <a:pt x="274761" y="315476"/>
                  </a:lnTo>
                  <a:lnTo>
                    <a:pt x="276890" y="315476"/>
                  </a:lnTo>
                  <a:lnTo>
                    <a:pt x="277104" y="315476"/>
                  </a:lnTo>
                  <a:lnTo>
                    <a:pt x="279045" y="315476"/>
                  </a:lnTo>
                  <a:lnTo>
                    <a:pt x="279100" y="315476"/>
                  </a:lnTo>
                  <a:lnTo>
                    <a:pt x="281220" y="315476"/>
                  </a:lnTo>
                  <a:lnTo>
                    <a:pt x="281449" y="315476"/>
                  </a:lnTo>
                  <a:lnTo>
                    <a:pt x="283364" y="315476"/>
                  </a:lnTo>
                  <a:lnTo>
                    <a:pt x="283454" y="315476"/>
                  </a:lnTo>
                  <a:lnTo>
                    <a:pt x="285524" y="315476"/>
                  </a:lnTo>
                  <a:lnTo>
                    <a:pt x="285609" y="315476"/>
                  </a:lnTo>
                  <a:lnTo>
                    <a:pt x="287579" y="315476"/>
                  </a:lnTo>
                  <a:lnTo>
                    <a:pt x="287763" y="315476"/>
                  </a:lnTo>
                  <a:lnTo>
                    <a:pt x="289883" y="315476"/>
                  </a:lnTo>
                  <a:lnTo>
                    <a:pt x="289928" y="315476"/>
                  </a:lnTo>
                  <a:lnTo>
                    <a:pt x="292043" y="315476"/>
                  </a:lnTo>
                  <a:lnTo>
                    <a:pt x="292172" y="315476"/>
                  </a:lnTo>
                  <a:lnTo>
                    <a:pt x="294202" y="315476"/>
                  </a:lnTo>
                  <a:lnTo>
                    <a:pt x="294222" y="315476"/>
                  </a:lnTo>
                  <a:lnTo>
                    <a:pt x="296267" y="315476"/>
                  </a:lnTo>
                  <a:lnTo>
                    <a:pt x="296417" y="315476"/>
                  </a:lnTo>
                  <a:lnTo>
                    <a:pt x="298427" y="315476"/>
                  </a:lnTo>
                  <a:lnTo>
                    <a:pt x="298546" y="315476"/>
                  </a:lnTo>
                  <a:lnTo>
                    <a:pt x="300622" y="315476"/>
                  </a:lnTo>
                  <a:lnTo>
                    <a:pt x="300706" y="315476"/>
                  </a:lnTo>
                  <a:lnTo>
                    <a:pt x="302721" y="315476"/>
                  </a:lnTo>
                  <a:lnTo>
                    <a:pt x="302945" y="315476"/>
                  </a:lnTo>
                  <a:lnTo>
                    <a:pt x="304991" y="315476"/>
                  </a:lnTo>
                  <a:lnTo>
                    <a:pt x="305055" y="315476"/>
                  </a:lnTo>
                  <a:lnTo>
                    <a:pt x="307061" y="315476"/>
                  </a:lnTo>
                  <a:lnTo>
                    <a:pt x="307245" y="315476"/>
                  </a:lnTo>
                  <a:lnTo>
                    <a:pt x="309340" y="315476"/>
                  </a:lnTo>
                  <a:lnTo>
                    <a:pt x="309345" y="315476"/>
                  </a:lnTo>
                  <a:lnTo>
                    <a:pt x="311400" y="315476"/>
                  </a:lnTo>
                  <a:lnTo>
                    <a:pt x="311629" y="315476"/>
                  </a:lnTo>
                  <a:lnTo>
                    <a:pt x="313435" y="315476"/>
                  </a:lnTo>
                  <a:lnTo>
                    <a:pt x="313689" y="315476"/>
                  </a:lnTo>
                  <a:lnTo>
                    <a:pt x="315744" y="315476"/>
                  </a:lnTo>
                  <a:lnTo>
                    <a:pt x="315908" y="315476"/>
                  </a:lnTo>
                  <a:lnTo>
                    <a:pt x="317988" y="305868"/>
                  </a:lnTo>
                  <a:lnTo>
                    <a:pt x="317993" y="305656"/>
                  </a:lnTo>
                  <a:lnTo>
                    <a:pt x="320148" y="6019"/>
                  </a:lnTo>
                  <a:lnTo>
                    <a:pt x="320158" y="5884"/>
                  </a:lnTo>
                  <a:lnTo>
                    <a:pt x="322312" y="347"/>
                  </a:lnTo>
                  <a:lnTo>
                    <a:pt x="322327" y="346"/>
                  </a:lnTo>
                  <a:lnTo>
                    <a:pt x="324457" y="323"/>
                  </a:lnTo>
                  <a:lnTo>
                    <a:pt x="324502" y="323"/>
                  </a:lnTo>
                  <a:lnTo>
                    <a:pt x="326622" y="323"/>
                  </a:lnTo>
                  <a:lnTo>
                    <a:pt x="326686" y="323"/>
                  </a:lnTo>
                  <a:lnTo>
                    <a:pt x="328786" y="323"/>
                  </a:lnTo>
                  <a:lnTo>
                    <a:pt x="328806" y="323"/>
                  </a:lnTo>
                  <a:lnTo>
                    <a:pt x="330926" y="323"/>
                  </a:lnTo>
                  <a:lnTo>
                    <a:pt x="331011" y="323"/>
                  </a:lnTo>
                  <a:lnTo>
                    <a:pt x="332737" y="323"/>
                  </a:lnTo>
                  <a:lnTo>
                    <a:pt x="333111" y="323"/>
                  </a:lnTo>
                  <a:lnTo>
                    <a:pt x="333155" y="323"/>
                  </a:lnTo>
                  <a:lnTo>
                    <a:pt x="335260" y="323"/>
                  </a:lnTo>
                  <a:lnTo>
                    <a:pt x="335360" y="323"/>
                  </a:lnTo>
                  <a:lnTo>
                    <a:pt x="337425" y="323"/>
                  </a:lnTo>
                  <a:lnTo>
                    <a:pt x="337534" y="323"/>
                  </a:lnTo>
                  <a:lnTo>
                    <a:pt x="339565" y="323"/>
                  </a:lnTo>
                  <a:lnTo>
                    <a:pt x="339629" y="323"/>
                  </a:lnTo>
                  <a:lnTo>
                    <a:pt x="341709" y="323"/>
                  </a:lnTo>
                  <a:lnTo>
                    <a:pt x="341849" y="323"/>
                  </a:lnTo>
                  <a:lnTo>
                    <a:pt x="343934" y="323"/>
                  </a:lnTo>
                  <a:lnTo>
                    <a:pt x="343973" y="323"/>
                  </a:lnTo>
                  <a:lnTo>
                    <a:pt x="346004" y="323"/>
                  </a:lnTo>
                  <a:lnTo>
                    <a:pt x="346128" y="323"/>
                  </a:lnTo>
                  <a:lnTo>
                    <a:pt x="348248" y="323"/>
                  </a:lnTo>
                  <a:lnTo>
                    <a:pt x="348278" y="323"/>
                  </a:lnTo>
                  <a:lnTo>
                    <a:pt x="349855" y="323"/>
                  </a:lnTo>
                  <a:lnTo>
                    <a:pt x="350318" y="323"/>
                  </a:lnTo>
                  <a:lnTo>
                    <a:pt x="350462" y="323"/>
                  </a:lnTo>
                  <a:lnTo>
                    <a:pt x="352537" y="323"/>
                  </a:lnTo>
                  <a:lnTo>
                    <a:pt x="352622" y="323"/>
                  </a:lnTo>
                  <a:lnTo>
                    <a:pt x="354672" y="323"/>
                  </a:lnTo>
                  <a:lnTo>
                    <a:pt x="354752" y="323"/>
                  </a:lnTo>
                  <a:lnTo>
                    <a:pt x="356747" y="323"/>
                  </a:lnTo>
                  <a:lnTo>
                    <a:pt x="357031" y="323"/>
                  </a:lnTo>
                  <a:lnTo>
                    <a:pt x="359041" y="323"/>
                  </a:lnTo>
                  <a:lnTo>
                    <a:pt x="359116" y="323"/>
                  </a:lnTo>
                  <a:lnTo>
                    <a:pt x="361141" y="323"/>
                  </a:lnTo>
                  <a:lnTo>
                    <a:pt x="361290" y="323"/>
                  </a:lnTo>
                  <a:lnTo>
                    <a:pt x="363395" y="323"/>
                  </a:lnTo>
                  <a:lnTo>
                    <a:pt x="363395" y="323"/>
                  </a:lnTo>
                  <a:lnTo>
                    <a:pt x="365500" y="323"/>
                  </a:lnTo>
                  <a:lnTo>
                    <a:pt x="365684" y="323"/>
                  </a:lnTo>
                  <a:lnTo>
                    <a:pt x="367714" y="323"/>
                  </a:lnTo>
                  <a:lnTo>
                    <a:pt x="367749" y="323"/>
                  </a:lnTo>
                  <a:lnTo>
                    <a:pt x="369799" y="323"/>
                  </a:lnTo>
                  <a:lnTo>
                    <a:pt x="369974" y="323"/>
                  </a:lnTo>
                  <a:lnTo>
                    <a:pt x="372034" y="323"/>
                  </a:lnTo>
                  <a:lnTo>
                    <a:pt x="372138" y="323"/>
                  </a:lnTo>
                  <a:lnTo>
                    <a:pt x="374173" y="323"/>
                  </a:lnTo>
                  <a:lnTo>
                    <a:pt x="374318" y="323"/>
                  </a:lnTo>
                  <a:lnTo>
                    <a:pt x="376224" y="323"/>
                  </a:lnTo>
                  <a:lnTo>
                    <a:pt x="376472" y="323"/>
                  </a:lnTo>
                  <a:lnTo>
                    <a:pt x="378518" y="323"/>
                  </a:lnTo>
                  <a:lnTo>
                    <a:pt x="378602" y="323"/>
                  </a:lnTo>
                  <a:lnTo>
                    <a:pt x="380583" y="323"/>
                  </a:lnTo>
                  <a:lnTo>
                    <a:pt x="380702" y="323"/>
                  </a:lnTo>
                  <a:lnTo>
                    <a:pt x="382847" y="323"/>
                  </a:lnTo>
                  <a:lnTo>
                    <a:pt x="382867" y="323"/>
                  </a:lnTo>
                  <a:lnTo>
                    <a:pt x="384907" y="323"/>
                  </a:lnTo>
                  <a:lnTo>
                    <a:pt x="385056" y="323"/>
                  </a:lnTo>
                  <a:lnTo>
                    <a:pt x="387066" y="323"/>
                  </a:lnTo>
                  <a:lnTo>
                    <a:pt x="387211" y="323"/>
                  </a:lnTo>
                  <a:lnTo>
                    <a:pt x="389261" y="323"/>
                  </a:lnTo>
                  <a:lnTo>
                    <a:pt x="389400" y="323"/>
                  </a:lnTo>
                  <a:lnTo>
                    <a:pt x="391396" y="323"/>
                  </a:lnTo>
                  <a:lnTo>
                    <a:pt x="391515" y="323"/>
                  </a:lnTo>
                  <a:lnTo>
                    <a:pt x="393635" y="323"/>
                  </a:lnTo>
                  <a:lnTo>
                    <a:pt x="393779" y="323"/>
                  </a:lnTo>
                  <a:lnTo>
                    <a:pt x="395805" y="323"/>
                  </a:lnTo>
                  <a:lnTo>
                    <a:pt x="395959" y="323"/>
                  </a:lnTo>
                  <a:lnTo>
                    <a:pt x="397979" y="323"/>
                  </a:lnTo>
                  <a:lnTo>
                    <a:pt x="397999" y="323"/>
                  </a:lnTo>
                  <a:lnTo>
                    <a:pt x="400099" y="323"/>
                  </a:lnTo>
                  <a:lnTo>
                    <a:pt x="400318" y="323"/>
                  </a:lnTo>
                  <a:lnTo>
                    <a:pt x="402249" y="323"/>
                  </a:lnTo>
                  <a:lnTo>
                    <a:pt x="402318" y="323"/>
                  </a:lnTo>
                  <a:lnTo>
                    <a:pt x="404418" y="323"/>
                  </a:lnTo>
                  <a:lnTo>
                    <a:pt x="404602" y="323"/>
                  </a:lnTo>
                  <a:lnTo>
                    <a:pt x="406588" y="323"/>
                  </a:lnTo>
                  <a:lnTo>
                    <a:pt x="406677" y="323"/>
                  </a:lnTo>
                  <a:lnTo>
                    <a:pt x="408732" y="323"/>
                  </a:lnTo>
                  <a:lnTo>
                    <a:pt x="408832" y="323"/>
                  </a:lnTo>
                  <a:lnTo>
                    <a:pt x="410892" y="323"/>
                  </a:lnTo>
                  <a:lnTo>
                    <a:pt x="411002" y="323"/>
                  </a:lnTo>
                  <a:lnTo>
                    <a:pt x="413096" y="323"/>
                  </a:lnTo>
                  <a:lnTo>
                    <a:pt x="413171" y="323"/>
                  </a:lnTo>
                  <a:lnTo>
                    <a:pt x="415137" y="323"/>
                  </a:lnTo>
                  <a:lnTo>
                    <a:pt x="415341" y="323"/>
                  </a:lnTo>
                  <a:lnTo>
                    <a:pt x="417446" y="323"/>
                  </a:lnTo>
                  <a:lnTo>
                    <a:pt x="417446" y="323"/>
                  </a:lnTo>
                  <a:lnTo>
                    <a:pt x="419486" y="323"/>
                  </a:lnTo>
                  <a:lnTo>
                    <a:pt x="419635" y="323"/>
                  </a:lnTo>
                  <a:lnTo>
                    <a:pt x="421591" y="323"/>
                  </a:lnTo>
                  <a:lnTo>
                    <a:pt x="421810" y="323"/>
                  </a:lnTo>
                  <a:lnTo>
                    <a:pt x="423875" y="323"/>
                  </a:lnTo>
                  <a:lnTo>
                    <a:pt x="424054" y="323"/>
                  </a:lnTo>
                  <a:lnTo>
                    <a:pt x="425990" y="323"/>
                  </a:lnTo>
                  <a:lnTo>
                    <a:pt x="426139" y="323"/>
                  </a:lnTo>
                  <a:lnTo>
                    <a:pt x="428239" y="323"/>
                  </a:lnTo>
                  <a:lnTo>
                    <a:pt x="428473" y="323"/>
                  </a:lnTo>
                  <a:lnTo>
                    <a:pt x="430244" y="323"/>
                  </a:lnTo>
                  <a:lnTo>
                    <a:pt x="430548" y="323"/>
                  </a:lnTo>
                  <a:lnTo>
                    <a:pt x="432568" y="323"/>
                  </a:lnTo>
                  <a:lnTo>
                    <a:pt x="432618" y="323"/>
                  </a:lnTo>
                  <a:lnTo>
                    <a:pt x="434648" y="323"/>
                  </a:lnTo>
                  <a:lnTo>
                    <a:pt x="434857" y="323"/>
                  </a:lnTo>
                  <a:lnTo>
                    <a:pt x="436902" y="2128"/>
                  </a:lnTo>
                  <a:lnTo>
                    <a:pt x="436907" y="2194"/>
                  </a:lnTo>
                  <a:lnTo>
                    <a:pt x="439057" y="302553"/>
                  </a:lnTo>
                  <a:lnTo>
                    <a:pt x="439062" y="302790"/>
                  </a:lnTo>
                  <a:lnTo>
                    <a:pt x="441212" y="315419"/>
                  </a:lnTo>
                  <a:lnTo>
                    <a:pt x="441256" y="315425"/>
                  </a:lnTo>
                  <a:lnTo>
                    <a:pt x="443306" y="315476"/>
                  </a:lnTo>
                  <a:lnTo>
                    <a:pt x="443401" y="315476"/>
                  </a:lnTo>
                  <a:lnTo>
                    <a:pt x="445536" y="315476"/>
                  </a:lnTo>
                  <a:lnTo>
                    <a:pt x="445620" y="315476"/>
                  </a:lnTo>
                  <a:lnTo>
                    <a:pt x="447680" y="315476"/>
                  </a:lnTo>
                  <a:lnTo>
                    <a:pt x="447790" y="315476"/>
                  </a:lnTo>
                  <a:lnTo>
                    <a:pt x="449805" y="315476"/>
                  </a:lnTo>
                  <a:lnTo>
                    <a:pt x="449964" y="315476"/>
                  </a:lnTo>
                  <a:lnTo>
                    <a:pt x="452010" y="315476"/>
                  </a:lnTo>
                  <a:lnTo>
                    <a:pt x="452035" y="315476"/>
                  </a:lnTo>
                  <a:lnTo>
                    <a:pt x="452054" y="315476"/>
                  </a:lnTo>
                  <a:lnTo>
                    <a:pt x="452806" y="315476"/>
                  </a:lnTo>
                  <a:lnTo>
                    <a:pt x="454110" y="315476"/>
                  </a:lnTo>
                  <a:lnTo>
                    <a:pt x="454294" y="315476"/>
                  </a:lnTo>
                  <a:lnTo>
                    <a:pt x="456234" y="315476"/>
                  </a:lnTo>
                  <a:lnTo>
                    <a:pt x="456399" y="315476"/>
                  </a:lnTo>
                  <a:lnTo>
                    <a:pt x="458503" y="315476"/>
                  </a:lnTo>
                  <a:lnTo>
                    <a:pt x="458707" y="315476"/>
                  </a:lnTo>
                  <a:lnTo>
                    <a:pt x="460653" y="315476"/>
                  </a:lnTo>
                  <a:lnTo>
                    <a:pt x="460748" y="315476"/>
                  </a:lnTo>
                  <a:lnTo>
                    <a:pt x="462818" y="315476"/>
                  </a:lnTo>
                  <a:lnTo>
                    <a:pt x="463042" y="315476"/>
                  </a:lnTo>
                  <a:lnTo>
                    <a:pt x="464878" y="315476"/>
                  </a:lnTo>
                  <a:lnTo>
                    <a:pt x="465022" y="315476"/>
                  </a:lnTo>
                  <a:lnTo>
                    <a:pt x="467162" y="315476"/>
                  </a:lnTo>
                  <a:lnTo>
                    <a:pt x="467291" y="315476"/>
                  </a:lnTo>
                  <a:lnTo>
                    <a:pt x="469227" y="315476"/>
                  </a:lnTo>
                  <a:lnTo>
                    <a:pt x="469446" y="315476"/>
                  </a:lnTo>
                  <a:lnTo>
                    <a:pt x="471486" y="315476"/>
                  </a:lnTo>
                  <a:lnTo>
                    <a:pt x="471496" y="315476"/>
                  </a:lnTo>
                  <a:lnTo>
                    <a:pt x="473646" y="315476"/>
                  </a:lnTo>
                  <a:lnTo>
                    <a:pt x="473855" y="315476"/>
                  </a:lnTo>
                  <a:lnTo>
                    <a:pt x="475696" y="315476"/>
                  </a:lnTo>
                  <a:lnTo>
                    <a:pt x="475845" y="315476"/>
                  </a:lnTo>
                  <a:lnTo>
                    <a:pt x="477895" y="315476"/>
                  </a:lnTo>
                  <a:lnTo>
                    <a:pt x="478035" y="315476"/>
                  </a:lnTo>
                  <a:lnTo>
                    <a:pt x="480105" y="315476"/>
                  </a:lnTo>
                  <a:lnTo>
                    <a:pt x="480204" y="315476"/>
                  </a:lnTo>
                  <a:lnTo>
                    <a:pt x="482274" y="315476"/>
                  </a:lnTo>
                  <a:lnTo>
                    <a:pt x="482429" y="315476"/>
                  </a:lnTo>
                  <a:lnTo>
                    <a:pt x="484349" y="315476"/>
                  </a:lnTo>
                  <a:lnTo>
                    <a:pt x="484608" y="315476"/>
                  </a:lnTo>
                  <a:lnTo>
                    <a:pt x="486609" y="315476"/>
                  </a:lnTo>
                  <a:lnTo>
                    <a:pt x="486628" y="315476"/>
                  </a:lnTo>
                  <a:lnTo>
                    <a:pt x="488644" y="315476"/>
                  </a:lnTo>
                  <a:lnTo>
                    <a:pt x="488848" y="315476"/>
                  </a:lnTo>
                  <a:lnTo>
                    <a:pt x="490898" y="315476"/>
                  </a:lnTo>
                  <a:lnTo>
                    <a:pt x="490973" y="315476"/>
                  </a:lnTo>
                  <a:lnTo>
                    <a:pt x="493063" y="315476"/>
                  </a:lnTo>
                  <a:lnTo>
                    <a:pt x="493262" y="315476"/>
                  </a:lnTo>
                  <a:lnTo>
                    <a:pt x="495247" y="315476"/>
                  </a:lnTo>
                  <a:lnTo>
                    <a:pt x="495347" y="315476"/>
                  </a:lnTo>
                  <a:lnTo>
                    <a:pt x="497417" y="315476"/>
                  </a:lnTo>
                  <a:lnTo>
                    <a:pt x="497561" y="315476"/>
                  </a:lnTo>
                  <a:lnTo>
                    <a:pt x="499591" y="315476"/>
                  </a:lnTo>
                  <a:lnTo>
                    <a:pt x="499661" y="315476"/>
                  </a:lnTo>
                  <a:lnTo>
                    <a:pt x="501751" y="315476"/>
                  </a:lnTo>
                  <a:lnTo>
                    <a:pt x="501900" y="315476"/>
                  </a:lnTo>
                  <a:lnTo>
                    <a:pt x="503886" y="315476"/>
                  </a:lnTo>
                  <a:lnTo>
                    <a:pt x="504040" y="315476"/>
                  </a:lnTo>
                  <a:lnTo>
                    <a:pt x="506085" y="315476"/>
                  </a:lnTo>
                  <a:lnTo>
                    <a:pt x="506105" y="315476"/>
                  </a:lnTo>
                  <a:lnTo>
                    <a:pt x="508200" y="315476"/>
                  </a:lnTo>
                  <a:lnTo>
                    <a:pt x="508359" y="315476"/>
                  </a:lnTo>
                  <a:lnTo>
                    <a:pt x="510335" y="315476"/>
                  </a:lnTo>
                  <a:lnTo>
                    <a:pt x="510424" y="315476"/>
                  </a:lnTo>
                  <a:lnTo>
                    <a:pt x="512484" y="315476"/>
                  </a:lnTo>
                  <a:lnTo>
                    <a:pt x="512599" y="315476"/>
                  </a:lnTo>
                  <a:lnTo>
                    <a:pt x="514694" y="315476"/>
                  </a:lnTo>
                  <a:lnTo>
                    <a:pt x="514798" y="315476"/>
                  </a:lnTo>
                  <a:lnTo>
                    <a:pt x="516853" y="315476"/>
                  </a:lnTo>
                  <a:lnTo>
                    <a:pt x="517003" y="315476"/>
                  </a:lnTo>
                  <a:lnTo>
                    <a:pt x="518973" y="315476"/>
                  </a:lnTo>
                  <a:lnTo>
                    <a:pt x="519103" y="315476"/>
                  </a:lnTo>
                  <a:lnTo>
                    <a:pt x="521202" y="315476"/>
                  </a:lnTo>
                  <a:lnTo>
                    <a:pt x="521267" y="315476"/>
                  </a:lnTo>
                  <a:lnTo>
                    <a:pt x="523307" y="315476"/>
                  </a:lnTo>
                  <a:lnTo>
                    <a:pt x="523561" y="315476"/>
                  </a:lnTo>
                  <a:lnTo>
                    <a:pt x="525462" y="315476"/>
                  </a:lnTo>
                  <a:lnTo>
                    <a:pt x="525557" y="315476"/>
                  </a:lnTo>
                  <a:lnTo>
                    <a:pt x="527617" y="315476"/>
                  </a:lnTo>
                  <a:lnTo>
                    <a:pt x="527890" y="315476"/>
                  </a:lnTo>
                  <a:lnTo>
                    <a:pt x="529801" y="315476"/>
                  </a:lnTo>
                  <a:lnTo>
                    <a:pt x="529881" y="315476"/>
                  </a:lnTo>
                  <a:lnTo>
                    <a:pt x="531961" y="315476"/>
                  </a:lnTo>
                  <a:lnTo>
                    <a:pt x="532120" y="315476"/>
                  </a:lnTo>
                  <a:lnTo>
                    <a:pt x="534125" y="315476"/>
                  </a:lnTo>
                  <a:lnTo>
                    <a:pt x="534225" y="315476"/>
                  </a:lnTo>
                  <a:lnTo>
                    <a:pt x="536305" y="315476"/>
                  </a:lnTo>
                  <a:lnTo>
                    <a:pt x="536375" y="315476"/>
                  </a:lnTo>
                  <a:lnTo>
                    <a:pt x="538460" y="315476"/>
                  </a:lnTo>
                  <a:lnTo>
                    <a:pt x="538629" y="315476"/>
                  </a:lnTo>
                  <a:lnTo>
                    <a:pt x="540679" y="315476"/>
                  </a:lnTo>
                  <a:lnTo>
                    <a:pt x="540759" y="315476"/>
                  </a:lnTo>
                  <a:lnTo>
                    <a:pt x="542794" y="315476"/>
                  </a:lnTo>
                  <a:lnTo>
                    <a:pt x="542953" y="315476"/>
                  </a:lnTo>
                  <a:lnTo>
                    <a:pt x="544983" y="315476"/>
                  </a:lnTo>
                  <a:lnTo>
                    <a:pt x="545008" y="315476"/>
                  </a:lnTo>
                  <a:lnTo>
                    <a:pt x="547128" y="315476"/>
                  </a:lnTo>
                  <a:lnTo>
                    <a:pt x="547287" y="315476"/>
                  </a:lnTo>
                  <a:lnTo>
                    <a:pt x="549188" y="315476"/>
                  </a:lnTo>
                  <a:lnTo>
                    <a:pt x="549332" y="315476"/>
                  </a:lnTo>
                  <a:lnTo>
                    <a:pt x="551482" y="315476"/>
                  </a:lnTo>
                  <a:lnTo>
                    <a:pt x="551646" y="315476"/>
                  </a:lnTo>
                  <a:lnTo>
                    <a:pt x="553527" y="315476"/>
                  </a:lnTo>
                  <a:lnTo>
                    <a:pt x="553736" y="315476"/>
                  </a:lnTo>
                  <a:lnTo>
                    <a:pt x="555806" y="315476"/>
                  </a:lnTo>
                  <a:lnTo>
                    <a:pt x="555980" y="315476"/>
                  </a:lnTo>
                  <a:lnTo>
                    <a:pt x="557911" y="315476"/>
                  </a:lnTo>
                  <a:lnTo>
                    <a:pt x="558051" y="315476"/>
                  </a:lnTo>
                  <a:lnTo>
                    <a:pt x="560141" y="315476"/>
                  </a:lnTo>
                  <a:lnTo>
                    <a:pt x="560141" y="315476"/>
                  </a:lnTo>
                  <a:lnTo>
                    <a:pt x="562206" y="315476"/>
                  </a:lnTo>
                  <a:lnTo>
                    <a:pt x="562444" y="315476"/>
                  </a:lnTo>
                  <a:lnTo>
                    <a:pt x="564430" y="315476"/>
                  </a:lnTo>
                  <a:lnTo>
                    <a:pt x="564505" y="315476"/>
                  </a:lnTo>
                  <a:lnTo>
                    <a:pt x="566609" y="315476"/>
                  </a:lnTo>
                  <a:lnTo>
                    <a:pt x="566784" y="315476"/>
                  </a:lnTo>
                  <a:lnTo>
                    <a:pt x="568550" y="315476"/>
                  </a:lnTo>
                  <a:lnTo>
                    <a:pt x="568809" y="315476"/>
                  </a:lnTo>
                  <a:lnTo>
                    <a:pt x="570934" y="315476"/>
                  </a:lnTo>
                  <a:lnTo>
                    <a:pt x="571197" y="315476"/>
                  </a:lnTo>
                  <a:lnTo>
                    <a:pt x="572924" y="315476"/>
                  </a:lnTo>
                  <a:lnTo>
                    <a:pt x="573138" y="315476"/>
                  </a:lnTo>
                  <a:lnTo>
                    <a:pt x="575258" y="315476"/>
                  </a:lnTo>
                  <a:lnTo>
                    <a:pt x="575323" y="315476"/>
                  </a:lnTo>
                  <a:lnTo>
                    <a:pt x="577343" y="315476"/>
                  </a:lnTo>
                  <a:lnTo>
                    <a:pt x="577582" y="315476"/>
                  </a:lnTo>
                  <a:lnTo>
                    <a:pt x="579438" y="315476"/>
                  </a:lnTo>
                  <a:lnTo>
                    <a:pt x="579612" y="315476"/>
                  </a:lnTo>
                  <a:lnTo>
                    <a:pt x="581647" y="315476"/>
                  </a:lnTo>
                  <a:lnTo>
                    <a:pt x="581836" y="315476"/>
                  </a:lnTo>
                  <a:lnTo>
                    <a:pt x="583906" y="315476"/>
                  </a:lnTo>
                  <a:lnTo>
                    <a:pt x="583956" y="315476"/>
                  </a:lnTo>
                  <a:lnTo>
                    <a:pt x="586006" y="315476"/>
                  </a:lnTo>
                  <a:lnTo>
                    <a:pt x="586136" y="315476"/>
                  </a:lnTo>
                  <a:lnTo>
                    <a:pt x="588216" y="315476"/>
                  </a:lnTo>
                  <a:lnTo>
                    <a:pt x="588305" y="315476"/>
                  </a:lnTo>
                  <a:lnTo>
                    <a:pt x="590370" y="315476"/>
                  </a:lnTo>
                  <a:lnTo>
                    <a:pt x="590455" y="315476"/>
                  </a:lnTo>
                  <a:lnTo>
                    <a:pt x="592411" y="315476"/>
                  </a:lnTo>
                  <a:lnTo>
                    <a:pt x="592659" y="315476"/>
                  </a:lnTo>
                  <a:lnTo>
                    <a:pt x="594734" y="315476"/>
                  </a:lnTo>
                  <a:lnTo>
                    <a:pt x="594794" y="315476"/>
                  </a:lnTo>
                  <a:lnTo>
                    <a:pt x="596795" y="315476"/>
                  </a:lnTo>
                  <a:lnTo>
                    <a:pt x="596969" y="315476"/>
                  </a:lnTo>
                  <a:lnTo>
                    <a:pt x="599034" y="315476"/>
                  </a:lnTo>
                  <a:lnTo>
                    <a:pt x="599074" y="315476"/>
                  </a:lnTo>
                  <a:lnTo>
                    <a:pt x="601109" y="315476"/>
                  </a:lnTo>
                  <a:lnTo>
                    <a:pt x="601228" y="315476"/>
                  </a:lnTo>
                  <a:lnTo>
                    <a:pt x="603383" y="315476"/>
                  </a:lnTo>
                  <a:lnTo>
                    <a:pt x="603497" y="315476"/>
                  </a:lnTo>
                  <a:lnTo>
                    <a:pt x="605498" y="315476"/>
                  </a:lnTo>
                  <a:lnTo>
                    <a:pt x="605692" y="315476"/>
                  </a:lnTo>
                  <a:lnTo>
                    <a:pt x="607697" y="315476"/>
                  </a:lnTo>
                  <a:lnTo>
                    <a:pt x="607777" y="315476"/>
                  </a:lnTo>
                  <a:lnTo>
                    <a:pt x="609847" y="315476"/>
                  </a:lnTo>
                  <a:lnTo>
                    <a:pt x="609936" y="315476"/>
                  </a:lnTo>
                  <a:lnTo>
                    <a:pt x="611887" y="315476"/>
                  </a:lnTo>
                  <a:lnTo>
                    <a:pt x="612071" y="315476"/>
                  </a:lnTo>
                  <a:lnTo>
                    <a:pt x="614196" y="315476"/>
                  </a:lnTo>
                  <a:lnTo>
                    <a:pt x="614201" y="315476"/>
                  </a:lnTo>
                  <a:lnTo>
                    <a:pt x="616261" y="315476"/>
                  </a:lnTo>
                  <a:lnTo>
                    <a:pt x="616510" y="315476"/>
                  </a:lnTo>
                  <a:lnTo>
                    <a:pt x="618451" y="315476"/>
                  </a:lnTo>
                  <a:lnTo>
                    <a:pt x="618565" y="315476"/>
                  </a:lnTo>
                  <a:lnTo>
                    <a:pt x="620590" y="315476"/>
                  </a:lnTo>
                  <a:lnTo>
                    <a:pt x="620715" y="315476"/>
                  </a:lnTo>
                  <a:lnTo>
                    <a:pt x="622844" y="315476"/>
                  </a:lnTo>
                  <a:lnTo>
                    <a:pt x="622899" y="315476"/>
                  </a:lnTo>
                  <a:lnTo>
                    <a:pt x="624765" y="315476"/>
                  </a:lnTo>
                  <a:lnTo>
                    <a:pt x="625064" y="315476"/>
                  </a:lnTo>
                  <a:lnTo>
                    <a:pt x="627029" y="315476"/>
                  </a:lnTo>
                  <a:lnTo>
                    <a:pt x="627238" y="315476"/>
                  </a:lnTo>
                  <a:lnTo>
                    <a:pt x="629323" y="315476"/>
                  </a:lnTo>
                  <a:lnTo>
                    <a:pt x="629423" y="315476"/>
                  </a:lnTo>
                  <a:lnTo>
                    <a:pt x="631398" y="315476"/>
                  </a:lnTo>
                  <a:lnTo>
                    <a:pt x="631642" y="315476"/>
                  </a:lnTo>
                  <a:lnTo>
                    <a:pt x="632155" y="315476"/>
                  </a:lnTo>
                </a:path>
              </a:pathLst>
            </a:custGeom>
            <a:noFill/>
            <a:ln w="8608" cap="flat">
              <a:solidFill>
                <a:srgbClr val="FF0000">
                  <a:alpha val="76000"/>
                </a:srgbClr>
              </a:solidFill>
              <a:prstDash val="solid"/>
              <a:round/>
            </a:ln>
          </p:spPr>
          <p:txBody>
            <a:bodyPr rtlCol="0" anchor="ctr"/>
            <a:lstStyle/>
            <a:p>
              <a:endParaRPr lang="en-GB"/>
            </a:p>
          </p:txBody>
        </p:sp>
        <p:sp>
          <p:nvSpPr>
            <p:cNvPr id="75" name="Freeform: Shape 74">
              <a:extLst>
                <a:ext uri="{FF2B5EF4-FFF2-40B4-BE49-F238E27FC236}">
                  <a16:creationId xmlns:a16="http://schemas.microsoft.com/office/drawing/2014/main" id="{BB0EB7CA-2DAF-F15E-8539-E586E8E791B8}"/>
                </a:ext>
              </a:extLst>
            </p:cNvPr>
            <p:cNvSpPr/>
            <p:nvPr/>
          </p:nvSpPr>
          <p:spPr>
            <a:xfrm>
              <a:off x="5301160" y="6155419"/>
              <a:ext cx="5927" cy="378184"/>
            </a:xfrm>
            <a:custGeom>
              <a:avLst/>
              <a:gdLst>
                <a:gd name="connsiteX0" fmla="*/ 124 w 5927"/>
                <a:gd name="connsiteY0" fmla="*/ 378507 h 378184"/>
                <a:gd name="connsiteX1" fmla="*/ 124 w 5927"/>
                <a:gd name="connsiteY1" fmla="*/ 323 h 378184"/>
              </a:gdLst>
              <a:ahLst/>
              <a:cxnLst>
                <a:cxn ang="0">
                  <a:pos x="connsiteX0" y="connsiteY0"/>
                </a:cxn>
                <a:cxn ang="0">
                  <a:pos x="connsiteX1" y="connsiteY1"/>
                </a:cxn>
              </a:cxnLst>
              <a:rect l="l" t="t" r="r" b="b"/>
              <a:pathLst>
                <a:path w="5927" h="378184">
                  <a:moveTo>
                    <a:pt x="124" y="378507"/>
                  </a:moveTo>
                  <a:lnTo>
                    <a:pt x="124" y="323"/>
                  </a:lnTo>
                </a:path>
              </a:pathLst>
            </a:custGeom>
            <a:noFill/>
            <a:ln w="8608" cap="flat">
              <a:solidFill>
                <a:srgbClr val="000000">
                  <a:alpha val="25000"/>
                </a:srgbClr>
              </a:solidFill>
              <a:prstDash val="solid"/>
              <a:round/>
            </a:ln>
          </p:spPr>
          <p:txBody>
            <a:bodyPr rtlCol="0" anchor="ctr"/>
            <a:lstStyle/>
            <a:p>
              <a:endParaRPr lang="en-GB"/>
            </a:p>
          </p:txBody>
        </p:sp>
        <p:sp>
          <p:nvSpPr>
            <p:cNvPr id="76" name="Freeform: Shape 75">
              <a:extLst>
                <a:ext uri="{FF2B5EF4-FFF2-40B4-BE49-F238E27FC236}">
                  <a16:creationId xmlns:a16="http://schemas.microsoft.com/office/drawing/2014/main" id="{628F3C13-5F4D-ACA9-5AAE-6210EBFB6C5B}"/>
                </a:ext>
              </a:extLst>
            </p:cNvPr>
            <p:cNvSpPr/>
            <p:nvPr/>
          </p:nvSpPr>
          <p:spPr>
            <a:xfrm>
              <a:off x="5303150" y="6155419"/>
              <a:ext cx="5927" cy="378184"/>
            </a:xfrm>
            <a:custGeom>
              <a:avLst/>
              <a:gdLst>
                <a:gd name="connsiteX0" fmla="*/ 124 w 5927"/>
                <a:gd name="connsiteY0" fmla="*/ 378507 h 378184"/>
                <a:gd name="connsiteX1" fmla="*/ 124 w 5927"/>
                <a:gd name="connsiteY1" fmla="*/ 323 h 378184"/>
              </a:gdLst>
              <a:ahLst/>
              <a:cxnLst>
                <a:cxn ang="0">
                  <a:pos x="connsiteX0" y="connsiteY0"/>
                </a:cxn>
                <a:cxn ang="0">
                  <a:pos x="connsiteX1" y="connsiteY1"/>
                </a:cxn>
              </a:cxnLst>
              <a:rect l="l" t="t" r="r" b="b"/>
              <a:pathLst>
                <a:path w="5927" h="378184">
                  <a:moveTo>
                    <a:pt x="124" y="378507"/>
                  </a:moveTo>
                  <a:lnTo>
                    <a:pt x="124" y="323"/>
                  </a:lnTo>
                </a:path>
              </a:pathLst>
            </a:custGeom>
            <a:noFill/>
            <a:ln w="8608" cap="flat">
              <a:solidFill>
                <a:srgbClr val="000000">
                  <a:alpha val="25000"/>
                </a:srgbClr>
              </a:solidFill>
              <a:prstDash val="solid"/>
              <a:round/>
            </a:ln>
          </p:spPr>
          <p:txBody>
            <a:bodyPr rtlCol="0" anchor="ctr"/>
            <a:lstStyle/>
            <a:p>
              <a:endParaRPr lang="en-GB"/>
            </a:p>
          </p:txBody>
        </p:sp>
        <p:sp>
          <p:nvSpPr>
            <p:cNvPr id="77" name="Freeform: Shape 76">
              <a:extLst>
                <a:ext uri="{FF2B5EF4-FFF2-40B4-BE49-F238E27FC236}">
                  <a16:creationId xmlns:a16="http://schemas.microsoft.com/office/drawing/2014/main" id="{4A503203-1C7B-8BDE-D81B-A945D5730955}"/>
                </a:ext>
              </a:extLst>
            </p:cNvPr>
            <p:cNvSpPr/>
            <p:nvPr/>
          </p:nvSpPr>
          <p:spPr>
            <a:xfrm>
              <a:off x="5420402" y="6155419"/>
              <a:ext cx="5927" cy="378184"/>
            </a:xfrm>
            <a:custGeom>
              <a:avLst/>
              <a:gdLst>
                <a:gd name="connsiteX0" fmla="*/ 120 w 5927"/>
                <a:gd name="connsiteY0" fmla="*/ 378507 h 378184"/>
                <a:gd name="connsiteX1" fmla="*/ 120 w 5927"/>
                <a:gd name="connsiteY1" fmla="*/ 323 h 378184"/>
              </a:gdLst>
              <a:ahLst/>
              <a:cxnLst>
                <a:cxn ang="0">
                  <a:pos x="connsiteX0" y="connsiteY0"/>
                </a:cxn>
                <a:cxn ang="0">
                  <a:pos x="connsiteX1" y="connsiteY1"/>
                </a:cxn>
              </a:cxnLst>
              <a:rect l="l" t="t" r="r" b="b"/>
              <a:pathLst>
                <a:path w="5927" h="378184">
                  <a:moveTo>
                    <a:pt x="120" y="378507"/>
                  </a:moveTo>
                  <a:lnTo>
                    <a:pt x="120" y="323"/>
                  </a:lnTo>
                </a:path>
              </a:pathLst>
            </a:custGeom>
            <a:noFill/>
            <a:ln w="8608" cap="flat">
              <a:solidFill>
                <a:srgbClr val="000000">
                  <a:alpha val="25000"/>
                </a:srgbClr>
              </a:solidFill>
              <a:prstDash val="solid"/>
              <a:round/>
            </a:ln>
          </p:spPr>
          <p:txBody>
            <a:bodyPr rtlCol="0" anchor="ctr"/>
            <a:lstStyle/>
            <a:p>
              <a:endParaRPr lang="en-GB"/>
            </a:p>
          </p:txBody>
        </p:sp>
        <p:sp>
          <p:nvSpPr>
            <p:cNvPr id="78" name="Freeform: Shape 77">
              <a:extLst>
                <a:ext uri="{FF2B5EF4-FFF2-40B4-BE49-F238E27FC236}">
                  <a16:creationId xmlns:a16="http://schemas.microsoft.com/office/drawing/2014/main" id="{B0B3B040-1F8A-44E6-CC37-04BD1D140FD4}"/>
                </a:ext>
              </a:extLst>
            </p:cNvPr>
            <p:cNvSpPr/>
            <p:nvPr/>
          </p:nvSpPr>
          <p:spPr>
            <a:xfrm>
              <a:off x="4111472" y="6533603"/>
              <a:ext cx="631965" cy="5927"/>
            </a:xfrm>
            <a:custGeom>
              <a:avLst/>
              <a:gdLst>
                <a:gd name="connsiteX0" fmla="*/ -23 w 631965"/>
                <a:gd name="connsiteY0" fmla="*/ 317 h 5927"/>
                <a:gd name="connsiteX1" fmla="*/ 631943 w 631965"/>
                <a:gd name="connsiteY1" fmla="*/ 317 h 5927"/>
              </a:gdLst>
              <a:ahLst/>
              <a:cxnLst>
                <a:cxn ang="0">
                  <a:pos x="connsiteX0" y="connsiteY0"/>
                </a:cxn>
                <a:cxn ang="0">
                  <a:pos x="connsiteX1" y="connsiteY1"/>
                </a:cxn>
              </a:cxnLst>
              <a:rect l="l" t="t" r="r" b="b"/>
              <a:pathLst>
                <a:path w="631965" h="5927">
                  <a:moveTo>
                    <a:pt x="-23" y="317"/>
                  </a:moveTo>
                  <a:lnTo>
                    <a:pt x="631943" y="317"/>
                  </a:lnTo>
                </a:path>
              </a:pathLst>
            </a:custGeom>
            <a:noFill/>
            <a:ln w="8608" cap="sq">
              <a:solidFill>
                <a:srgbClr val="262626"/>
              </a:solidFill>
              <a:prstDash val="solid"/>
              <a:round/>
            </a:ln>
          </p:spPr>
          <p:txBody>
            <a:bodyPr rtlCol="0" anchor="ctr"/>
            <a:lstStyle/>
            <a:p>
              <a:endParaRPr lang="en-GB"/>
            </a:p>
          </p:txBody>
        </p:sp>
        <p:sp>
          <p:nvSpPr>
            <p:cNvPr id="80" name="Freeform: Shape 79">
              <a:extLst>
                <a:ext uri="{FF2B5EF4-FFF2-40B4-BE49-F238E27FC236}">
                  <a16:creationId xmlns:a16="http://schemas.microsoft.com/office/drawing/2014/main" id="{3849A616-6A4B-8798-A23B-D016632288C8}"/>
                </a:ext>
              </a:extLst>
            </p:cNvPr>
            <p:cNvSpPr/>
            <p:nvPr/>
          </p:nvSpPr>
          <p:spPr>
            <a:xfrm>
              <a:off x="4111472" y="6527300"/>
              <a:ext cx="5927" cy="6303"/>
            </a:xfrm>
            <a:custGeom>
              <a:avLst/>
              <a:gdLst>
                <a:gd name="connsiteX0" fmla="*/ -13 w 5927"/>
                <a:gd name="connsiteY0" fmla="*/ 6620 h 6303"/>
                <a:gd name="connsiteX1" fmla="*/ -13 w 5927"/>
                <a:gd name="connsiteY1" fmla="*/ 317 h 6303"/>
              </a:gdLst>
              <a:ahLst/>
              <a:cxnLst>
                <a:cxn ang="0">
                  <a:pos x="connsiteX0" y="connsiteY0"/>
                </a:cxn>
                <a:cxn ang="0">
                  <a:pos x="connsiteX1" y="connsiteY1"/>
                </a:cxn>
              </a:cxnLst>
              <a:rect l="l" t="t" r="r" b="b"/>
              <a:pathLst>
                <a:path w="5927" h="6303">
                  <a:moveTo>
                    <a:pt x="-13" y="6620"/>
                  </a:moveTo>
                  <a:lnTo>
                    <a:pt x="-13" y="317"/>
                  </a:lnTo>
                </a:path>
              </a:pathLst>
            </a:custGeom>
            <a:noFill/>
            <a:ln w="8608" cap="sq">
              <a:solidFill>
                <a:srgbClr val="262626"/>
              </a:solidFill>
              <a:prstDash val="solid"/>
              <a:round/>
            </a:ln>
          </p:spPr>
          <p:txBody>
            <a:bodyPr rtlCol="0" anchor="ctr"/>
            <a:lstStyle/>
            <a:p>
              <a:endParaRPr lang="en-GB"/>
            </a:p>
          </p:txBody>
        </p:sp>
        <p:sp>
          <p:nvSpPr>
            <p:cNvPr id="81" name="Freeform: Shape 80">
              <a:extLst>
                <a:ext uri="{FF2B5EF4-FFF2-40B4-BE49-F238E27FC236}">
                  <a16:creationId xmlns:a16="http://schemas.microsoft.com/office/drawing/2014/main" id="{3678B12F-F12F-7BA3-21F1-775C3B83F4D7}"/>
                </a:ext>
              </a:extLst>
            </p:cNvPr>
            <p:cNvSpPr/>
            <p:nvPr/>
          </p:nvSpPr>
          <p:spPr>
            <a:xfrm>
              <a:off x="4508934" y="6527300"/>
              <a:ext cx="5927" cy="6303"/>
            </a:xfrm>
            <a:custGeom>
              <a:avLst/>
              <a:gdLst>
                <a:gd name="connsiteX0" fmla="*/ -25 w 5927"/>
                <a:gd name="connsiteY0" fmla="*/ 6620 h 6303"/>
                <a:gd name="connsiteX1" fmla="*/ -25 w 5927"/>
                <a:gd name="connsiteY1" fmla="*/ 317 h 6303"/>
              </a:gdLst>
              <a:ahLst/>
              <a:cxnLst>
                <a:cxn ang="0">
                  <a:pos x="connsiteX0" y="connsiteY0"/>
                </a:cxn>
                <a:cxn ang="0">
                  <a:pos x="connsiteX1" y="connsiteY1"/>
                </a:cxn>
              </a:cxnLst>
              <a:rect l="l" t="t" r="r" b="b"/>
              <a:pathLst>
                <a:path w="5927" h="6303">
                  <a:moveTo>
                    <a:pt x="-25" y="6620"/>
                  </a:moveTo>
                  <a:lnTo>
                    <a:pt x="-25" y="317"/>
                  </a:lnTo>
                </a:path>
              </a:pathLst>
            </a:custGeom>
            <a:noFill/>
            <a:ln w="8608" cap="sq">
              <a:solidFill>
                <a:srgbClr val="262626"/>
              </a:solidFill>
              <a:prstDash val="solid"/>
              <a:round/>
            </a:ln>
          </p:spPr>
          <p:txBody>
            <a:bodyPr rtlCol="0" anchor="ctr"/>
            <a:lstStyle/>
            <a:p>
              <a:endParaRPr lang="en-GB"/>
            </a:p>
          </p:txBody>
        </p:sp>
        <p:sp>
          <p:nvSpPr>
            <p:cNvPr id="82" name="TextBox 81">
              <a:extLst>
                <a:ext uri="{FF2B5EF4-FFF2-40B4-BE49-F238E27FC236}">
                  <a16:creationId xmlns:a16="http://schemas.microsoft.com/office/drawing/2014/main" id="{2AF3C4E9-B10C-B00A-C81C-6317DC488280}"/>
                </a:ext>
              </a:extLst>
            </p:cNvPr>
            <p:cNvSpPr txBox="1"/>
            <p:nvPr/>
          </p:nvSpPr>
          <p:spPr>
            <a:xfrm>
              <a:off x="3997634" y="6514417"/>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0</a:t>
              </a:r>
            </a:p>
          </p:txBody>
        </p:sp>
        <p:sp>
          <p:nvSpPr>
            <p:cNvPr id="83" name="TextBox 82">
              <a:extLst>
                <a:ext uri="{FF2B5EF4-FFF2-40B4-BE49-F238E27FC236}">
                  <a16:creationId xmlns:a16="http://schemas.microsoft.com/office/drawing/2014/main" id="{A7873100-9A90-846B-2E6E-672733B88387}"/>
                </a:ext>
              </a:extLst>
            </p:cNvPr>
            <p:cNvSpPr txBox="1"/>
            <p:nvPr/>
          </p:nvSpPr>
          <p:spPr>
            <a:xfrm>
              <a:off x="4395100" y="6514417"/>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1</a:t>
              </a:r>
            </a:p>
          </p:txBody>
        </p:sp>
        <p:sp>
          <p:nvSpPr>
            <p:cNvPr id="84" name="Freeform: Shape 83">
              <a:extLst>
                <a:ext uri="{FF2B5EF4-FFF2-40B4-BE49-F238E27FC236}">
                  <a16:creationId xmlns:a16="http://schemas.microsoft.com/office/drawing/2014/main" id="{1A09C183-435D-BB48-FAE4-5C6D0ED5AD99}"/>
                </a:ext>
              </a:extLst>
            </p:cNvPr>
            <p:cNvSpPr/>
            <p:nvPr/>
          </p:nvSpPr>
          <p:spPr>
            <a:xfrm>
              <a:off x="4111472" y="6155419"/>
              <a:ext cx="5927" cy="378184"/>
            </a:xfrm>
            <a:custGeom>
              <a:avLst/>
              <a:gdLst>
                <a:gd name="connsiteX0" fmla="*/ -13 w 5927"/>
                <a:gd name="connsiteY0" fmla="*/ 378507 h 378184"/>
                <a:gd name="connsiteX1" fmla="*/ -13 w 5927"/>
                <a:gd name="connsiteY1" fmla="*/ 323 h 378184"/>
              </a:gdLst>
              <a:ahLst/>
              <a:cxnLst>
                <a:cxn ang="0">
                  <a:pos x="connsiteX0" y="connsiteY0"/>
                </a:cxn>
                <a:cxn ang="0">
                  <a:pos x="connsiteX1" y="connsiteY1"/>
                </a:cxn>
              </a:cxnLst>
              <a:rect l="l" t="t" r="r" b="b"/>
              <a:pathLst>
                <a:path w="5927" h="378184">
                  <a:moveTo>
                    <a:pt x="-13" y="378507"/>
                  </a:moveTo>
                  <a:lnTo>
                    <a:pt x="-13" y="323"/>
                  </a:lnTo>
                </a:path>
              </a:pathLst>
            </a:custGeom>
            <a:noFill/>
            <a:ln w="8608" cap="sq">
              <a:solidFill>
                <a:srgbClr val="262626"/>
              </a:solidFill>
              <a:prstDash val="solid"/>
              <a:round/>
            </a:ln>
          </p:spPr>
          <p:txBody>
            <a:bodyPr rtlCol="0" anchor="ctr"/>
            <a:lstStyle/>
            <a:p>
              <a:endParaRPr lang="en-GB"/>
            </a:p>
          </p:txBody>
        </p:sp>
        <p:sp>
          <p:nvSpPr>
            <p:cNvPr id="85" name="Freeform: Shape 84">
              <a:extLst>
                <a:ext uri="{FF2B5EF4-FFF2-40B4-BE49-F238E27FC236}">
                  <a16:creationId xmlns:a16="http://schemas.microsoft.com/office/drawing/2014/main" id="{8B6501DC-6AFA-8616-6066-7A27BEFC5DF3}"/>
                </a:ext>
              </a:extLst>
            </p:cNvPr>
            <p:cNvSpPr/>
            <p:nvPr/>
          </p:nvSpPr>
          <p:spPr>
            <a:xfrm>
              <a:off x="4111472" y="6502088"/>
              <a:ext cx="6303" cy="5927"/>
            </a:xfrm>
            <a:custGeom>
              <a:avLst/>
              <a:gdLst>
                <a:gd name="connsiteX0" fmla="*/ -13 w 6303"/>
                <a:gd name="connsiteY0" fmla="*/ 318 h 5927"/>
                <a:gd name="connsiteX1" fmla="*/ 6291 w 6303"/>
                <a:gd name="connsiteY1" fmla="*/ 318 h 5927"/>
              </a:gdLst>
              <a:ahLst/>
              <a:cxnLst>
                <a:cxn ang="0">
                  <a:pos x="connsiteX0" y="connsiteY0"/>
                </a:cxn>
                <a:cxn ang="0">
                  <a:pos x="connsiteX1" y="connsiteY1"/>
                </a:cxn>
              </a:cxnLst>
              <a:rect l="l" t="t" r="r" b="b"/>
              <a:pathLst>
                <a:path w="6303" h="5927">
                  <a:moveTo>
                    <a:pt x="-13" y="318"/>
                  </a:moveTo>
                  <a:lnTo>
                    <a:pt x="6291" y="318"/>
                  </a:lnTo>
                </a:path>
              </a:pathLst>
            </a:custGeom>
            <a:noFill/>
            <a:ln w="8608" cap="sq">
              <a:solidFill>
                <a:srgbClr val="262626"/>
              </a:solidFill>
              <a:prstDash val="solid"/>
              <a:round/>
            </a:ln>
          </p:spPr>
          <p:txBody>
            <a:bodyPr rtlCol="0" anchor="ctr"/>
            <a:lstStyle/>
            <a:p>
              <a:endParaRPr lang="en-GB"/>
            </a:p>
          </p:txBody>
        </p:sp>
        <p:sp>
          <p:nvSpPr>
            <p:cNvPr id="86" name="Freeform: Shape 85">
              <a:extLst>
                <a:ext uri="{FF2B5EF4-FFF2-40B4-BE49-F238E27FC236}">
                  <a16:creationId xmlns:a16="http://schemas.microsoft.com/office/drawing/2014/main" id="{4064B794-F0CC-955E-316E-6250F22FDADF}"/>
                </a:ext>
              </a:extLst>
            </p:cNvPr>
            <p:cNvSpPr/>
            <p:nvPr/>
          </p:nvSpPr>
          <p:spPr>
            <a:xfrm>
              <a:off x="4111472" y="6344511"/>
              <a:ext cx="6303" cy="5927"/>
            </a:xfrm>
            <a:custGeom>
              <a:avLst/>
              <a:gdLst>
                <a:gd name="connsiteX0" fmla="*/ -13 w 6303"/>
                <a:gd name="connsiteY0" fmla="*/ 323 h 5927"/>
                <a:gd name="connsiteX1" fmla="*/ 6291 w 6303"/>
                <a:gd name="connsiteY1" fmla="*/ 323 h 5927"/>
              </a:gdLst>
              <a:ahLst/>
              <a:cxnLst>
                <a:cxn ang="0">
                  <a:pos x="connsiteX0" y="connsiteY0"/>
                </a:cxn>
                <a:cxn ang="0">
                  <a:pos x="connsiteX1" y="connsiteY1"/>
                </a:cxn>
              </a:cxnLst>
              <a:rect l="l" t="t" r="r" b="b"/>
              <a:pathLst>
                <a:path w="6303" h="5927">
                  <a:moveTo>
                    <a:pt x="-13" y="323"/>
                  </a:moveTo>
                  <a:lnTo>
                    <a:pt x="6291" y="323"/>
                  </a:lnTo>
                </a:path>
              </a:pathLst>
            </a:custGeom>
            <a:noFill/>
            <a:ln w="8608" cap="sq">
              <a:solidFill>
                <a:srgbClr val="262626"/>
              </a:solidFill>
              <a:prstDash val="solid"/>
              <a:round/>
            </a:ln>
          </p:spPr>
          <p:txBody>
            <a:bodyPr rtlCol="0" anchor="ctr"/>
            <a:lstStyle/>
            <a:p>
              <a:endParaRPr lang="en-GB"/>
            </a:p>
          </p:txBody>
        </p:sp>
        <p:sp>
          <p:nvSpPr>
            <p:cNvPr id="87" name="Freeform: Shape 86">
              <a:extLst>
                <a:ext uri="{FF2B5EF4-FFF2-40B4-BE49-F238E27FC236}">
                  <a16:creationId xmlns:a16="http://schemas.microsoft.com/office/drawing/2014/main" id="{6FD9237E-E387-3EFF-1566-B5198D9C4460}"/>
                </a:ext>
              </a:extLst>
            </p:cNvPr>
            <p:cNvSpPr/>
            <p:nvPr/>
          </p:nvSpPr>
          <p:spPr>
            <a:xfrm>
              <a:off x="4111472" y="6186934"/>
              <a:ext cx="6303" cy="5927"/>
            </a:xfrm>
            <a:custGeom>
              <a:avLst/>
              <a:gdLst>
                <a:gd name="connsiteX0" fmla="*/ -13 w 6303"/>
                <a:gd name="connsiteY0" fmla="*/ 328 h 5927"/>
                <a:gd name="connsiteX1" fmla="*/ 6291 w 6303"/>
                <a:gd name="connsiteY1" fmla="*/ 328 h 5927"/>
              </a:gdLst>
              <a:ahLst/>
              <a:cxnLst>
                <a:cxn ang="0">
                  <a:pos x="connsiteX0" y="connsiteY0"/>
                </a:cxn>
                <a:cxn ang="0">
                  <a:pos x="connsiteX1" y="connsiteY1"/>
                </a:cxn>
              </a:cxnLst>
              <a:rect l="l" t="t" r="r" b="b"/>
              <a:pathLst>
                <a:path w="6303" h="5927">
                  <a:moveTo>
                    <a:pt x="-13" y="328"/>
                  </a:moveTo>
                  <a:lnTo>
                    <a:pt x="6291" y="328"/>
                  </a:lnTo>
                </a:path>
              </a:pathLst>
            </a:custGeom>
            <a:noFill/>
            <a:ln w="8608" cap="sq">
              <a:solidFill>
                <a:srgbClr val="262626"/>
              </a:solidFill>
              <a:prstDash val="solid"/>
              <a:round/>
            </a:ln>
          </p:spPr>
          <p:txBody>
            <a:bodyPr rtlCol="0" anchor="ctr"/>
            <a:lstStyle/>
            <a:p>
              <a:endParaRPr lang="en-GB"/>
            </a:p>
          </p:txBody>
        </p:sp>
        <p:sp>
          <p:nvSpPr>
            <p:cNvPr id="88" name="TextBox 87">
              <a:extLst>
                <a:ext uri="{FF2B5EF4-FFF2-40B4-BE49-F238E27FC236}">
                  <a16:creationId xmlns:a16="http://schemas.microsoft.com/office/drawing/2014/main" id="{1F62AF90-5292-6A11-6748-C6D9E8580B47}"/>
                </a:ext>
              </a:extLst>
            </p:cNvPr>
            <p:cNvSpPr txBox="1"/>
            <p:nvPr/>
          </p:nvSpPr>
          <p:spPr>
            <a:xfrm>
              <a:off x="3948703" y="6414066"/>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0</a:t>
              </a:r>
            </a:p>
          </p:txBody>
        </p:sp>
        <p:sp>
          <p:nvSpPr>
            <p:cNvPr id="89" name="TextBox 88">
              <a:extLst>
                <a:ext uri="{FF2B5EF4-FFF2-40B4-BE49-F238E27FC236}">
                  <a16:creationId xmlns:a16="http://schemas.microsoft.com/office/drawing/2014/main" id="{5DC2A06C-FFB2-8D96-9D0B-EEC684F700C5}"/>
                </a:ext>
              </a:extLst>
            </p:cNvPr>
            <p:cNvSpPr txBox="1"/>
            <p:nvPr/>
          </p:nvSpPr>
          <p:spPr>
            <a:xfrm>
              <a:off x="3884013" y="6256489"/>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0</a:t>
              </a:r>
            </a:p>
          </p:txBody>
        </p:sp>
        <p:sp>
          <p:nvSpPr>
            <p:cNvPr id="90" name="TextBox 89">
              <a:extLst>
                <a:ext uri="{FF2B5EF4-FFF2-40B4-BE49-F238E27FC236}">
                  <a16:creationId xmlns:a16="http://schemas.microsoft.com/office/drawing/2014/main" id="{9C85DB47-F38C-2301-1670-AEE54C5763B9}"/>
                </a:ext>
              </a:extLst>
            </p:cNvPr>
            <p:cNvSpPr txBox="1"/>
            <p:nvPr/>
          </p:nvSpPr>
          <p:spPr>
            <a:xfrm>
              <a:off x="3920902" y="6256489"/>
              <a:ext cx="202784"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a:t>
              </a:r>
            </a:p>
          </p:txBody>
        </p:sp>
        <p:sp>
          <p:nvSpPr>
            <p:cNvPr id="91" name="TextBox 90">
              <a:extLst>
                <a:ext uri="{FF2B5EF4-FFF2-40B4-BE49-F238E27FC236}">
                  <a16:creationId xmlns:a16="http://schemas.microsoft.com/office/drawing/2014/main" id="{A9C47C69-F792-BC09-8919-F181B50AD6A6}"/>
                </a:ext>
              </a:extLst>
            </p:cNvPr>
            <p:cNvSpPr txBox="1"/>
            <p:nvPr/>
          </p:nvSpPr>
          <p:spPr>
            <a:xfrm>
              <a:off x="3939346" y="6256489"/>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5</a:t>
              </a:r>
            </a:p>
          </p:txBody>
        </p:sp>
        <p:sp>
          <p:nvSpPr>
            <p:cNvPr id="92" name="TextBox 91">
              <a:extLst>
                <a:ext uri="{FF2B5EF4-FFF2-40B4-BE49-F238E27FC236}">
                  <a16:creationId xmlns:a16="http://schemas.microsoft.com/office/drawing/2014/main" id="{2BB4B5C9-9B9D-83A6-F8C1-413934ADFF0E}"/>
                </a:ext>
              </a:extLst>
            </p:cNvPr>
            <p:cNvSpPr txBox="1"/>
            <p:nvPr/>
          </p:nvSpPr>
          <p:spPr>
            <a:xfrm>
              <a:off x="3948703" y="6098913"/>
              <a:ext cx="217712" cy="171057"/>
            </a:xfrm>
            <a:prstGeom prst="rect">
              <a:avLst/>
            </a:prstGeom>
            <a:noFill/>
          </p:spPr>
          <p:txBody>
            <a:bodyPr wrap="none" rtlCol="0">
              <a:spAutoFit/>
            </a:bodyPr>
            <a:lstStyle/>
            <a:p>
              <a:pPr algn="l"/>
              <a:r>
                <a:rPr lang="en-GB" sz="509" spc="0" baseline="0">
                  <a:solidFill>
                    <a:srgbClr val="262626"/>
                  </a:solidFill>
                  <a:latin typeface="Helvetica"/>
                  <a:cs typeface="Helvetica"/>
                  <a:sym typeface="Helvetica"/>
                  <a:rtl val="0"/>
                </a:rPr>
                <a:t>1</a:t>
              </a:r>
            </a:p>
          </p:txBody>
        </p:sp>
        <p:sp>
          <p:nvSpPr>
            <p:cNvPr id="93" name="Freeform: Shape 92">
              <a:extLst>
                <a:ext uri="{FF2B5EF4-FFF2-40B4-BE49-F238E27FC236}">
                  <a16:creationId xmlns:a16="http://schemas.microsoft.com/office/drawing/2014/main" id="{FF4D0D5B-F804-1473-40E1-2D97F13390C6}"/>
                </a:ext>
              </a:extLst>
            </p:cNvPr>
            <p:cNvSpPr/>
            <p:nvPr/>
          </p:nvSpPr>
          <p:spPr>
            <a:xfrm>
              <a:off x="4111472" y="6186934"/>
              <a:ext cx="632025" cy="315153"/>
            </a:xfrm>
            <a:custGeom>
              <a:avLst/>
              <a:gdLst>
                <a:gd name="connsiteX0" fmla="*/ -23 w 632025"/>
                <a:gd name="connsiteY0" fmla="*/ 315476 h 315153"/>
                <a:gd name="connsiteX1" fmla="*/ 20 w 632025"/>
                <a:gd name="connsiteY1" fmla="*/ 283277 h 315153"/>
                <a:gd name="connsiteX2" fmla="*/ 21 w 632025"/>
                <a:gd name="connsiteY2" fmla="*/ 282613 h 315153"/>
                <a:gd name="connsiteX3" fmla="*/ 2182 w 632025"/>
                <a:gd name="connsiteY3" fmla="*/ 1551 h 315153"/>
                <a:gd name="connsiteX4" fmla="*/ 2188 w 632025"/>
                <a:gd name="connsiteY4" fmla="*/ 1533 h 315153"/>
                <a:gd name="connsiteX5" fmla="*/ 4336 w 632025"/>
                <a:gd name="connsiteY5" fmla="*/ 329 h 315153"/>
                <a:gd name="connsiteX6" fmla="*/ 4347 w 632025"/>
                <a:gd name="connsiteY6" fmla="*/ 329 h 315153"/>
                <a:gd name="connsiteX7" fmla="*/ 6490 w 632025"/>
                <a:gd name="connsiteY7" fmla="*/ 323 h 315153"/>
                <a:gd name="connsiteX8" fmla="*/ 6543 w 632025"/>
                <a:gd name="connsiteY8" fmla="*/ 323 h 315153"/>
                <a:gd name="connsiteX9" fmla="*/ 8638 w 632025"/>
                <a:gd name="connsiteY9" fmla="*/ 323 h 315153"/>
                <a:gd name="connsiteX10" fmla="*/ 8670 w 632025"/>
                <a:gd name="connsiteY10" fmla="*/ 323 h 315153"/>
                <a:gd name="connsiteX11" fmla="*/ 10828 w 632025"/>
                <a:gd name="connsiteY11" fmla="*/ 323 h 315153"/>
                <a:gd name="connsiteX12" fmla="*/ 10867 w 632025"/>
                <a:gd name="connsiteY12" fmla="*/ 323 h 315153"/>
                <a:gd name="connsiteX13" fmla="*/ 12955 w 632025"/>
                <a:gd name="connsiteY13" fmla="*/ 323 h 315153"/>
                <a:gd name="connsiteX14" fmla="*/ 13009 w 632025"/>
                <a:gd name="connsiteY14" fmla="*/ 323 h 315153"/>
                <a:gd name="connsiteX15" fmla="*/ 14632 w 632025"/>
                <a:gd name="connsiteY15" fmla="*/ 323 h 315153"/>
                <a:gd name="connsiteX16" fmla="*/ 15107 w 632025"/>
                <a:gd name="connsiteY16" fmla="*/ 323 h 315153"/>
                <a:gd name="connsiteX17" fmla="*/ 15179 w 632025"/>
                <a:gd name="connsiteY17" fmla="*/ 323 h 315153"/>
                <a:gd name="connsiteX18" fmla="*/ 17237 w 632025"/>
                <a:gd name="connsiteY18" fmla="*/ 323 h 315153"/>
                <a:gd name="connsiteX19" fmla="*/ 17333 w 632025"/>
                <a:gd name="connsiteY19" fmla="*/ 323 h 315153"/>
                <a:gd name="connsiteX20" fmla="*/ 19459 w 632025"/>
                <a:gd name="connsiteY20" fmla="*/ 323 h 315153"/>
                <a:gd name="connsiteX21" fmla="*/ 19483 w 632025"/>
                <a:gd name="connsiteY21" fmla="*/ 323 h 315153"/>
                <a:gd name="connsiteX22" fmla="*/ 21608 w 632025"/>
                <a:gd name="connsiteY22" fmla="*/ 323 h 315153"/>
                <a:gd name="connsiteX23" fmla="*/ 21736 w 632025"/>
                <a:gd name="connsiteY23" fmla="*/ 323 h 315153"/>
                <a:gd name="connsiteX24" fmla="*/ 23732 w 632025"/>
                <a:gd name="connsiteY24" fmla="*/ 323 h 315153"/>
                <a:gd name="connsiteX25" fmla="*/ 23874 w 632025"/>
                <a:gd name="connsiteY25" fmla="*/ 323 h 315153"/>
                <a:gd name="connsiteX26" fmla="*/ 25891 w 632025"/>
                <a:gd name="connsiteY26" fmla="*/ 323 h 315153"/>
                <a:gd name="connsiteX27" fmla="*/ 26048 w 632025"/>
                <a:gd name="connsiteY27" fmla="*/ 323 h 315153"/>
                <a:gd name="connsiteX28" fmla="*/ 27993 w 632025"/>
                <a:gd name="connsiteY28" fmla="*/ 323 h 315153"/>
                <a:gd name="connsiteX29" fmla="*/ 28167 w 632025"/>
                <a:gd name="connsiteY29" fmla="*/ 323 h 315153"/>
                <a:gd name="connsiteX30" fmla="*/ 30280 w 632025"/>
                <a:gd name="connsiteY30" fmla="*/ 323 h 315153"/>
                <a:gd name="connsiteX31" fmla="*/ 30474 w 632025"/>
                <a:gd name="connsiteY31" fmla="*/ 323 h 315153"/>
                <a:gd name="connsiteX32" fmla="*/ 31769 w 632025"/>
                <a:gd name="connsiteY32" fmla="*/ 323 h 315153"/>
                <a:gd name="connsiteX33" fmla="*/ 32451 w 632025"/>
                <a:gd name="connsiteY33" fmla="*/ 323 h 315153"/>
                <a:gd name="connsiteX34" fmla="*/ 32559 w 632025"/>
                <a:gd name="connsiteY34" fmla="*/ 323 h 315153"/>
                <a:gd name="connsiteX35" fmla="*/ 34599 w 632025"/>
                <a:gd name="connsiteY35" fmla="*/ 323 h 315153"/>
                <a:gd name="connsiteX36" fmla="*/ 34749 w 632025"/>
                <a:gd name="connsiteY36" fmla="*/ 323 h 315153"/>
                <a:gd name="connsiteX37" fmla="*/ 36775 w 632025"/>
                <a:gd name="connsiteY37" fmla="*/ 323 h 315153"/>
                <a:gd name="connsiteX38" fmla="*/ 36892 w 632025"/>
                <a:gd name="connsiteY38" fmla="*/ 323 h 315153"/>
                <a:gd name="connsiteX39" fmla="*/ 38935 w 632025"/>
                <a:gd name="connsiteY39" fmla="*/ 323 h 315153"/>
                <a:gd name="connsiteX40" fmla="*/ 38964 w 632025"/>
                <a:gd name="connsiteY40" fmla="*/ 323 h 315153"/>
                <a:gd name="connsiteX41" fmla="*/ 41087 w 632025"/>
                <a:gd name="connsiteY41" fmla="*/ 323 h 315153"/>
                <a:gd name="connsiteX42" fmla="*/ 41226 w 632025"/>
                <a:gd name="connsiteY42" fmla="*/ 323 h 315153"/>
                <a:gd name="connsiteX43" fmla="*/ 43248 w 632025"/>
                <a:gd name="connsiteY43" fmla="*/ 323 h 315153"/>
                <a:gd name="connsiteX44" fmla="*/ 43286 w 632025"/>
                <a:gd name="connsiteY44" fmla="*/ 323 h 315153"/>
                <a:gd name="connsiteX45" fmla="*/ 45328 w 632025"/>
                <a:gd name="connsiteY45" fmla="*/ 323 h 315153"/>
                <a:gd name="connsiteX46" fmla="*/ 45484 w 632025"/>
                <a:gd name="connsiteY46" fmla="*/ 323 h 315153"/>
                <a:gd name="connsiteX47" fmla="*/ 47488 w 632025"/>
                <a:gd name="connsiteY47" fmla="*/ 323 h 315153"/>
                <a:gd name="connsiteX48" fmla="*/ 47633 w 632025"/>
                <a:gd name="connsiteY48" fmla="*/ 323 h 315153"/>
                <a:gd name="connsiteX49" fmla="*/ 49717 w 632025"/>
                <a:gd name="connsiteY49" fmla="*/ 323 h 315153"/>
                <a:gd name="connsiteX50" fmla="*/ 49942 w 632025"/>
                <a:gd name="connsiteY50" fmla="*/ 323 h 315153"/>
                <a:gd name="connsiteX51" fmla="*/ 51709 w 632025"/>
                <a:gd name="connsiteY51" fmla="*/ 323 h 315153"/>
                <a:gd name="connsiteX52" fmla="*/ 51953 w 632025"/>
                <a:gd name="connsiteY52" fmla="*/ 323 h 315153"/>
                <a:gd name="connsiteX53" fmla="*/ 54063 w 632025"/>
                <a:gd name="connsiteY53" fmla="*/ 323 h 315153"/>
                <a:gd name="connsiteX54" fmla="*/ 54185 w 632025"/>
                <a:gd name="connsiteY54" fmla="*/ 323 h 315153"/>
                <a:gd name="connsiteX55" fmla="*/ 56158 w 632025"/>
                <a:gd name="connsiteY55" fmla="*/ 323 h 315153"/>
                <a:gd name="connsiteX56" fmla="*/ 56387 w 632025"/>
                <a:gd name="connsiteY56" fmla="*/ 323 h 315153"/>
                <a:gd name="connsiteX57" fmla="*/ 58388 w 632025"/>
                <a:gd name="connsiteY57" fmla="*/ 323 h 315153"/>
                <a:gd name="connsiteX58" fmla="*/ 58400 w 632025"/>
                <a:gd name="connsiteY58" fmla="*/ 323 h 315153"/>
                <a:gd name="connsiteX59" fmla="*/ 60516 w 632025"/>
                <a:gd name="connsiteY59" fmla="*/ 323 h 315153"/>
                <a:gd name="connsiteX60" fmla="*/ 60735 w 632025"/>
                <a:gd name="connsiteY60" fmla="*/ 323 h 315153"/>
                <a:gd name="connsiteX61" fmla="*/ 62714 w 632025"/>
                <a:gd name="connsiteY61" fmla="*/ 323 h 315153"/>
                <a:gd name="connsiteX62" fmla="*/ 62745 w 632025"/>
                <a:gd name="connsiteY62" fmla="*/ 323 h 315153"/>
                <a:gd name="connsiteX63" fmla="*/ 64803 w 632025"/>
                <a:gd name="connsiteY63" fmla="*/ 323 h 315153"/>
                <a:gd name="connsiteX64" fmla="*/ 64961 w 632025"/>
                <a:gd name="connsiteY64" fmla="*/ 323 h 315153"/>
                <a:gd name="connsiteX65" fmla="*/ 66936 w 632025"/>
                <a:gd name="connsiteY65" fmla="*/ 323 h 315153"/>
                <a:gd name="connsiteX66" fmla="*/ 67050 w 632025"/>
                <a:gd name="connsiteY66" fmla="*/ 323 h 315153"/>
                <a:gd name="connsiteX67" fmla="*/ 69163 w 632025"/>
                <a:gd name="connsiteY67" fmla="*/ 323 h 315153"/>
                <a:gd name="connsiteX68" fmla="*/ 69267 w 632025"/>
                <a:gd name="connsiteY68" fmla="*/ 323 h 315153"/>
                <a:gd name="connsiteX69" fmla="*/ 71338 w 632025"/>
                <a:gd name="connsiteY69" fmla="*/ 323 h 315153"/>
                <a:gd name="connsiteX70" fmla="*/ 71458 w 632025"/>
                <a:gd name="connsiteY70" fmla="*/ 323 h 315153"/>
                <a:gd name="connsiteX71" fmla="*/ 73532 w 632025"/>
                <a:gd name="connsiteY71" fmla="*/ 323 h 315153"/>
                <a:gd name="connsiteX72" fmla="*/ 73628 w 632025"/>
                <a:gd name="connsiteY72" fmla="*/ 323 h 315153"/>
                <a:gd name="connsiteX73" fmla="*/ 75555 w 632025"/>
                <a:gd name="connsiteY73" fmla="*/ 323 h 315153"/>
                <a:gd name="connsiteX74" fmla="*/ 75779 w 632025"/>
                <a:gd name="connsiteY74" fmla="*/ 323 h 315153"/>
                <a:gd name="connsiteX75" fmla="*/ 77754 w 632025"/>
                <a:gd name="connsiteY75" fmla="*/ 323 h 315153"/>
                <a:gd name="connsiteX76" fmla="*/ 77865 w 632025"/>
                <a:gd name="connsiteY76" fmla="*/ 323 h 315153"/>
                <a:gd name="connsiteX77" fmla="*/ 79931 w 632025"/>
                <a:gd name="connsiteY77" fmla="*/ 323 h 315153"/>
                <a:gd name="connsiteX78" fmla="*/ 80178 w 632025"/>
                <a:gd name="connsiteY78" fmla="*/ 323 h 315153"/>
                <a:gd name="connsiteX79" fmla="*/ 81925 w 632025"/>
                <a:gd name="connsiteY79" fmla="*/ 323 h 315153"/>
                <a:gd name="connsiteX80" fmla="*/ 82207 w 632025"/>
                <a:gd name="connsiteY80" fmla="*/ 323 h 315153"/>
                <a:gd name="connsiteX81" fmla="*/ 84264 w 632025"/>
                <a:gd name="connsiteY81" fmla="*/ 323 h 315153"/>
                <a:gd name="connsiteX82" fmla="*/ 84355 w 632025"/>
                <a:gd name="connsiteY82" fmla="*/ 323 h 315153"/>
                <a:gd name="connsiteX83" fmla="*/ 86293 w 632025"/>
                <a:gd name="connsiteY83" fmla="*/ 323 h 315153"/>
                <a:gd name="connsiteX84" fmla="*/ 86559 w 632025"/>
                <a:gd name="connsiteY84" fmla="*/ 323 h 315153"/>
                <a:gd name="connsiteX85" fmla="*/ 88628 w 632025"/>
                <a:gd name="connsiteY85" fmla="*/ 323 h 315153"/>
                <a:gd name="connsiteX86" fmla="*/ 88692 w 632025"/>
                <a:gd name="connsiteY86" fmla="*/ 323 h 315153"/>
                <a:gd name="connsiteX87" fmla="*/ 90662 w 632025"/>
                <a:gd name="connsiteY87" fmla="*/ 323 h 315153"/>
                <a:gd name="connsiteX88" fmla="*/ 90912 w 632025"/>
                <a:gd name="connsiteY88" fmla="*/ 323 h 315153"/>
                <a:gd name="connsiteX89" fmla="*/ 92990 w 632025"/>
                <a:gd name="connsiteY89" fmla="*/ 323 h 315153"/>
                <a:gd name="connsiteX90" fmla="*/ 93006 w 632025"/>
                <a:gd name="connsiteY90" fmla="*/ 323 h 315153"/>
                <a:gd name="connsiteX91" fmla="*/ 95011 w 632025"/>
                <a:gd name="connsiteY91" fmla="*/ 323 h 315153"/>
                <a:gd name="connsiteX92" fmla="*/ 95171 w 632025"/>
                <a:gd name="connsiteY92" fmla="*/ 323 h 315153"/>
                <a:gd name="connsiteX93" fmla="*/ 97314 w 632025"/>
                <a:gd name="connsiteY93" fmla="*/ 323 h 315153"/>
                <a:gd name="connsiteX94" fmla="*/ 97341 w 632025"/>
                <a:gd name="connsiteY94" fmla="*/ 323 h 315153"/>
                <a:gd name="connsiteX95" fmla="*/ 99467 w 632025"/>
                <a:gd name="connsiteY95" fmla="*/ 323 h 315153"/>
                <a:gd name="connsiteX96" fmla="*/ 99626 w 632025"/>
                <a:gd name="connsiteY96" fmla="*/ 323 h 315153"/>
                <a:gd name="connsiteX97" fmla="*/ 101637 w 632025"/>
                <a:gd name="connsiteY97" fmla="*/ 323 h 315153"/>
                <a:gd name="connsiteX98" fmla="*/ 101695 w 632025"/>
                <a:gd name="connsiteY98" fmla="*/ 323 h 315153"/>
                <a:gd name="connsiteX99" fmla="*/ 103801 w 632025"/>
                <a:gd name="connsiteY99" fmla="*/ 323 h 315153"/>
                <a:gd name="connsiteX100" fmla="*/ 103967 w 632025"/>
                <a:gd name="connsiteY100" fmla="*/ 323 h 315153"/>
                <a:gd name="connsiteX101" fmla="*/ 105831 w 632025"/>
                <a:gd name="connsiteY101" fmla="*/ 323 h 315153"/>
                <a:gd name="connsiteX102" fmla="*/ 106043 w 632025"/>
                <a:gd name="connsiteY102" fmla="*/ 323 h 315153"/>
                <a:gd name="connsiteX103" fmla="*/ 108120 w 632025"/>
                <a:gd name="connsiteY103" fmla="*/ 323 h 315153"/>
                <a:gd name="connsiteX104" fmla="*/ 108252 w 632025"/>
                <a:gd name="connsiteY104" fmla="*/ 323 h 315153"/>
                <a:gd name="connsiteX105" fmla="*/ 110198 w 632025"/>
                <a:gd name="connsiteY105" fmla="*/ 323 h 315153"/>
                <a:gd name="connsiteX106" fmla="*/ 110339 w 632025"/>
                <a:gd name="connsiteY106" fmla="*/ 323 h 315153"/>
                <a:gd name="connsiteX107" fmla="*/ 112449 w 632025"/>
                <a:gd name="connsiteY107" fmla="*/ 323 h 315153"/>
                <a:gd name="connsiteX108" fmla="*/ 112454 w 632025"/>
                <a:gd name="connsiteY108" fmla="*/ 323 h 315153"/>
                <a:gd name="connsiteX109" fmla="*/ 114480 w 632025"/>
                <a:gd name="connsiteY109" fmla="*/ 323 h 315153"/>
                <a:gd name="connsiteX110" fmla="*/ 114616 w 632025"/>
                <a:gd name="connsiteY110" fmla="*/ 323 h 315153"/>
                <a:gd name="connsiteX111" fmla="*/ 116750 w 632025"/>
                <a:gd name="connsiteY111" fmla="*/ 330 h 315153"/>
                <a:gd name="connsiteX112" fmla="*/ 116796 w 632025"/>
                <a:gd name="connsiteY112" fmla="*/ 332 h 315153"/>
                <a:gd name="connsiteX113" fmla="*/ 118934 w 632025"/>
                <a:gd name="connsiteY113" fmla="*/ 158314 h 315153"/>
                <a:gd name="connsiteX114" fmla="*/ 118938 w 632025"/>
                <a:gd name="connsiteY114" fmla="*/ 159357 h 315153"/>
                <a:gd name="connsiteX115" fmla="*/ 121082 w 632025"/>
                <a:gd name="connsiteY115" fmla="*/ 314571 h 315153"/>
                <a:gd name="connsiteX116" fmla="*/ 121099 w 632025"/>
                <a:gd name="connsiteY116" fmla="*/ 314610 h 315153"/>
                <a:gd name="connsiteX117" fmla="*/ 123209 w 632025"/>
                <a:gd name="connsiteY117" fmla="*/ 315472 h 315153"/>
                <a:gd name="connsiteX118" fmla="*/ 123273 w 632025"/>
                <a:gd name="connsiteY118" fmla="*/ 315473 h 315153"/>
                <a:gd name="connsiteX119" fmla="*/ 125296 w 632025"/>
                <a:gd name="connsiteY119" fmla="*/ 315476 h 315153"/>
                <a:gd name="connsiteX120" fmla="*/ 125498 w 632025"/>
                <a:gd name="connsiteY120" fmla="*/ 315476 h 315153"/>
                <a:gd name="connsiteX121" fmla="*/ 127568 w 632025"/>
                <a:gd name="connsiteY121" fmla="*/ 315476 h 315153"/>
                <a:gd name="connsiteX122" fmla="*/ 127586 w 632025"/>
                <a:gd name="connsiteY122" fmla="*/ 315476 h 315153"/>
                <a:gd name="connsiteX123" fmla="*/ 129694 w 632025"/>
                <a:gd name="connsiteY123" fmla="*/ 315476 h 315153"/>
                <a:gd name="connsiteX124" fmla="*/ 129939 w 632025"/>
                <a:gd name="connsiteY124" fmla="*/ 315476 h 315153"/>
                <a:gd name="connsiteX125" fmla="*/ 131866 w 632025"/>
                <a:gd name="connsiteY125" fmla="*/ 315476 h 315153"/>
                <a:gd name="connsiteX126" fmla="*/ 131912 w 632025"/>
                <a:gd name="connsiteY126" fmla="*/ 315476 h 315153"/>
                <a:gd name="connsiteX127" fmla="*/ 133687 w 632025"/>
                <a:gd name="connsiteY127" fmla="*/ 315476 h 315153"/>
                <a:gd name="connsiteX128" fmla="*/ 133960 w 632025"/>
                <a:gd name="connsiteY128" fmla="*/ 315476 h 315153"/>
                <a:gd name="connsiteX129" fmla="*/ 134112 w 632025"/>
                <a:gd name="connsiteY129" fmla="*/ 315476 h 315153"/>
                <a:gd name="connsiteX130" fmla="*/ 136022 w 632025"/>
                <a:gd name="connsiteY130" fmla="*/ 315476 h 315153"/>
                <a:gd name="connsiteX131" fmla="*/ 136286 w 632025"/>
                <a:gd name="connsiteY131" fmla="*/ 315476 h 315153"/>
                <a:gd name="connsiteX132" fmla="*/ 138323 w 632025"/>
                <a:gd name="connsiteY132" fmla="*/ 315476 h 315153"/>
                <a:gd name="connsiteX133" fmla="*/ 138436 w 632025"/>
                <a:gd name="connsiteY133" fmla="*/ 315476 h 315153"/>
                <a:gd name="connsiteX134" fmla="*/ 140412 w 632025"/>
                <a:gd name="connsiteY134" fmla="*/ 315476 h 315153"/>
                <a:gd name="connsiteX135" fmla="*/ 140674 w 632025"/>
                <a:gd name="connsiteY135" fmla="*/ 315476 h 315153"/>
                <a:gd name="connsiteX136" fmla="*/ 142713 w 632025"/>
                <a:gd name="connsiteY136" fmla="*/ 315476 h 315153"/>
                <a:gd name="connsiteX137" fmla="*/ 142901 w 632025"/>
                <a:gd name="connsiteY137" fmla="*/ 315476 h 315153"/>
                <a:gd name="connsiteX138" fmla="*/ 144715 w 632025"/>
                <a:gd name="connsiteY138" fmla="*/ 315476 h 315153"/>
                <a:gd name="connsiteX139" fmla="*/ 144962 w 632025"/>
                <a:gd name="connsiteY139" fmla="*/ 315476 h 315153"/>
                <a:gd name="connsiteX140" fmla="*/ 147042 w 632025"/>
                <a:gd name="connsiteY140" fmla="*/ 315476 h 315153"/>
                <a:gd name="connsiteX141" fmla="*/ 147047 w 632025"/>
                <a:gd name="connsiteY141" fmla="*/ 315476 h 315153"/>
                <a:gd name="connsiteX142" fmla="*/ 149073 w 632025"/>
                <a:gd name="connsiteY142" fmla="*/ 315476 h 315153"/>
                <a:gd name="connsiteX143" fmla="*/ 149257 w 632025"/>
                <a:gd name="connsiteY143" fmla="*/ 315476 h 315153"/>
                <a:gd name="connsiteX144" fmla="*/ 151341 w 632025"/>
                <a:gd name="connsiteY144" fmla="*/ 315476 h 315153"/>
                <a:gd name="connsiteX145" fmla="*/ 151392 w 632025"/>
                <a:gd name="connsiteY145" fmla="*/ 315476 h 315153"/>
                <a:gd name="connsiteX146" fmla="*/ 153439 w 632025"/>
                <a:gd name="connsiteY146" fmla="*/ 315476 h 315153"/>
                <a:gd name="connsiteX147" fmla="*/ 153606 w 632025"/>
                <a:gd name="connsiteY147" fmla="*/ 315476 h 315153"/>
                <a:gd name="connsiteX148" fmla="*/ 155489 w 632025"/>
                <a:gd name="connsiteY148" fmla="*/ 315476 h 315153"/>
                <a:gd name="connsiteX149" fmla="*/ 155696 w 632025"/>
                <a:gd name="connsiteY149" fmla="*/ 315476 h 315153"/>
                <a:gd name="connsiteX150" fmla="*/ 157816 w 632025"/>
                <a:gd name="connsiteY150" fmla="*/ 315476 h 315153"/>
                <a:gd name="connsiteX151" fmla="*/ 157988 w 632025"/>
                <a:gd name="connsiteY151" fmla="*/ 315476 h 315153"/>
                <a:gd name="connsiteX152" fmla="*/ 159888 w 632025"/>
                <a:gd name="connsiteY152" fmla="*/ 315476 h 315153"/>
                <a:gd name="connsiteX153" fmla="*/ 160072 w 632025"/>
                <a:gd name="connsiteY153" fmla="*/ 315476 h 315153"/>
                <a:gd name="connsiteX154" fmla="*/ 162168 w 632025"/>
                <a:gd name="connsiteY154" fmla="*/ 315476 h 315153"/>
                <a:gd name="connsiteX155" fmla="*/ 162272 w 632025"/>
                <a:gd name="connsiteY155" fmla="*/ 315476 h 315153"/>
                <a:gd name="connsiteX156" fmla="*/ 164249 w 632025"/>
                <a:gd name="connsiteY156" fmla="*/ 315476 h 315153"/>
                <a:gd name="connsiteX157" fmla="*/ 164412 w 632025"/>
                <a:gd name="connsiteY157" fmla="*/ 315476 h 315153"/>
                <a:gd name="connsiteX158" fmla="*/ 166499 w 632025"/>
                <a:gd name="connsiteY158" fmla="*/ 315476 h 315153"/>
                <a:gd name="connsiteX159" fmla="*/ 166507 w 632025"/>
                <a:gd name="connsiteY159" fmla="*/ 315476 h 315153"/>
                <a:gd name="connsiteX160" fmla="*/ 168638 w 632025"/>
                <a:gd name="connsiteY160" fmla="*/ 315476 h 315153"/>
                <a:gd name="connsiteX161" fmla="*/ 168806 w 632025"/>
                <a:gd name="connsiteY161" fmla="*/ 315476 h 315153"/>
                <a:gd name="connsiteX162" fmla="*/ 170799 w 632025"/>
                <a:gd name="connsiteY162" fmla="*/ 315476 h 315153"/>
                <a:gd name="connsiteX163" fmla="*/ 170846 w 632025"/>
                <a:gd name="connsiteY163" fmla="*/ 315476 h 315153"/>
                <a:gd name="connsiteX164" fmla="*/ 172981 w 632025"/>
                <a:gd name="connsiteY164" fmla="*/ 315476 h 315153"/>
                <a:gd name="connsiteX165" fmla="*/ 173155 w 632025"/>
                <a:gd name="connsiteY165" fmla="*/ 315476 h 315153"/>
                <a:gd name="connsiteX166" fmla="*/ 174930 w 632025"/>
                <a:gd name="connsiteY166" fmla="*/ 315476 h 315153"/>
                <a:gd name="connsiteX167" fmla="*/ 175181 w 632025"/>
                <a:gd name="connsiteY167" fmla="*/ 315476 h 315153"/>
                <a:gd name="connsiteX168" fmla="*/ 177308 w 632025"/>
                <a:gd name="connsiteY168" fmla="*/ 315476 h 315153"/>
                <a:gd name="connsiteX169" fmla="*/ 177491 w 632025"/>
                <a:gd name="connsiteY169" fmla="*/ 315476 h 315153"/>
                <a:gd name="connsiteX170" fmla="*/ 179432 w 632025"/>
                <a:gd name="connsiteY170" fmla="*/ 315476 h 315153"/>
                <a:gd name="connsiteX171" fmla="*/ 179538 w 632025"/>
                <a:gd name="connsiteY171" fmla="*/ 315476 h 315153"/>
                <a:gd name="connsiteX172" fmla="*/ 181622 w 632025"/>
                <a:gd name="connsiteY172" fmla="*/ 315476 h 315153"/>
                <a:gd name="connsiteX173" fmla="*/ 181639 w 632025"/>
                <a:gd name="connsiteY173" fmla="*/ 315476 h 315153"/>
                <a:gd name="connsiteX174" fmla="*/ 183695 w 632025"/>
                <a:gd name="connsiteY174" fmla="*/ 315476 h 315153"/>
                <a:gd name="connsiteX175" fmla="*/ 183869 w 632025"/>
                <a:gd name="connsiteY175" fmla="*/ 315476 h 315153"/>
                <a:gd name="connsiteX176" fmla="*/ 185902 w 632025"/>
                <a:gd name="connsiteY176" fmla="*/ 315476 h 315153"/>
                <a:gd name="connsiteX177" fmla="*/ 185977 w 632025"/>
                <a:gd name="connsiteY177" fmla="*/ 315476 h 315153"/>
                <a:gd name="connsiteX178" fmla="*/ 188062 w 632025"/>
                <a:gd name="connsiteY178" fmla="*/ 315476 h 315153"/>
                <a:gd name="connsiteX179" fmla="*/ 188272 w 632025"/>
                <a:gd name="connsiteY179" fmla="*/ 315476 h 315153"/>
                <a:gd name="connsiteX180" fmla="*/ 190280 w 632025"/>
                <a:gd name="connsiteY180" fmla="*/ 315476 h 315153"/>
                <a:gd name="connsiteX181" fmla="*/ 190324 w 632025"/>
                <a:gd name="connsiteY181" fmla="*/ 315476 h 315153"/>
                <a:gd name="connsiteX182" fmla="*/ 192376 w 632025"/>
                <a:gd name="connsiteY182" fmla="*/ 315476 h 315153"/>
                <a:gd name="connsiteX183" fmla="*/ 192476 w 632025"/>
                <a:gd name="connsiteY183" fmla="*/ 315476 h 315153"/>
                <a:gd name="connsiteX184" fmla="*/ 194526 w 632025"/>
                <a:gd name="connsiteY184" fmla="*/ 315476 h 315153"/>
                <a:gd name="connsiteX185" fmla="*/ 194702 w 632025"/>
                <a:gd name="connsiteY185" fmla="*/ 315476 h 315153"/>
                <a:gd name="connsiteX186" fmla="*/ 196757 w 632025"/>
                <a:gd name="connsiteY186" fmla="*/ 315476 h 315153"/>
                <a:gd name="connsiteX187" fmla="*/ 196904 w 632025"/>
                <a:gd name="connsiteY187" fmla="*/ 315476 h 315153"/>
                <a:gd name="connsiteX188" fmla="*/ 198854 w 632025"/>
                <a:gd name="connsiteY188" fmla="*/ 315476 h 315153"/>
                <a:gd name="connsiteX189" fmla="*/ 199075 w 632025"/>
                <a:gd name="connsiteY189" fmla="*/ 315476 h 315153"/>
                <a:gd name="connsiteX190" fmla="*/ 201096 w 632025"/>
                <a:gd name="connsiteY190" fmla="*/ 315476 h 315153"/>
                <a:gd name="connsiteX191" fmla="*/ 201109 w 632025"/>
                <a:gd name="connsiteY191" fmla="*/ 315476 h 315153"/>
                <a:gd name="connsiteX192" fmla="*/ 203125 w 632025"/>
                <a:gd name="connsiteY192" fmla="*/ 315476 h 315153"/>
                <a:gd name="connsiteX193" fmla="*/ 203302 w 632025"/>
                <a:gd name="connsiteY193" fmla="*/ 315476 h 315153"/>
                <a:gd name="connsiteX194" fmla="*/ 205339 w 632025"/>
                <a:gd name="connsiteY194" fmla="*/ 315476 h 315153"/>
                <a:gd name="connsiteX195" fmla="*/ 205430 w 632025"/>
                <a:gd name="connsiteY195" fmla="*/ 315476 h 315153"/>
                <a:gd name="connsiteX196" fmla="*/ 207509 w 632025"/>
                <a:gd name="connsiteY196" fmla="*/ 315476 h 315153"/>
                <a:gd name="connsiteX197" fmla="*/ 207703 w 632025"/>
                <a:gd name="connsiteY197" fmla="*/ 315476 h 315153"/>
                <a:gd name="connsiteX198" fmla="*/ 209582 w 632025"/>
                <a:gd name="connsiteY198" fmla="*/ 315476 h 315153"/>
                <a:gd name="connsiteX199" fmla="*/ 209787 w 632025"/>
                <a:gd name="connsiteY199" fmla="*/ 315476 h 315153"/>
                <a:gd name="connsiteX200" fmla="*/ 211870 w 632025"/>
                <a:gd name="connsiteY200" fmla="*/ 315476 h 315153"/>
                <a:gd name="connsiteX201" fmla="*/ 212050 w 632025"/>
                <a:gd name="connsiteY201" fmla="*/ 315476 h 315153"/>
                <a:gd name="connsiteX202" fmla="*/ 214039 w 632025"/>
                <a:gd name="connsiteY202" fmla="*/ 315476 h 315153"/>
                <a:gd name="connsiteX203" fmla="*/ 214153 w 632025"/>
                <a:gd name="connsiteY203" fmla="*/ 315476 h 315153"/>
                <a:gd name="connsiteX204" fmla="*/ 216213 w 632025"/>
                <a:gd name="connsiteY204" fmla="*/ 315476 h 315153"/>
                <a:gd name="connsiteX205" fmla="*/ 216279 w 632025"/>
                <a:gd name="connsiteY205" fmla="*/ 315476 h 315153"/>
                <a:gd name="connsiteX206" fmla="*/ 218382 w 632025"/>
                <a:gd name="connsiteY206" fmla="*/ 315476 h 315153"/>
                <a:gd name="connsiteX207" fmla="*/ 218493 w 632025"/>
                <a:gd name="connsiteY207" fmla="*/ 315476 h 315153"/>
                <a:gd name="connsiteX208" fmla="*/ 220467 w 632025"/>
                <a:gd name="connsiteY208" fmla="*/ 315476 h 315153"/>
                <a:gd name="connsiteX209" fmla="*/ 220565 w 632025"/>
                <a:gd name="connsiteY209" fmla="*/ 315476 h 315153"/>
                <a:gd name="connsiteX210" fmla="*/ 222612 w 632025"/>
                <a:gd name="connsiteY210" fmla="*/ 315476 h 315153"/>
                <a:gd name="connsiteX211" fmla="*/ 222831 w 632025"/>
                <a:gd name="connsiteY211" fmla="*/ 315476 h 315153"/>
                <a:gd name="connsiteX212" fmla="*/ 224823 w 632025"/>
                <a:gd name="connsiteY212" fmla="*/ 315476 h 315153"/>
                <a:gd name="connsiteX213" fmla="*/ 224930 w 632025"/>
                <a:gd name="connsiteY213" fmla="*/ 315476 h 315153"/>
                <a:gd name="connsiteX214" fmla="*/ 226995 w 632025"/>
                <a:gd name="connsiteY214" fmla="*/ 315476 h 315153"/>
                <a:gd name="connsiteX215" fmla="*/ 227175 w 632025"/>
                <a:gd name="connsiteY215" fmla="*/ 315476 h 315153"/>
                <a:gd name="connsiteX216" fmla="*/ 229066 w 632025"/>
                <a:gd name="connsiteY216" fmla="*/ 315476 h 315153"/>
                <a:gd name="connsiteX217" fmla="*/ 229206 w 632025"/>
                <a:gd name="connsiteY217" fmla="*/ 315476 h 315153"/>
                <a:gd name="connsiteX218" fmla="*/ 231315 w 632025"/>
                <a:gd name="connsiteY218" fmla="*/ 315476 h 315153"/>
                <a:gd name="connsiteX219" fmla="*/ 231372 w 632025"/>
                <a:gd name="connsiteY219" fmla="*/ 315476 h 315153"/>
                <a:gd name="connsiteX220" fmla="*/ 233420 w 632025"/>
                <a:gd name="connsiteY220" fmla="*/ 315476 h 315153"/>
                <a:gd name="connsiteX221" fmla="*/ 233609 w 632025"/>
                <a:gd name="connsiteY221" fmla="*/ 315476 h 315153"/>
                <a:gd name="connsiteX222" fmla="*/ 235676 w 632025"/>
                <a:gd name="connsiteY222" fmla="*/ 315476 h 315153"/>
                <a:gd name="connsiteX223" fmla="*/ 235696 w 632025"/>
                <a:gd name="connsiteY223" fmla="*/ 315476 h 315153"/>
                <a:gd name="connsiteX224" fmla="*/ 237766 w 632025"/>
                <a:gd name="connsiteY224" fmla="*/ 315476 h 315153"/>
                <a:gd name="connsiteX225" fmla="*/ 237950 w 632025"/>
                <a:gd name="connsiteY225" fmla="*/ 315476 h 315153"/>
                <a:gd name="connsiteX226" fmla="*/ 239860 w 632025"/>
                <a:gd name="connsiteY226" fmla="*/ 315476 h 315153"/>
                <a:gd name="connsiteX227" fmla="*/ 240025 w 632025"/>
                <a:gd name="connsiteY227" fmla="*/ 315476 h 315153"/>
                <a:gd name="connsiteX228" fmla="*/ 242065 w 632025"/>
                <a:gd name="connsiteY228" fmla="*/ 315476 h 315153"/>
                <a:gd name="connsiteX229" fmla="*/ 242189 w 632025"/>
                <a:gd name="connsiteY229" fmla="*/ 315476 h 315153"/>
                <a:gd name="connsiteX230" fmla="*/ 244284 w 632025"/>
                <a:gd name="connsiteY230" fmla="*/ 315476 h 315153"/>
                <a:gd name="connsiteX231" fmla="*/ 244349 w 632025"/>
                <a:gd name="connsiteY231" fmla="*/ 315476 h 315153"/>
                <a:gd name="connsiteX232" fmla="*/ 246439 w 632025"/>
                <a:gd name="connsiteY232" fmla="*/ 315476 h 315153"/>
                <a:gd name="connsiteX233" fmla="*/ 246593 w 632025"/>
                <a:gd name="connsiteY233" fmla="*/ 315476 h 315153"/>
                <a:gd name="connsiteX234" fmla="*/ 248584 w 632025"/>
                <a:gd name="connsiteY234" fmla="*/ 315476 h 315153"/>
                <a:gd name="connsiteX235" fmla="*/ 248688 w 632025"/>
                <a:gd name="connsiteY235" fmla="*/ 315476 h 315153"/>
                <a:gd name="connsiteX236" fmla="*/ 250788 w 632025"/>
                <a:gd name="connsiteY236" fmla="*/ 315476 h 315153"/>
                <a:gd name="connsiteX237" fmla="*/ 250838 w 632025"/>
                <a:gd name="connsiteY237" fmla="*/ 315476 h 315153"/>
                <a:gd name="connsiteX238" fmla="*/ 252838 w 632025"/>
                <a:gd name="connsiteY238" fmla="*/ 315476 h 315153"/>
                <a:gd name="connsiteX239" fmla="*/ 253037 w 632025"/>
                <a:gd name="connsiteY239" fmla="*/ 315476 h 315153"/>
                <a:gd name="connsiteX240" fmla="*/ 255147 w 632025"/>
                <a:gd name="connsiteY240" fmla="*/ 315476 h 315153"/>
                <a:gd name="connsiteX241" fmla="*/ 255147 w 632025"/>
                <a:gd name="connsiteY241" fmla="*/ 315476 h 315153"/>
                <a:gd name="connsiteX242" fmla="*/ 257232 w 632025"/>
                <a:gd name="connsiteY242" fmla="*/ 315476 h 315153"/>
                <a:gd name="connsiteX243" fmla="*/ 257426 w 632025"/>
                <a:gd name="connsiteY243" fmla="*/ 315476 h 315153"/>
                <a:gd name="connsiteX244" fmla="*/ 259456 w 632025"/>
                <a:gd name="connsiteY244" fmla="*/ 315476 h 315153"/>
                <a:gd name="connsiteX245" fmla="*/ 259496 w 632025"/>
                <a:gd name="connsiteY245" fmla="*/ 315476 h 315153"/>
                <a:gd name="connsiteX246" fmla="*/ 261581 w 632025"/>
                <a:gd name="connsiteY246" fmla="*/ 315476 h 315153"/>
                <a:gd name="connsiteX247" fmla="*/ 261785 w 632025"/>
                <a:gd name="connsiteY247" fmla="*/ 315476 h 315153"/>
                <a:gd name="connsiteX248" fmla="*/ 263661 w 632025"/>
                <a:gd name="connsiteY248" fmla="*/ 315476 h 315153"/>
                <a:gd name="connsiteX249" fmla="*/ 263825 w 632025"/>
                <a:gd name="connsiteY249" fmla="*/ 315476 h 315153"/>
                <a:gd name="connsiteX250" fmla="*/ 265896 w 632025"/>
                <a:gd name="connsiteY250" fmla="*/ 315476 h 315153"/>
                <a:gd name="connsiteX251" fmla="*/ 265975 w 632025"/>
                <a:gd name="connsiteY251" fmla="*/ 315476 h 315153"/>
                <a:gd name="connsiteX252" fmla="*/ 268010 w 632025"/>
                <a:gd name="connsiteY252" fmla="*/ 315476 h 315153"/>
                <a:gd name="connsiteX253" fmla="*/ 268165 w 632025"/>
                <a:gd name="connsiteY253" fmla="*/ 315476 h 315153"/>
                <a:gd name="connsiteX254" fmla="*/ 270260 w 632025"/>
                <a:gd name="connsiteY254" fmla="*/ 315476 h 315153"/>
                <a:gd name="connsiteX255" fmla="*/ 270294 w 632025"/>
                <a:gd name="connsiteY255" fmla="*/ 315476 h 315153"/>
                <a:gd name="connsiteX256" fmla="*/ 272374 w 632025"/>
                <a:gd name="connsiteY256" fmla="*/ 315476 h 315153"/>
                <a:gd name="connsiteX257" fmla="*/ 272613 w 632025"/>
                <a:gd name="connsiteY257" fmla="*/ 315476 h 315153"/>
                <a:gd name="connsiteX258" fmla="*/ 274594 w 632025"/>
                <a:gd name="connsiteY258" fmla="*/ 315476 h 315153"/>
                <a:gd name="connsiteX259" fmla="*/ 274614 w 632025"/>
                <a:gd name="connsiteY259" fmla="*/ 315476 h 315153"/>
                <a:gd name="connsiteX260" fmla="*/ 276743 w 632025"/>
                <a:gd name="connsiteY260" fmla="*/ 315476 h 315153"/>
                <a:gd name="connsiteX261" fmla="*/ 276957 w 632025"/>
                <a:gd name="connsiteY261" fmla="*/ 315476 h 315153"/>
                <a:gd name="connsiteX262" fmla="*/ 278898 w 632025"/>
                <a:gd name="connsiteY262" fmla="*/ 315476 h 315153"/>
                <a:gd name="connsiteX263" fmla="*/ 278953 w 632025"/>
                <a:gd name="connsiteY263" fmla="*/ 315476 h 315153"/>
                <a:gd name="connsiteX264" fmla="*/ 281073 w 632025"/>
                <a:gd name="connsiteY264" fmla="*/ 315476 h 315153"/>
                <a:gd name="connsiteX265" fmla="*/ 281302 w 632025"/>
                <a:gd name="connsiteY265" fmla="*/ 315476 h 315153"/>
                <a:gd name="connsiteX266" fmla="*/ 283217 w 632025"/>
                <a:gd name="connsiteY266" fmla="*/ 315476 h 315153"/>
                <a:gd name="connsiteX267" fmla="*/ 283307 w 632025"/>
                <a:gd name="connsiteY267" fmla="*/ 315476 h 315153"/>
                <a:gd name="connsiteX268" fmla="*/ 285377 w 632025"/>
                <a:gd name="connsiteY268" fmla="*/ 315476 h 315153"/>
                <a:gd name="connsiteX269" fmla="*/ 285462 w 632025"/>
                <a:gd name="connsiteY269" fmla="*/ 315476 h 315153"/>
                <a:gd name="connsiteX270" fmla="*/ 287432 w 632025"/>
                <a:gd name="connsiteY270" fmla="*/ 315476 h 315153"/>
                <a:gd name="connsiteX271" fmla="*/ 287616 w 632025"/>
                <a:gd name="connsiteY271" fmla="*/ 315476 h 315153"/>
                <a:gd name="connsiteX272" fmla="*/ 289736 w 632025"/>
                <a:gd name="connsiteY272" fmla="*/ 315476 h 315153"/>
                <a:gd name="connsiteX273" fmla="*/ 289781 w 632025"/>
                <a:gd name="connsiteY273" fmla="*/ 315476 h 315153"/>
                <a:gd name="connsiteX274" fmla="*/ 291896 w 632025"/>
                <a:gd name="connsiteY274" fmla="*/ 315476 h 315153"/>
                <a:gd name="connsiteX275" fmla="*/ 292025 w 632025"/>
                <a:gd name="connsiteY275" fmla="*/ 315476 h 315153"/>
                <a:gd name="connsiteX276" fmla="*/ 294055 w 632025"/>
                <a:gd name="connsiteY276" fmla="*/ 315476 h 315153"/>
                <a:gd name="connsiteX277" fmla="*/ 294075 w 632025"/>
                <a:gd name="connsiteY277" fmla="*/ 315476 h 315153"/>
                <a:gd name="connsiteX278" fmla="*/ 296120 w 632025"/>
                <a:gd name="connsiteY278" fmla="*/ 315476 h 315153"/>
                <a:gd name="connsiteX279" fmla="*/ 296270 w 632025"/>
                <a:gd name="connsiteY279" fmla="*/ 315476 h 315153"/>
                <a:gd name="connsiteX280" fmla="*/ 298280 w 632025"/>
                <a:gd name="connsiteY280" fmla="*/ 315476 h 315153"/>
                <a:gd name="connsiteX281" fmla="*/ 298399 w 632025"/>
                <a:gd name="connsiteY281" fmla="*/ 315476 h 315153"/>
                <a:gd name="connsiteX282" fmla="*/ 300474 w 632025"/>
                <a:gd name="connsiteY282" fmla="*/ 315476 h 315153"/>
                <a:gd name="connsiteX283" fmla="*/ 300559 w 632025"/>
                <a:gd name="connsiteY283" fmla="*/ 315476 h 315153"/>
                <a:gd name="connsiteX284" fmla="*/ 302574 w 632025"/>
                <a:gd name="connsiteY284" fmla="*/ 315476 h 315153"/>
                <a:gd name="connsiteX285" fmla="*/ 302798 w 632025"/>
                <a:gd name="connsiteY285" fmla="*/ 315476 h 315153"/>
                <a:gd name="connsiteX286" fmla="*/ 304843 w 632025"/>
                <a:gd name="connsiteY286" fmla="*/ 315476 h 315153"/>
                <a:gd name="connsiteX287" fmla="*/ 304908 w 632025"/>
                <a:gd name="connsiteY287" fmla="*/ 315476 h 315153"/>
                <a:gd name="connsiteX288" fmla="*/ 306909 w 632025"/>
                <a:gd name="connsiteY288" fmla="*/ 315476 h 315153"/>
                <a:gd name="connsiteX289" fmla="*/ 307098 w 632025"/>
                <a:gd name="connsiteY289" fmla="*/ 315476 h 315153"/>
                <a:gd name="connsiteX290" fmla="*/ 309193 w 632025"/>
                <a:gd name="connsiteY290" fmla="*/ 315476 h 315153"/>
                <a:gd name="connsiteX291" fmla="*/ 309198 w 632025"/>
                <a:gd name="connsiteY291" fmla="*/ 315476 h 315153"/>
                <a:gd name="connsiteX292" fmla="*/ 311253 w 632025"/>
                <a:gd name="connsiteY292" fmla="*/ 315476 h 315153"/>
                <a:gd name="connsiteX293" fmla="*/ 311482 w 632025"/>
                <a:gd name="connsiteY293" fmla="*/ 315476 h 315153"/>
                <a:gd name="connsiteX294" fmla="*/ 313288 w 632025"/>
                <a:gd name="connsiteY294" fmla="*/ 315476 h 315153"/>
                <a:gd name="connsiteX295" fmla="*/ 313542 w 632025"/>
                <a:gd name="connsiteY295" fmla="*/ 315476 h 315153"/>
                <a:gd name="connsiteX296" fmla="*/ 315597 w 632025"/>
                <a:gd name="connsiteY296" fmla="*/ 315476 h 315153"/>
                <a:gd name="connsiteX297" fmla="*/ 315761 w 632025"/>
                <a:gd name="connsiteY297" fmla="*/ 315476 h 315153"/>
                <a:gd name="connsiteX298" fmla="*/ 317841 w 632025"/>
                <a:gd name="connsiteY298" fmla="*/ 315476 h 315153"/>
                <a:gd name="connsiteX299" fmla="*/ 317846 w 632025"/>
                <a:gd name="connsiteY299" fmla="*/ 315476 h 315153"/>
                <a:gd name="connsiteX300" fmla="*/ 320001 w 632025"/>
                <a:gd name="connsiteY300" fmla="*/ 314872 h 315153"/>
                <a:gd name="connsiteX301" fmla="*/ 320011 w 632025"/>
                <a:gd name="connsiteY301" fmla="*/ 314872 h 315153"/>
                <a:gd name="connsiteX302" fmla="*/ 322165 w 632025"/>
                <a:gd name="connsiteY302" fmla="*/ 315471 h 315153"/>
                <a:gd name="connsiteX303" fmla="*/ 322180 w 632025"/>
                <a:gd name="connsiteY303" fmla="*/ 315472 h 315153"/>
                <a:gd name="connsiteX304" fmla="*/ 324310 w 632025"/>
                <a:gd name="connsiteY304" fmla="*/ 315476 h 315153"/>
                <a:gd name="connsiteX305" fmla="*/ 324355 w 632025"/>
                <a:gd name="connsiteY305" fmla="*/ 315476 h 315153"/>
                <a:gd name="connsiteX306" fmla="*/ 325549 w 632025"/>
                <a:gd name="connsiteY306" fmla="*/ 315476 h 315153"/>
                <a:gd name="connsiteX307" fmla="*/ 326475 w 632025"/>
                <a:gd name="connsiteY307" fmla="*/ 315476 h 315153"/>
                <a:gd name="connsiteX308" fmla="*/ 326539 w 632025"/>
                <a:gd name="connsiteY308" fmla="*/ 315476 h 315153"/>
                <a:gd name="connsiteX309" fmla="*/ 328639 w 632025"/>
                <a:gd name="connsiteY309" fmla="*/ 315476 h 315153"/>
                <a:gd name="connsiteX310" fmla="*/ 328659 w 632025"/>
                <a:gd name="connsiteY310" fmla="*/ 315476 h 315153"/>
                <a:gd name="connsiteX311" fmla="*/ 330779 w 632025"/>
                <a:gd name="connsiteY311" fmla="*/ 315476 h 315153"/>
                <a:gd name="connsiteX312" fmla="*/ 330864 w 632025"/>
                <a:gd name="connsiteY312" fmla="*/ 315476 h 315153"/>
                <a:gd name="connsiteX313" fmla="*/ 332963 w 632025"/>
                <a:gd name="connsiteY313" fmla="*/ 315476 h 315153"/>
                <a:gd name="connsiteX314" fmla="*/ 333008 w 632025"/>
                <a:gd name="connsiteY314" fmla="*/ 315476 h 315153"/>
                <a:gd name="connsiteX315" fmla="*/ 335113 w 632025"/>
                <a:gd name="connsiteY315" fmla="*/ 315476 h 315153"/>
                <a:gd name="connsiteX316" fmla="*/ 335213 w 632025"/>
                <a:gd name="connsiteY316" fmla="*/ 315476 h 315153"/>
                <a:gd name="connsiteX317" fmla="*/ 337278 w 632025"/>
                <a:gd name="connsiteY317" fmla="*/ 315476 h 315153"/>
                <a:gd name="connsiteX318" fmla="*/ 337387 w 632025"/>
                <a:gd name="connsiteY318" fmla="*/ 315476 h 315153"/>
                <a:gd name="connsiteX319" fmla="*/ 339417 w 632025"/>
                <a:gd name="connsiteY319" fmla="*/ 315476 h 315153"/>
                <a:gd name="connsiteX320" fmla="*/ 339482 w 632025"/>
                <a:gd name="connsiteY320" fmla="*/ 315476 h 315153"/>
                <a:gd name="connsiteX321" fmla="*/ 341562 w 632025"/>
                <a:gd name="connsiteY321" fmla="*/ 315476 h 315153"/>
                <a:gd name="connsiteX322" fmla="*/ 341702 w 632025"/>
                <a:gd name="connsiteY322" fmla="*/ 315476 h 315153"/>
                <a:gd name="connsiteX323" fmla="*/ 343787 w 632025"/>
                <a:gd name="connsiteY323" fmla="*/ 315476 h 315153"/>
                <a:gd name="connsiteX324" fmla="*/ 343826 w 632025"/>
                <a:gd name="connsiteY324" fmla="*/ 315476 h 315153"/>
                <a:gd name="connsiteX325" fmla="*/ 345857 w 632025"/>
                <a:gd name="connsiteY325" fmla="*/ 315476 h 315153"/>
                <a:gd name="connsiteX326" fmla="*/ 345981 w 632025"/>
                <a:gd name="connsiteY326" fmla="*/ 315476 h 315153"/>
                <a:gd name="connsiteX327" fmla="*/ 348101 w 632025"/>
                <a:gd name="connsiteY327" fmla="*/ 315476 h 315153"/>
                <a:gd name="connsiteX328" fmla="*/ 348131 w 632025"/>
                <a:gd name="connsiteY328" fmla="*/ 315476 h 315153"/>
                <a:gd name="connsiteX329" fmla="*/ 350171 w 632025"/>
                <a:gd name="connsiteY329" fmla="*/ 315476 h 315153"/>
                <a:gd name="connsiteX330" fmla="*/ 350315 w 632025"/>
                <a:gd name="connsiteY330" fmla="*/ 315476 h 315153"/>
                <a:gd name="connsiteX331" fmla="*/ 352390 w 632025"/>
                <a:gd name="connsiteY331" fmla="*/ 315476 h 315153"/>
                <a:gd name="connsiteX332" fmla="*/ 352475 w 632025"/>
                <a:gd name="connsiteY332" fmla="*/ 315476 h 315153"/>
                <a:gd name="connsiteX333" fmla="*/ 354525 w 632025"/>
                <a:gd name="connsiteY333" fmla="*/ 315476 h 315153"/>
                <a:gd name="connsiteX334" fmla="*/ 354605 w 632025"/>
                <a:gd name="connsiteY334" fmla="*/ 315476 h 315153"/>
                <a:gd name="connsiteX335" fmla="*/ 356600 w 632025"/>
                <a:gd name="connsiteY335" fmla="*/ 315476 h 315153"/>
                <a:gd name="connsiteX336" fmla="*/ 356884 w 632025"/>
                <a:gd name="connsiteY336" fmla="*/ 315476 h 315153"/>
                <a:gd name="connsiteX337" fmla="*/ 358894 w 632025"/>
                <a:gd name="connsiteY337" fmla="*/ 315476 h 315153"/>
                <a:gd name="connsiteX338" fmla="*/ 358969 w 632025"/>
                <a:gd name="connsiteY338" fmla="*/ 315476 h 315153"/>
                <a:gd name="connsiteX339" fmla="*/ 360994 w 632025"/>
                <a:gd name="connsiteY339" fmla="*/ 315476 h 315153"/>
                <a:gd name="connsiteX340" fmla="*/ 361143 w 632025"/>
                <a:gd name="connsiteY340" fmla="*/ 315476 h 315153"/>
                <a:gd name="connsiteX341" fmla="*/ 363248 w 632025"/>
                <a:gd name="connsiteY341" fmla="*/ 315476 h 315153"/>
                <a:gd name="connsiteX342" fmla="*/ 363248 w 632025"/>
                <a:gd name="connsiteY342" fmla="*/ 315476 h 315153"/>
                <a:gd name="connsiteX343" fmla="*/ 365353 w 632025"/>
                <a:gd name="connsiteY343" fmla="*/ 315476 h 315153"/>
                <a:gd name="connsiteX344" fmla="*/ 365537 w 632025"/>
                <a:gd name="connsiteY344" fmla="*/ 315476 h 315153"/>
                <a:gd name="connsiteX345" fmla="*/ 367567 w 632025"/>
                <a:gd name="connsiteY345" fmla="*/ 315476 h 315153"/>
                <a:gd name="connsiteX346" fmla="*/ 367602 w 632025"/>
                <a:gd name="connsiteY346" fmla="*/ 315476 h 315153"/>
                <a:gd name="connsiteX347" fmla="*/ 369652 w 632025"/>
                <a:gd name="connsiteY347" fmla="*/ 315476 h 315153"/>
                <a:gd name="connsiteX348" fmla="*/ 369826 w 632025"/>
                <a:gd name="connsiteY348" fmla="*/ 315476 h 315153"/>
                <a:gd name="connsiteX349" fmla="*/ 371887 w 632025"/>
                <a:gd name="connsiteY349" fmla="*/ 315476 h 315153"/>
                <a:gd name="connsiteX350" fmla="*/ 371991 w 632025"/>
                <a:gd name="connsiteY350" fmla="*/ 315476 h 315153"/>
                <a:gd name="connsiteX351" fmla="*/ 374026 w 632025"/>
                <a:gd name="connsiteY351" fmla="*/ 315476 h 315153"/>
                <a:gd name="connsiteX352" fmla="*/ 374171 w 632025"/>
                <a:gd name="connsiteY352" fmla="*/ 315476 h 315153"/>
                <a:gd name="connsiteX353" fmla="*/ 376076 w 632025"/>
                <a:gd name="connsiteY353" fmla="*/ 315476 h 315153"/>
                <a:gd name="connsiteX354" fmla="*/ 376325 w 632025"/>
                <a:gd name="connsiteY354" fmla="*/ 315476 h 315153"/>
                <a:gd name="connsiteX355" fmla="*/ 377947 w 632025"/>
                <a:gd name="connsiteY355" fmla="*/ 315476 h 315153"/>
                <a:gd name="connsiteX356" fmla="*/ 378371 w 632025"/>
                <a:gd name="connsiteY356" fmla="*/ 315476 h 315153"/>
                <a:gd name="connsiteX357" fmla="*/ 378455 w 632025"/>
                <a:gd name="connsiteY357" fmla="*/ 315476 h 315153"/>
                <a:gd name="connsiteX358" fmla="*/ 380436 w 632025"/>
                <a:gd name="connsiteY358" fmla="*/ 315476 h 315153"/>
                <a:gd name="connsiteX359" fmla="*/ 380555 w 632025"/>
                <a:gd name="connsiteY359" fmla="*/ 315476 h 315153"/>
                <a:gd name="connsiteX360" fmla="*/ 382700 w 632025"/>
                <a:gd name="connsiteY360" fmla="*/ 315476 h 315153"/>
                <a:gd name="connsiteX361" fmla="*/ 382720 w 632025"/>
                <a:gd name="connsiteY361" fmla="*/ 315476 h 315153"/>
                <a:gd name="connsiteX362" fmla="*/ 384760 w 632025"/>
                <a:gd name="connsiteY362" fmla="*/ 315476 h 315153"/>
                <a:gd name="connsiteX363" fmla="*/ 384909 w 632025"/>
                <a:gd name="connsiteY363" fmla="*/ 315476 h 315153"/>
                <a:gd name="connsiteX364" fmla="*/ 386919 w 632025"/>
                <a:gd name="connsiteY364" fmla="*/ 315476 h 315153"/>
                <a:gd name="connsiteX365" fmla="*/ 387064 w 632025"/>
                <a:gd name="connsiteY365" fmla="*/ 315476 h 315153"/>
                <a:gd name="connsiteX366" fmla="*/ 389114 w 632025"/>
                <a:gd name="connsiteY366" fmla="*/ 315476 h 315153"/>
                <a:gd name="connsiteX367" fmla="*/ 389253 w 632025"/>
                <a:gd name="connsiteY367" fmla="*/ 315476 h 315153"/>
                <a:gd name="connsiteX368" fmla="*/ 391249 w 632025"/>
                <a:gd name="connsiteY368" fmla="*/ 315476 h 315153"/>
                <a:gd name="connsiteX369" fmla="*/ 391368 w 632025"/>
                <a:gd name="connsiteY369" fmla="*/ 315476 h 315153"/>
                <a:gd name="connsiteX370" fmla="*/ 393488 w 632025"/>
                <a:gd name="connsiteY370" fmla="*/ 315476 h 315153"/>
                <a:gd name="connsiteX371" fmla="*/ 393632 w 632025"/>
                <a:gd name="connsiteY371" fmla="*/ 315476 h 315153"/>
                <a:gd name="connsiteX372" fmla="*/ 395657 w 632025"/>
                <a:gd name="connsiteY372" fmla="*/ 315476 h 315153"/>
                <a:gd name="connsiteX373" fmla="*/ 395812 w 632025"/>
                <a:gd name="connsiteY373" fmla="*/ 315476 h 315153"/>
                <a:gd name="connsiteX374" fmla="*/ 397832 w 632025"/>
                <a:gd name="connsiteY374" fmla="*/ 315476 h 315153"/>
                <a:gd name="connsiteX375" fmla="*/ 397852 w 632025"/>
                <a:gd name="connsiteY375" fmla="*/ 315476 h 315153"/>
                <a:gd name="connsiteX376" fmla="*/ 399952 w 632025"/>
                <a:gd name="connsiteY376" fmla="*/ 315476 h 315153"/>
                <a:gd name="connsiteX377" fmla="*/ 400171 w 632025"/>
                <a:gd name="connsiteY377" fmla="*/ 315476 h 315153"/>
                <a:gd name="connsiteX378" fmla="*/ 402102 w 632025"/>
                <a:gd name="connsiteY378" fmla="*/ 315476 h 315153"/>
                <a:gd name="connsiteX379" fmla="*/ 402171 w 632025"/>
                <a:gd name="connsiteY379" fmla="*/ 315476 h 315153"/>
                <a:gd name="connsiteX380" fmla="*/ 404271 w 632025"/>
                <a:gd name="connsiteY380" fmla="*/ 315476 h 315153"/>
                <a:gd name="connsiteX381" fmla="*/ 404455 w 632025"/>
                <a:gd name="connsiteY381" fmla="*/ 315476 h 315153"/>
                <a:gd name="connsiteX382" fmla="*/ 406441 w 632025"/>
                <a:gd name="connsiteY382" fmla="*/ 315476 h 315153"/>
                <a:gd name="connsiteX383" fmla="*/ 406530 w 632025"/>
                <a:gd name="connsiteY383" fmla="*/ 315476 h 315153"/>
                <a:gd name="connsiteX384" fmla="*/ 408585 w 632025"/>
                <a:gd name="connsiteY384" fmla="*/ 315476 h 315153"/>
                <a:gd name="connsiteX385" fmla="*/ 408685 w 632025"/>
                <a:gd name="connsiteY385" fmla="*/ 315476 h 315153"/>
                <a:gd name="connsiteX386" fmla="*/ 410745 w 632025"/>
                <a:gd name="connsiteY386" fmla="*/ 315476 h 315153"/>
                <a:gd name="connsiteX387" fmla="*/ 410855 w 632025"/>
                <a:gd name="connsiteY387" fmla="*/ 315476 h 315153"/>
                <a:gd name="connsiteX388" fmla="*/ 412949 w 632025"/>
                <a:gd name="connsiteY388" fmla="*/ 315476 h 315153"/>
                <a:gd name="connsiteX389" fmla="*/ 413024 w 632025"/>
                <a:gd name="connsiteY389" fmla="*/ 315476 h 315153"/>
                <a:gd name="connsiteX390" fmla="*/ 414990 w 632025"/>
                <a:gd name="connsiteY390" fmla="*/ 315476 h 315153"/>
                <a:gd name="connsiteX391" fmla="*/ 415194 w 632025"/>
                <a:gd name="connsiteY391" fmla="*/ 315476 h 315153"/>
                <a:gd name="connsiteX392" fmla="*/ 417299 w 632025"/>
                <a:gd name="connsiteY392" fmla="*/ 315476 h 315153"/>
                <a:gd name="connsiteX393" fmla="*/ 417299 w 632025"/>
                <a:gd name="connsiteY393" fmla="*/ 315476 h 315153"/>
                <a:gd name="connsiteX394" fmla="*/ 419339 w 632025"/>
                <a:gd name="connsiteY394" fmla="*/ 315476 h 315153"/>
                <a:gd name="connsiteX395" fmla="*/ 419488 w 632025"/>
                <a:gd name="connsiteY395" fmla="*/ 315476 h 315153"/>
                <a:gd name="connsiteX396" fmla="*/ 421444 w 632025"/>
                <a:gd name="connsiteY396" fmla="*/ 315476 h 315153"/>
                <a:gd name="connsiteX397" fmla="*/ 421663 w 632025"/>
                <a:gd name="connsiteY397" fmla="*/ 315476 h 315153"/>
                <a:gd name="connsiteX398" fmla="*/ 423728 w 632025"/>
                <a:gd name="connsiteY398" fmla="*/ 315476 h 315153"/>
                <a:gd name="connsiteX399" fmla="*/ 423907 w 632025"/>
                <a:gd name="connsiteY399" fmla="*/ 315476 h 315153"/>
                <a:gd name="connsiteX400" fmla="*/ 425843 w 632025"/>
                <a:gd name="connsiteY400" fmla="*/ 315476 h 315153"/>
                <a:gd name="connsiteX401" fmla="*/ 425992 w 632025"/>
                <a:gd name="connsiteY401" fmla="*/ 315476 h 315153"/>
                <a:gd name="connsiteX402" fmla="*/ 428092 w 632025"/>
                <a:gd name="connsiteY402" fmla="*/ 315476 h 315153"/>
                <a:gd name="connsiteX403" fmla="*/ 428326 w 632025"/>
                <a:gd name="connsiteY403" fmla="*/ 315476 h 315153"/>
                <a:gd name="connsiteX404" fmla="*/ 430097 w 632025"/>
                <a:gd name="connsiteY404" fmla="*/ 315476 h 315153"/>
                <a:gd name="connsiteX405" fmla="*/ 430401 w 632025"/>
                <a:gd name="connsiteY405" fmla="*/ 315476 h 315153"/>
                <a:gd name="connsiteX406" fmla="*/ 432421 w 632025"/>
                <a:gd name="connsiteY406" fmla="*/ 315476 h 315153"/>
                <a:gd name="connsiteX407" fmla="*/ 432471 w 632025"/>
                <a:gd name="connsiteY407" fmla="*/ 315476 h 315153"/>
                <a:gd name="connsiteX408" fmla="*/ 434501 w 632025"/>
                <a:gd name="connsiteY408" fmla="*/ 315476 h 315153"/>
                <a:gd name="connsiteX409" fmla="*/ 434710 w 632025"/>
                <a:gd name="connsiteY409" fmla="*/ 315476 h 315153"/>
                <a:gd name="connsiteX410" fmla="*/ 436755 w 632025"/>
                <a:gd name="connsiteY410" fmla="*/ 315476 h 315153"/>
                <a:gd name="connsiteX411" fmla="*/ 436760 w 632025"/>
                <a:gd name="connsiteY411" fmla="*/ 315476 h 315153"/>
                <a:gd name="connsiteX412" fmla="*/ 438910 w 632025"/>
                <a:gd name="connsiteY412" fmla="*/ 315476 h 315153"/>
                <a:gd name="connsiteX413" fmla="*/ 438915 w 632025"/>
                <a:gd name="connsiteY413" fmla="*/ 315476 h 315153"/>
                <a:gd name="connsiteX414" fmla="*/ 441064 w 632025"/>
                <a:gd name="connsiteY414" fmla="*/ 315476 h 315153"/>
                <a:gd name="connsiteX415" fmla="*/ 441109 w 632025"/>
                <a:gd name="connsiteY415" fmla="*/ 315476 h 315153"/>
                <a:gd name="connsiteX416" fmla="*/ 443159 w 632025"/>
                <a:gd name="connsiteY416" fmla="*/ 315476 h 315153"/>
                <a:gd name="connsiteX417" fmla="*/ 443254 w 632025"/>
                <a:gd name="connsiteY417" fmla="*/ 315476 h 315153"/>
                <a:gd name="connsiteX418" fmla="*/ 445389 w 632025"/>
                <a:gd name="connsiteY418" fmla="*/ 315476 h 315153"/>
                <a:gd name="connsiteX419" fmla="*/ 445473 w 632025"/>
                <a:gd name="connsiteY419" fmla="*/ 315476 h 315153"/>
                <a:gd name="connsiteX420" fmla="*/ 445861 w 632025"/>
                <a:gd name="connsiteY420" fmla="*/ 315476 h 315153"/>
                <a:gd name="connsiteX421" fmla="*/ 447533 w 632025"/>
                <a:gd name="connsiteY421" fmla="*/ 315476 h 315153"/>
                <a:gd name="connsiteX422" fmla="*/ 447643 w 632025"/>
                <a:gd name="connsiteY422" fmla="*/ 315476 h 315153"/>
                <a:gd name="connsiteX423" fmla="*/ 449658 w 632025"/>
                <a:gd name="connsiteY423" fmla="*/ 315476 h 315153"/>
                <a:gd name="connsiteX424" fmla="*/ 449817 w 632025"/>
                <a:gd name="connsiteY424" fmla="*/ 315476 h 315153"/>
                <a:gd name="connsiteX425" fmla="*/ 451883 w 632025"/>
                <a:gd name="connsiteY425" fmla="*/ 315476 h 315153"/>
                <a:gd name="connsiteX426" fmla="*/ 451902 w 632025"/>
                <a:gd name="connsiteY426" fmla="*/ 315476 h 315153"/>
                <a:gd name="connsiteX427" fmla="*/ 453963 w 632025"/>
                <a:gd name="connsiteY427" fmla="*/ 315476 h 315153"/>
                <a:gd name="connsiteX428" fmla="*/ 454147 w 632025"/>
                <a:gd name="connsiteY428" fmla="*/ 315476 h 315153"/>
                <a:gd name="connsiteX429" fmla="*/ 456082 w 632025"/>
                <a:gd name="connsiteY429" fmla="*/ 315476 h 315153"/>
                <a:gd name="connsiteX430" fmla="*/ 456247 w 632025"/>
                <a:gd name="connsiteY430" fmla="*/ 315476 h 315153"/>
                <a:gd name="connsiteX431" fmla="*/ 458351 w 632025"/>
                <a:gd name="connsiteY431" fmla="*/ 315476 h 315153"/>
                <a:gd name="connsiteX432" fmla="*/ 458555 w 632025"/>
                <a:gd name="connsiteY432" fmla="*/ 315476 h 315153"/>
                <a:gd name="connsiteX433" fmla="*/ 460506 w 632025"/>
                <a:gd name="connsiteY433" fmla="*/ 315476 h 315153"/>
                <a:gd name="connsiteX434" fmla="*/ 460601 w 632025"/>
                <a:gd name="connsiteY434" fmla="*/ 315476 h 315153"/>
                <a:gd name="connsiteX435" fmla="*/ 462666 w 632025"/>
                <a:gd name="connsiteY435" fmla="*/ 315476 h 315153"/>
                <a:gd name="connsiteX436" fmla="*/ 462895 w 632025"/>
                <a:gd name="connsiteY436" fmla="*/ 315476 h 315153"/>
                <a:gd name="connsiteX437" fmla="*/ 464731 w 632025"/>
                <a:gd name="connsiteY437" fmla="*/ 315476 h 315153"/>
                <a:gd name="connsiteX438" fmla="*/ 464870 w 632025"/>
                <a:gd name="connsiteY438" fmla="*/ 315476 h 315153"/>
                <a:gd name="connsiteX439" fmla="*/ 467015 w 632025"/>
                <a:gd name="connsiteY439" fmla="*/ 315476 h 315153"/>
                <a:gd name="connsiteX440" fmla="*/ 467139 w 632025"/>
                <a:gd name="connsiteY440" fmla="*/ 315476 h 315153"/>
                <a:gd name="connsiteX441" fmla="*/ 469080 w 632025"/>
                <a:gd name="connsiteY441" fmla="*/ 315476 h 315153"/>
                <a:gd name="connsiteX442" fmla="*/ 469294 w 632025"/>
                <a:gd name="connsiteY442" fmla="*/ 315476 h 315153"/>
                <a:gd name="connsiteX443" fmla="*/ 471334 w 632025"/>
                <a:gd name="connsiteY443" fmla="*/ 315476 h 315153"/>
                <a:gd name="connsiteX444" fmla="*/ 471344 w 632025"/>
                <a:gd name="connsiteY444" fmla="*/ 315476 h 315153"/>
                <a:gd name="connsiteX445" fmla="*/ 473494 w 632025"/>
                <a:gd name="connsiteY445" fmla="*/ 315476 h 315153"/>
                <a:gd name="connsiteX446" fmla="*/ 473708 w 632025"/>
                <a:gd name="connsiteY446" fmla="*/ 315476 h 315153"/>
                <a:gd name="connsiteX447" fmla="*/ 475549 w 632025"/>
                <a:gd name="connsiteY447" fmla="*/ 315476 h 315153"/>
                <a:gd name="connsiteX448" fmla="*/ 475698 w 632025"/>
                <a:gd name="connsiteY448" fmla="*/ 315476 h 315153"/>
                <a:gd name="connsiteX449" fmla="*/ 477743 w 632025"/>
                <a:gd name="connsiteY449" fmla="*/ 315476 h 315153"/>
                <a:gd name="connsiteX450" fmla="*/ 477883 w 632025"/>
                <a:gd name="connsiteY450" fmla="*/ 315476 h 315153"/>
                <a:gd name="connsiteX451" fmla="*/ 479958 w 632025"/>
                <a:gd name="connsiteY451" fmla="*/ 315476 h 315153"/>
                <a:gd name="connsiteX452" fmla="*/ 480052 w 632025"/>
                <a:gd name="connsiteY452" fmla="*/ 315476 h 315153"/>
                <a:gd name="connsiteX453" fmla="*/ 482122 w 632025"/>
                <a:gd name="connsiteY453" fmla="*/ 315476 h 315153"/>
                <a:gd name="connsiteX454" fmla="*/ 482282 w 632025"/>
                <a:gd name="connsiteY454" fmla="*/ 315476 h 315153"/>
                <a:gd name="connsiteX455" fmla="*/ 484202 w 632025"/>
                <a:gd name="connsiteY455" fmla="*/ 315476 h 315153"/>
                <a:gd name="connsiteX456" fmla="*/ 484461 w 632025"/>
                <a:gd name="connsiteY456" fmla="*/ 315476 h 315153"/>
                <a:gd name="connsiteX457" fmla="*/ 486462 w 632025"/>
                <a:gd name="connsiteY457" fmla="*/ 315476 h 315153"/>
                <a:gd name="connsiteX458" fmla="*/ 486481 w 632025"/>
                <a:gd name="connsiteY458" fmla="*/ 315476 h 315153"/>
                <a:gd name="connsiteX459" fmla="*/ 488492 w 632025"/>
                <a:gd name="connsiteY459" fmla="*/ 315476 h 315153"/>
                <a:gd name="connsiteX460" fmla="*/ 488696 w 632025"/>
                <a:gd name="connsiteY460" fmla="*/ 315476 h 315153"/>
                <a:gd name="connsiteX461" fmla="*/ 490746 w 632025"/>
                <a:gd name="connsiteY461" fmla="*/ 315476 h 315153"/>
                <a:gd name="connsiteX462" fmla="*/ 490826 w 632025"/>
                <a:gd name="connsiteY462" fmla="*/ 315476 h 315153"/>
                <a:gd name="connsiteX463" fmla="*/ 492916 w 632025"/>
                <a:gd name="connsiteY463" fmla="*/ 315476 h 315153"/>
                <a:gd name="connsiteX464" fmla="*/ 493110 w 632025"/>
                <a:gd name="connsiteY464" fmla="*/ 315476 h 315153"/>
                <a:gd name="connsiteX465" fmla="*/ 495100 w 632025"/>
                <a:gd name="connsiteY465" fmla="*/ 315476 h 315153"/>
                <a:gd name="connsiteX466" fmla="*/ 495200 w 632025"/>
                <a:gd name="connsiteY466" fmla="*/ 315476 h 315153"/>
                <a:gd name="connsiteX467" fmla="*/ 497270 w 632025"/>
                <a:gd name="connsiteY467" fmla="*/ 315476 h 315153"/>
                <a:gd name="connsiteX468" fmla="*/ 497409 w 632025"/>
                <a:gd name="connsiteY468" fmla="*/ 315476 h 315153"/>
                <a:gd name="connsiteX469" fmla="*/ 499444 w 632025"/>
                <a:gd name="connsiteY469" fmla="*/ 315476 h 315153"/>
                <a:gd name="connsiteX470" fmla="*/ 499509 w 632025"/>
                <a:gd name="connsiteY470" fmla="*/ 315476 h 315153"/>
                <a:gd name="connsiteX471" fmla="*/ 501599 w 632025"/>
                <a:gd name="connsiteY471" fmla="*/ 315476 h 315153"/>
                <a:gd name="connsiteX472" fmla="*/ 501753 w 632025"/>
                <a:gd name="connsiteY472" fmla="*/ 315476 h 315153"/>
                <a:gd name="connsiteX473" fmla="*/ 503738 w 632025"/>
                <a:gd name="connsiteY473" fmla="*/ 315476 h 315153"/>
                <a:gd name="connsiteX474" fmla="*/ 503893 w 632025"/>
                <a:gd name="connsiteY474" fmla="*/ 315476 h 315153"/>
                <a:gd name="connsiteX475" fmla="*/ 505938 w 632025"/>
                <a:gd name="connsiteY475" fmla="*/ 315476 h 315153"/>
                <a:gd name="connsiteX476" fmla="*/ 505958 w 632025"/>
                <a:gd name="connsiteY476" fmla="*/ 315476 h 315153"/>
                <a:gd name="connsiteX477" fmla="*/ 508048 w 632025"/>
                <a:gd name="connsiteY477" fmla="*/ 315476 h 315153"/>
                <a:gd name="connsiteX478" fmla="*/ 508212 w 632025"/>
                <a:gd name="connsiteY478" fmla="*/ 315476 h 315153"/>
                <a:gd name="connsiteX479" fmla="*/ 510188 w 632025"/>
                <a:gd name="connsiteY479" fmla="*/ 315476 h 315153"/>
                <a:gd name="connsiteX480" fmla="*/ 510277 w 632025"/>
                <a:gd name="connsiteY480" fmla="*/ 315476 h 315153"/>
                <a:gd name="connsiteX481" fmla="*/ 512337 w 632025"/>
                <a:gd name="connsiteY481" fmla="*/ 315476 h 315153"/>
                <a:gd name="connsiteX482" fmla="*/ 512452 w 632025"/>
                <a:gd name="connsiteY482" fmla="*/ 315476 h 315153"/>
                <a:gd name="connsiteX483" fmla="*/ 514547 w 632025"/>
                <a:gd name="connsiteY483" fmla="*/ 315476 h 315153"/>
                <a:gd name="connsiteX484" fmla="*/ 514651 w 632025"/>
                <a:gd name="connsiteY484" fmla="*/ 315476 h 315153"/>
                <a:gd name="connsiteX485" fmla="*/ 516701 w 632025"/>
                <a:gd name="connsiteY485" fmla="*/ 315476 h 315153"/>
                <a:gd name="connsiteX486" fmla="*/ 516851 w 632025"/>
                <a:gd name="connsiteY486" fmla="*/ 315476 h 315153"/>
                <a:gd name="connsiteX487" fmla="*/ 518821 w 632025"/>
                <a:gd name="connsiteY487" fmla="*/ 315476 h 315153"/>
                <a:gd name="connsiteX488" fmla="*/ 518955 w 632025"/>
                <a:gd name="connsiteY488" fmla="*/ 315476 h 315153"/>
                <a:gd name="connsiteX489" fmla="*/ 521055 w 632025"/>
                <a:gd name="connsiteY489" fmla="*/ 315476 h 315153"/>
                <a:gd name="connsiteX490" fmla="*/ 521120 w 632025"/>
                <a:gd name="connsiteY490" fmla="*/ 315476 h 315153"/>
                <a:gd name="connsiteX491" fmla="*/ 523155 w 632025"/>
                <a:gd name="connsiteY491" fmla="*/ 315476 h 315153"/>
                <a:gd name="connsiteX492" fmla="*/ 523414 w 632025"/>
                <a:gd name="connsiteY492" fmla="*/ 315476 h 315153"/>
                <a:gd name="connsiteX493" fmla="*/ 525315 w 632025"/>
                <a:gd name="connsiteY493" fmla="*/ 315476 h 315153"/>
                <a:gd name="connsiteX494" fmla="*/ 525405 w 632025"/>
                <a:gd name="connsiteY494" fmla="*/ 315476 h 315153"/>
                <a:gd name="connsiteX495" fmla="*/ 527470 w 632025"/>
                <a:gd name="connsiteY495" fmla="*/ 315476 h 315153"/>
                <a:gd name="connsiteX496" fmla="*/ 527743 w 632025"/>
                <a:gd name="connsiteY496" fmla="*/ 315476 h 315153"/>
                <a:gd name="connsiteX497" fmla="*/ 529654 w 632025"/>
                <a:gd name="connsiteY497" fmla="*/ 315476 h 315153"/>
                <a:gd name="connsiteX498" fmla="*/ 529729 w 632025"/>
                <a:gd name="connsiteY498" fmla="*/ 315476 h 315153"/>
                <a:gd name="connsiteX499" fmla="*/ 531814 w 632025"/>
                <a:gd name="connsiteY499" fmla="*/ 315476 h 315153"/>
                <a:gd name="connsiteX500" fmla="*/ 531973 w 632025"/>
                <a:gd name="connsiteY500" fmla="*/ 315476 h 315153"/>
                <a:gd name="connsiteX501" fmla="*/ 533978 w 632025"/>
                <a:gd name="connsiteY501" fmla="*/ 315476 h 315153"/>
                <a:gd name="connsiteX502" fmla="*/ 534073 w 632025"/>
                <a:gd name="connsiteY502" fmla="*/ 315476 h 315153"/>
                <a:gd name="connsiteX503" fmla="*/ 536158 w 632025"/>
                <a:gd name="connsiteY503" fmla="*/ 315476 h 315153"/>
                <a:gd name="connsiteX504" fmla="*/ 536223 w 632025"/>
                <a:gd name="connsiteY504" fmla="*/ 315476 h 315153"/>
                <a:gd name="connsiteX505" fmla="*/ 538313 w 632025"/>
                <a:gd name="connsiteY505" fmla="*/ 315476 h 315153"/>
                <a:gd name="connsiteX506" fmla="*/ 538482 w 632025"/>
                <a:gd name="connsiteY506" fmla="*/ 315476 h 315153"/>
                <a:gd name="connsiteX507" fmla="*/ 540532 w 632025"/>
                <a:gd name="connsiteY507" fmla="*/ 315476 h 315153"/>
                <a:gd name="connsiteX508" fmla="*/ 540607 w 632025"/>
                <a:gd name="connsiteY508" fmla="*/ 315476 h 315153"/>
                <a:gd name="connsiteX509" fmla="*/ 542642 w 632025"/>
                <a:gd name="connsiteY509" fmla="*/ 315476 h 315153"/>
                <a:gd name="connsiteX510" fmla="*/ 542806 w 632025"/>
                <a:gd name="connsiteY510" fmla="*/ 315476 h 315153"/>
                <a:gd name="connsiteX511" fmla="*/ 544836 w 632025"/>
                <a:gd name="connsiteY511" fmla="*/ 315476 h 315153"/>
                <a:gd name="connsiteX512" fmla="*/ 544861 w 632025"/>
                <a:gd name="connsiteY512" fmla="*/ 315476 h 315153"/>
                <a:gd name="connsiteX513" fmla="*/ 546981 w 632025"/>
                <a:gd name="connsiteY513" fmla="*/ 315476 h 315153"/>
                <a:gd name="connsiteX514" fmla="*/ 547140 w 632025"/>
                <a:gd name="connsiteY514" fmla="*/ 315476 h 315153"/>
                <a:gd name="connsiteX515" fmla="*/ 549036 w 632025"/>
                <a:gd name="connsiteY515" fmla="*/ 315476 h 315153"/>
                <a:gd name="connsiteX516" fmla="*/ 549185 w 632025"/>
                <a:gd name="connsiteY516" fmla="*/ 315476 h 315153"/>
                <a:gd name="connsiteX517" fmla="*/ 551330 w 632025"/>
                <a:gd name="connsiteY517" fmla="*/ 315476 h 315153"/>
                <a:gd name="connsiteX518" fmla="*/ 551494 w 632025"/>
                <a:gd name="connsiteY518" fmla="*/ 315476 h 315153"/>
                <a:gd name="connsiteX519" fmla="*/ 553375 w 632025"/>
                <a:gd name="connsiteY519" fmla="*/ 315476 h 315153"/>
                <a:gd name="connsiteX520" fmla="*/ 553584 w 632025"/>
                <a:gd name="connsiteY520" fmla="*/ 315476 h 315153"/>
                <a:gd name="connsiteX521" fmla="*/ 555659 w 632025"/>
                <a:gd name="connsiteY521" fmla="*/ 315476 h 315153"/>
                <a:gd name="connsiteX522" fmla="*/ 555828 w 632025"/>
                <a:gd name="connsiteY522" fmla="*/ 315476 h 315153"/>
                <a:gd name="connsiteX523" fmla="*/ 557764 w 632025"/>
                <a:gd name="connsiteY523" fmla="*/ 315476 h 315153"/>
                <a:gd name="connsiteX524" fmla="*/ 557898 w 632025"/>
                <a:gd name="connsiteY524" fmla="*/ 315476 h 315153"/>
                <a:gd name="connsiteX525" fmla="*/ 559988 w 632025"/>
                <a:gd name="connsiteY525" fmla="*/ 315476 h 315153"/>
                <a:gd name="connsiteX526" fmla="*/ 559993 w 632025"/>
                <a:gd name="connsiteY526" fmla="*/ 315476 h 315153"/>
                <a:gd name="connsiteX527" fmla="*/ 562058 w 632025"/>
                <a:gd name="connsiteY527" fmla="*/ 315476 h 315153"/>
                <a:gd name="connsiteX528" fmla="*/ 562297 w 632025"/>
                <a:gd name="connsiteY528" fmla="*/ 315476 h 315153"/>
                <a:gd name="connsiteX529" fmla="*/ 564278 w 632025"/>
                <a:gd name="connsiteY529" fmla="*/ 315476 h 315153"/>
                <a:gd name="connsiteX530" fmla="*/ 564357 w 632025"/>
                <a:gd name="connsiteY530" fmla="*/ 315476 h 315153"/>
                <a:gd name="connsiteX531" fmla="*/ 566462 w 632025"/>
                <a:gd name="connsiteY531" fmla="*/ 315476 h 315153"/>
                <a:gd name="connsiteX532" fmla="*/ 566637 w 632025"/>
                <a:gd name="connsiteY532" fmla="*/ 315476 h 315153"/>
                <a:gd name="connsiteX533" fmla="*/ 568403 w 632025"/>
                <a:gd name="connsiteY533" fmla="*/ 315476 h 315153"/>
                <a:gd name="connsiteX534" fmla="*/ 568657 w 632025"/>
                <a:gd name="connsiteY534" fmla="*/ 315476 h 315153"/>
                <a:gd name="connsiteX535" fmla="*/ 570787 w 632025"/>
                <a:gd name="connsiteY535" fmla="*/ 315476 h 315153"/>
                <a:gd name="connsiteX536" fmla="*/ 571045 w 632025"/>
                <a:gd name="connsiteY536" fmla="*/ 315476 h 315153"/>
                <a:gd name="connsiteX537" fmla="*/ 572772 w 632025"/>
                <a:gd name="connsiteY537" fmla="*/ 315476 h 315153"/>
                <a:gd name="connsiteX538" fmla="*/ 572991 w 632025"/>
                <a:gd name="connsiteY538" fmla="*/ 315476 h 315153"/>
                <a:gd name="connsiteX539" fmla="*/ 575111 w 632025"/>
                <a:gd name="connsiteY539" fmla="*/ 315476 h 315153"/>
                <a:gd name="connsiteX540" fmla="*/ 575176 w 632025"/>
                <a:gd name="connsiteY540" fmla="*/ 315476 h 315153"/>
                <a:gd name="connsiteX541" fmla="*/ 577191 w 632025"/>
                <a:gd name="connsiteY541" fmla="*/ 315476 h 315153"/>
                <a:gd name="connsiteX542" fmla="*/ 577430 w 632025"/>
                <a:gd name="connsiteY542" fmla="*/ 315476 h 315153"/>
                <a:gd name="connsiteX543" fmla="*/ 579291 w 632025"/>
                <a:gd name="connsiteY543" fmla="*/ 315476 h 315153"/>
                <a:gd name="connsiteX544" fmla="*/ 579465 w 632025"/>
                <a:gd name="connsiteY544" fmla="*/ 315476 h 315153"/>
                <a:gd name="connsiteX545" fmla="*/ 581500 w 632025"/>
                <a:gd name="connsiteY545" fmla="*/ 315476 h 315153"/>
                <a:gd name="connsiteX546" fmla="*/ 581689 w 632025"/>
                <a:gd name="connsiteY546" fmla="*/ 315476 h 315153"/>
                <a:gd name="connsiteX547" fmla="*/ 583754 w 632025"/>
                <a:gd name="connsiteY547" fmla="*/ 315476 h 315153"/>
                <a:gd name="connsiteX548" fmla="*/ 583804 w 632025"/>
                <a:gd name="connsiteY548" fmla="*/ 315476 h 315153"/>
                <a:gd name="connsiteX549" fmla="*/ 585859 w 632025"/>
                <a:gd name="connsiteY549" fmla="*/ 315476 h 315153"/>
                <a:gd name="connsiteX550" fmla="*/ 585984 w 632025"/>
                <a:gd name="connsiteY550" fmla="*/ 315476 h 315153"/>
                <a:gd name="connsiteX551" fmla="*/ 588069 w 632025"/>
                <a:gd name="connsiteY551" fmla="*/ 315476 h 315153"/>
                <a:gd name="connsiteX552" fmla="*/ 588153 w 632025"/>
                <a:gd name="connsiteY552" fmla="*/ 315476 h 315153"/>
                <a:gd name="connsiteX553" fmla="*/ 590218 w 632025"/>
                <a:gd name="connsiteY553" fmla="*/ 315476 h 315153"/>
                <a:gd name="connsiteX554" fmla="*/ 590308 w 632025"/>
                <a:gd name="connsiteY554" fmla="*/ 315476 h 315153"/>
                <a:gd name="connsiteX555" fmla="*/ 592258 w 632025"/>
                <a:gd name="connsiteY555" fmla="*/ 315476 h 315153"/>
                <a:gd name="connsiteX556" fmla="*/ 592512 w 632025"/>
                <a:gd name="connsiteY556" fmla="*/ 315476 h 315153"/>
                <a:gd name="connsiteX557" fmla="*/ 594582 w 632025"/>
                <a:gd name="connsiteY557" fmla="*/ 315476 h 315153"/>
                <a:gd name="connsiteX558" fmla="*/ 594642 w 632025"/>
                <a:gd name="connsiteY558" fmla="*/ 315476 h 315153"/>
                <a:gd name="connsiteX559" fmla="*/ 596647 w 632025"/>
                <a:gd name="connsiteY559" fmla="*/ 315476 h 315153"/>
                <a:gd name="connsiteX560" fmla="*/ 596822 w 632025"/>
                <a:gd name="connsiteY560" fmla="*/ 315476 h 315153"/>
                <a:gd name="connsiteX561" fmla="*/ 598887 w 632025"/>
                <a:gd name="connsiteY561" fmla="*/ 315476 h 315153"/>
                <a:gd name="connsiteX562" fmla="*/ 598927 w 632025"/>
                <a:gd name="connsiteY562" fmla="*/ 315476 h 315153"/>
                <a:gd name="connsiteX563" fmla="*/ 600962 w 632025"/>
                <a:gd name="connsiteY563" fmla="*/ 315476 h 315153"/>
                <a:gd name="connsiteX564" fmla="*/ 601081 w 632025"/>
                <a:gd name="connsiteY564" fmla="*/ 315476 h 315153"/>
                <a:gd name="connsiteX565" fmla="*/ 603236 w 632025"/>
                <a:gd name="connsiteY565" fmla="*/ 315476 h 315153"/>
                <a:gd name="connsiteX566" fmla="*/ 603350 w 632025"/>
                <a:gd name="connsiteY566" fmla="*/ 315476 h 315153"/>
                <a:gd name="connsiteX567" fmla="*/ 605351 w 632025"/>
                <a:gd name="connsiteY567" fmla="*/ 315476 h 315153"/>
                <a:gd name="connsiteX568" fmla="*/ 605540 w 632025"/>
                <a:gd name="connsiteY568" fmla="*/ 315476 h 315153"/>
                <a:gd name="connsiteX569" fmla="*/ 607550 w 632025"/>
                <a:gd name="connsiteY569" fmla="*/ 315476 h 315153"/>
                <a:gd name="connsiteX570" fmla="*/ 607625 w 632025"/>
                <a:gd name="connsiteY570" fmla="*/ 315476 h 315153"/>
                <a:gd name="connsiteX571" fmla="*/ 609695 w 632025"/>
                <a:gd name="connsiteY571" fmla="*/ 315476 h 315153"/>
                <a:gd name="connsiteX572" fmla="*/ 609784 w 632025"/>
                <a:gd name="connsiteY572" fmla="*/ 315476 h 315153"/>
                <a:gd name="connsiteX573" fmla="*/ 611740 w 632025"/>
                <a:gd name="connsiteY573" fmla="*/ 315476 h 315153"/>
                <a:gd name="connsiteX574" fmla="*/ 611924 w 632025"/>
                <a:gd name="connsiteY574" fmla="*/ 315476 h 315153"/>
                <a:gd name="connsiteX575" fmla="*/ 614049 w 632025"/>
                <a:gd name="connsiteY575" fmla="*/ 315476 h 315153"/>
                <a:gd name="connsiteX576" fmla="*/ 614049 w 632025"/>
                <a:gd name="connsiteY576" fmla="*/ 315476 h 315153"/>
                <a:gd name="connsiteX577" fmla="*/ 616109 w 632025"/>
                <a:gd name="connsiteY577" fmla="*/ 315476 h 315153"/>
                <a:gd name="connsiteX578" fmla="*/ 616358 w 632025"/>
                <a:gd name="connsiteY578" fmla="*/ 315476 h 315153"/>
                <a:gd name="connsiteX579" fmla="*/ 618303 w 632025"/>
                <a:gd name="connsiteY579" fmla="*/ 315476 h 315153"/>
                <a:gd name="connsiteX580" fmla="*/ 618413 w 632025"/>
                <a:gd name="connsiteY580" fmla="*/ 315476 h 315153"/>
                <a:gd name="connsiteX581" fmla="*/ 620438 w 632025"/>
                <a:gd name="connsiteY581" fmla="*/ 315476 h 315153"/>
                <a:gd name="connsiteX582" fmla="*/ 620568 w 632025"/>
                <a:gd name="connsiteY582" fmla="*/ 315476 h 315153"/>
                <a:gd name="connsiteX583" fmla="*/ 622692 w 632025"/>
                <a:gd name="connsiteY583" fmla="*/ 315476 h 315153"/>
                <a:gd name="connsiteX584" fmla="*/ 622747 w 632025"/>
                <a:gd name="connsiteY584" fmla="*/ 315476 h 315153"/>
                <a:gd name="connsiteX585" fmla="*/ 624618 w 632025"/>
                <a:gd name="connsiteY585" fmla="*/ 315476 h 315153"/>
                <a:gd name="connsiteX586" fmla="*/ 624917 w 632025"/>
                <a:gd name="connsiteY586" fmla="*/ 315476 h 315153"/>
                <a:gd name="connsiteX587" fmla="*/ 626877 w 632025"/>
                <a:gd name="connsiteY587" fmla="*/ 315476 h 315153"/>
                <a:gd name="connsiteX588" fmla="*/ 627086 w 632025"/>
                <a:gd name="connsiteY588" fmla="*/ 315476 h 315153"/>
                <a:gd name="connsiteX589" fmla="*/ 629146 w 632025"/>
                <a:gd name="connsiteY589" fmla="*/ 315476 h 315153"/>
                <a:gd name="connsiteX590" fmla="*/ 629171 w 632025"/>
                <a:gd name="connsiteY590" fmla="*/ 315476 h 315153"/>
                <a:gd name="connsiteX591" fmla="*/ 629271 w 632025"/>
                <a:gd name="connsiteY591" fmla="*/ 315476 h 315153"/>
                <a:gd name="connsiteX592" fmla="*/ 631246 w 632025"/>
                <a:gd name="connsiteY592" fmla="*/ 315476 h 315153"/>
                <a:gd name="connsiteX593" fmla="*/ 631495 w 632025"/>
                <a:gd name="connsiteY593" fmla="*/ 315476 h 315153"/>
                <a:gd name="connsiteX594" fmla="*/ 632003 w 632025"/>
                <a:gd name="connsiteY594" fmla="*/ 315476 h 3151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Lst>
              <a:rect l="l" t="t" r="r" b="b"/>
              <a:pathLst>
                <a:path w="632025" h="315153">
                  <a:moveTo>
                    <a:pt x="-23" y="315476"/>
                  </a:moveTo>
                  <a:lnTo>
                    <a:pt x="20" y="283277"/>
                  </a:lnTo>
                  <a:lnTo>
                    <a:pt x="21" y="282613"/>
                  </a:lnTo>
                  <a:lnTo>
                    <a:pt x="2182" y="1551"/>
                  </a:lnTo>
                  <a:lnTo>
                    <a:pt x="2188" y="1533"/>
                  </a:lnTo>
                  <a:lnTo>
                    <a:pt x="4336" y="329"/>
                  </a:lnTo>
                  <a:lnTo>
                    <a:pt x="4347" y="329"/>
                  </a:lnTo>
                  <a:lnTo>
                    <a:pt x="6490" y="323"/>
                  </a:lnTo>
                  <a:lnTo>
                    <a:pt x="6543" y="323"/>
                  </a:lnTo>
                  <a:lnTo>
                    <a:pt x="8638" y="323"/>
                  </a:lnTo>
                  <a:lnTo>
                    <a:pt x="8670" y="323"/>
                  </a:lnTo>
                  <a:lnTo>
                    <a:pt x="10828" y="323"/>
                  </a:lnTo>
                  <a:lnTo>
                    <a:pt x="10867" y="323"/>
                  </a:lnTo>
                  <a:lnTo>
                    <a:pt x="12955" y="323"/>
                  </a:lnTo>
                  <a:lnTo>
                    <a:pt x="13009" y="323"/>
                  </a:lnTo>
                  <a:lnTo>
                    <a:pt x="14632" y="323"/>
                  </a:lnTo>
                  <a:lnTo>
                    <a:pt x="15107" y="323"/>
                  </a:lnTo>
                  <a:lnTo>
                    <a:pt x="15179" y="323"/>
                  </a:lnTo>
                  <a:lnTo>
                    <a:pt x="17237" y="323"/>
                  </a:lnTo>
                  <a:lnTo>
                    <a:pt x="17333" y="323"/>
                  </a:lnTo>
                  <a:lnTo>
                    <a:pt x="19459" y="323"/>
                  </a:lnTo>
                  <a:lnTo>
                    <a:pt x="19483" y="323"/>
                  </a:lnTo>
                  <a:lnTo>
                    <a:pt x="21608" y="323"/>
                  </a:lnTo>
                  <a:lnTo>
                    <a:pt x="21736" y="323"/>
                  </a:lnTo>
                  <a:lnTo>
                    <a:pt x="23732" y="323"/>
                  </a:lnTo>
                  <a:lnTo>
                    <a:pt x="23874" y="323"/>
                  </a:lnTo>
                  <a:lnTo>
                    <a:pt x="25891" y="323"/>
                  </a:lnTo>
                  <a:lnTo>
                    <a:pt x="26048" y="323"/>
                  </a:lnTo>
                  <a:lnTo>
                    <a:pt x="27993" y="323"/>
                  </a:lnTo>
                  <a:lnTo>
                    <a:pt x="28167" y="323"/>
                  </a:lnTo>
                  <a:lnTo>
                    <a:pt x="30280" y="323"/>
                  </a:lnTo>
                  <a:lnTo>
                    <a:pt x="30474" y="323"/>
                  </a:lnTo>
                  <a:lnTo>
                    <a:pt x="31769" y="323"/>
                  </a:lnTo>
                  <a:lnTo>
                    <a:pt x="32451" y="323"/>
                  </a:lnTo>
                  <a:lnTo>
                    <a:pt x="32559" y="323"/>
                  </a:lnTo>
                  <a:lnTo>
                    <a:pt x="34599" y="323"/>
                  </a:lnTo>
                  <a:lnTo>
                    <a:pt x="34749" y="323"/>
                  </a:lnTo>
                  <a:lnTo>
                    <a:pt x="36775" y="323"/>
                  </a:lnTo>
                  <a:lnTo>
                    <a:pt x="36892" y="323"/>
                  </a:lnTo>
                  <a:lnTo>
                    <a:pt x="38935" y="323"/>
                  </a:lnTo>
                  <a:lnTo>
                    <a:pt x="38964" y="323"/>
                  </a:lnTo>
                  <a:lnTo>
                    <a:pt x="41087" y="323"/>
                  </a:lnTo>
                  <a:lnTo>
                    <a:pt x="41226" y="323"/>
                  </a:lnTo>
                  <a:lnTo>
                    <a:pt x="43248" y="323"/>
                  </a:lnTo>
                  <a:lnTo>
                    <a:pt x="43286" y="323"/>
                  </a:lnTo>
                  <a:lnTo>
                    <a:pt x="45328" y="323"/>
                  </a:lnTo>
                  <a:lnTo>
                    <a:pt x="45484" y="323"/>
                  </a:lnTo>
                  <a:lnTo>
                    <a:pt x="47488" y="323"/>
                  </a:lnTo>
                  <a:lnTo>
                    <a:pt x="47633" y="323"/>
                  </a:lnTo>
                  <a:lnTo>
                    <a:pt x="49717" y="323"/>
                  </a:lnTo>
                  <a:lnTo>
                    <a:pt x="49942" y="323"/>
                  </a:lnTo>
                  <a:lnTo>
                    <a:pt x="51709" y="323"/>
                  </a:lnTo>
                  <a:lnTo>
                    <a:pt x="51953" y="323"/>
                  </a:lnTo>
                  <a:lnTo>
                    <a:pt x="54063" y="323"/>
                  </a:lnTo>
                  <a:lnTo>
                    <a:pt x="54185" y="323"/>
                  </a:lnTo>
                  <a:lnTo>
                    <a:pt x="56158" y="323"/>
                  </a:lnTo>
                  <a:lnTo>
                    <a:pt x="56387" y="323"/>
                  </a:lnTo>
                  <a:lnTo>
                    <a:pt x="58388" y="323"/>
                  </a:lnTo>
                  <a:lnTo>
                    <a:pt x="58400" y="323"/>
                  </a:lnTo>
                  <a:lnTo>
                    <a:pt x="60516" y="323"/>
                  </a:lnTo>
                  <a:lnTo>
                    <a:pt x="60735" y="323"/>
                  </a:lnTo>
                  <a:lnTo>
                    <a:pt x="62714" y="323"/>
                  </a:lnTo>
                  <a:lnTo>
                    <a:pt x="62745" y="323"/>
                  </a:lnTo>
                  <a:lnTo>
                    <a:pt x="64803" y="323"/>
                  </a:lnTo>
                  <a:lnTo>
                    <a:pt x="64961" y="323"/>
                  </a:lnTo>
                  <a:lnTo>
                    <a:pt x="66936" y="323"/>
                  </a:lnTo>
                  <a:lnTo>
                    <a:pt x="67050" y="323"/>
                  </a:lnTo>
                  <a:lnTo>
                    <a:pt x="69163" y="323"/>
                  </a:lnTo>
                  <a:lnTo>
                    <a:pt x="69267" y="323"/>
                  </a:lnTo>
                  <a:lnTo>
                    <a:pt x="71338" y="323"/>
                  </a:lnTo>
                  <a:lnTo>
                    <a:pt x="71458" y="323"/>
                  </a:lnTo>
                  <a:lnTo>
                    <a:pt x="73532" y="323"/>
                  </a:lnTo>
                  <a:lnTo>
                    <a:pt x="73628" y="323"/>
                  </a:lnTo>
                  <a:lnTo>
                    <a:pt x="75555" y="323"/>
                  </a:lnTo>
                  <a:lnTo>
                    <a:pt x="75779" y="323"/>
                  </a:lnTo>
                  <a:lnTo>
                    <a:pt x="77754" y="323"/>
                  </a:lnTo>
                  <a:lnTo>
                    <a:pt x="77865" y="323"/>
                  </a:lnTo>
                  <a:lnTo>
                    <a:pt x="79931" y="323"/>
                  </a:lnTo>
                  <a:lnTo>
                    <a:pt x="80178" y="323"/>
                  </a:lnTo>
                  <a:lnTo>
                    <a:pt x="81925" y="323"/>
                  </a:lnTo>
                  <a:lnTo>
                    <a:pt x="82207" y="323"/>
                  </a:lnTo>
                  <a:lnTo>
                    <a:pt x="84264" y="323"/>
                  </a:lnTo>
                  <a:lnTo>
                    <a:pt x="84355" y="323"/>
                  </a:lnTo>
                  <a:lnTo>
                    <a:pt x="86293" y="323"/>
                  </a:lnTo>
                  <a:lnTo>
                    <a:pt x="86559" y="323"/>
                  </a:lnTo>
                  <a:lnTo>
                    <a:pt x="88628" y="323"/>
                  </a:lnTo>
                  <a:lnTo>
                    <a:pt x="88692" y="323"/>
                  </a:lnTo>
                  <a:lnTo>
                    <a:pt x="90662" y="323"/>
                  </a:lnTo>
                  <a:lnTo>
                    <a:pt x="90912" y="323"/>
                  </a:lnTo>
                  <a:lnTo>
                    <a:pt x="92990" y="323"/>
                  </a:lnTo>
                  <a:lnTo>
                    <a:pt x="93006" y="323"/>
                  </a:lnTo>
                  <a:lnTo>
                    <a:pt x="95011" y="323"/>
                  </a:lnTo>
                  <a:lnTo>
                    <a:pt x="95171" y="323"/>
                  </a:lnTo>
                  <a:lnTo>
                    <a:pt x="97314" y="323"/>
                  </a:lnTo>
                  <a:lnTo>
                    <a:pt x="97341" y="323"/>
                  </a:lnTo>
                  <a:lnTo>
                    <a:pt x="99467" y="323"/>
                  </a:lnTo>
                  <a:lnTo>
                    <a:pt x="99626" y="323"/>
                  </a:lnTo>
                  <a:lnTo>
                    <a:pt x="101637" y="323"/>
                  </a:lnTo>
                  <a:lnTo>
                    <a:pt x="101695" y="323"/>
                  </a:lnTo>
                  <a:lnTo>
                    <a:pt x="103801" y="323"/>
                  </a:lnTo>
                  <a:lnTo>
                    <a:pt x="103967" y="323"/>
                  </a:lnTo>
                  <a:lnTo>
                    <a:pt x="105831" y="323"/>
                  </a:lnTo>
                  <a:lnTo>
                    <a:pt x="106043" y="323"/>
                  </a:lnTo>
                  <a:lnTo>
                    <a:pt x="108120" y="323"/>
                  </a:lnTo>
                  <a:lnTo>
                    <a:pt x="108252" y="323"/>
                  </a:lnTo>
                  <a:lnTo>
                    <a:pt x="110198" y="323"/>
                  </a:lnTo>
                  <a:lnTo>
                    <a:pt x="110339" y="323"/>
                  </a:lnTo>
                  <a:lnTo>
                    <a:pt x="112449" y="323"/>
                  </a:lnTo>
                  <a:lnTo>
                    <a:pt x="112454" y="323"/>
                  </a:lnTo>
                  <a:lnTo>
                    <a:pt x="114480" y="323"/>
                  </a:lnTo>
                  <a:lnTo>
                    <a:pt x="114616" y="323"/>
                  </a:lnTo>
                  <a:lnTo>
                    <a:pt x="116750" y="330"/>
                  </a:lnTo>
                  <a:lnTo>
                    <a:pt x="116796" y="332"/>
                  </a:lnTo>
                  <a:lnTo>
                    <a:pt x="118934" y="158314"/>
                  </a:lnTo>
                  <a:lnTo>
                    <a:pt x="118938" y="159357"/>
                  </a:lnTo>
                  <a:lnTo>
                    <a:pt x="121082" y="314571"/>
                  </a:lnTo>
                  <a:lnTo>
                    <a:pt x="121099" y="314610"/>
                  </a:lnTo>
                  <a:lnTo>
                    <a:pt x="123209" y="315472"/>
                  </a:lnTo>
                  <a:lnTo>
                    <a:pt x="123273" y="315473"/>
                  </a:lnTo>
                  <a:lnTo>
                    <a:pt x="125296" y="315476"/>
                  </a:lnTo>
                  <a:lnTo>
                    <a:pt x="125498" y="315476"/>
                  </a:lnTo>
                  <a:lnTo>
                    <a:pt x="127568" y="315476"/>
                  </a:lnTo>
                  <a:lnTo>
                    <a:pt x="127586" y="315476"/>
                  </a:lnTo>
                  <a:lnTo>
                    <a:pt x="129694" y="315476"/>
                  </a:lnTo>
                  <a:lnTo>
                    <a:pt x="129939" y="315476"/>
                  </a:lnTo>
                  <a:lnTo>
                    <a:pt x="131866" y="315476"/>
                  </a:lnTo>
                  <a:lnTo>
                    <a:pt x="131912" y="315476"/>
                  </a:lnTo>
                  <a:lnTo>
                    <a:pt x="133687" y="315476"/>
                  </a:lnTo>
                  <a:lnTo>
                    <a:pt x="133960" y="315476"/>
                  </a:lnTo>
                  <a:lnTo>
                    <a:pt x="134112" y="315476"/>
                  </a:lnTo>
                  <a:lnTo>
                    <a:pt x="136022" y="315476"/>
                  </a:lnTo>
                  <a:lnTo>
                    <a:pt x="136286" y="315476"/>
                  </a:lnTo>
                  <a:lnTo>
                    <a:pt x="138323" y="315476"/>
                  </a:lnTo>
                  <a:lnTo>
                    <a:pt x="138436" y="315476"/>
                  </a:lnTo>
                  <a:lnTo>
                    <a:pt x="140412" y="315476"/>
                  </a:lnTo>
                  <a:lnTo>
                    <a:pt x="140674" y="315476"/>
                  </a:lnTo>
                  <a:lnTo>
                    <a:pt x="142713" y="315476"/>
                  </a:lnTo>
                  <a:lnTo>
                    <a:pt x="142901" y="315476"/>
                  </a:lnTo>
                  <a:lnTo>
                    <a:pt x="144715" y="315476"/>
                  </a:lnTo>
                  <a:lnTo>
                    <a:pt x="144962" y="315476"/>
                  </a:lnTo>
                  <a:lnTo>
                    <a:pt x="147042" y="315476"/>
                  </a:lnTo>
                  <a:lnTo>
                    <a:pt x="147047" y="315476"/>
                  </a:lnTo>
                  <a:lnTo>
                    <a:pt x="149073" y="315476"/>
                  </a:lnTo>
                  <a:lnTo>
                    <a:pt x="149257" y="315476"/>
                  </a:lnTo>
                  <a:lnTo>
                    <a:pt x="151341" y="315476"/>
                  </a:lnTo>
                  <a:lnTo>
                    <a:pt x="151392" y="315476"/>
                  </a:lnTo>
                  <a:lnTo>
                    <a:pt x="153439" y="315476"/>
                  </a:lnTo>
                  <a:lnTo>
                    <a:pt x="153606" y="315476"/>
                  </a:lnTo>
                  <a:lnTo>
                    <a:pt x="155489" y="315476"/>
                  </a:lnTo>
                  <a:lnTo>
                    <a:pt x="155696" y="315476"/>
                  </a:lnTo>
                  <a:lnTo>
                    <a:pt x="157816" y="315476"/>
                  </a:lnTo>
                  <a:lnTo>
                    <a:pt x="157988" y="315476"/>
                  </a:lnTo>
                  <a:lnTo>
                    <a:pt x="159888" y="315476"/>
                  </a:lnTo>
                  <a:lnTo>
                    <a:pt x="160072" y="315476"/>
                  </a:lnTo>
                  <a:lnTo>
                    <a:pt x="162168" y="315476"/>
                  </a:lnTo>
                  <a:lnTo>
                    <a:pt x="162272" y="315476"/>
                  </a:lnTo>
                  <a:lnTo>
                    <a:pt x="164249" y="315476"/>
                  </a:lnTo>
                  <a:lnTo>
                    <a:pt x="164412" y="315476"/>
                  </a:lnTo>
                  <a:lnTo>
                    <a:pt x="166499" y="315476"/>
                  </a:lnTo>
                  <a:lnTo>
                    <a:pt x="166507" y="315476"/>
                  </a:lnTo>
                  <a:lnTo>
                    <a:pt x="168638" y="315476"/>
                  </a:lnTo>
                  <a:lnTo>
                    <a:pt x="168806" y="315476"/>
                  </a:lnTo>
                  <a:lnTo>
                    <a:pt x="170799" y="315476"/>
                  </a:lnTo>
                  <a:lnTo>
                    <a:pt x="170846" y="315476"/>
                  </a:lnTo>
                  <a:lnTo>
                    <a:pt x="172981" y="315476"/>
                  </a:lnTo>
                  <a:lnTo>
                    <a:pt x="173155" y="315476"/>
                  </a:lnTo>
                  <a:lnTo>
                    <a:pt x="174930" y="315476"/>
                  </a:lnTo>
                  <a:lnTo>
                    <a:pt x="175181" y="315476"/>
                  </a:lnTo>
                  <a:lnTo>
                    <a:pt x="177308" y="315476"/>
                  </a:lnTo>
                  <a:lnTo>
                    <a:pt x="177491" y="315476"/>
                  </a:lnTo>
                  <a:lnTo>
                    <a:pt x="179432" y="315476"/>
                  </a:lnTo>
                  <a:lnTo>
                    <a:pt x="179538" y="315476"/>
                  </a:lnTo>
                  <a:lnTo>
                    <a:pt x="181622" y="315476"/>
                  </a:lnTo>
                  <a:lnTo>
                    <a:pt x="181639" y="315476"/>
                  </a:lnTo>
                  <a:lnTo>
                    <a:pt x="183695" y="315476"/>
                  </a:lnTo>
                  <a:lnTo>
                    <a:pt x="183869" y="315476"/>
                  </a:lnTo>
                  <a:lnTo>
                    <a:pt x="185902" y="315476"/>
                  </a:lnTo>
                  <a:lnTo>
                    <a:pt x="185977" y="315476"/>
                  </a:lnTo>
                  <a:lnTo>
                    <a:pt x="188062" y="315476"/>
                  </a:lnTo>
                  <a:lnTo>
                    <a:pt x="188272" y="315476"/>
                  </a:lnTo>
                  <a:lnTo>
                    <a:pt x="190280" y="315476"/>
                  </a:lnTo>
                  <a:lnTo>
                    <a:pt x="190324" y="315476"/>
                  </a:lnTo>
                  <a:lnTo>
                    <a:pt x="192376" y="315476"/>
                  </a:lnTo>
                  <a:lnTo>
                    <a:pt x="192476" y="315476"/>
                  </a:lnTo>
                  <a:lnTo>
                    <a:pt x="194526" y="315476"/>
                  </a:lnTo>
                  <a:lnTo>
                    <a:pt x="194702" y="315476"/>
                  </a:lnTo>
                  <a:lnTo>
                    <a:pt x="196757" y="315476"/>
                  </a:lnTo>
                  <a:lnTo>
                    <a:pt x="196904" y="315476"/>
                  </a:lnTo>
                  <a:lnTo>
                    <a:pt x="198854" y="315476"/>
                  </a:lnTo>
                  <a:lnTo>
                    <a:pt x="199075" y="315476"/>
                  </a:lnTo>
                  <a:lnTo>
                    <a:pt x="201096" y="315476"/>
                  </a:lnTo>
                  <a:lnTo>
                    <a:pt x="201109" y="315476"/>
                  </a:lnTo>
                  <a:lnTo>
                    <a:pt x="203125" y="315476"/>
                  </a:lnTo>
                  <a:lnTo>
                    <a:pt x="203302" y="315476"/>
                  </a:lnTo>
                  <a:lnTo>
                    <a:pt x="205339" y="315476"/>
                  </a:lnTo>
                  <a:lnTo>
                    <a:pt x="205430" y="315476"/>
                  </a:lnTo>
                  <a:lnTo>
                    <a:pt x="207509" y="315476"/>
                  </a:lnTo>
                  <a:lnTo>
                    <a:pt x="207703" y="315476"/>
                  </a:lnTo>
                  <a:lnTo>
                    <a:pt x="209582" y="315476"/>
                  </a:lnTo>
                  <a:lnTo>
                    <a:pt x="209787" y="315476"/>
                  </a:lnTo>
                  <a:lnTo>
                    <a:pt x="211870" y="315476"/>
                  </a:lnTo>
                  <a:lnTo>
                    <a:pt x="212050" y="315476"/>
                  </a:lnTo>
                  <a:lnTo>
                    <a:pt x="214039" y="315476"/>
                  </a:lnTo>
                  <a:lnTo>
                    <a:pt x="214153" y="315476"/>
                  </a:lnTo>
                  <a:lnTo>
                    <a:pt x="216213" y="315476"/>
                  </a:lnTo>
                  <a:lnTo>
                    <a:pt x="216279" y="315476"/>
                  </a:lnTo>
                  <a:lnTo>
                    <a:pt x="218382" y="315476"/>
                  </a:lnTo>
                  <a:lnTo>
                    <a:pt x="218493" y="315476"/>
                  </a:lnTo>
                  <a:lnTo>
                    <a:pt x="220467" y="315476"/>
                  </a:lnTo>
                  <a:lnTo>
                    <a:pt x="220565" y="315476"/>
                  </a:lnTo>
                  <a:lnTo>
                    <a:pt x="222612" y="315476"/>
                  </a:lnTo>
                  <a:lnTo>
                    <a:pt x="222831" y="315476"/>
                  </a:lnTo>
                  <a:lnTo>
                    <a:pt x="224823" y="315476"/>
                  </a:lnTo>
                  <a:lnTo>
                    <a:pt x="224930" y="315476"/>
                  </a:lnTo>
                  <a:lnTo>
                    <a:pt x="226995" y="315476"/>
                  </a:lnTo>
                  <a:lnTo>
                    <a:pt x="227175" y="315476"/>
                  </a:lnTo>
                  <a:lnTo>
                    <a:pt x="229066" y="315476"/>
                  </a:lnTo>
                  <a:lnTo>
                    <a:pt x="229206" y="315476"/>
                  </a:lnTo>
                  <a:lnTo>
                    <a:pt x="231315" y="315476"/>
                  </a:lnTo>
                  <a:lnTo>
                    <a:pt x="231372" y="315476"/>
                  </a:lnTo>
                  <a:lnTo>
                    <a:pt x="233420" y="315476"/>
                  </a:lnTo>
                  <a:lnTo>
                    <a:pt x="233609" y="315476"/>
                  </a:lnTo>
                  <a:lnTo>
                    <a:pt x="235676" y="315476"/>
                  </a:lnTo>
                  <a:lnTo>
                    <a:pt x="235696" y="315476"/>
                  </a:lnTo>
                  <a:lnTo>
                    <a:pt x="237766" y="315476"/>
                  </a:lnTo>
                  <a:lnTo>
                    <a:pt x="237950" y="315476"/>
                  </a:lnTo>
                  <a:lnTo>
                    <a:pt x="239860" y="315476"/>
                  </a:lnTo>
                  <a:lnTo>
                    <a:pt x="240025" y="315476"/>
                  </a:lnTo>
                  <a:lnTo>
                    <a:pt x="242065" y="315476"/>
                  </a:lnTo>
                  <a:lnTo>
                    <a:pt x="242189" y="315476"/>
                  </a:lnTo>
                  <a:lnTo>
                    <a:pt x="244284" y="315476"/>
                  </a:lnTo>
                  <a:lnTo>
                    <a:pt x="244349" y="315476"/>
                  </a:lnTo>
                  <a:lnTo>
                    <a:pt x="246439" y="315476"/>
                  </a:lnTo>
                  <a:lnTo>
                    <a:pt x="246593" y="315476"/>
                  </a:lnTo>
                  <a:lnTo>
                    <a:pt x="248584" y="315476"/>
                  </a:lnTo>
                  <a:lnTo>
                    <a:pt x="248688" y="315476"/>
                  </a:lnTo>
                  <a:lnTo>
                    <a:pt x="250788" y="315476"/>
                  </a:lnTo>
                  <a:lnTo>
                    <a:pt x="250838" y="315476"/>
                  </a:lnTo>
                  <a:lnTo>
                    <a:pt x="252838" y="315476"/>
                  </a:lnTo>
                  <a:lnTo>
                    <a:pt x="253037" y="315476"/>
                  </a:lnTo>
                  <a:lnTo>
                    <a:pt x="255147" y="315476"/>
                  </a:lnTo>
                  <a:lnTo>
                    <a:pt x="255147" y="315476"/>
                  </a:lnTo>
                  <a:lnTo>
                    <a:pt x="257232" y="315476"/>
                  </a:lnTo>
                  <a:lnTo>
                    <a:pt x="257426" y="315476"/>
                  </a:lnTo>
                  <a:lnTo>
                    <a:pt x="259456" y="315476"/>
                  </a:lnTo>
                  <a:lnTo>
                    <a:pt x="259496" y="315476"/>
                  </a:lnTo>
                  <a:lnTo>
                    <a:pt x="261581" y="315476"/>
                  </a:lnTo>
                  <a:lnTo>
                    <a:pt x="261785" y="315476"/>
                  </a:lnTo>
                  <a:lnTo>
                    <a:pt x="263661" y="315476"/>
                  </a:lnTo>
                  <a:lnTo>
                    <a:pt x="263825" y="315476"/>
                  </a:lnTo>
                  <a:lnTo>
                    <a:pt x="265896" y="315476"/>
                  </a:lnTo>
                  <a:lnTo>
                    <a:pt x="265975" y="315476"/>
                  </a:lnTo>
                  <a:lnTo>
                    <a:pt x="268010" y="315476"/>
                  </a:lnTo>
                  <a:lnTo>
                    <a:pt x="268165" y="315476"/>
                  </a:lnTo>
                  <a:lnTo>
                    <a:pt x="270260" y="315476"/>
                  </a:lnTo>
                  <a:lnTo>
                    <a:pt x="270294" y="315476"/>
                  </a:lnTo>
                  <a:lnTo>
                    <a:pt x="272374" y="315476"/>
                  </a:lnTo>
                  <a:lnTo>
                    <a:pt x="272613" y="315476"/>
                  </a:lnTo>
                  <a:lnTo>
                    <a:pt x="274594" y="315476"/>
                  </a:lnTo>
                  <a:lnTo>
                    <a:pt x="274614" y="315476"/>
                  </a:lnTo>
                  <a:lnTo>
                    <a:pt x="276743" y="315476"/>
                  </a:lnTo>
                  <a:lnTo>
                    <a:pt x="276957" y="315476"/>
                  </a:lnTo>
                  <a:lnTo>
                    <a:pt x="278898" y="315476"/>
                  </a:lnTo>
                  <a:lnTo>
                    <a:pt x="278953" y="315476"/>
                  </a:lnTo>
                  <a:lnTo>
                    <a:pt x="281073" y="315476"/>
                  </a:lnTo>
                  <a:lnTo>
                    <a:pt x="281302" y="315476"/>
                  </a:lnTo>
                  <a:lnTo>
                    <a:pt x="283217" y="315476"/>
                  </a:lnTo>
                  <a:lnTo>
                    <a:pt x="283307" y="315476"/>
                  </a:lnTo>
                  <a:lnTo>
                    <a:pt x="285377" y="315476"/>
                  </a:lnTo>
                  <a:lnTo>
                    <a:pt x="285462" y="315476"/>
                  </a:lnTo>
                  <a:lnTo>
                    <a:pt x="287432" y="315476"/>
                  </a:lnTo>
                  <a:lnTo>
                    <a:pt x="287616" y="315476"/>
                  </a:lnTo>
                  <a:lnTo>
                    <a:pt x="289736" y="315476"/>
                  </a:lnTo>
                  <a:lnTo>
                    <a:pt x="289781" y="315476"/>
                  </a:lnTo>
                  <a:lnTo>
                    <a:pt x="291896" y="315476"/>
                  </a:lnTo>
                  <a:lnTo>
                    <a:pt x="292025" y="315476"/>
                  </a:lnTo>
                  <a:lnTo>
                    <a:pt x="294055" y="315476"/>
                  </a:lnTo>
                  <a:lnTo>
                    <a:pt x="294075" y="315476"/>
                  </a:lnTo>
                  <a:lnTo>
                    <a:pt x="296120" y="315476"/>
                  </a:lnTo>
                  <a:lnTo>
                    <a:pt x="296270" y="315476"/>
                  </a:lnTo>
                  <a:lnTo>
                    <a:pt x="298280" y="315476"/>
                  </a:lnTo>
                  <a:lnTo>
                    <a:pt x="298399" y="315476"/>
                  </a:lnTo>
                  <a:lnTo>
                    <a:pt x="300474" y="315476"/>
                  </a:lnTo>
                  <a:lnTo>
                    <a:pt x="300559" y="315476"/>
                  </a:lnTo>
                  <a:lnTo>
                    <a:pt x="302574" y="315476"/>
                  </a:lnTo>
                  <a:lnTo>
                    <a:pt x="302798" y="315476"/>
                  </a:lnTo>
                  <a:lnTo>
                    <a:pt x="304843" y="315476"/>
                  </a:lnTo>
                  <a:lnTo>
                    <a:pt x="304908" y="315476"/>
                  </a:lnTo>
                  <a:lnTo>
                    <a:pt x="306909" y="315476"/>
                  </a:lnTo>
                  <a:lnTo>
                    <a:pt x="307098" y="315476"/>
                  </a:lnTo>
                  <a:lnTo>
                    <a:pt x="309193" y="315476"/>
                  </a:lnTo>
                  <a:lnTo>
                    <a:pt x="309198" y="315476"/>
                  </a:lnTo>
                  <a:lnTo>
                    <a:pt x="311253" y="315476"/>
                  </a:lnTo>
                  <a:lnTo>
                    <a:pt x="311482" y="315476"/>
                  </a:lnTo>
                  <a:lnTo>
                    <a:pt x="313288" y="315476"/>
                  </a:lnTo>
                  <a:lnTo>
                    <a:pt x="313542" y="315476"/>
                  </a:lnTo>
                  <a:lnTo>
                    <a:pt x="315597" y="315476"/>
                  </a:lnTo>
                  <a:lnTo>
                    <a:pt x="315761" y="315476"/>
                  </a:lnTo>
                  <a:lnTo>
                    <a:pt x="317841" y="315476"/>
                  </a:lnTo>
                  <a:lnTo>
                    <a:pt x="317846" y="315476"/>
                  </a:lnTo>
                  <a:lnTo>
                    <a:pt x="320001" y="314872"/>
                  </a:lnTo>
                  <a:lnTo>
                    <a:pt x="320011" y="314872"/>
                  </a:lnTo>
                  <a:lnTo>
                    <a:pt x="322165" y="315471"/>
                  </a:lnTo>
                  <a:lnTo>
                    <a:pt x="322180" y="315472"/>
                  </a:lnTo>
                  <a:lnTo>
                    <a:pt x="324310" y="315476"/>
                  </a:lnTo>
                  <a:lnTo>
                    <a:pt x="324355" y="315476"/>
                  </a:lnTo>
                  <a:lnTo>
                    <a:pt x="325549" y="315476"/>
                  </a:lnTo>
                  <a:lnTo>
                    <a:pt x="326475" y="315476"/>
                  </a:lnTo>
                  <a:lnTo>
                    <a:pt x="326539" y="315476"/>
                  </a:lnTo>
                  <a:lnTo>
                    <a:pt x="328639" y="315476"/>
                  </a:lnTo>
                  <a:lnTo>
                    <a:pt x="328659" y="315476"/>
                  </a:lnTo>
                  <a:lnTo>
                    <a:pt x="330779" y="315476"/>
                  </a:lnTo>
                  <a:lnTo>
                    <a:pt x="330864" y="315476"/>
                  </a:lnTo>
                  <a:lnTo>
                    <a:pt x="332963" y="315476"/>
                  </a:lnTo>
                  <a:lnTo>
                    <a:pt x="333008" y="315476"/>
                  </a:lnTo>
                  <a:lnTo>
                    <a:pt x="335113" y="315476"/>
                  </a:lnTo>
                  <a:lnTo>
                    <a:pt x="335213" y="315476"/>
                  </a:lnTo>
                  <a:lnTo>
                    <a:pt x="337278" y="315476"/>
                  </a:lnTo>
                  <a:lnTo>
                    <a:pt x="337387" y="315476"/>
                  </a:lnTo>
                  <a:lnTo>
                    <a:pt x="339417" y="315476"/>
                  </a:lnTo>
                  <a:lnTo>
                    <a:pt x="339482" y="315476"/>
                  </a:lnTo>
                  <a:lnTo>
                    <a:pt x="341562" y="315476"/>
                  </a:lnTo>
                  <a:lnTo>
                    <a:pt x="341702" y="315476"/>
                  </a:lnTo>
                  <a:lnTo>
                    <a:pt x="343787" y="315476"/>
                  </a:lnTo>
                  <a:lnTo>
                    <a:pt x="343826" y="315476"/>
                  </a:lnTo>
                  <a:lnTo>
                    <a:pt x="345857" y="315476"/>
                  </a:lnTo>
                  <a:lnTo>
                    <a:pt x="345981" y="315476"/>
                  </a:lnTo>
                  <a:lnTo>
                    <a:pt x="348101" y="315476"/>
                  </a:lnTo>
                  <a:lnTo>
                    <a:pt x="348131" y="315476"/>
                  </a:lnTo>
                  <a:lnTo>
                    <a:pt x="350171" y="315476"/>
                  </a:lnTo>
                  <a:lnTo>
                    <a:pt x="350315" y="315476"/>
                  </a:lnTo>
                  <a:lnTo>
                    <a:pt x="352390" y="315476"/>
                  </a:lnTo>
                  <a:lnTo>
                    <a:pt x="352475" y="315476"/>
                  </a:lnTo>
                  <a:lnTo>
                    <a:pt x="354525" y="315476"/>
                  </a:lnTo>
                  <a:lnTo>
                    <a:pt x="354605" y="315476"/>
                  </a:lnTo>
                  <a:lnTo>
                    <a:pt x="356600" y="315476"/>
                  </a:lnTo>
                  <a:lnTo>
                    <a:pt x="356884" y="315476"/>
                  </a:lnTo>
                  <a:lnTo>
                    <a:pt x="358894" y="315476"/>
                  </a:lnTo>
                  <a:lnTo>
                    <a:pt x="358969" y="315476"/>
                  </a:lnTo>
                  <a:lnTo>
                    <a:pt x="360994" y="315476"/>
                  </a:lnTo>
                  <a:lnTo>
                    <a:pt x="361143" y="315476"/>
                  </a:lnTo>
                  <a:lnTo>
                    <a:pt x="363248" y="315476"/>
                  </a:lnTo>
                  <a:lnTo>
                    <a:pt x="363248" y="315476"/>
                  </a:lnTo>
                  <a:lnTo>
                    <a:pt x="365353" y="315476"/>
                  </a:lnTo>
                  <a:lnTo>
                    <a:pt x="365537" y="315476"/>
                  </a:lnTo>
                  <a:lnTo>
                    <a:pt x="367567" y="315476"/>
                  </a:lnTo>
                  <a:lnTo>
                    <a:pt x="367602" y="315476"/>
                  </a:lnTo>
                  <a:lnTo>
                    <a:pt x="369652" y="315476"/>
                  </a:lnTo>
                  <a:lnTo>
                    <a:pt x="369826" y="315476"/>
                  </a:lnTo>
                  <a:lnTo>
                    <a:pt x="371887" y="315476"/>
                  </a:lnTo>
                  <a:lnTo>
                    <a:pt x="371991" y="315476"/>
                  </a:lnTo>
                  <a:lnTo>
                    <a:pt x="374026" y="315476"/>
                  </a:lnTo>
                  <a:lnTo>
                    <a:pt x="374171" y="315476"/>
                  </a:lnTo>
                  <a:lnTo>
                    <a:pt x="376076" y="315476"/>
                  </a:lnTo>
                  <a:lnTo>
                    <a:pt x="376325" y="315476"/>
                  </a:lnTo>
                  <a:lnTo>
                    <a:pt x="377947" y="315476"/>
                  </a:lnTo>
                  <a:lnTo>
                    <a:pt x="378371" y="315476"/>
                  </a:lnTo>
                  <a:lnTo>
                    <a:pt x="378455" y="315476"/>
                  </a:lnTo>
                  <a:lnTo>
                    <a:pt x="380436" y="315476"/>
                  </a:lnTo>
                  <a:lnTo>
                    <a:pt x="380555" y="315476"/>
                  </a:lnTo>
                  <a:lnTo>
                    <a:pt x="382700" y="315476"/>
                  </a:lnTo>
                  <a:lnTo>
                    <a:pt x="382720" y="315476"/>
                  </a:lnTo>
                  <a:lnTo>
                    <a:pt x="384760" y="315476"/>
                  </a:lnTo>
                  <a:lnTo>
                    <a:pt x="384909" y="315476"/>
                  </a:lnTo>
                  <a:lnTo>
                    <a:pt x="386919" y="315476"/>
                  </a:lnTo>
                  <a:lnTo>
                    <a:pt x="387064" y="315476"/>
                  </a:lnTo>
                  <a:lnTo>
                    <a:pt x="389114" y="315476"/>
                  </a:lnTo>
                  <a:lnTo>
                    <a:pt x="389253" y="315476"/>
                  </a:lnTo>
                  <a:lnTo>
                    <a:pt x="391249" y="315476"/>
                  </a:lnTo>
                  <a:lnTo>
                    <a:pt x="391368" y="315476"/>
                  </a:lnTo>
                  <a:lnTo>
                    <a:pt x="393488" y="315476"/>
                  </a:lnTo>
                  <a:lnTo>
                    <a:pt x="393632" y="315476"/>
                  </a:lnTo>
                  <a:lnTo>
                    <a:pt x="395657" y="315476"/>
                  </a:lnTo>
                  <a:lnTo>
                    <a:pt x="395812" y="315476"/>
                  </a:lnTo>
                  <a:lnTo>
                    <a:pt x="397832" y="315476"/>
                  </a:lnTo>
                  <a:lnTo>
                    <a:pt x="397852" y="315476"/>
                  </a:lnTo>
                  <a:lnTo>
                    <a:pt x="399952" y="315476"/>
                  </a:lnTo>
                  <a:lnTo>
                    <a:pt x="400171" y="315476"/>
                  </a:lnTo>
                  <a:lnTo>
                    <a:pt x="402102" y="315476"/>
                  </a:lnTo>
                  <a:lnTo>
                    <a:pt x="402171" y="315476"/>
                  </a:lnTo>
                  <a:lnTo>
                    <a:pt x="404271" y="315476"/>
                  </a:lnTo>
                  <a:lnTo>
                    <a:pt x="404455" y="315476"/>
                  </a:lnTo>
                  <a:lnTo>
                    <a:pt x="406441" y="315476"/>
                  </a:lnTo>
                  <a:lnTo>
                    <a:pt x="406530" y="315476"/>
                  </a:lnTo>
                  <a:lnTo>
                    <a:pt x="408585" y="315476"/>
                  </a:lnTo>
                  <a:lnTo>
                    <a:pt x="408685" y="315476"/>
                  </a:lnTo>
                  <a:lnTo>
                    <a:pt x="410745" y="315476"/>
                  </a:lnTo>
                  <a:lnTo>
                    <a:pt x="410855" y="315476"/>
                  </a:lnTo>
                  <a:lnTo>
                    <a:pt x="412949" y="315476"/>
                  </a:lnTo>
                  <a:lnTo>
                    <a:pt x="413024" y="315476"/>
                  </a:lnTo>
                  <a:lnTo>
                    <a:pt x="414990" y="315476"/>
                  </a:lnTo>
                  <a:lnTo>
                    <a:pt x="415194" y="315476"/>
                  </a:lnTo>
                  <a:lnTo>
                    <a:pt x="417299" y="315476"/>
                  </a:lnTo>
                  <a:lnTo>
                    <a:pt x="417299" y="315476"/>
                  </a:lnTo>
                  <a:lnTo>
                    <a:pt x="419339" y="315476"/>
                  </a:lnTo>
                  <a:lnTo>
                    <a:pt x="419488" y="315476"/>
                  </a:lnTo>
                  <a:lnTo>
                    <a:pt x="421444" y="315476"/>
                  </a:lnTo>
                  <a:lnTo>
                    <a:pt x="421663" y="315476"/>
                  </a:lnTo>
                  <a:lnTo>
                    <a:pt x="423728" y="315476"/>
                  </a:lnTo>
                  <a:lnTo>
                    <a:pt x="423907" y="315476"/>
                  </a:lnTo>
                  <a:lnTo>
                    <a:pt x="425843" y="315476"/>
                  </a:lnTo>
                  <a:lnTo>
                    <a:pt x="425992" y="315476"/>
                  </a:lnTo>
                  <a:lnTo>
                    <a:pt x="428092" y="315476"/>
                  </a:lnTo>
                  <a:lnTo>
                    <a:pt x="428326" y="315476"/>
                  </a:lnTo>
                  <a:lnTo>
                    <a:pt x="430097" y="315476"/>
                  </a:lnTo>
                  <a:lnTo>
                    <a:pt x="430401" y="315476"/>
                  </a:lnTo>
                  <a:lnTo>
                    <a:pt x="432421" y="315476"/>
                  </a:lnTo>
                  <a:lnTo>
                    <a:pt x="432471" y="315476"/>
                  </a:lnTo>
                  <a:lnTo>
                    <a:pt x="434501" y="315476"/>
                  </a:lnTo>
                  <a:lnTo>
                    <a:pt x="434710" y="315476"/>
                  </a:lnTo>
                  <a:lnTo>
                    <a:pt x="436755" y="315476"/>
                  </a:lnTo>
                  <a:lnTo>
                    <a:pt x="436760" y="315476"/>
                  </a:lnTo>
                  <a:lnTo>
                    <a:pt x="438910" y="315476"/>
                  </a:lnTo>
                  <a:lnTo>
                    <a:pt x="438915" y="315476"/>
                  </a:lnTo>
                  <a:lnTo>
                    <a:pt x="441064" y="315476"/>
                  </a:lnTo>
                  <a:lnTo>
                    <a:pt x="441109" y="315476"/>
                  </a:lnTo>
                  <a:lnTo>
                    <a:pt x="443159" y="315476"/>
                  </a:lnTo>
                  <a:lnTo>
                    <a:pt x="443254" y="315476"/>
                  </a:lnTo>
                  <a:lnTo>
                    <a:pt x="445389" y="315476"/>
                  </a:lnTo>
                  <a:lnTo>
                    <a:pt x="445473" y="315476"/>
                  </a:lnTo>
                  <a:lnTo>
                    <a:pt x="445861" y="315476"/>
                  </a:lnTo>
                  <a:lnTo>
                    <a:pt x="447533" y="315476"/>
                  </a:lnTo>
                  <a:lnTo>
                    <a:pt x="447643" y="315476"/>
                  </a:lnTo>
                  <a:lnTo>
                    <a:pt x="449658" y="315476"/>
                  </a:lnTo>
                  <a:lnTo>
                    <a:pt x="449817" y="315476"/>
                  </a:lnTo>
                  <a:lnTo>
                    <a:pt x="451883" y="315476"/>
                  </a:lnTo>
                  <a:lnTo>
                    <a:pt x="451902" y="315476"/>
                  </a:lnTo>
                  <a:lnTo>
                    <a:pt x="453963" y="315476"/>
                  </a:lnTo>
                  <a:lnTo>
                    <a:pt x="454147" y="315476"/>
                  </a:lnTo>
                  <a:lnTo>
                    <a:pt x="456082" y="315476"/>
                  </a:lnTo>
                  <a:lnTo>
                    <a:pt x="456247" y="315476"/>
                  </a:lnTo>
                  <a:lnTo>
                    <a:pt x="458351" y="315476"/>
                  </a:lnTo>
                  <a:lnTo>
                    <a:pt x="458555" y="315476"/>
                  </a:lnTo>
                  <a:lnTo>
                    <a:pt x="460506" y="315476"/>
                  </a:lnTo>
                  <a:lnTo>
                    <a:pt x="460601" y="315476"/>
                  </a:lnTo>
                  <a:lnTo>
                    <a:pt x="462666" y="315476"/>
                  </a:lnTo>
                  <a:lnTo>
                    <a:pt x="462895" y="315476"/>
                  </a:lnTo>
                  <a:lnTo>
                    <a:pt x="464731" y="315476"/>
                  </a:lnTo>
                  <a:lnTo>
                    <a:pt x="464870" y="315476"/>
                  </a:lnTo>
                  <a:lnTo>
                    <a:pt x="467015" y="315476"/>
                  </a:lnTo>
                  <a:lnTo>
                    <a:pt x="467139" y="315476"/>
                  </a:lnTo>
                  <a:lnTo>
                    <a:pt x="469080" y="315476"/>
                  </a:lnTo>
                  <a:lnTo>
                    <a:pt x="469294" y="315476"/>
                  </a:lnTo>
                  <a:lnTo>
                    <a:pt x="471334" y="315476"/>
                  </a:lnTo>
                  <a:lnTo>
                    <a:pt x="471344" y="315476"/>
                  </a:lnTo>
                  <a:lnTo>
                    <a:pt x="473494" y="315476"/>
                  </a:lnTo>
                  <a:lnTo>
                    <a:pt x="473708" y="315476"/>
                  </a:lnTo>
                  <a:lnTo>
                    <a:pt x="475549" y="315476"/>
                  </a:lnTo>
                  <a:lnTo>
                    <a:pt x="475698" y="315476"/>
                  </a:lnTo>
                  <a:lnTo>
                    <a:pt x="477743" y="315476"/>
                  </a:lnTo>
                  <a:lnTo>
                    <a:pt x="477883" y="315476"/>
                  </a:lnTo>
                  <a:lnTo>
                    <a:pt x="479958" y="315476"/>
                  </a:lnTo>
                  <a:lnTo>
                    <a:pt x="480052" y="315476"/>
                  </a:lnTo>
                  <a:lnTo>
                    <a:pt x="482122" y="315476"/>
                  </a:lnTo>
                  <a:lnTo>
                    <a:pt x="482282" y="315476"/>
                  </a:lnTo>
                  <a:lnTo>
                    <a:pt x="484202" y="315476"/>
                  </a:lnTo>
                  <a:lnTo>
                    <a:pt x="484461" y="315476"/>
                  </a:lnTo>
                  <a:lnTo>
                    <a:pt x="486462" y="315476"/>
                  </a:lnTo>
                  <a:lnTo>
                    <a:pt x="486481" y="315476"/>
                  </a:lnTo>
                  <a:lnTo>
                    <a:pt x="488492" y="315476"/>
                  </a:lnTo>
                  <a:lnTo>
                    <a:pt x="488696" y="315476"/>
                  </a:lnTo>
                  <a:lnTo>
                    <a:pt x="490746" y="315476"/>
                  </a:lnTo>
                  <a:lnTo>
                    <a:pt x="490826" y="315476"/>
                  </a:lnTo>
                  <a:lnTo>
                    <a:pt x="492916" y="315476"/>
                  </a:lnTo>
                  <a:lnTo>
                    <a:pt x="493110" y="315476"/>
                  </a:lnTo>
                  <a:lnTo>
                    <a:pt x="495100" y="315476"/>
                  </a:lnTo>
                  <a:lnTo>
                    <a:pt x="495200" y="315476"/>
                  </a:lnTo>
                  <a:lnTo>
                    <a:pt x="497270" y="315476"/>
                  </a:lnTo>
                  <a:lnTo>
                    <a:pt x="497409" y="315476"/>
                  </a:lnTo>
                  <a:lnTo>
                    <a:pt x="499444" y="315476"/>
                  </a:lnTo>
                  <a:lnTo>
                    <a:pt x="499509" y="315476"/>
                  </a:lnTo>
                  <a:lnTo>
                    <a:pt x="501599" y="315476"/>
                  </a:lnTo>
                  <a:lnTo>
                    <a:pt x="501753" y="315476"/>
                  </a:lnTo>
                  <a:lnTo>
                    <a:pt x="503738" y="315476"/>
                  </a:lnTo>
                  <a:lnTo>
                    <a:pt x="503893" y="315476"/>
                  </a:lnTo>
                  <a:lnTo>
                    <a:pt x="505938" y="315476"/>
                  </a:lnTo>
                  <a:lnTo>
                    <a:pt x="505958" y="315476"/>
                  </a:lnTo>
                  <a:lnTo>
                    <a:pt x="508048" y="315476"/>
                  </a:lnTo>
                  <a:lnTo>
                    <a:pt x="508212" y="315476"/>
                  </a:lnTo>
                  <a:lnTo>
                    <a:pt x="510188" y="315476"/>
                  </a:lnTo>
                  <a:lnTo>
                    <a:pt x="510277" y="315476"/>
                  </a:lnTo>
                  <a:lnTo>
                    <a:pt x="512337" y="315476"/>
                  </a:lnTo>
                  <a:lnTo>
                    <a:pt x="512452" y="315476"/>
                  </a:lnTo>
                  <a:lnTo>
                    <a:pt x="514547" y="315476"/>
                  </a:lnTo>
                  <a:lnTo>
                    <a:pt x="514651" y="315476"/>
                  </a:lnTo>
                  <a:lnTo>
                    <a:pt x="516701" y="315476"/>
                  </a:lnTo>
                  <a:lnTo>
                    <a:pt x="516851" y="315476"/>
                  </a:lnTo>
                  <a:lnTo>
                    <a:pt x="518821" y="315476"/>
                  </a:lnTo>
                  <a:lnTo>
                    <a:pt x="518955" y="315476"/>
                  </a:lnTo>
                  <a:lnTo>
                    <a:pt x="521055" y="315476"/>
                  </a:lnTo>
                  <a:lnTo>
                    <a:pt x="521120" y="315476"/>
                  </a:lnTo>
                  <a:lnTo>
                    <a:pt x="523155" y="315476"/>
                  </a:lnTo>
                  <a:lnTo>
                    <a:pt x="523414" y="315476"/>
                  </a:lnTo>
                  <a:lnTo>
                    <a:pt x="525315" y="315476"/>
                  </a:lnTo>
                  <a:lnTo>
                    <a:pt x="525405" y="315476"/>
                  </a:lnTo>
                  <a:lnTo>
                    <a:pt x="527470" y="315476"/>
                  </a:lnTo>
                  <a:lnTo>
                    <a:pt x="527743" y="315476"/>
                  </a:lnTo>
                  <a:lnTo>
                    <a:pt x="529654" y="315476"/>
                  </a:lnTo>
                  <a:lnTo>
                    <a:pt x="529729" y="315476"/>
                  </a:lnTo>
                  <a:lnTo>
                    <a:pt x="531814" y="315476"/>
                  </a:lnTo>
                  <a:lnTo>
                    <a:pt x="531973" y="315476"/>
                  </a:lnTo>
                  <a:lnTo>
                    <a:pt x="533978" y="315476"/>
                  </a:lnTo>
                  <a:lnTo>
                    <a:pt x="534073" y="315476"/>
                  </a:lnTo>
                  <a:lnTo>
                    <a:pt x="536158" y="315476"/>
                  </a:lnTo>
                  <a:lnTo>
                    <a:pt x="536223" y="315476"/>
                  </a:lnTo>
                  <a:lnTo>
                    <a:pt x="538313" y="315476"/>
                  </a:lnTo>
                  <a:lnTo>
                    <a:pt x="538482" y="315476"/>
                  </a:lnTo>
                  <a:lnTo>
                    <a:pt x="540532" y="315476"/>
                  </a:lnTo>
                  <a:lnTo>
                    <a:pt x="540607" y="315476"/>
                  </a:lnTo>
                  <a:lnTo>
                    <a:pt x="542642" y="315476"/>
                  </a:lnTo>
                  <a:lnTo>
                    <a:pt x="542806" y="315476"/>
                  </a:lnTo>
                  <a:lnTo>
                    <a:pt x="544836" y="315476"/>
                  </a:lnTo>
                  <a:lnTo>
                    <a:pt x="544861" y="315476"/>
                  </a:lnTo>
                  <a:lnTo>
                    <a:pt x="546981" y="315476"/>
                  </a:lnTo>
                  <a:lnTo>
                    <a:pt x="547140" y="315476"/>
                  </a:lnTo>
                  <a:lnTo>
                    <a:pt x="549036" y="315476"/>
                  </a:lnTo>
                  <a:lnTo>
                    <a:pt x="549185" y="315476"/>
                  </a:lnTo>
                  <a:lnTo>
                    <a:pt x="551330" y="315476"/>
                  </a:lnTo>
                  <a:lnTo>
                    <a:pt x="551494" y="315476"/>
                  </a:lnTo>
                  <a:lnTo>
                    <a:pt x="553375" y="315476"/>
                  </a:lnTo>
                  <a:lnTo>
                    <a:pt x="553584" y="315476"/>
                  </a:lnTo>
                  <a:lnTo>
                    <a:pt x="555659" y="315476"/>
                  </a:lnTo>
                  <a:lnTo>
                    <a:pt x="555828" y="315476"/>
                  </a:lnTo>
                  <a:lnTo>
                    <a:pt x="557764" y="315476"/>
                  </a:lnTo>
                  <a:lnTo>
                    <a:pt x="557898" y="315476"/>
                  </a:lnTo>
                  <a:lnTo>
                    <a:pt x="559988" y="315476"/>
                  </a:lnTo>
                  <a:lnTo>
                    <a:pt x="559993" y="315476"/>
                  </a:lnTo>
                  <a:lnTo>
                    <a:pt x="562058" y="315476"/>
                  </a:lnTo>
                  <a:lnTo>
                    <a:pt x="562297" y="315476"/>
                  </a:lnTo>
                  <a:lnTo>
                    <a:pt x="564278" y="315476"/>
                  </a:lnTo>
                  <a:lnTo>
                    <a:pt x="564357" y="315476"/>
                  </a:lnTo>
                  <a:lnTo>
                    <a:pt x="566462" y="315476"/>
                  </a:lnTo>
                  <a:lnTo>
                    <a:pt x="566637" y="315476"/>
                  </a:lnTo>
                  <a:lnTo>
                    <a:pt x="568403" y="315476"/>
                  </a:lnTo>
                  <a:lnTo>
                    <a:pt x="568657" y="315476"/>
                  </a:lnTo>
                  <a:lnTo>
                    <a:pt x="570787" y="315476"/>
                  </a:lnTo>
                  <a:lnTo>
                    <a:pt x="571045" y="315476"/>
                  </a:lnTo>
                  <a:lnTo>
                    <a:pt x="572772" y="315476"/>
                  </a:lnTo>
                  <a:lnTo>
                    <a:pt x="572991" y="315476"/>
                  </a:lnTo>
                  <a:lnTo>
                    <a:pt x="575111" y="315476"/>
                  </a:lnTo>
                  <a:lnTo>
                    <a:pt x="575176" y="315476"/>
                  </a:lnTo>
                  <a:lnTo>
                    <a:pt x="577191" y="315476"/>
                  </a:lnTo>
                  <a:lnTo>
                    <a:pt x="577430" y="315476"/>
                  </a:lnTo>
                  <a:lnTo>
                    <a:pt x="579291" y="315476"/>
                  </a:lnTo>
                  <a:lnTo>
                    <a:pt x="579465" y="315476"/>
                  </a:lnTo>
                  <a:lnTo>
                    <a:pt x="581500" y="315476"/>
                  </a:lnTo>
                  <a:lnTo>
                    <a:pt x="581689" y="315476"/>
                  </a:lnTo>
                  <a:lnTo>
                    <a:pt x="583754" y="315476"/>
                  </a:lnTo>
                  <a:lnTo>
                    <a:pt x="583804" y="315476"/>
                  </a:lnTo>
                  <a:lnTo>
                    <a:pt x="585859" y="315476"/>
                  </a:lnTo>
                  <a:lnTo>
                    <a:pt x="585984" y="315476"/>
                  </a:lnTo>
                  <a:lnTo>
                    <a:pt x="588069" y="315476"/>
                  </a:lnTo>
                  <a:lnTo>
                    <a:pt x="588153" y="315476"/>
                  </a:lnTo>
                  <a:lnTo>
                    <a:pt x="590218" y="315476"/>
                  </a:lnTo>
                  <a:lnTo>
                    <a:pt x="590308" y="315476"/>
                  </a:lnTo>
                  <a:lnTo>
                    <a:pt x="592258" y="315476"/>
                  </a:lnTo>
                  <a:lnTo>
                    <a:pt x="592512" y="315476"/>
                  </a:lnTo>
                  <a:lnTo>
                    <a:pt x="594582" y="315476"/>
                  </a:lnTo>
                  <a:lnTo>
                    <a:pt x="594642" y="315476"/>
                  </a:lnTo>
                  <a:lnTo>
                    <a:pt x="596647" y="315476"/>
                  </a:lnTo>
                  <a:lnTo>
                    <a:pt x="596822" y="315476"/>
                  </a:lnTo>
                  <a:lnTo>
                    <a:pt x="598887" y="315476"/>
                  </a:lnTo>
                  <a:lnTo>
                    <a:pt x="598927" y="315476"/>
                  </a:lnTo>
                  <a:lnTo>
                    <a:pt x="600962" y="315476"/>
                  </a:lnTo>
                  <a:lnTo>
                    <a:pt x="601081" y="315476"/>
                  </a:lnTo>
                  <a:lnTo>
                    <a:pt x="603236" y="315476"/>
                  </a:lnTo>
                  <a:lnTo>
                    <a:pt x="603350" y="315476"/>
                  </a:lnTo>
                  <a:lnTo>
                    <a:pt x="605351" y="315476"/>
                  </a:lnTo>
                  <a:lnTo>
                    <a:pt x="605540" y="315476"/>
                  </a:lnTo>
                  <a:lnTo>
                    <a:pt x="607550" y="315476"/>
                  </a:lnTo>
                  <a:lnTo>
                    <a:pt x="607625" y="315476"/>
                  </a:lnTo>
                  <a:lnTo>
                    <a:pt x="609695" y="315476"/>
                  </a:lnTo>
                  <a:lnTo>
                    <a:pt x="609784" y="315476"/>
                  </a:lnTo>
                  <a:lnTo>
                    <a:pt x="611740" y="315476"/>
                  </a:lnTo>
                  <a:lnTo>
                    <a:pt x="611924" y="315476"/>
                  </a:lnTo>
                  <a:lnTo>
                    <a:pt x="614049" y="315476"/>
                  </a:lnTo>
                  <a:lnTo>
                    <a:pt x="614049" y="315476"/>
                  </a:lnTo>
                  <a:lnTo>
                    <a:pt x="616109" y="315476"/>
                  </a:lnTo>
                  <a:lnTo>
                    <a:pt x="616358" y="315476"/>
                  </a:lnTo>
                  <a:lnTo>
                    <a:pt x="618303" y="315476"/>
                  </a:lnTo>
                  <a:lnTo>
                    <a:pt x="618413" y="315476"/>
                  </a:lnTo>
                  <a:lnTo>
                    <a:pt x="620438" y="315476"/>
                  </a:lnTo>
                  <a:lnTo>
                    <a:pt x="620568" y="315476"/>
                  </a:lnTo>
                  <a:lnTo>
                    <a:pt x="622692" y="315476"/>
                  </a:lnTo>
                  <a:lnTo>
                    <a:pt x="622747" y="315476"/>
                  </a:lnTo>
                  <a:lnTo>
                    <a:pt x="624618" y="315476"/>
                  </a:lnTo>
                  <a:lnTo>
                    <a:pt x="624917" y="315476"/>
                  </a:lnTo>
                  <a:lnTo>
                    <a:pt x="626877" y="315476"/>
                  </a:lnTo>
                  <a:lnTo>
                    <a:pt x="627086" y="315476"/>
                  </a:lnTo>
                  <a:lnTo>
                    <a:pt x="629146" y="315476"/>
                  </a:lnTo>
                  <a:lnTo>
                    <a:pt x="629171" y="315476"/>
                  </a:lnTo>
                  <a:lnTo>
                    <a:pt x="629271" y="315476"/>
                  </a:lnTo>
                  <a:lnTo>
                    <a:pt x="631246" y="315476"/>
                  </a:lnTo>
                  <a:lnTo>
                    <a:pt x="631495" y="315476"/>
                  </a:lnTo>
                  <a:lnTo>
                    <a:pt x="632003" y="315476"/>
                  </a:lnTo>
                </a:path>
              </a:pathLst>
            </a:custGeom>
            <a:noFill/>
            <a:ln w="8608" cap="flat">
              <a:solidFill>
                <a:srgbClr val="FF0000">
                  <a:alpha val="76000"/>
                </a:srgbClr>
              </a:solidFill>
              <a:prstDash val="solid"/>
              <a:round/>
            </a:ln>
          </p:spPr>
          <p:txBody>
            <a:bodyPr rtlCol="0" anchor="ctr"/>
            <a:lstStyle/>
            <a:p>
              <a:endParaRPr lang="en-GB"/>
            </a:p>
          </p:txBody>
        </p:sp>
        <p:sp>
          <p:nvSpPr>
            <p:cNvPr id="94" name="Freeform: Shape 93">
              <a:extLst>
                <a:ext uri="{FF2B5EF4-FFF2-40B4-BE49-F238E27FC236}">
                  <a16:creationId xmlns:a16="http://schemas.microsoft.com/office/drawing/2014/main" id="{FB5F722E-0FDE-0B6F-3CA3-67EDCBE387CD}"/>
                </a:ext>
              </a:extLst>
            </p:cNvPr>
            <p:cNvSpPr/>
            <p:nvPr/>
          </p:nvSpPr>
          <p:spPr>
            <a:xfrm>
              <a:off x="4429440" y="6155419"/>
              <a:ext cx="5927" cy="378184"/>
            </a:xfrm>
            <a:custGeom>
              <a:avLst/>
              <a:gdLst>
                <a:gd name="connsiteX0" fmla="*/ -23 w 5927"/>
                <a:gd name="connsiteY0" fmla="*/ 378507 h 378184"/>
                <a:gd name="connsiteX1" fmla="*/ -23 w 5927"/>
                <a:gd name="connsiteY1" fmla="*/ 323 h 378184"/>
              </a:gdLst>
              <a:ahLst/>
              <a:cxnLst>
                <a:cxn ang="0">
                  <a:pos x="connsiteX0" y="connsiteY0"/>
                </a:cxn>
                <a:cxn ang="0">
                  <a:pos x="connsiteX1" y="connsiteY1"/>
                </a:cxn>
              </a:cxnLst>
              <a:rect l="l" t="t" r="r" b="b"/>
              <a:pathLst>
                <a:path w="5927" h="378184">
                  <a:moveTo>
                    <a:pt x="-23" y="378507"/>
                  </a:moveTo>
                  <a:lnTo>
                    <a:pt x="-23" y="323"/>
                  </a:lnTo>
                </a:path>
              </a:pathLst>
            </a:custGeom>
            <a:noFill/>
            <a:ln w="8608" cap="flat">
              <a:solidFill>
                <a:srgbClr val="000000">
                  <a:alpha val="25000"/>
                </a:srgbClr>
              </a:solidFill>
              <a:prstDash val="solid"/>
              <a:round/>
            </a:ln>
          </p:spPr>
          <p:txBody>
            <a:bodyPr rtlCol="0" anchor="ctr"/>
            <a:lstStyle/>
            <a:p>
              <a:endParaRPr lang="en-GB"/>
            </a:p>
          </p:txBody>
        </p:sp>
        <p:sp>
          <p:nvSpPr>
            <p:cNvPr id="95" name="Freeform: Shape 94">
              <a:extLst>
                <a:ext uri="{FF2B5EF4-FFF2-40B4-BE49-F238E27FC236}">
                  <a16:creationId xmlns:a16="http://schemas.microsoft.com/office/drawing/2014/main" id="{EABDBA6D-9309-0413-E924-51BB48075796}"/>
                </a:ext>
              </a:extLst>
            </p:cNvPr>
            <p:cNvSpPr/>
            <p:nvPr/>
          </p:nvSpPr>
          <p:spPr>
            <a:xfrm>
              <a:off x="4431431" y="6155419"/>
              <a:ext cx="5927" cy="378184"/>
            </a:xfrm>
            <a:custGeom>
              <a:avLst/>
              <a:gdLst>
                <a:gd name="connsiteX0" fmla="*/ -23 w 5927"/>
                <a:gd name="connsiteY0" fmla="*/ 378507 h 378184"/>
                <a:gd name="connsiteX1" fmla="*/ -23 w 5927"/>
                <a:gd name="connsiteY1" fmla="*/ 323 h 378184"/>
              </a:gdLst>
              <a:ahLst/>
              <a:cxnLst>
                <a:cxn ang="0">
                  <a:pos x="connsiteX0" y="connsiteY0"/>
                </a:cxn>
                <a:cxn ang="0">
                  <a:pos x="connsiteX1" y="connsiteY1"/>
                </a:cxn>
              </a:cxnLst>
              <a:rect l="l" t="t" r="r" b="b"/>
              <a:pathLst>
                <a:path w="5927" h="378184">
                  <a:moveTo>
                    <a:pt x="-23" y="378507"/>
                  </a:moveTo>
                  <a:lnTo>
                    <a:pt x="-23" y="323"/>
                  </a:lnTo>
                </a:path>
              </a:pathLst>
            </a:custGeom>
            <a:noFill/>
            <a:ln w="8608" cap="flat">
              <a:solidFill>
                <a:srgbClr val="000000">
                  <a:alpha val="25000"/>
                </a:srgbClr>
              </a:solidFill>
              <a:prstDash val="solid"/>
              <a:round/>
            </a:ln>
          </p:spPr>
          <p:txBody>
            <a:bodyPr rtlCol="0" anchor="ctr"/>
            <a:lstStyle/>
            <a:p>
              <a:endParaRPr lang="en-GB"/>
            </a:p>
          </p:txBody>
        </p:sp>
        <p:sp>
          <p:nvSpPr>
            <p:cNvPr id="96" name="Freeform: Shape 95">
              <a:extLst>
                <a:ext uri="{FF2B5EF4-FFF2-40B4-BE49-F238E27FC236}">
                  <a16:creationId xmlns:a16="http://schemas.microsoft.com/office/drawing/2014/main" id="{2471A3B0-37C2-1683-35AE-B9957F5E6F13}"/>
                </a:ext>
              </a:extLst>
            </p:cNvPr>
            <p:cNvSpPr/>
            <p:nvPr/>
          </p:nvSpPr>
          <p:spPr>
            <a:xfrm>
              <a:off x="4548683" y="6155419"/>
              <a:ext cx="5927" cy="378184"/>
            </a:xfrm>
            <a:custGeom>
              <a:avLst/>
              <a:gdLst>
                <a:gd name="connsiteX0" fmla="*/ -27 w 5927"/>
                <a:gd name="connsiteY0" fmla="*/ 378507 h 378184"/>
                <a:gd name="connsiteX1" fmla="*/ -27 w 5927"/>
                <a:gd name="connsiteY1" fmla="*/ 323 h 378184"/>
              </a:gdLst>
              <a:ahLst/>
              <a:cxnLst>
                <a:cxn ang="0">
                  <a:pos x="connsiteX0" y="connsiteY0"/>
                </a:cxn>
                <a:cxn ang="0">
                  <a:pos x="connsiteX1" y="connsiteY1"/>
                </a:cxn>
              </a:cxnLst>
              <a:rect l="l" t="t" r="r" b="b"/>
              <a:pathLst>
                <a:path w="5927" h="378184">
                  <a:moveTo>
                    <a:pt x="-27" y="378507"/>
                  </a:moveTo>
                  <a:lnTo>
                    <a:pt x="-27" y="323"/>
                  </a:lnTo>
                </a:path>
              </a:pathLst>
            </a:custGeom>
            <a:noFill/>
            <a:ln w="8608" cap="flat">
              <a:solidFill>
                <a:srgbClr val="000000">
                  <a:alpha val="25000"/>
                </a:srgbClr>
              </a:solidFill>
              <a:prstDash val="solid"/>
              <a:round/>
            </a:ln>
          </p:spPr>
          <p:txBody>
            <a:bodyPr rtlCol="0" anchor="ctr"/>
            <a:lstStyle/>
            <a:p>
              <a:endParaRPr lang="en-GB"/>
            </a:p>
          </p:txBody>
        </p:sp>
        <p:grpSp>
          <p:nvGrpSpPr>
            <p:cNvPr id="97" name="Graphic 389">
              <a:extLst>
                <a:ext uri="{FF2B5EF4-FFF2-40B4-BE49-F238E27FC236}">
                  <a16:creationId xmlns:a16="http://schemas.microsoft.com/office/drawing/2014/main" id="{D273C508-4B08-10FE-1BE9-89426D0B5D4B}"/>
                </a:ext>
              </a:extLst>
            </p:cNvPr>
            <p:cNvGrpSpPr/>
            <p:nvPr/>
          </p:nvGrpSpPr>
          <p:grpSpPr>
            <a:xfrm>
              <a:off x="3909509" y="5631409"/>
              <a:ext cx="72316" cy="40880"/>
              <a:chOff x="586217" y="5536553"/>
              <a:chExt cx="72316" cy="40880"/>
            </a:xfrm>
            <a:solidFill>
              <a:srgbClr val="000000"/>
            </a:solidFill>
          </p:grpSpPr>
          <p:sp>
            <p:nvSpPr>
              <p:cNvPr id="2199" name="Freeform: Shape 2198">
                <a:extLst>
                  <a:ext uri="{FF2B5EF4-FFF2-40B4-BE49-F238E27FC236}">
                    <a16:creationId xmlns:a16="http://schemas.microsoft.com/office/drawing/2014/main" id="{3B326621-C68B-E548-BAA0-4DAB24E5B3C0}"/>
                  </a:ext>
                </a:extLst>
              </p:cNvPr>
              <p:cNvSpPr/>
              <p:nvPr/>
            </p:nvSpPr>
            <p:spPr>
              <a:xfrm>
                <a:off x="586217" y="5536553"/>
                <a:ext cx="35400" cy="31286"/>
              </a:xfrm>
              <a:custGeom>
                <a:avLst/>
                <a:gdLst>
                  <a:gd name="connsiteX0" fmla="*/ 22091 w 35400"/>
                  <a:gd name="connsiteY0" fmla="*/ 26885 h 31286"/>
                  <a:gd name="connsiteX1" fmla="*/ 28262 w 35400"/>
                  <a:gd name="connsiteY1" fmla="*/ 31540 h 31286"/>
                  <a:gd name="connsiteX2" fmla="*/ 33350 w 35400"/>
                  <a:gd name="connsiteY2" fmla="*/ 27751 h 31286"/>
                  <a:gd name="connsiteX3" fmla="*/ 35407 w 35400"/>
                  <a:gd name="connsiteY3" fmla="*/ 20931 h 31286"/>
                  <a:gd name="connsiteX4" fmla="*/ 34649 w 35400"/>
                  <a:gd name="connsiteY4" fmla="*/ 20173 h 31286"/>
                  <a:gd name="connsiteX5" fmla="*/ 33675 w 35400"/>
                  <a:gd name="connsiteY5" fmla="*/ 21472 h 31286"/>
                  <a:gd name="connsiteX6" fmla="*/ 28479 w 35400"/>
                  <a:gd name="connsiteY6" fmla="*/ 30024 h 31286"/>
                  <a:gd name="connsiteX7" fmla="*/ 26313 w 35400"/>
                  <a:gd name="connsiteY7" fmla="*/ 26885 h 31286"/>
                  <a:gd name="connsiteX8" fmla="*/ 27721 w 35400"/>
                  <a:gd name="connsiteY8" fmla="*/ 19631 h 31286"/>
                  <a:gd name="connsiteX9" fmla="*/ 29669 w 35400"/>
                  <a:gd name="connsiteY9" fmla="*/ 12162 h 31286"/>
                  <a:gd name="connsiteX10" fmla="*/ 30860 w 35400"/>
                  <a:gd name="connsiteY10" fmla="*/ 7506 h 31286"/>
                  <a:gd name="connsiteX11" fmla="*/ 31835 w 35400"/>
                  <a:gd name="connsiteY11" fmla="*/ 2851 h 31286"/>
                  <a:gd name="connsiteX12" fmla="*/ 29886 w 35400"/>
                  <a:gd name="connsiteY12" fmla="*/ 1011 h 31286"/>
                  <a:gd name="connsiteX13" fmla="*/ 27179 w 35400"/>
                  <a:gd name="connsiteY13" fmla="*/ 3393 h 31286"/>
                  <a:gd name="connsiteX14" fmla="*/ 21983 w 35400"/>
                  <a:gd name="connsiteY14" fmla="*/ 24178 h 31286"/>
                  <a:gd name="connsiteX15" fmla="*/ 14080 w 35400"/>
                  <a:gd name="connsiteY15" fmla="*/ 30024 h 31286"/>
                  <a:gd name="connsiteX16" fmla="*/ 9858 w 35400"/>
                  <a:gd name="connsiteY16" fmla="*/ 24395 h 31286"/>
                  <a:gd name="connsiteX17" fmla="*/ 13539 w 35400"/>
                  <a:gd name="connsiteY17" fmla="*/ 10321 h 31286"/>
                  <a:gd name="connsiteX18" fmla="*/ 14730 w 35400"/>
                  <a:gd name="connsiteY18" fmla="*/ 5883 h 31286"/>
                  <a:gd name="connsiteX19" fmla="*/ 9100 w 35400"/>
                  <a:gd name="connsiteY19" fmla="*/ 253 h 31286"/>
                  <a:gd name="connsiteX20" fmla="*/ 6 w 35400"/>
                  <a:gd name="connsiteY20" fmla="*/ 10862 h 31286"/>
                  <a:gd name="connsiteX21" fmla="*/ 764 w 35400"/>
                  <a:gd name="connsiteY21" fmla="*/ 11620 h 31286"/>
                  <a:gd name="connsiteX22" fmla="*/ 1847 w 35400"/>
                  <a:gd name="connsiteY22" fmla="*/ 10321 h 31286"/>
                  <a:gd name="connsiteX23" fmla="*/ 8884 w 35400"/>
                  <a:gd name="connsiteY23" fmla="*/ 1769 h 31286"/>
                  <a:gd name="connsiteX24" fmla="*/ 10616 w 35400"/>
                  <a:gd name="connsiteY24" fmla="*/ 4042 h 31286"/>
                  <a:gd name="connsiteX25" fmla="*/ 9425 w 35400"/>
                  <a:gd name="connsiteY25" fmla="*/ 8697 h 31286"/>
                  <a:gd name="connsiteX26" fmla="*/ 5419 w 35400"/>
                  <a:gd name="connsiteY26" fmla="*/ 23204 h 31286"/>
                  <a:gd name="connsiteX27" fmla="*/ 13864 w 35400"/>
                  <a:gd name="connsiteY27" fmla="*/ 31540 h 31286"/>
                  <a:gd name="connsiteX28" fmla="*/ 22091 w 35400"/>
                  <a:gd name="connsiteY28" fmla="*/ 26885 h 312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35400" h="31286">
                    <a:moveTo>
                      <a:pt x="22091" y="26885"/>
                    </a:moveTo>
                    <a:cubicBezTo>
                      <a:pt x="22849" y="29700"/>
                      <a:pt x="25339" y="31540"/>
                      <a:pt x="28262" y="31540"/>
                    </a:cubicBezTo>
                    <a:cubicBezTo>
                      <a:pt x="30644" y="31540"/>
                      <a:pt x="32268" y="29916"/>
                      <a:pt x="33350" y="27751"/>
                    </a:cubicBezTo>
                    <a:cubicBezTo>
                      <a:pt x="34541" y="25261"/>
                      <a:pt x="35407" y="21039"/>
                      <a:pt x="35407" y="20931"/>
                    </a:cubicBezTo>
                    <a:cubicBezTo>
                      <a:pt x="35407" y="20173"/>
                      <a:pt x="34866" y="20173"/>
                      <a:pt x="34649" y="20173"/>
                    </a:cubicBezTo>
                    <a:cubicBezTo>
                      <a:pt x="33892" y="20173"/>
                      <a:pt x="33892" y="20497"/>
                      <a:pt x="33675" y="21472"/>
                    </a:cubicBezTo>
                    <a:cubicBezTo>
                      <a:pt x="32701" y="25369"/>
                      <a:pt x="31402" y="30024"/>
                      <a:pt x="28479" y="30024"/>
                    </a:cubicBezTo>
                    <a:cubicBezTo>
                      <a:pt x="27071" y="30024"/>
                      <a:pt x="26313" y="29158"/>
                      <a:pt x="26313" y="26885"/>
                    </a:cubicBezTo>
                    <a:cubicBezTo>
                      <a:pt x="26313" y="25369"/>
                      <a:pt x="27179" y="22121"/>
                      <a:pt x="27721" y="19631"/>
                    </a:cubicBezTo>
                    <a:lnTo>
                      <a:pt x="29669" y="12162"/>
                    </a:lnTo>
                    <a:cubicBezTo>
                      <a:pt x="29886" y="11187"/>
                      <a:pt x="30535" y="8589"/>
                      <a:pt x="30860" y="7506"/>
                    </a:cubicBezTo>
                    <a:cubicBezTo>
                      <a:pt x="31185" y="5883"/>
                      <a:pt x="31835" y="3284"/>
                      <a:pt x="31835" y="2851"/>
                    </a:cubicBezTo>
                    <a:cubicBezTo>
                      <a:pt x="31835" y="1660"/>
                      <a:pt x="30860" y="1011"/>
                      <a:pt x="29886" y="1011"/>
                    </a:cubicBezTo>
                    <a:cubicBezTo>
                      <a:pt x="29561" y="1011"/>
                      <a:pt x="27721" y="1119"/>
                      <a:pt x="27179" y="3393"/>
                    </a:cubicBezTo>
                    <a:cubicBezTo>
                      <a:pt x="25880" y="8481"/>
                      <a:pt x="22849" y="20606"/>
                      <a:pt x="21983" y="24178"/>
                    </a:cubicBezTo>
                    <a:cubicBezTo>
                      <a:pt x="21875" y="24503"/>
                      <a:pt x="19168" y="30024"/>
                      <a:pt x="14080" y="30024"/>
                    </a:cubicBezTo>
                    <a:cubicBezTo>
                      <a:pt x="10508" y="30024"/>
                      <a:pt x="9858" y="26885"/>
                      <a:pt x="9858" y="24395"/>
                    </a:cubicBezTo>
                    <a:cubicBezTo>
                      <a:pt x="9858" y="20497"/>
                      <a:pt x="11807" y="15085"/>
                      <a:pt x="13539" y="10321"/>
                    </a:cubicBezTo>
                    <a:cubicBezTo>
                      <a:pt x="14405" y="8156"/>
                      <a:pt x="14730" y="7182"/>
                      <a:pt x="14730" y="5883"/>
                    </a:cubicBezTo>
                    <a:cubicBezTo>
                      <a:pt x="14730" y="2851"/>
                      <a:pt x="12565" y="253"/>
                      <a:pt x="9100" y="253"/>
                    </a:cubicBezTo>
                    <a:cubicBezTo>
                      <a:pt x="2496" y="253"/>
                      <a:pt x="6" y="10321"/>
                      <a:pt x="6" y="10862"/>
                    </a:cubicBezTo>
                    <a:cubicBezTo>
                      <a:pt x="6" y="11620"/>
                      <a:pt x="656" y="11620"/>
                      <a:pt x="764" y="11620"/>
                    </a:cubicBezTo>
                    <a:cubicBezTo>
                      <a:pt x="1522" y="11620"/>
                      <a:pt x="1522" y="11404"/>
                      <a:pt x="1847" y="10321"/>
                    </a:cubicBezTo>
                    <a:cubicBezTo>
                      <a:pt x="3579" y="4367"/>
                      <a:pt x="6285" y="1769"/>
                      <a:pt x="8884" y="1769"/>
                    </a:cubicBezTo>
                    <a:cubicBezTo>
                      <a:pt x="9533" y="1769"/>
                      <a:pt x="10616" y="1877"/>
                      <a:pt x="10616" y="4042"/>
                    </a:cubicBezTo>
                    <a:cubicBezTo>
                      <a:pt x="10616" y="5666"/>
                      <a:pt x="9858" y="7723"/>
                      <a:pt x="9425" y="8697"/>
                    </a:cubicBezTo>
                    <a:cubicBezTo>
                      <a:pt x="6827" y="15626"/>
                      <a:pt x="5419" y="19848"/>
                      <a:pt x="5419" y="23204"/>
                    </a:cubicBezTo>
                    <a:cubicBezTo>
                      <a:pt x="5419" y="29808"/>
                      <a:pt x="10183" y="31540"/>
                      <a:pt x="13864" y="31540"/>
                    </a:cubicBezTo>
                    <a:cubicBezTo>
                      <a:pt x="18410" y="31540"/>
                      <a:pt x="20900" y="28400"/>
                      <a:pt x="22091" y="26885"/>
                    </a:cubicBezTo>
                    <a:close/>
                  </a:path>
                </a:pathLst>
              </a:custGeom>
              <a:solidFill>
                <a:srgbClr val="000000"/>
              </a:solidFill>
              <a:ln w="0" cap="flat">
                <a:noFill/>
                <a:prstDash val="solid"/>
                <a:miter/>
              </a:ln>
            </p:spPr>
            <p:txBody>
              <a:bodyPr rtlCol="0" anchor="ctr"/>
              <a:lstStyle/>
              <a:p>
                <a:endParaRPr lang="en-GB"/>
              </a:p>
            </p:txBody>
          </p:sp>
          <p:sp>
            <p:nvSpPr>
              <p:cNvPr id="2200" name="Freeform: Shape 2199">
                <a:extLst>
                  <a:ext uri="{FF2B5EF4-FFF2-40B4-BE49-F238E27FC236}">
                    <a16:creationId xmlns:a16="http://schemas.microsoft.com/office/drawing/2014/main" id="{498A7305-D47E-D890-1776-5E9C0B133871}"/>
                  </a:ext>
                </a:extLst>
              </p:cNvPr>
              <p:cNvSpPr/>
              <p:nvPr/>
            </p:nvSpPr>
            <p:spPr>
              <a:xfrm>
                <a:off x="627030" y="5544414"/>
                <a:ext cx="31503" cy="33018"/>
              </a:xfrm>
              <a:custGeom>
                <a:avLst/>
                <a:gdLst>
                  <a:gd name="connsiteX0" fmla="*/ 16577 w 31503"/>
                  <a:gd name="connsiteY0" fmla="*/ 4260 h 33018"/>
                  <a:gd name="connsiteX1" fmla="*/ 21557 w 31503"/>
                  <a:gd name="connsiteY1" fmla="*/ 1987 h 33018"/>
                  <a:gd name="connsiteX2" fmla="*/ 23505 w 31503"/>
                  <a:gd name="connsiteY2" fmla="*/ 1013 h 33018"/>
                  <a:gd name="connsiteX3" fmla="*/ 22747 w 31503"/>
                  <a:gd name="connsiteY3" fmla="*/ 255 h 33018"/>
                  <a:gd name="connsiteX4" fmla="*/ 19175 w 31503"/>
                  <a:gd name="connsiteY4" fmla="*/ 471 h 33018"/>
                  <a:gd name="connsiteX5" fmla="*/ 15278 w 31503"/>
                  <a:gd name="connsiteY5" fmla="*/ 471 h 33018"/>
                  <a:gd name="connsiteX6" fmla="*/ 11922 w 31503"/>
                  <a:gd name="connsiteY6" fmla="*/ 471 h 33018"/>
                  <a:gd name="connsiteX7" fmla="*/ 8782 w 31503"/>
                  <a:gd name="connsiteY7" fmla="*/ 255 h 33018"/>
                  <a:gd name="connsiteX8" fmla="*/ 7808 w 31503"/>
                  <a:gd name="connsiteY8" fmla="*/ 1337 h 33018"/>
                  <a:gd name="connsiteX9" fmla="*/ 9323 w 31503"/>
                  <a:gd name="connsiteY9" fmla="*/ 1987 h 33018"/>
                  <a:gd name="connsiteX10" fmla="*/ 11164 w 31503"/>
                  <a:gd name="connsiteY10" fmla="*/ 2095 h 33018"/>
                  <a:gd name="connsiteX11" fmla="*/ 12355 w 31503"/>
                  <a:gd name="connsiteY11" fmla="*/ 2853 h 33018"/>
                  <a:gd name="connsiteX12" fmla="*/ 12138 w 31503"/>
                  <a:gd name="connsiteY12" fmla="*/ 3827 h 33018"/>
                  <a:gd name="connsiteX13" fmla="*/ 5643 w 31503"/>
                  <a:gd name="connsiteY13" fmla="*/ 29485 h 33018"/>
                  <a:gd name="connsiteX14" fmla="*/ 1421 w 31503"/>
                  <a:gd name="connsiteY14" fmla="*/ 31542 h 33018"/>
                  <a:gd name="connsiteX15" fmla="*/ 13 w 31503"/>
                  <a:gd name="connsiteY15" fmla="*/ 32516 h 33018"/>
                  <a:gd name="connsiteX16" fmla="*/ 1421 w 31503"/>
                  <a:gd name="connsiteY16" fmla="*/ 33274 h 33018"/>
                  <a:gd name="connsiteX17" fmla="*/ 25671 w 31503"/>
                  <a:gd name="connsiteY17" fmla="*/ 33274 h 33018"/>
                  <a:gd name="connsiteX18" fmla="*/ 27403 w 31503"/>
                  <a:gd name="connsiteY18" fmla="*/ 32299 h 33018"/>
                  <a:gd name="connsiteX19" fmla="*/ 31517 w 31503"/>
                  <a:gd name="connsiteY19" fmla="*/ 21257 h 33018"/>
                  <a:gd name="connsiteX20" fmla="*/ 30650 w 31503"/>
                  <a:gd name="connsiteY20" fmla="*/ 20607 h 33018"/>
                  <a:gd name="connsiteX21" fmla="*/ 29676 w 31503"/>
                  <a:gd name="connsiteY21" fmla="*/ 21582 h 33018"/>
                  <a:gd name="connsiteX22" fmla="*/ 16902 w 31503"/>
                  <a:gd name="connsiteY22" fmla="*/ 31542 h 33018"/>
                  <a:gd name="connsiteX23" fmla="*/ 11380 w 31503"/>
                  <a:gd name="connsiteY23" fmla="*/ 31542 h 33018"/>
                  <a:gd name="connsiteX24" fmla="*/ 9865 w 31503"/>
                  <a:gd name="connsiteY24" fmla="*/ 31000 h 33018"/>
                  <a:gd name="connsiteX25" fmla="*/ 10081 w 31503"/>
                  <a:gd name="connsiteY25" fmla="*/ 30026 h 330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31503" h="33018">
                    <a:moveTo>
                      <a:pt x="16577" y="4260"/>
                    </a:moveTo>
                    <a:cubicBezTo>
                      <a:pt x="17010" y="2528"/>
                      <a:pt x="17118" y="1987"/>
                      <a:pt x="21557" y="1987"/>
                    </a:cubicBezTo>
                    <a:cubicBezTo>
                      <a:pt x="23072" y="1987"/>
                      <a:pt x="23505" y="1987"/>
                      <a:pt x="23505" y="1013"/>
                    </a:cubicBezTo>
                    <a:cubicBezTo>
                      <a:pt x="23505" y="904"/>
                      <a:pt x="23505" y="255"/>
                      <a:pt x="22747" y="255"/>
                    </a:cubicBezTo>
                    <a:cubicBezTo>
                      <a:pt x="21665" y="255"/>
                      <a:pt x="20366" y="363"/>
                      <a:pt x="19175" y="471"/>
                    </a:cubicBezTo>
                    <a:cubicBezTo>
                      <a:pt x="17984" y="471"/>
                      <a:pt x="16469" y="471"/>
                      <a:pt x="15278" y="471"/>
                    </a:cubicBezTo>
                    <a:cubicBezTo>
                      <a:pt x="14303" y="471"/>
                      <a:pt x="13004" y="471"/>
                      <a:pt x="11922" y="471"/>
                    </a:cubicBezTo>
                    <a:cubicBezTo>
                      <a:pt x="10947" y="471"/>
                      <a:pt x="9756" y="255"/>
                      <a:pt x="8782" y="255"/>
                    </a:cubicBezTo>
                    <a:cubicBezTo>
                      <a:pt x="8566" y="255"/>
                      <a:pt x="7808" y="255"/>
                      <a:pt x="7808" y="1337"/>
                    </a:cubicBezTo>
                    <a:cubicBezTo>
                      <a:pt x="7808" y="1987"/>
                      <a:pt x="8349" y="1987"/>
                      <a:pt x="9323" y="1987"/>
                    </a:cubicBezTo>
                    <a:cubicBezTo>
                      <a:pt x="9432" y="1987"/>
                      <a:pt x="10298" y="1987"/>
                      <a:pt x="11164" y="2095"/>
                    </a:cubicBezTo>
                    <a:cubicBezTo>
                      <a:pt x="12246" y="2203"/>
                      <a:pt x="12355" y="2312"/>
                      <a:pt x="12355" y="2853"/>
                    </a:cubicBezTo>
                    <a:cubicBezTo>
                      <a:pt x="12355" y="2853"/>
                      <a:pt x="12355" y="3178"/>
                      <a:pt x="12138" y="3827"/>
                    </a:cubicBezTo>
                    <a:lnTo>
                      <a:pt x="5643" y="29485"/>
                    </a:lnTo>
                    <a:cubicBezTo>
                      <a:pt x="5210" y="31109"/>
                      <a:pt x="5101" y="31542"/>
                      <a:pt x="1421" y="31542"/>
                    </a:cubicBezTo>
                    <a:cubicBezTo>
                      <a:pt x="663" y="31542"/>
                      <a:pt x="13" y="31542"/>
                      <a:pt x="13" y="32516"/>
                    </a:cubicBezTo>
                    <a:cubicBezTo>
                      <a:pt x="13" y="33274"/>
                      <a:pt x="554" y="33274"/>
                      <a:pt x="1421" y="33274"/>
                    </a:cubicBezTo>
                    <a:lnTo>
                      <a:pt x="25671" y="33274"/>
                    </a:lnTo>
                    <a:cubicBezTo>
                      <a:pt x="26970" y="33274"/>
                      <a:pt x="26970" y="33274"/>
                      <a:pt x="27403" y="32299"/>
                    </a:cubicBezTo>
                    <a:cubicBezTo>
                      <a:pt x="27836" y="31000"/>
                      <a:pt x="31517" y="21690"/>
                      <a:pt x="31517" y="21257"/>
                    </a:cubicBezTo>
                    <a:cubicBezTo>
                      <a:pt x="31517" y="21149"/>
                      <a:pt x="31408" y="20607"/>
                      <a:pt x="30650" y="20607"/>
                    </a:cubicBezTo>
                    <a:cubicBezTo>
                      <a:pt x="30109" y="20607"/>
                      <a:pt x="30001" y="20824"/>
                      <a:pt x="29676" y="21582"/>
                    </a:cubicBezTo>
                    <a:cubicBezTo>
                      <a:pt x="27836" y="26129"/>
                      <a:pt x="25671" y="31542"/>
                      <a:pt x="16902" y="31542"/>
                    </a:cubicBezTo>
                    <a:lnTo>
                      <a:pt x="11380" y="31542"/>
                    </a:lnTo>
                    <a:cubicBezTo>
                      <a:pt x="9973" y="31542"/>
                      <a:pt x="9865" y="31433"/>
                      <a:pt x="9865" y="31000"/>
                    </a:cubicBezTo>
                    <a:cubicBezTo>
                      <a:pt x="9865" y="31000"/>
                      <a:pt x="9865" y="30784"/>
                      <a:pt x="10081" y="30026"/>
                    </a:cubicBezTo>
                    <a:close/>
                  </a:path>
                </a:pathLst>
              </a:custGeom>
              <a:solidFill>
                <a:srgbClr val="000000"/>
              </a:solidFill>
              <a:ln w="0" cap="flat">
                <a:noFill/>
                <a:prstDash val="solid"/>
                <a:miter/>
              </a:ln>
            </p:spPr>
            <p:txBody>
              <a:bodyPr rtlCol="0" anchor="ctr"/>
              <a:lstStyle/>
              <a:p>
                <a:endParaRPr lang="en-GB"/>
              </a:p>
            </p:txBody>
          </p:sp>
        </p:grpSp>
        <p:grpSp>
          <p:nvGrpSpPr>
            <p:cNvPr id="98" name="Graphic 389">
              <a:extLst>
                <a:ext uri="{FF2B5EF4-FFF2-40B4-BE49-F238E27FC236}">
                  <a16:creationId xmlns:a16="http://schemas.microsoft.com/office/drawing/2014/main" id="{6233040D-4957-3CFF-8313-1F6341D2EDA6}"/>
                </a:ext>
              </a:extLst>
            </p:cNvPr>
            <p:cNvGrpSpPr/>
            <p:nvPr/>
          </p:nvGrpSpPr>
          <p:grpSpPr>
            <a:xfrm>
              <a:off x="3909509" y="6224160"/>
              <a:ext cx="72316" cy="40880"/>
              <a:chOff x="586217" y="6129304"/>
              <a:chExt cx="72316" cy="40880"/>
            </a:xfrm>
            <a:solidFill>
              <a:srgbClr val="000000"/>
            </a:solidFill>
          </p:grpSpPr>
          <p:sp>
            <p:nvSpPr>
              <p:cNvPr id="2197" name="Freeform: Shape 2196">
                <a:extLst>
                  <a:ext uri="{FF2B5EF4-FFF2-40B4-BE49-F238E27FC236}">
                    <a16:creationId xmlns:a16="http://schemas.microsoft.com/office/drawing/2014/main" id="{CF7F3734-EA8C-6169-B697-8AFD3E2184B6}"/>
                  </a:ext>
                </a:extLst>
              </p:cNvPr>
              <p:cNvSpPr/>
              <p:nvPr/>
            </p:nvSpPr>
            <p:spPr>
              <a:xfrm>
                <a:off x="586217" y="6129304"/>
                <a:ext cx="35400" cy="31286"/>
              </a:xfrm>
              <a:custGeom>
                <a:avLst/>
                <a:gdLst>
                  <a:gd name="connsiteX0" fmla="*/ 22091 w 35400"/>
                  <a:gd name="connsiteY0" fmla="*/ 26985 h 31286"/>
                  <a:gd name="connsiteX1" fmla="*/ 28262 w 35400"/>
                  <a:gd name="connsiteY1" fmla="*/ 31640 h 31286"/>
                  <a:gd name="connsiteX2" fmla="*/ 33350 w 35400"/>
                  <a:gd name="connsiteY2" fmla="*/ 27851 h 31286"/>
                  <a:gd name="connsiteX3" fmla="*/ 35407 w 35400"/>
                  <a:gd name="connsiteY3" fmla="*/ 21031 h 31286"/>
                  <a:gd name="connsiteX4" fmla="*/ 34649 w 35400"/>
                  <a:gd name="connsiteY4" fmla="*/ 20273 h 31286"/>
                  <a:gd name="connsiteX5" fmla="*/ 33675 w 35400"/>
                  <a:gd name="connsiteY5" fmla="*/ 21572 h 31286"/>
                  <a:gd name="connsiteX6" fmla="*/ 28479 w 35400"/>
                  <a:gd name="connsiteY6" fmla="*/ 30124 h 31286"/>
                  <a:gd name="connsiteX7" fmla="*/ 26313 w 35400"/>
                  <a:gd name="connsiteY7" fmla="*/ 26985 h 31286"/>
                  <a:gd name="connsiteX8" fmla="*/ 27721 w 35400"/>
                  <a:gd name="connsiteY8" fmla="*/ 19731 h 31286"/>
                  <a:gd name="connsiteX9" fmla="*/ 29669 w 35400"/>
                  <a:gd name="connsiteY9" fmla="*/ 12262 h 31286"/>
                  <a:gd name="connsiteX10" fmla="*/ 30860 w 35400"/>
                  <a:gd name="connsiteY10" fmla="*/ 7606 h 31286"/>
                  <a:gd name="connsiteX11" fmla="*/ 31835 w 35400"/>
                  <a:gd name="connsiteY11" fmla="*/ 2951 h 31286"/>
                  <a:gd name="connsiteX12" fmla="*/ 29886 w 35400"/>
                  <a:gd name="connsiteY12" fmla="*/ 1111 h 31286"/>
                  <a:gd name="connsiteX13" fmla="*/ 27179 w 35400"/>
                  <a:gd name="connsiteY13" fmla="*/ 3493 h 31286"/>
                  <a:gd name="connsiteX14" fmla="*/ 21983 w 35400"/>
                  <a:gd name="connsiteY14" fmla="*/ 24278 h 31286"/>
                  <a:gd name="connsiteX15" fmla="*/ 14080 w 35400"/>
                  <a:gd name="connsiteY15" fmla="*/ 30124 h 31286"/>
                  <a:gd name="connsiteX16" fmla="*/ 9858 w 35400"/>
                  <a:gd name="connsiteY16" fmla="*/ 24495 h 31286"/>
                  <a:gd name="connsiteX17" fmla="*/ 13539 w 35400"/>
                  <a:gd name="connsiteY17" fmla="*/ 10421 h 31286"/>
                  <a:gd name="connsiteX18" fmla="*/ 14730 w 35400"/>
                  <a:gd name="connsiteY18" fmla="*/ 5983 h 31286"/>
                  <a:gd name="connsiteX19" fmla="*/ 9100 w 35400"/>
                  <a:gd name="connsiteY19" fmla="*/ 353 h 31286"/>
                  <a:gd name="connsiteX20" fmla="*/ 6 w 35400"/>
                  <a:gd name="connsiteY20" fmla="*/ 10962 h 31286"/>
                  <a:gd name="connsiteX21" fmla="*/ 764 w 35400"/>
                  <a:gd name="connsiteY21" fmla="*/ 11720 h 31286"/>
                  <a:gd name="connsiteX22" fmla="*/ 1847 w 35400"/>
                  <a:gd name="connsiteY22" fmla="*/ 10421 h 31286"/>
                  <a:gd name="connsiteX23" fmla="*/ 8884 w 35400"/>
                  <a:gd name="connsiteY23" fmla="*/ 1869 h 31286"/>
                  <a:gd name="connsiteX24" fmla="*/ 10616 w 35400"/>
                  <a:gd name="connsiteY24" fmla="*/ 4142 h 31286"/>
                  <a:gd name="connsiteX25" fmla="*/ 9425 w 35400"/>
                  <a:gd name="connsiteY25" fmla="*/ 8797 h 31286"/>
                  <a:gd name="connsiteX26" fmla="*/ 5419 w 35400"/>
                  <a:gd name="connsiteY26" fmla="*/ 23304 h 31286"/>
                  <a:gd name="connsiteX27" fmla="*/ 13864 w 35400"/>
                  <a:gd name="connsiteY27" fmla="*/ 31640 h 31286"/>
                  <a:gd name="connsiteX28" fmla="*/ 22091 w 35400"/>
                  <a:gd name="connsiteY28" fmla="*/ 26985 h 312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35400" h="31286">
                    <a:moveTo>
                      <a:pt x="22091" y="26985"/>
                    </a:moveTo>
                    <a:cubicBezTo>
                      <a:pt x="22849" y="29800"/>
                      <a:pt x="25339" y="31640"/>
                      <a:pt x="28262" y="31640"/>
                    </a:cubicBezTo>
                    <a:cubicBezTo>
                      <a:pt x="30644" y="31640"/>
                      <a:pt x="32268" y="30016"/>
                      <a:pt x="33350" y="27851"/>
                    </a:cubicBezTo>
                    <a:cubicBezTo>
                      <a:pt x="34541" y="25361"/>
                      <a:pt x="35407" y="21139"/>
                      <a:pt x="35407" y="21031"/>
                    </a:cubicBezTo>
                    <a:cubicBezTo>
                      <a:pt x="35407" y="20273"/>
                      <a:pt x="34866" y="20273"/>
                      <a:pt x="34649" y="20273"/>
                    </a:cubicBezTo>
                    <a:cubicBezTo>
                      <a:pt x="33892" y="20273"/>
                      <a:pt x="33892" y="20597"/>
                      <a:pt x="33675" y="21572"/>
                    </a:cubicBezTo>
                    <a:cubicBezTo>
                      <a:pt x="32701" y="25469"/>
                      <a:pt x="31402" y="30124"/>
                      <a:pt x="28479" y="30124"/>
                    </a:cubicBezTo>
                    <a:cubicBezTo>
                      <a:pt x="27071" y="30124"/>
                      <a:pt x="26313" y="29258"/>
                      <a:pt x="26313" y="26985"/>
                    </a:cubicBezTo>
                    <a:cubicBezTo>
                      <a:pt x="26313" y="25469"/>
                      <a:pt x="27179" y="22221"/>
                      <a:pt x="27721" y="19731"/>
                    </a:cubicBezTo>
                    <a:lnTo>
                      <a:pt x="29669" y="12262"/>
                    </a:lnTo>
                    <a:cubicBezTo>
                      <a:pt x="29886" y="11287"/>
                      <a:pt x="30535" y="8689"/>
                      <a:pt x="30860" y="7606"/>
                    </a:cubicBezTo>
                    <a:cubicBezTo>
                      <a:pt x="31185" y="5983"/>
                      <a:pt x="31835" y="3384"/>
                      <a:pt x="31835" y="2951"/>
                    </a:cubicBezTo>
                    <a:cubicBezTo>
                      <a:pt x="31835" y="1760"/>
                      <a:pt x="30860" y="1111"/>
                      <a:pt x="29886" y="1111"/>
                    </a:cubicBezTo>
                    <a:cubicBezTo>
                      <a:pt x="29561" y="1111"/>
                      <a:pt x="27721" y="1219"/>
                      <a:pt x="27179" y="3493"/>
                    </a:cubicBezTo>
                    <a:cubicBezTo>
                      <a:pt x="25880" y="8581"/>
                      <a:pt x="22849" y="20706"/>
                      <a:pt x="21983" y="24278"/>
                    </a:cubicBezTo>
                    <a:cubicBezTo>
                      <a:pt x="21875" y="24603"/>
                      <a:pt x="19168" y="30124"/>
                      <a:pt x="14080" y="30124"/>
                    </a:cubicBezTo>
                    <a:cubicBezTo>
                      <a:pt x="10508" y="30124"/>
                      <a:pt x="9858" y="26985"/>
                      <a:pt x="9858" y="24495"/>
                    </a:cubicBezTo>
                    <a:cubicBezTo>
                      <a:pt x="9858" y="20597"/>
                      <a:pt x="11807" y="15185"/>
                      <a:pt x="13539" y="10421"/>
                    </a:cubicBezTo>
                    <a:cubicBezTo>
                      <a:pt x="14405" y="8256"/>
                      <a:pt x="14730" y="7282"/>
                      <a:pt x="14730" y="5983"/>
                    </a:cubicBezTo>
                    <a:cubicBezTo>
                      <a:pt x="14730" y="2951"/>
                      <a:pt x="12565" y="353"/>
                      <a:pt x="9100" y="353"/>
                    </a:cubicBezTo>
                    <a:cubicBezTo>
                      <a:pt x="2496" y="353"/>
                      <a:pt x="6" y="10421"/>
                      <a:pt x="6" y="10962"/>
                    </a:cubicBezTo>
                    <a:cubicBezTo>
                      <a:pt x="6" y="11720"/>
                      <a:pt x="656" y="11720"/>
                      <a:pt x="764" y="11720"/>
                    </a:cubicBezTo>
                    <a:cubicBezTo>
                      <a:pt x="1522" y="11720"/>
                      <a:pt x="1522" y="11504"/>
                      <a:pt x="1847" y="10421"/>
                    </a:cubicBezTo>
                    <a:cubicBezTo>
                      <a:pt x="3579" y="4467"/>
                      <a:pt x="6285" y="1869"/>
                      <a:pt x="8884" y="1869"/>
                    </a:cubicBezTo>
                    <a:cubicBezTo>
                      <a:pt x="9533" y="1869"/>
                      <a:pt x="10616" y="1977"/>
                      <a:pt x="10616" y="4142"/>
                    </a:cubicBezTo>
                    <a:cubicBezTo>
                      <a:pt x="10616" y="5766"/>
                      <a:pt x="9858" y="7823"/>
                      <a:pt x="9425" y="8797"/>
                    </a:cubicBezTo>
                    <a:cubicBezTo>
                      <a:pt x="6827" y="15726"/>
                      <a:pt x="5419" y="19948"/>
                      <a:pt x="5419" y="23304"/>
                    </a:cubicBezTo>
                    <a:cubicBezTo>
                      <a:pt x="5419" y="29908"/>
                      <a:pt x="10183" y="31640"/>
                      <a:pt x="13864" y="31640"/>
                    </a:cubicBezTo>
                    <a:cubicBezTo>
                      <a:pt x="18410" y="31640"/>
                      <a:pt x="20900" y="28500"/>
                      <a:pt x="22091" y="26985"/>
                    </a:cubicBezTo>
                    <a:close/>
                  </a:path>
                </a:pathLst>
              </a:custGeom>
              <a:solidFill>
                <a:srgbClr val="000000"/>
              </a:solidFill>
              <a:ln w="0" cap="flat">
                <a:noFill/>
                <a:prstDash val="solid"/>
                <a:miter/>
              </a:ln>
            </p:spPr>
            <p:txBody>
              <a:bodyPr rtlCol="0" anchor="ctr"/>
              <a:lstStyle/>
              <a:p>
                <a:endParaRPr lang="en-GB"/>
              </a:p>
            </p:txBody>
          </p:sp>
          <p:sp>
            <p:nvSpPr>
              <p:cNvPr id="2198" name="Freeform: Shape 2197">
                <a:extLst>
                  <a:ext uri="{FF2B5EF4-FFF2-40B4-BE49-F238E27FC236}">
                    <a16:creationId xmlns:a16="http://schemas.microsoft.com/office/drawing/2014/main" id="{02229896-0B93-C1E6-0FFF-D3295C0A5925}"/>
                  </a:ext>
                </a:extLst>
              </p:cNvPr>
              <p:cNvSpPr/>
              <p:nvPr/>
            </p:nvSpPr>
            <p:spPr>
              <a:xfrm>
                <a:off x="627030" y="6137165"/>
                <a:ext cx="31503" cy="33018"/>
              </a:xfrm>
              <a:custGeom>
                <a:avLst/>
                <a:gdLst>
                  <a:gd name="connsiteX0" fmla="*/ 16577 w 31503"/>
                  <a:gd name="connsiteY0" fmla="*/ 4360 h 33018"/>
                  <a:gd name="connsiteX1" fmla="*/ 21557 w 31503"/>
                  <a:gd name="connsiteY1" fmla="*/ 2087 h 33018"/>
                  <a:gd name="connsiteX2" fmla="*/ 23505 w 31503"/>
                  <a:gd name="connsiteY2" fmla="*/ 1113 h 33018"/>
                  <a:gd name="connsiteX3" fmla="*/ 22747 w 31503"/>
                  <a:gd name="connsiteY3" fmla="*/ 355 h 33018"/>
                  <a:gd name="connsiteX4" fmla="*/ 19175 w 31503"/>
                  <a:gd name="connsiteY4" fmla="*/ 571 h 33018"/>
                  <a:gd name="connsiteX5" fmla="*/ 15278 w 31503"/>
                  <a:gd name="connsiteY5" fmla="*/ 571 h 33018"/>
                  <a:gd name="connsiteX6" fmla="*/ 11922 w 31503"/>
                  <a:gd name="connsiteY6" fmla="*/ 571 h 33018"/>
                  <a:gd name="connsiteX7" fmla="*/ 8782 w 31503"/>
                  <a:gd name="connsiteY7" fmla="*/ 355 h 33018"/>
                  <a:gd name="connsiteX8" fmla="*/ 7808 w 31503"/>
                  <a:gd name="connsiteY8" fmla="*/ 1437 h 33018"/>
                  <a:gd name="connsiteX9" fmla="*/ 9323 w 31503"/>
                  <a:gd name="connsiteY9" fmla="*/ 2087 h 33018"/>
                  <a:gd name="connsiteX10" fmla="*/ 11164 w 31503"/>
                  <a:gd name="connsiteY10" fmla="*/ 2195 h 33018"/>
                  <a:gd name="connsiteX11" fmla="*/ 12355 w 31503"/>
                  <a:gd name="connsiteY11" fmla="*/ 2953 h 33018"/>
                  <a:gd name="connsiteX12" fmla="*/ 12138 w 31503"/>
                  <a:gd name="connsiteY12" fmla="*/ 3927 h 33018"/>
                  <a:gd name="connsiteX13" fmla="*/ 5643 w 31503"/>
                  <a:gd name="connsiteY13" fmla="*/ 29585 h 33018"/>
                  <a:gd name="connsiteX14" fmla="*/ 1421 w 31503"/>
                  <a:gd name="connsiteY14" fmla="*/ 31642 h 33018"/>
                  <a:gd name="connsiteX15" fmla="*/ 13 w 31503"/>
                  <a:gd name="connsiteY15" fmla="*/ 32616 h 33018"/>
                  <a:gd name="connsiteX16" fmla="*/ 1421 w 31503"/>
                  <a:gd name="connsiteY16" fmla="*/ 33374 h 33018"/>
                  <a:gd name="connsiteX17" fmla="*/ 25671 w 31503"/>
                  <a:gd name="connsiteY17" fmla="*/ 33374 h 33018"/>
                  <a:gd name="connsiteX18" fmla="*/ 27403 w 31503"/>
                  <a:gd name="connsiteY18" fmla="*/ 32399 h 33018"/>
                  <a:gd name="connsiteX19" fmla="*/ 31517 w 31503"/>
                  <a:gd name="connsiteY19" fmla="*/ 21357 h 33018"/>
                  <a:gd name="connsiteX20" fmla="*/ 30650 w 31503"/>
                  <a:gd name="connsiteY20" fmla="*/ 20707 h 33018"/>
                  <a:gd name="connsiteX21" fmla="*/ 29676 w 31503"/>
                  <a:gd name="connsiteY21" fmla="*/ 21682 h 33018"/>
                  <a:gd name="connsiteX22" fmla="*/ 16902 w 31503"/>
                  <a:gd name="connsiteY22" fmla="*/ 31642 h 33018"/>
                  <a:gd name="connsiteX23" fmla="*/ 11380 w 31503"/>
                  <a:gd name="connsiteY23" fmla="*/ 31642 h 33018"/>
                  <a:gd name="connsiteX24" fmla="*/ 9865 w 31503"/>
                  <a:gd name="connsiteY24" fmla="*/ 31100 h 33018"/>
                  <a:gd name="connsiteX25" fmla="*/ 10081 w 31503"/>
                  <a:gd name="connsiteY25" fmla="*/ 30126 h 330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31503" h="33018">
                    <a:moveTo>
                      <a:pt x="16577" y="4360"/>
                    </a:moveTo>
                    <a:cubicBezTo>
                      <a:pt x="17010" y="2628"/>
                      <a:pt x="17118" y="2087"/>
                      <a:pt x="21557" y="2087"/>
                    </a:cubicBezTo>
                    <a:cubicBezTo>
                      <a:pt x="23072" y="2087"/>
                      <a:pt x="23505" y="2087"/>
                      <a:pt x="23505" y="1113"/>
                    </a:cubicBezTo>
                    <a:cubicBezTo>
                      <a:pt x="23505" y="1004"/>
                      <a:pt x="23505" y="355"/>
                      <a:pt x="22747" y="355"/>
                    </a:cubicBezTo>
                    <a:cubicBezTo>
                      <a:pt x="21665" y="355"/>
                      <a:pt x="20366" y="463"/>
                      <a:pt x="19175" y="571"/>
                    </a:cubicBezTo>
                    <a:cubicBezTo>
                      <a:pt x="17984" y="571"/>
                      <a:pt x="16469" y="571"/>
                      <a:pt x="15278" y="571"/>
                    </a:cubicBezTo>
                    <a:cubicBezTo>
                      <a:pt x="14303" y="571"/>
                      <a:pt x="13004" y="571"/>
                      <a:pt x="11922" y="571"/>
                    </a:cubicBezTo>
                    <a:cubicBezTo>
                      <a:pt x="10947" y="571"/>
                      <a:pt x="9756" y="355"/>
                      <a:pt x="8782" y="355"/>
                    </a:cubicBezTo>
                    <a:cubicBezTo>
                      <a:pt x="8566" y="355"/>
                      <a:pt x="7808" y="355"/>
                      <a:pt x="7808" y="1437"/>
                    </a:cubicBezTo>
                    <a:cubicBezTo>
                      <a:pt x="7808" y="2087"/>
                      <a:pt x="8349" y="2087"/>
                      <a:pt x="9323" y="2087"/>
                    </a:cubicBezTo>
                    <a:cubicBezTo>
                      <a:pt x="9432" y="2087"/>
                      <a:pt x="10298" y="2087"/>
                      <a:pt x="11164" y="2195"/>
                    </a:cubicBezTo>
                    <a:cubicBezTo>
                      <a:pt x="12246" y="2303"/>
                      <a:pt x="12355" y="2412"/>
                      <a:pt x="12355" y="2953"/>
                    </a:cubicBezTo>
                    <a:cubicBezTo>
                      <a:pt x="12355" y="2953"/>
                      <a:pt x="12355" y="3278"/>
                      <a:pt x="12138" y="3927"/>
                    </a:cubicBezTo>
                    <a:lnTo>
                      <a:pt x="5643" y="29585"/>
                    </a:lnTo>
                    <a:cubicBezTo>
                      <a:pt x="5210" y="31209"/>
                      <a:pt x="5101" y="31642"/>
                      <a:pt x="1421" y="31642"/>
                    </a:cubicBezTo>
                    <a:cubicBezTo>
                      <a:pt x="663" y="31642"/>
                      <a:pt x="13" y="31642"/>
                      <a:pt x="13" y="32616"/>
                    </a:cubicBezTo>
                    <a:cubicBezTo>
                      <a:pt x="13" y="33374"/>
                      <a:pt x="554" y="33374"/>
                      <a:pt x="1421" y="33374"/>
                    </a:cubicBezTo>
                    <a:lnTo>
                      <a:pt x="25671" y="33374"/>
                    </a:lnTo>
                    <a:cubicBezTo>
                      <a:pt x="26970" y="33374"/>
                      <a:pt x="26970" y="33374"/>
                      <a:pt x="27403" y="32399"/>
                    </a:cubicBezTo>
                    <a:cubicBezTo>
                      <a:pt x="27836" y="31100"/>
                      <a:pt x="31517" y="21790"/>
                      <a:pt x="31517" y="21357"/>
                    </a:cubicBezTo>
                    <a:cubicBezTo>
                      <a:pt x="31517" y="21249"/>
                      <a:pt x="31408" y="20707"/>
                      <a:pt x="30650" y="20707"/>
                    </a:cubicBezTo>
                    <a:cubicBezTo>
                      <a:pt x="30109" y="20707"/>
                      <a:pt x="30001" y="20924"/>
                      <a:pt x="29676" y="21682"/>
                    </a:cubicBezTo>
                    <a:cubicBezTo>
                      <a:pt x="27836" y="26229"/>
                      <a:pt x="25671" y="31642"/>
                      <a:pt x="16902" y="31642"/>
                    </a:cubicBezTo>
                    <a:lnTo>
                      <a:pt x="11380" y="31642"/>
                    </a:lnTo>
                    <a:cubicBezTo>
                      <a:pt x="9973" y="31642"/>
                      <a:pt x="9865" y="31533"/>
                      <a:pt x="9865" y="31100"/>
                    </a:cubicBezTo>
                    <a:cubicBezTo>
                      <a:pt x="9865" y="31100"/>
                      <a:pt x="9865" y="30884"/>
                      <a:pt x="10081" y="30126"/>
                    </a:cubicBezTo>
                    <a:close/>
                  </a:path>
                </a:pathLst>
              </a:custGeom>
              <a:solidFill>
                <a:srgbClr val="000000"/>
              </a:solidFill>
              <a:ln w="0" cap="flat">
                <a:noFill/>
                <a:prstDash val="solid"/>
                <a:miter/>
              </a:ln>
            </p:spPr>
            <p:txBody>
              <a:bodyPr rtlCol="0" anchor="ctr"/>
              <a:lstStyle/>
              <a:p>
                <a:endParaRPr lang="en-GB"/>
              </a:p>
            </p:txBody>
          </p:sp>
        </p:grpSp>
        <p:grpSp>
          <p:nvGrpSpPr>
            <p:cNvPr id="99" name="Graphic 389">
              <a:extLst>
                <a:ext uri="{FF2B5EF4-FFF2-40B4-BE49-F238E27FC236}">
                  <a16:creationId xmlns:a16="http://schemas.microsoft.com/office/drawing/2014/main" id="{3CC9F0A9-9ABD-BC90-C911-248D4D758FEF}"/>
                </a:ext>
              </a:extLst>
            </p:cNvPr>
            <p:cNvGrpSpPr/>
            <p:nvPr/>
          </p:nvGrpSpPr>
          <p:grpSpPr>
            <a:xfrm>
              <a:off x="4775822" y="5630922"/>
              <a:ext cx="78486" cy="41854"/>
              <a:chOff x="1452530" y="5536066"/>
              <a:chExt cx="78486" cy="41854"/>
            </a:xfrm>
            <a:solidFill>
              <a:srgbClr val="000000"/>
            </a:solidFill>
          </p:grpSpPr>
          <p:sp>
            <p:nvSpPr>
              <p:cNvPr id="2195" name="Freeform: Shape 2194">
                <a:extLst>
                  <a:ext uri="{FF2B5EF4-FFF2-40B4-BE49-F238E27FC236}">
                    <a16:creationId xmlns:a16="http://schemas.microsoft.com/office/drawing/2014/main" id="{01BEF468-78A3-F1A0-5F72-93AAF705A49E}"/>
                  </a:ext>
                </a:extLst>
              </p:cNvPr>
              <p:cNvSpPr/>
              <p:nvPr/>
            </p:nvSpPr>
            <p:spPr>
              <a:xfrm>
                <a:off x="1452530" y="5536066"/>
                <a:ext cx="35400" cy="31286"/>
              </a:xfrm>
              <a:custGeom>
                <a:avLst/>
                <a:gdLst>
                  <a:gd name="connsiteX0" fmla="*/ 22238 w 35400"/>
                  <a:gd name="connsiteY0" fmla="*/ 26885 h 31286"/>
                  <a:gd name="connsiteX1" fmla="*/ 28408 w 35400"/>
                  <a:gd name="connsiteY1" fmla="*/ 31540 h 31286"/>
                  <a:gd name="connsiteX2" fmla="*/ 33496 w 35400"/>
                  <a:gd name="connsiteY2" fmla="*/ 27751 h 31286"/>
                  <a:gd name="connsiteX3" fmla="*/ 35553 w 35400"/>
                  <a:gd name="connsiteY3" fmla="*/ 20930 h 31286"/>
                  <a:gd name="connsiteX4" fmla="*/ 34796 w 35400"/>
                  <a:gd name="connsiteY4" fmla="*/ 20173 h 31286"/>
                  <a:gd name="connsiteX5" fmla="*/ 33821 w 35400"/>
                  <a:gd name="connsiteY5" fmla="*/ 21472 h 31286"/>
                  <a:gd name="connsiteX6" fmla="*/ 28625 w 35400"/>
                  <a:gd name="connsiteY6" fmla="*/ 30024 h 31286"/>
                  <a:gd name="connsiteX7" fmla="*/ 26460 w 35400"/>
                  <a:gd name="connsiteY7" fmla="*/ 26885 h 31286"/>
                  <a:gd name="connsiteX8" fmla="*/ 27867 w 35400"/>
                  <a:gd name="connsiteY8" fmla="*/ 19631 h 31286"/>
                  <a:gd name="connsiteX9" fmla="*/ 29816 w 35400"/>
                  <a:gd name="connsiteY9" fmla="*/ 12161 h 31286"/>
                  <a:gd name="connsiteX10" fmla="*/ 31006 w 35400"/>
                  <a:gd name="connsiteY10" fmla="*/ 7506 h 31286"/>
                  <a:gd name="connsiteX11" fmla="*/ 31981 w 35400"/>
                  <a:gd name="connsiteY11" fmla="*/ 2851 h 31286"/>
                  <a:gd name="connsiteX12" fmla="*/ 30032 w 35400"/>
                  <a:gd name="connsiteY12" fmla="*/ 1011 h 31286"/>
                  <a:gd name="connsiteX13" fmla="*/ 27326 w 35400"/>
                  <a:gd name="connsiteY13" fmla="*/ 3393 h 31286"/>
                  <a:gd name="connsiteX14" fmla="*/ 22129 w 35400"/>
                  <a:gd name="connsiteY14" fmla="*/ 24178 h 31286"/>
                  <a:gd name="connsiteX15" fmla="*/ 14226 w 35400"/>
                  <a:gd name="connsiteY15" fmla="*/ 30024 h 31286"/>
                  <a:gd name="connsiteX16" fmla="*/ 10004 w 35400"/>
                  <a:gd name="connsiteY16" fmla="*/ 24395 h 31286"/>
                  <a:gd name="connsiteX17" fmla="*/ 13685 w 35400"/>
                  <a:gd name="connsiteY17" fmla="*/ 10321 h 31286"/>
                  <a:gd name="connsiteX18" fmla="*/ 14876 w 35400"/>
                  <a:gd name="connsiteY18" fmla="*/ 5882 h 31286"/>
                  <a:gd name="connsiteX19" fmla="*/ 9246 w 35400"/>
                  <a:gd name="connsiteY19" fmla="*/ 253 h 31286"/>
                  <a:gd name="connsiteX20" fmla="*/ 153 w 35400"/>
                  <a:gd name="connsiteY20" fmla="*/ 10862 h 31286"/>
                  <a:gd name="connsiteX21" fmla="*/ 910 w 35400"/>
                  <a:gd name="connsiteY21" fmla="*/ 11620 h 31286"/>
                  <a:gd name="connsiteX22" fmla="*/ 1993 w 35400"/>
                  <a:gd name="connsiteY22" fmla="*/ 10321 h 31286"/>
                  <a:gd name="connsiteX23" fmla="*/ 9030 w 35400"/>
                  <a:gd name="connsiteY23" fmla="*/ 1769 h 31286"/>
                  <a:gd name="connsiteX24" fmla="*/ 10762 w 35400"/>
                  <a:gd name="connsiteY24" fmla="*/ 4042 h 31286"/>
                  <a:gd name="connsiteX25" fmla="*/ 9571 w 35400"/>
                  <a:gd name="connsiteY25" fmla="*/ 8697 h 31286"/>
                  <a:gd name="connsiteX26" fmla="*/ 5566 w 35400"/>
                  <a:gd name="connsiteY26" fmla="*/ 23204 h 31286"/>
                  <a:gd name="connsiteX27" fmla="*/ 14010 w 35400"/>
                  <a:gd name="connsiteY27" fmla="*/ 31540 h 31286"/>
                  <a:gd name="connsiteX28" fmla="*/ 22238 w 35400"/>
                  <a:gd name="connsiteY28" fmla="*/ 26885 h 312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35400" h="31286">
                    <a:moveTo>
                      <a:pt x="22238" y="26885"/>
                    </a:moveTo>
                    <a:cubicBezTo>
                      <a:pt x="22995" y="29699"/>
                      <a:pt x="25485" y="31540"/>
                      <a:pt x="28408" y="31540"/>
                    </a:cubicBezTo>
                    <a:cubicBezTo>
                      <a:pt x="30790" y="31540"/>
                      <a:pt x="32414" y="29916"/>
                      <a:pt x="33496" y="27751"/>
                    </a:cubicBezTo>
                    <a:cubicBezTo>
                      <a:pt x="34687" y="25261"/>
                      <a:pt x="35553" y="21039"/>
                      <a:pt x="35553" y="20930"/>
                    </a:cubicBezTo>
                    <a:cubicBezTo>
                      <a:pt x="35553" y="20173"/>
                      <a:pt x="35012" y="20173"/>
                      <a:pt x="34796" y="20173"/>
                    </a:cubicBezTo>
                    <a:cubicBezTo>
                      <a:pt x="34038" y="20173"/>
                      <a:pt x="34038" y="20497"/>
                      <a:pt x="33821" y="21472"/>
                    </a:cubicBezTo>
                    <a:cubicBezTo>
                      <a:pt x="32847" y="25369"/>
                      <a:pt x="31548" y="30024"/>
                      <a:pt x="28625" y="30024"/>
                    </a:cubicBezTo>
                    <a:cubicBezTo>
                      <a:pt x="27217" y="30024"/>
                      <a:pt x="26460" y="29158"/>
                      <a:pt x="26460" y="26885"/>
                    </a:cubicBezTo>
                    <a:cubicBezTo>
                      <a:pt x="26460" y="25369"/>
                      <a:pt x="27326" y="22121"/>
                      <a:pt x="27867" y="19631"/>
                    </a:cubicBezTo>
                    <a:lnTo>
                      <a:pt x="29816" y="12161"/>
                    </a:lnTo>
                    <a:cubicBezTo>
                      <a:pt x="30032" y="11187"/>
                      <a:pt x="30682" y="8589"/>
                      <a:pt x="31006" y="7506"/>
                    </a:cubicBezTo>
                    <a:cubicBezTo>
                      <a:pt x="31331" y="5882"/>
                      <a:pt x="31981" y="3284"/>
                      <a:pt x="31981" y="2851"/>
                    </a:cubicBezTo>
                    <a:cubicBezTo>
                      <a:pt x="31981" y="1660"/>
                      <a:pt x="31006" y="1011"/>
                      <a:pt x="30032" y="1011"/>
                    </a:cubicBezTo>
                    <a:cubicBezTo>
                      <a:pt x="29707" y="1011"/>
                      <a:pt x="27867" y="1119"/>
                      <a:pt x="27326" y="3393"/>
                    </a:cubicBezTo>
                    <a:cubicBezTo>
                      <a:pt x="26027" y="8481"/>
                      <a:pt x="22995" y="20606"/>
                      <a:pt x="22129" y="24178"/>
                    </a:cubicBezTo>
                    <a:cubicBezTo>
                      <a:pt x="22021" y="24503"/>
                      <a:pt x="19314" y="30024"/>
                      <a:pt x="14226" y="30024"/>
                    </a:cubicBezTo>
                    <a:cubicBezTo>
                      <a:pt x="10654" y="30024"/>
                      <a:pt x="10004" y="26885"/>
                      <a:pt x="10004" y="24395"/>
                    </a:cubicBezTo>
                    <a:cubicBezTo>
                      <a:pt x="10004" y="20497"/>
                      <a:pt x="11953" y="15085"/>
                      <a:pt x="13685" y="10321"/>
                    </a:cubicBezTo>
                    <a:cubicBezTo>
                      <a:pt x="14551" y="8156"/>
                      <a:pt x="14876" y="7182"/>
                      <a:pt x="14876" y="5882"/>
                    </a:cubicBezTo>
                    <a:cubicBezTo>
                      <a:pt x="14876" y="2851"/>
                      <a:pt x="12711" y="253"/>
                      <a:pt x="9246" y="253"/>
                    </a:cubicBezTo>
                    <a:cubicBezTo>
                      <a:pt x="2643" y="253"/>
                      <a:pt x="153" y="10321"/>
                      <a:pt x="153" y="10862"/>
                    </a:cubicBezTo>
                    <a:cubicBezTo>
                      <a:pt x="153" y="11620"/>
                      <a:pt x="802" y="11620"/>
                      <a:pt x="910" y="11620"/>
                    </a:cubicBezTo>
                    <a:cubicBezTo>
                      <a:pt x="1668" y="11620"/>
                      <a:pt x="1668" y="11404"/>
                      <a:pt x="1993" y="10321"/>
                    </a:cubicBezTo>
                    <a:cubicBezTo>
                      <a:pt x="3725" y="4367"/>
                      <a:pt x="6432" y="1769"/>
                      <a:pt x="9030" y="1769"/>
                    </a:cubicBezTo>
                    <a:cubicBezTo>
                      <a:pt x="9679" y="1769"/>
                      <a:pt x="10762" y="1877"/>
                      <a:pt x="10762" y="4042"/>
                    </a:cubicBezTo>
                    <a:cubicBezTo>
                      <a:pt x="10762" y="5666"/>
                      <a:pt x="10004" y="7723"/>
                      <a:pt x="9571" y="8697"/>
                    </a:cubicBezTo>
                    <a:cubicBezTo>
                      <a:pt x="6973" y="15626"/>
                      <a:pt x="5566" y="19848"/>
                      <a:pt x="5566" y="23204"/>
                    </a:cubicBezTo>
                    <a:cubicBezTo>
                      <a:pt x="5566" y="29808"/>
                      <a:pt x="10329" y="31540"/>
                      <a:pt x="14010" y="31540"/>
                    </a:cubicBezTo>
                    <a:cubicBezTo>
                      <a:pt x="18557" y="31540"/>
                      <a:pt x="21047" y="28400"/>
                      <a:pt x="22238" y="26885"/>
                    </a:cubicBezTo>
                    <a:close/>
                  </a:path>
                </a:pathLst>
              </a:custGeom>
              <a:solidFill>
                <a:srgbClr val="000000"/>
              </a:solidFill>
              <a:ln w="0" cap="flat">
                <a:noFill/>
                <a:prstDash val="solid"/>
                <a:miter/>
              </a:ln>
            </p:spPr>
            <p:txBody>
              <a:bodyPr rtlCol="0" anchor="ctr"/>
              <a:lstStyle/>
              <a:p>
                <a:endParaRPr lang="en-GB"/>
              </a:p>
            </p:txBody>
          </p:sp>
          <p:sp>
            <p:nvSpPr>
              <p:cNvPr id="2196" name="Freeform: Shape 2195">
                <a:extLst>
                  <a:ext uri="{FF2B5EF4-FFF2-40B4-BE49-F238E27FC236}">
                    <a16:creationId xmlns:a16="http://schemas.microsoft.com/office/drawing/2014/main" id="{6091CA2D-3D90-3DE9-8950-2058AAD87154}"/>
                  </a:ext>
                </a:extLst>
              </p:cNvPr>
              <p:cNvSpPr/>
              <p:nvPr/>
            </p:nvSpPr>
            <p:spPr>
              <a:xfrm>
                <a:off x="1493451" y="5543927"/>
                <a:ext cx="37565" cy="33993"/>
              </a:xfrm>
              <a:custGeom>
                <a:avLst/>
                <a:gdLst>
                  <a:gd name="connsiteX0" fmla="*/ 16615 w 37565"/>
                  <a:gd name="connsiteY0" fmla="*/ 3719 h 33993"/>
                  <a:gd name="connsiteX1" fmla="*/ 18130 w 37565"/>
                  <a:gd name="connsiteY1" fmla="*/ 1987 h 33993"/>
                  <a:gd name="connsiteX2" fmla="*/ 21270 w 37565"/>
                  <a:gd name="connsiteY2" fmla="*/ 1987 h 33993"/>
                  <a:gd name="connsiteX3" fmla="*/ 31230 w 37565"/>
                  <a:gd name="connsiteY3" fmla="*/ 6967 h 33993"/>
                  <a:gd name="connsiteX4" fmla="*/ 28090 w 37565"/>
                  <a:gd name="connsiteY4" fmla="*/ 13787 h 33993"/>
                  <a:gd name="connsiteX5" fmla="*/ 19754 w 37565"/>
                  <a:gd name="connsiteY5" fmla="*/ 16060 h 33993"/>
                  <a:gd name="connsiteX6" fmla="*/ 13583 w 37565"/>
                  <a:gd name="connsiteY6" fmla="*/ 16060 h 33993"/>
                  <a:gd name="connsiteX7" fmla="*/ 25384 w 37565"/>
                  <a:gd name="connsiteY7" fmla="*/ 16818 h 33993"/>
                  <a:gd name="connsiteX8" fmla="*/ 36210 w 37565"/>
                  <a:gd name="connsiteY8" fmla="*/ 7725 h 33993"/>
                  <a:gd name="connsiteX9" fmla="*/ 24301 w 37565"/>
                  <a:gd name="connsiteY9" fmla="*/ 255 h 33993"/>
                  <a:gd name="connsiteX10" fmla="*/ 9470 w 37565"/>
                  <a:gd name="connsiteY10" fmla="*/ 255 h 33993"/>
                  <a:gd name="connsiteX11" fmla="*/ 7954 w 37565"/>
                  <a:gd name="connsiteY11" fmla="*/ 1337 h 33993"/>
                  <a:gd name="connsiteX12" fmla="*/ 9470 w 37565"/>
                  <a:gd name="connsiteY12" fmla="*/ 1987 h 33993"/>
                  <a:gd name="connsiteX13" fmla="*/ 11310 w 37565"/>
                  <a:gd name="connsiteY13" fmla="*/ 2095 h 33993"/>
                  <a:gd name="connsiteX14" fmla="*/ 12393 w 37565"/>
                  <a:gd name="connsiteY14" fmla="*/ 2853 h 33993"/>
                  <a:gd name="connsiteX15" fmla="*/ 12284 w 37565"/>
                  <a:gd name="connsiteY15" fmla="*/ 3827 h 33993"/>
                  <a:gd name="connsiteX16" fmla="*/ 5789 w 37565"/>
                  <a:gd name="connsiteY16" fmla="*/ 29485 h 33993"/>
                  <a:gd name="connsiteX17" fmla="*/ 1567 w 37565"/>
                  <a:gd name="connsiteY17" fmla="*/ 31542 h 33993"/>
                  <a:gd name="connsiteX18" fmla="*/ 159 w 37565"/>
                  <a:gd name="connsiteY18" fmla="*/ 32516 h 33993"/>
                  <a:gd name="connsiteX19" fmla="*/ 917 w 37565"/>
                  <a:gd name="connsiteY19" fmla="*/ 33274 h 33993"/>
                  <a:gd name="connsiteX20" fmla="*/ 3840 w 37565"/>
                  <a:gd name="connsiteY20" fmla="*/ 33165 h 33993"/>
                  <a:gd name="connsiteX21" fmla="*/ 7088 w 37565"/>
                  <a:gd name="connsiteY21" fmla="*/ 33057 h 33993"/>
                  <a:gd name="connsiteX22" fmla="*/ 10119 w 37565"/>
                  <a:gd name="connsiteY22" fmla="*/ 33165 h 33993"/>
                  <a:gd name="connsiteX23" fmla="*/ 13367 w 37565"/>
                  <a:gd name="connsiteY23" fmla="*/ 33274 h 33993"/>
                  <a:gd name="connsiteX24" fmla="*/ 14450 w 37565"/>
                  <a:gd name="connsiteY24" fmla="*/ 32299 h 33993"/>
                  <a:gd name="connsiteX25" fmla="*/ 12826 w 37565"/>
                  <a:gd name="connsiteY25" fmla="*/ 31542 h 33993"/>
                  <a:gd name="connsiteX26" fmla="*/ 10985 w 37565"/>
                  <a:gd name="connsiteY26" fmla="*/ 31433 h 33993"/>
                  <a:gd name="connsiteX27" fmla="*/ 9903 w 37565"/>
                  <a:gd name="connsiteY27" fmla="*/ 30675 h 33993"/>
                  <a:gd name="connsiteX28" fmla="*/ 10119 w 37565"/>
                  <a:gd name="connsiteY28" fmla="*/ 29701 h 33993"/>
                  <a:gd name="connsiteX29" fmla="*/ 13150 w 37565"/>
                  <a:gd name="connsiteY29" fmla="*/ 17468 h 33993"/>
                  <a:gd name="connsiteX30" fmla="*/ 19754 w 37565"/>
                  <a:gd name="connsiteY30" fmla="*/ 17468 h 33993"/>
                  <a:gd name="connsiteX31" fmla="*/ 25708 w 37565"/>
                  <a:gd name="connsiteY31" fmla="*/ 21798 h 33993"/>
                  <a:gd name="connsiteX32" fmla="*/ 24951 w 37565"/>
                  <a:gd name="connsiteY32" fmla="*/ 25154 h 33993"/>
                  <a:gd name="connsiteX33" fmla="*/ 24193 w 37565"/>
                  <a:gd name="connsiteY33" fmla="*/ 28943 h 33993"/>
                  <a:gd name="connsiteX34" fmla="*/ 31338 w 37565"/>
                  <a:gd name="connsiteY34" fmla="*/ 34248 h 33993"/>
                  <a:gd name="connsiteX35" fmla="*/ 37725 w 37565"/>
                  <a:gd name="connsiteY35" fmla="*/ 28619 h 33993"/>
                  <a:gd name="connsiteX36" fmla="*/ 36859 w 37565"/>
                  <a:gd name="connsiteY36" fmla="*/ 27969 h 33993"/>
                  <a:gd name="connsiteX37" fmla="*/ 35993 w 37565"/>
                  <a:gd name="connsiteY37" fmla="*/ 28835 h 33993"/>
                  <a:gd name="connsiteX38" fmla="*/ 31554 w 37565"/>
                  <a:gd name="connsiteY38" fmla="*/ 32841 h 33993"/>
                  <a:gd name="connsiteX39" fmla="*/ 29281 w 37565"/>
                  <a:gd name="connsiteY39" fmla="*/ 29701 h 33993"/>
                  <a:gd name="connsiteX40" fmla="*/ 29822 w 37565"/>
                  <a:gd name="connsiteY40" fmla="*/ 24721 h 33993"/>
                  <a:gd name="connsiteX41" fmla="*/ 30039 w 37565"/>
                  <a:gd name="connsiteY41" fmla="*/ 22448 h 33993"/>
                  <a:gd name="connsiteX42" fmla="*/ 28632 w 37565"/>
                  <a:gd name="connsiteY42" fmla="*/ 18875 h 33993"/>
                  <a:gd name="connsiteX43" fmla="*/ 25384 w 37565"/>
                  <a:gd name="connsiteY43" fmla="*/ 16818 h 339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37565" h="33993">
                    <a:moveTo>
                      <a:pt x="16615" y="3719"/>
                    </a:moveTo>
                    <a:cubicBezTo>
                      <a:pt x="16940" y="2312"/>
                      <a:pt x="17048" y="2203"/>
                      <a:pt x="18130" y="1987"/>
                    </a:cubicBezTo>
                    <a:lnTo>
                      <a:pt x="21270" y="1987"/>
                    </a:lnTo>
                    <a:cubicBezTo>
                      <a:pt x="25708" y="1987"/>
                      <a:pt x="31230" y="1987"/>
                      <a:pt x="31230" y="6967"/>
                    </a:cubicBezTo>
                    <a:cubicBezTo>
                      <a:pt x="31230" y="9024"/>
                      <a:pt x="30364" y="12055"/>
                      <a:pt x="28090" y="13787"/>
                    </a:cubicBezTo>
                    <a:cubicBezTo>
                      <a:pt x="26142" y="15303"/>
                      <a:pt x="23110" y="16060"/>
                      <a:pt x="19754" y="16060"/>
                    </a:cubicBezTo>
                    <a:lnTo>
                      <a:pt x="13583" y="16060"/>
                    </a:lnTo>
                    <a:close/>
                    <a:moveTo>
                      <a:pt x="25384" y="16818"/>
                    </a:moveTo>
                    <a:cubicBezTo>
                      <a:pt x="31121" y="15519"/>
                      <a:pt x="36210" y="12055"/>
                      <a:pt x="36210" y="7725"/>
                    </a:cubicBezTo>
                    <a:cubicBezTo>
                      <a:pt x="36210" y="3611"/>
                      <a:pt x="31338" y="255"/>
                      <a:pt x="24301" y="255"/>
                    </a:cubicBezTo>
                    <a:lnTo>
                      <a:pt x="9470" y="255"/>
                    </a:lnTo>
                    <a:cubicBezTo>
                      <a:pt x="8604" y="255"/>
                      <a:pt x="7954" y="255"/>
                      <a:pt x="7954" y="1337"/>
                    </a:cubicBezTo>
                    <a:cubicBezTo>
                      <a:pt x="7954" y="1987"/>
                      <a:pt x="8495" y="1987"/>
                      <a:pt x="9470" y="1987"/>
                    </a:cubicBezTo>
                    <a:cubicBezTo>
                      <a:pt x="9578" y="1987"/>
                      <a:pt x="10444" y="1987"/>
                      <a:pt x="11310" y="2095"/>
                    </a:cubicBezTo>
                    <a:cubicBezTo>
                      <a:pt x="12393" y="2203"/>
                      <a:pt x="12393" y="2312"/>
                      <a:pt x="12393" y="2853"/>
                    </a:cubicBezTo>
                    <a:cubicBezTo>
                      <a:pt x="12393" y="2853"/>
                      <a:pt x="12393" y="3178"/>
                      <a:pt x="12284" y="3827"/>
                    </a:cubicBezTo>
                    <a:lnTo>
                      <a:pt x="5789" y="29485"/>
                    </a:lnTo>
                    <a:cubicBezTo>
                      <a:pt x="5464" y="31108"/>
                      <a:pt x="5356" y="31542"/>
                      <a:pt x="1567" y="31542"/>
                    </a:cubicBezTo>
                    <a:cubicBezTo>
                      <a:pt x="701" y="31542"/>
                      <a:pt x="159" y="31542"/>
                      <a:pt x="159" y="32516"/>
                    </a:cubicBezTo>
                    <a:cubicBezTo>
                      <a:pt x="159" y="33057"/>
                      <a:pt x="484" y="33274"/>
                      <a:pt x="917" y="33274"/>
                    </a:cubicBezTo>
                    <a:cubicBezTo>
                      <a:pt x="1783" y="33274"/>
                      <a:pt x="2974" y="33165"/>
                      <a:pt x="3840" y="33165"/>
                    </a:cubicBezTo>
                    <a:cubicBezTo>
                      <a:pt x="4815" y="33165"/>
                      <a:pt x="6222" y="33057"/>
                      <a:pt x="7088" y="33057"/>
                    </a:cubicBezTo>
                    <a:cubicBezTo>
                      <a:pt x="8062" y="33057"/>
                      <a:pt x="9145" y="33165"/>
                      <a:pt x="10119" y="33165"/>
                    </a:cubicBezTo>
                    <a:cubicBezTo>
                      <a:pt x="11202" y="33165"/>
                      <a:pt x="12393" y="33274"/>
                      <a:pt x="13367" y="33274"/>
                    </a:cubicBezTo>
                    <a:cubicBezTo>
                      <a:pt x="13692" y="33274"/>
                      <a:pt x="14450" y="33274"/>
                      <a:pt x="14450" y="32299"/>
                    </a:cubicBezTo>
                    <a:cubicBezTo>
                      <a:pt x="14450" y="31542"/>
                      <a:pt x="13908" y="31542"/>
                      <a:pt x="12826" y="31542"/>
                    </a:cubicBezTo>
                    <a:cubicBezTo>
                      <a:pt x="12068" y="31542"/>
                      <a:pt x="11851" y="31542"/>
                      <a:pt x="10985" y="31433"/>
                    </a:cubicBezTo>
                    <a:cubicBezTo>
                      <a:pt x="9903" y="31325"/>
                      <a:pt x="9903" y="31217"/>
                      <a:pt x="9903" y="30675"/>
                    </a:cubicBezTo>
                    <a:cubicBezTo>
                      <a:pt x="9903" y="30675"/>
                      <a:pt x="9903" y="30351"/>
                      <a:pt x="10119" y="29701"/>
                    </a:cubicBezTo>
                    <a:lnTo>
                      <a:pt x="13150" y="17468"/>
                    </a:lnTo>
                    <a:lnTo>
                      <a:pt x="19754" y="17468"/>
                    </a:lnTo>
                    <a:cubicBezTo>
                      <a:pt x="23868" y="17468"/>
                      <a:pt x="25708" y="19525"/>
                      <a:pt x="25708" y="21798"/>
                    </a:cubicBezTo>
                    <a:cubicBezTo>
                      <a:pt x="25708" y="22448"/>
                      <a:pt x="25275" y="24072"/>
                      <a:pt x="24951" y="25154"/>
                    </a:cubicBezTo>
                    <a:cubicBezTo>
                      <a:pt x="24409" y="27428"/>
                      <a:pt x="24193" y="28077"/>
                      <a:pt x="24193" y="28943"/>
                    </a:cubicBezTo>
                    <a:cubicBezTo>
                      <a:pt x="24193" y="32732"/>
                      <a:pt x="27765" y="34248"/>
                      <a:pt x="31338" y="34248"/>
                    </a:cubicBezTo>
                    <a:cubicBezTo>
                      <a:pt x="35777" y="34248"/>
                      <a:pt x="37725" y="29485"/>
                      <a:pt x="37725" y="28619"/>
                    </a:cubicBezTo>
                    <a:cubicBezTo>
                      <a:pt x="37725" y="28510"/>
                      <a:pt x="37617" y="27969"/>
                      <a:pt x="36859" y="27969"/>
                    </a:cubicBezTo>
                    <a:cubicBezTo>
                      <a:pt x="36210" y="27969"/>
                      <a:pt x="36101" y="28294"/>
                      <a:pt x="35993" y="28835"/>
                    </a:cubicBezTo>
                    <a:cubicBezTo>
                      <a:pt x="35344" y="30892"/>
                      <a:pt x="33503" y="32841"/>
                      <a:pt x="31554" y="32841"/>
                    </a:cubicBezTo>
                    <a:cubicBezTo>
                      <a:pt x="30255" y="32841"/>
                      <a:pt x="29281" y="32408"/>
                      <a:pt x="29281" y="29701"/>
                    </a:cubicBezTo>
                    <a:cubicBezTo>
                      <a:pt x="29281" y="28510"/>
                      <a:pt x="29606" y="26020"/>
                      <a:pt x="29822" y="24721"/>
                    </a:cubicBezTo>
                    <a:cubicBezTo>
                      <a:pt x="30039" y="23422"/>
                      <a:pt x="30039" y="22989"/>
                      <a:pt x="30039" y="22448"/>
                    </a:cubicBezTo>
                    <a:cubicBezTo>
                      <a:pt x="30039" y="21907"/>
                      <a:pt x="30039" y="20283"/>
                      <a:pt x="28632" y="18875"/>
                    </a:cubicBezTo>
                    <a:cubicBezTo>
                      <a:pt x="27765" y="17901"/>
                      <a:pt x="26466" y="17251"/>
                      <a:pt x="25384" y="16818"/>
                    </a:cubicBezTo>
                    <a:close/>
                  </a:path>
                </a:pathLst>
              </a:custGeom>
              <a:solidFill>
                <a:srgbClr val="000000"/>
              </a:solidFill>
              <a:ln w="0" cap="flat">
                <a:noFill/>
                <a:prstDash val="solid"/>
                <a:miter/>
              </a:ln>
            </p:spPr>
            <p:txBody>
              <a:bodyPr rtlCol="0" anchor="ctr"/>
              <a:lstStyle/>
              <a:p>
                <a:endParaRPr lang="en-GB"/>
              </a:p>
            </p:txBody>
          </p:sp>
        </p:grpSp>
        <p:grpSp>
          <p:nvGrpSpPr>
            <p:cNvPr id="100" name="Graphic 389">
              <a:extLst>
                <a:ext uri="{FF2B5EF4-FFF2-40B4-BE49-F238E27FC236}">
                  <a16:creationId xmlns:a16="http://schemas.microsoft.com/office/drawing/2014/main" id="{D6FD68CF-60F1-9197-56F4-49A641C3B0F5}"/>
                </a:ext>
              </a:extLst>
            </p:cNvPr>
            <p:cNvGrpSpPr/>
            <p:nvPr/>
          </p:nvGrpSpPr>
          <p:grpSpPr>
            <a:xfrm>
              <a:off x="4775822" y="6223182"/>
              <a:ext cx="78486" cy="41854"/>
              <a:chOff x="1452530" y="6128326"/>
              <a:chExt cx="78486" cy="41854"/>
            </a:xfrm>
            <a:solidFill>
              <a:srgbClr val="000000"/>
            </a:solidFill>
          </p:grpSpPr>
          <p:sp>
            <p:nvSpPr>
              <p:cNvPr id="2193" name="Freeform: Shape 2192">
                <a:extLst>
                  <a:ext uri="{FF2B5EF4-FFF2-40B4-BE49-F238E27FC236}">
                    <a16:creationId xmlns:a16="http://schemas.microsoft.com/office/drawing/2014/main" id="{061DD141-5D87-CD59-2C79-6A7DAA203066}"/>
                  </a:ext>
                </a:extLst>
              </p:cNvPr>
              <p:cNvSpPr/>
              <p:nvPr/>
            </p:nvSpPr>
            <p:spPr>
              <a:xfrm>
                <a:off x="1452530" y="6128326"/>
                <a:ext cx="35400" cy="31286"/>
              </a:xfrm>
              <a:custGeom>
                <a:avLst/>
                <a:gdLst>
                  <a:gd name="connsiteX0" fmla="*/ 22238 w 35400"/>
                  <a:gd name="connsiteY0" fmla="*/ 26985 h 31286"/>
                  <a:gd name="connsiteX1" fmla="*/ 28408 w 35400"/>
                  <a:gd name="connsiteY1" fmla="*/ 31640 h 31286"/>
                  <a:gd name="connsiteX2" fmla="*/ 33496 w 35400"/>
                  <a:gd name="connsiteY2" fmla="*/ 27851 h 31286"/>
                  <a:gd name="connsiteX3" fmla="*/ 35553 w 35400"/>
                  <a:gd name="connsiteY3" fmla="*/ 21030 h 31286"/>
                  <a:gd name="connsiteX4" fmla="*/ 34796 w 35400"/>
                  <a:gd name="connsiteY4" fmla="*/ 20273 h 31286"/>
                  <a:gd name="connsiteX5" fmla="*/ 33821 w 35400"/>
                  <a:gd name="connsiteY5" fmla="*/ 21572 h 31286"/>
                  <a:gd name="connsiteX6" fmla="*/ 28625 w 35400"/>
                  <a:gd name="connsiteY6" fmla="*/ 30124 h 31286"/>
                  <a:gd name="connsiteX7" fmla="*/ 26460 w 35400"/>
                  <a:gd name="connsiteY7" fmla="*/ 26985 h 31286"/>
                  <a:gd name="connsiteX8" fmla="*/ 27867 w 35400"/>
                  <a:gd name="connsiteY8" fmla="*/ 19731 h 31286"/>
                  <a:gd name="connsiteX9" fmla="*/ 29816 w 35400"/>
                  <a:gd name="connsiteY9" fmla="*/ 12261 h 31286"/>
                  <a:gd name="connsiteX10" fmla="*/ 31006 w 35400"/>
                  <a:gd name="connsiteY10" fmla="*/ 7606 h 31286"/>
                  <a:gd name="connsiteX11" fmla="*/ 31981 w 35400"/>
                  <a:gd name="connsiteY11" fmla="*/ 2951 h 31286"/>
                  <a:gd name="connsiteX12" fmla="*/ 30032 w 35400"/>
                  <a:gd name="connsiteY12" fmla="*/ 1111 h 31286"/>
                  <a:gd name="connsiteX13" fmla="*/ 27326 w 35400"/>
                  <a:gd name="connsiteY13" fmla="*/ 3492 h 31286"/>
                  <a:gd name="connsiteX14" fmla="*/ 22129 w 35400"/>
                  <a:gd name="connsiteY14" fmla="*/ 24278 h 31286"/>
                  <a:gd name="connsiteX15" fmla="*/ 14226 w 35400"/>
                  <a:gd name="connsiteY15" fmla="*/ 30124 h 31286"/>
                  <a:gd name="connsiteX16" fmla="*/ 10004 w 35400"/>
                  <a:gd name="connsiteY16" fmla="*/ 24495 h 31286"/>
                  <a:gd name="connsiteX17" fmla="*/ 13685 w 35400"/>
                  <a:gd name="connsiteY17" fmla="*/ 10421 h 31286"/>
                  <a:gd name="connsiteX18" fmla="*/ 14876 w 35400"/>
                  <a:gd name="connsiteY18" fmla="*/ 5982 h 31286"/>
                  <a:gd name="connsiteX19" fmla="*/ 9246 w 35400"/>
                  <a:gd name="connsiteY19" fmla="*/ 353 h 31286"/>
                  <a:gd name="connsiteX20" fmla="*/ 153 w 35400"/>
                  <a:gd name="connsiteY20" fmla="*/ 10962 h 31286"/>
                  <a:gd name="connsiteX21" fmla="*/ 910 w 35400"/>
                  <a:gd name="connsiteY21" fmla="*/ 11720 h 31286"/>
                  <a:gd name="connsiteX22" fmla="*/ 1993 w 35400"/>
                  <a:gd name="connsiteY22" fmla="*/ 10421 h 31286"/>
                  <a:gd name="connsiteX23" fmla="*/ 9030 w 35400"/>
                  <a:gd name="connsiteY23" fmla="*/ 1869 h 31286"/>
                  <a:gd name="connsiteX24" fmla="*/ 10762 w 35400"/>
                  <a:gd name="connsiteY24" fmla="*/ 4142 h 31286"/>
                  <a:gd name="connsiteX25" fmla="*/ 9571 w 35400"/>
                  <a:gd name="connsiteY25" fmla="*/ 8797 h 31286"/>
                  <a:gd name="connsiteX26" fmla="*/ 5566 w 35400"/>
                  <a:gd name="connsiteY26" fmla="*/ 23304 h 31286"/>
                  <a:gd name="connsiteX27" fmla="*/ 14010 w 35400"/>
                  <a:gd name="connsiteY27" fmla="*/ 31640 h 31286"/>
                  <a:gd name="connsiteX28" fmla="*/ 22238 w 35400"/>
                  <a:gd name="connsiteY28" fmla="*/ 26985 h 312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35400" h="31286">
                    <a:moveTo>
                      <a:pt x="22238" y="26985"/>
                    </a:moveTo>
                    <a:cubicBezTo>
                      <a:pt x="22995" y="29799"/>
                      <a:pt x="25485" y="31640"/>
                      <a:pt x="28408" y="31640"/>
                    </a:cubicBezTo>
                    <a:cubicBezTo>
                      <a:pt x="30790" y="31640"/>
                      <a:pt x="32414" y="30016"/>
                      <a:pt x="33496" y="27851"/>
                    </a:cubicBezTo>
                    <a:cubicBezTo>
                      <a:pt x="34687" y="25361"/>
                      <a:pt x="35553" y="21139"/>
                      <a:pt x="35553" y="21030"/>
                    </a:cubicBezTo>
                    <a:cubicBezTo>
                      <a:pt x="35553" y="20273"/>
                      <a:pt x="35012" y="20273"/>
                      <a:pt x="34796" y="20273"/>
                    </a:cubicBezTo>
                    <a:cubicBezTo>
                      <a:pt x="34038" y="20273"/>
                      <a:pt x="34038" y="20597"/>
                      <a:pt x="33821" y="21572"/>
                    </a:cubicBezTo>
                    <a:cubicBezTo>
                      <a:pt x="32847" y="25469"/>
                      <a:pt x="31548" y="30124"/>
                      <a:pt x="28625" y="30124"/>
                    </a:cubicBezTo>
                    <a:cubicBezTo>
                      <a:pt x="27217" y="30124"/>
                      <a:pt x="26460" y="29258"/>
                      <a:pt x="26460" y="26985"/>
                    </a:cubicBezTo>
                    <a:cubicBezTo>
                      <a:pt x="26460" y="25469"/>
                      <a:pt x="27326" y="22221"/>
                      <a:pt x="27867" y="19731"/>
                    </a:cubicBezTo>
                    <a:lnTo>
                      <a:pt x="29816" y="12261"/>
                    </a:lnTo>
                    <a:cubicBezTo>
                      <a:pt x="30032" y="11287"/>
                      <a:pt x="30682" y="8689"/>
                      <a:pt x="31006" y="7606"/>
                    </a:cubicBezTo>
                    <a:cubicBezTo>
                      <a:pt x="31331" y="5982"/>
                      <a:pt x="31981" y="3384"/>
                      <a:pt x="31981" y="2951"/>
                    </a:cubicBezTo>
                    <a:cubicBezTo>
                      <a:pt x="31981" y="1760"/>
                      <a:pt x="31006" y="1111"/>
                      <a:pt x="30032" y="1111"/>
                    </a:cubicBezTo>
                    <a:cubicBezTo>
                      <a:pt x="29707" y="1111"/>
                      <a:pt x="27867" y="1219"/>
                      <a:pt x="27326" y="3492"/>
                    </a:cubicBezTo>
                    <a:cubicBezTo>
                      <a:pt x="26027" y="8581"/>
                      <a:pt x="22995" y="20706"/>
                      <a:pt x="22129" y="24278"/>
                    </a:cubicBezTo>
                    <a:cubicBezTo>
                      <a:pt x="22021" y="24603"/>
                      <a:pt x="19314" y="30124"/>
                      <a:pt x="14226" y="30124"/>
                    </a:cubicBezTo>
                    <a:cubicBezTo>
                      <a:pt x="10654" y="30124"/>
                      <a:pt x="10004" y="26985"/>
                      <a:pt x="10004" y="24495"/>
                    </a:cubicBezTo>
                    <a:cubicBezTo>
                      <a:pt x="10004" y="20597"/>
                      <a:pt x="11953" y="15184"/>
                      <a:pt x="13685" y="10421"/>
                    </a:cubicBezTo>
                    <a:cubicBezTo>
                      <a:pt x="14551" y="8256"/>
                      <a:pt x="14876" y="7281"/>
                      <a:pt x="14876" y="5982"/>
                    </a:cubicBezTo>
                    <a:cubicBezTo>
                      <a:pt x="14876" y="2951"/>
                      <a:pt x="12711" y="353"/>
                      <a:pt x="9246" y="353"/>
                    </a:cubicBezTo>
                    <a:cubicBezTo>
                      <a:pt x="2643" y="353"/>
                      <a:pt x="153" y="10421"/>
                      <a:pt x="153" y="10962"/>
                    </a:cubicBezTo>
                    <a:cubicBezTo>
                      <a:pt x="153" y="11720"/>
                      <a:pt x="802" y="11720"/>
                      <a:pt x="910" y="11720"/>
                    </a:cubicBezTo>
                    <a:cubicBezTo>
                      <a:pt x="1668" y="11720"/>
                      <a:pt x="1668" y="11504"/>
                      <a:pt x="1993" y="10421"/>
                    </a:cubicBezTo>
                    <a:cubicBezTo>
                      <a:pt x="3725" y="4467"/>
                      <a:pt x="6432" y="1869"/>
                      <a:pt x="9030" y="1869"/>
                    </a:cubicBezTo>
                    <a:cubicBezTo>
                      <a:pt x="9679" y="1869"/>
                      <a:pt x="10762" y="1977"/>
                      <a:pt x="10762" y="4142"/>
                    </a:cubicBezTo>
                    <a:cubicBezTo>
                      <a:pt x="10762" y="5766"/>
                      <a:pt x="10004" y="7823"/>
                      <a:pt x="9571" y="8797"/>
                    </a:cubicBezTo>
                    <a:cubicBezTo>
                      <a:pt x="6973" y="15726"/>
                      <a:pt x="5566" y="19948"/>
                      <a:pt x="5566" y="23304"/>
                    </a:cubicBezTo>
                    <a:cubicBezTo>
                      <a:pt x="5566" y="29908"/>
                      <a:pt x="10329" y="31640"/>
                      <a:pt x="14010" y="31640"/>
                    </a:cubicBezTo>
                    <a:cubicBezTo>
                      <a:pt x="18557" y="31640"/>
                      <a:pt x="21047" y="28500"/>
                      <a:pt x="22238" y="26985"/>
                    </a:cubicBezTo>
                    <a:close/>
                  </a:path>
                </a:pathLst>
              </a:custGeom>
              <a:solidFill>
                <a:srgbClr val="000000"/>
              </a:solidFill>
              <a:ln w="0" cap="flat">
                <a:noFill/>
                <a:prstDash val="solid"/>
                <a:miter/>
              </a:ln>
            </p:spPr>
            <p:txBody>
              <a:bodyPr rtlCol="0" anchor="ctr"/>
              <a:lstStyle/>
              <a:p>
                <a:endParaRPr lang="en-GB"/>
              </a:p>
            </p:txBody>
          </p:sp>
          <p:sp>
            <p:nvSpPr>
              <p:cNvPr id="2194" name="Freeform: Shape 2193">
                <a:extLst>
                  <a:ext uri="{FF2B5EF4-FFF2-40B4-BE49-F238E27FC236}">
                    <a16:creationId xmlns:a16="http://schemas.microsoft.com/office/drawing/2014/main" id="{D1C5AFF0-49D5-4536-73C9-CED567EBC7D4}"/>
                  </a:ext>
                </a:extLst>
              </p:cNvPr>
              <p:cNvSpPr/>
              <p:nvPr/>
            </p:nvSpPr>
            <p:spPr>
              <a:xfrm>
                <a:off x="1493451" y="6136187"/>
                <a:ext cx="37565" cy="33993"/>
              </a:xfrm>
              <a:custGeom>
                <a:avLst/>
                <a:gdLst>
                  <a:gd name="connsiteX0" fmla="*/ 16615 w 37565"/>
                  <a:gd name="connsiteY0" fmla="*/ 3819 h 33993"/>
                  <a:gd name="connsiteX1" fmla="*/ 18130 w 37565"/>
                  <a:gd name="connsiteY1" fmla="*/ 2087 h 33993"/>
                  <a:gd name="connsiteX2" fmla="*/ 21270 w 37565"/>
                  <a:gd name="connsiteY2" fmla="*/ 2087 h 33993"/>
                  <a:gd name="connsiteX3" fmla="*/ 31230 w 37565"/>
                  <a:gd name="connsiteY3" fmla="*/ 7067 h 33993"/>
                  <a:gd name="connsiteX4" fmla="*/ 28090 w 37565"/>
                  <a:gd name="connsiteY4" fmla="*/ 13887 h 33993"/>
                  <a:gd name="connsiteX5" fmla="*/ 19754 w 37565"/>
                  <a:gd name="connsiteY5" fmla="*/ 16160 h 33993"/>
                  <a:gd name="connsiteX6" fmla="*/ 13583 w 37565"/>
                  <a:gd name="connsiteY6" fmla="*/ 16160 h 33993"/>
                  <a:gd name="connsiteX7" fmla="*/ 25384 w 37565"/>
                  <a:gd name="connsiteY7" fmla="*/ 16918 h 33993"/>
                  <a:gd name="connsiteX8" fmla="*/ 36210 w 37565"/>
                  <a:gd name="connsiteY8" fmla="*/ 7824 h 33993"/>
                  <a:gd name="connsiteX9" fmla="*/ 24301 w 37565"/>
                  <a:gd name="connsiteY9" fmla="*/ 355 h 33993"/>
                  <a:gd name="connsiteX10" fmla="*/ 9470 w 37565"/>
                  <a:gd name="connsiteY10" fmla="*/ 355 h 33993"/>
                  <a:gd name="connsiteX11" fmla="*/ 7954 w 37565"/>
                  <a:gd name="connsiteY11" fmla="*/ 1437 h 33993"/>
                  <a:gd name="connsiteX12" fmla="*/ 9470 w 37565"/>
                  <a:gd name="connsiteY12" fmla="*/ 2087 h 33993"/>
                  <a:gd name="connsiteX13" fmla="*/ 11310 w 37565"/>
                  <a:gd name="connsiteY13" fmla="*/ 2195 h 33993"/>
                  <a:gd name="connsiteX14" fmla="*/ 12393 w 37565"/>
                  <a:gd name="connsiteY14" fmla="*/ 2953 h 33993"/>
                  <a:gd name="connsiteX15" fmla="*/ 12284 w 37565"/>
                  <a:gd name="connsiteY15" fmla="*/ 3927 h 33993"/>
                  <a:gd name="connsiteX16" fmla="*/ 5789 w 37565"/>
                  <a:gd name="connsiteY16" fmla="*/ 29585 h 33993"/>
                  <a:gd name="connsiteX17" fmla="*/ 1567 w 37565"/>
                  <a:gd name="connsiteY17" fmla="*/ 31641 h 33993"/>
                  <a:gd name="connsiteX18" fmla="*/ 159 w 37565"/>
                  <a:gd name="connsiteY18" fmla="*/ 32616 h 33993"/>
                  <a:gd name="connsiteX19" fmla="*/ 917 w 37565"/>
                  <a:gd name="connsiteY19" fmla="*/ 33374 h 33993"/>
                  <a:gd name="connsiteX20" fmla="*/ 3840 w 37565"/>
                  <a:gd name="connsiteY20" fmla="*/ 33265 h 33993"/>
                  <a:gd name="connsiteX21" fmla="*/ 7088 w 37565"/>
                  <a:gd name="connsiteY21" fmla="*/ 33157 h 33993"/>
                  <a:gd name="connsiteX22" fmla="*/ 10119 w 37565"/>
                  <a:gd name="connsiteY22" fmla="*/ 33265 h 33993"/>
                  <a:gd name="connsiteX23" fmla="*/ 13367 w 37565"/>
                  <a:gd name="connsiteY23" fmla="*/ 33374 h 33993"/>
                  <a:gd name="connsiteX24" fmla="*/ 14450 w 37565"/>
                  <a:gd name="connsiteY24" fmla="*/ 32399 h 33993"/>
                  <a:gd name="connsiteX25" fmla="*/ 12826 w 37565"/>
                  <a:gd name="connsiteY25" fmla="*/ 31641 h 33993"/>
                  <a:gd name="connsiteX26" fmla="*/ 10985 w 37565"/>
                  <a:gd name="connsiteY26" fmla="*/ 31533 h 33993"/>
                  <a:gd name="connsiteX27" fmla="*/ 9903 w 37565"/>
                  <a:gd name="connsiteY27" fmla="*/ 30775 h 33993"/>
                  <a:gd name="connsiteX28" fmla="*/ 10119 w 37565"/>
                  <a:gd name="connsiteY28" fmla="*/ 29801 h 33993"/>
                  <a:gd name="connsiteX29" fmla="*/ 13150 w 37565"/>
                  <a:gd name="connsiteY29" fmla="*/ 17568 h 33993"/>
                  <a:gd name="connsiteX30" fmla="*/ 19754 w 37565"/>
                  <a:gd name="connsiteY30" fmla="*/ 17568 h 33993"/>
                  <a:gd name="connsiteX31" fmla="*/ 25708 w 37565"/>
                  <a:gd name="connsiteY31" fmla="*/ 21898 h 33993"/>
                  <a:gd name="connsiteX32" fmla="*/ 24951 w 37565"/>
                  <a:gd name="connsiteY32" fmla="*/ 25254 h 33993"/>
                  <a:gd name="connsiteX33" fmla="*/ 24193 w 37565"/>
                  <a:gd name="connsiteY33" fmla="*/ 29043 h 33993"/>
                  <a:gd name="connsiteX34" fmla="*/ 31338 w 37565"/>
                  <a:gd name="connsiteY34" fmla="*/ 34348 h 33993"/>
                  <a:gd name="connsiteX35" fmla="*/ 37725 w 37565"/>
                  <a:gd name="connsiteY35" fmla="*/ 28718 h 33993"/>
                  <a:gd name="connsiteX36" fmla="*/ 36859 w 37565"/>
                  <a:gd name="connsiteY36" fmla="*/ 28069 h 33993"/>
                  <a:gd name="connsiteX37" fmla="*/ 35993 w 37565"/>
                  <a:gd name="connsiteY37" fmla="*/ 28935 h 33993"/>
                  <a:gd name="connsiteX38" fmla="*/ 31554 w 37565"/>
                  <a:gd name="connsiteY38" fmla="*/ 32941 h 33993"/>
                  <a:gd name="connsiteX39" fmla="*/ 29281 w 37565"/>
                  <a:gd name="connsiteY39" fmla="*/ 29801 h 33993"/>
                  <a:gd name="connsiteX40" fmla="*/ 29822 w 37565"/>
                  <a:gd name="connsiteY40" fmla="*/ 24821 h 33993"/>
                  <a:gd name="connsiteX41" fmla="*/ 30039 w 37565"/>
                  <a:gd name="connsiteY41" fmla="*/ 22548 h 33993"/>
                  <a:gd name="connsiteX42" fmla="*/ 28632 w 37565"/>
                  <a:gd name="connsiteY42" fmla="*/ 18975 h 33993"/>
                  <a:gd name="connsiteX43" fmla="*/ 25384 w 37565"/>
                  <a:gd name="connsiteY43" fmla="*/ 16918 h 339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37565" h="33993">
                    <a:moveTo>
                      <a:pt x="16615" y="3819"/>
                    </a:moveTo>
                    <a:cubicBezTo>
                      <a:pt x="16940" y="2412"/>
                      <a:pt x="17048" y="2303"/>
                      <a:pt x="18130" y="2087"/>
                    </a:cubicBezTo>
                    <a:lnTo>
                      <a:pt x="21270" y="2087"/>
                    </a:lnTo>
                    <a:cubicBezTo>
                      <a:pt x="25708" y="2087"/>
                      <a:pt x="31230" y="2087"/>
                      <a:pt x="31230" y="7067"/>
                    </a:cubicBezTo>
                    <a:cubicBezTo>
                      <a:pt x="31230" y="9124"/>
                      <a:pt x="30364" y="12155"/>
                      <a:pt x="28090" y="13887"/>
                    </a:cubicBezTo>
                    <a:cubicBezTo>
                      <a:pt x="26142" y="15403"/>
                      <a:pt x="23110" y="16160"/>
                      <a:pt x="19754" y="16160"/>
                    </a:cubicBezTo>
                    <a:lnTo>
                      <a:pt x="13583" y="16160"/>
                    </a:lnTo>
                    <a:close/>
                    <a:moveTo>
                      <a:pt x="25384" y="16918"/>
                    </a:moveTo>
                    <a:cubicBezTo>
                      <a:pt x="31121" y="15619"/>
                      <a:pt x="36210" y="12155"/>
                      <a:pt x="36210" y="7824"/>
                    </a:cubicBezTo>
                    <a:cubicBezTo>
                      <a:pt x="36210" y="3711"/>
                      <a:pt x="31338" y="355"/>
                      <a:pt x="24301" y="355"/>
                    </a:cubicBezTo>
                    <a:lnTo>
                      <a:pt x="9470" y="355"/>
                    </a:lnTo>
                    <a:cubicBezTo>
                      <a:pt x="8604" y="355"/>
                      <a:pt x="7954" y="355"/>
                      <a:pt x="7954" y="1437"/>
                    </a:cubicBezTo>
                    <a:cubicBezTo>
                      <a:pt x="7954" y="2087"/>
                      <a:pt x="8495" y="2087"/>
                      <a:pt x="9470" y="2087"/>
                    </a:cubicBezTo>
                    <a:cubicBezTo>
                      <a:pt x="9578" y="2087"/>
                      <a:pt x="10444" y="2087"/>
                      <a:pt x="11310" y="2195"/>
                    </a:cubicBezTo>
                    <a:cubicBezTo>
                      <a:pt x="12393" y="2303"/>
                      <a:pt x="12393" y="2412"/>
                      <a:pt x="12393" y="2953"/>
                    </a:cubicBezTo>
                    <a:cubicBezTo>
                      <a:pt x="12393" y="2953"/>
                      <a:pt x="12393" y="3278"/>
                      <a:pt x="12284" y="3927"/>
                    </a:cubicBezTo>
                    <a:lnTo>
                      <a:pt x="5789" y="29585"/>
                    </a:lnTo>
                    <a:cubicBezTo>
                      <a:pt x="5464" y="31208"/>
                      <a:pt x="5356" y="31641"/>
                      <a:pt x="1567" y="31641"/>
                    </a:cubicBezTo>
                    <a:cubicBezTo>
                      <a:pt x="701" y="31641"/>
                      <a:pt x="159" y="31641"/>
                      <a:pt x="159" y="32616"/>
                    </a:cubicBezTo>
                    <a:cubicBezTo>
                      <a:pt x="159" y="33157"/>
                      <a:pt x="484" y="33374"/>
                      <a:pt x="917" y="33374"/>
                    </a:cubicBezTo>
                    <a:cubicBezTo>
                      <a:pt x="1783" y="33374"/>
                      <a:pt x="2974" y="33265"/>
                      <a:pt x="3840" y="33265"/>
                    </a:cubicBezTo>
                    <a:cubicBezTo>
                      <a:pt x="4815" y="33265"/>
                      <a:pt x="6222" y="33157"/>
                      <a:pt x="7088" y="33157"/>
                    </a:cubicBezTo>
                    <a:cubicBezTo>
                      <a:pt x="8062" y="33157"/>
                      <a:pt x="9145" y="33265"/>
                      <a:pt x="10119" y="33265"/>
                    </a:cubicBezTo>
                    <a:cubicBezTo>
                      <a:pt x="11202" y="33265"/>
                      <a:pt x="12393" y="33374"/>
                      <a:pt x="13367" y="33374"/>
                    </a:cubicBezTo>
                    <a:cubicBezTo>
                      <a:pt x="13692" y="33374"/>
                      <a:pt x="14450" y="33374"/>
                      <a:pt x="14450" y="32399"/>
                    </a:cubicBezTo>
                    <a:cubicBezTo>
                      <a:pt x="14450" y="31641"/>
                      <a:pt x="13908" y="31641"/>
                      <a:pt x="12826" y="31641"/>
                    </a:cubicBezTo>
                    <a:cubicBezTo>
                      <a:pt x="12068" y="31641"/>
                      <a:pt x="11851" y="31641"/>
                      <a:pt x="10985" y="31533"/>
                    </a:cubicBezTo>
                    <a:cubicBezTo>
                      <a:pt x="9903" y="31425"/>
                      <a:pt x="9903" y="31317"/>
                      <a:pt x="9903" y="30775"/>
                    </a:cubicBezTo>
                    <a:cubicBezTo>
                      <a:pt x="9903" y="30775"/>
                      <a:pt x="9903" y="30451"/>
                      <a:pt x="10119" y="29801"/>
                    </a:cubicBezTo>
                    <a:lnTo>
                      <a:pt x="13150" y="17568"/>
                    </a:lnTo>
                    <a:lnTo>
                      <a:pt x="19754" y="17568"/>
                    </a:lnTo>
                    <a:cubicBezTo>
                      <a:pt x="23868" y="17568"/>
                      <a:pt x="25708" y="19625"/>
                      <a:pt x="25708" y="21898"/>
                    </a:cubicBezTo>
                    <a:cubicBezTo>
                      <a:pt x="25708" y="22548"/>
                      <a:pt x="25275" y="24172"/>
                      <a:pt x="24951" y="25254"/>
                    </a:cubicBezTo>
                    <a:cubicBezTo>
                      <a:pt x="24409" y="27528"/>
                      <a:pt x="24193" y="28177"/>
                      <a:pt x="24193" y="29043"/>
                    </a:cubicBezTo>
                    <a:cubicBezTo>
                      <a:pt x="24193" y="32832"/>
                      <a:pt x="27765" y="34348"/>
                      <a:pt x="31338" y="34348"/>
                    </a:cubicBezTo>
                    <a:cubicBezTo>
                      <a:pt x="35777" y="34348"/>
                      <a:pt x="37725" y="29585"/>
                      <a:pt x="37725" y="28718"/>
                    </a:cubicBezTo>
                    <a:cubicBezTo>
                      <a:pt x="37725" y="28610"/>
                      <a:pt x="37617" y="28069"/>
                      <a:pt x="36859" y="28069"/>
                    </a:cubicBezTo>
                    <a:cubicBezTo>
                      <a:pt x="36210" y="28069"/>
                      <a:pt x="36101" y="28394"/>
                      <a:pt x="35993" y="28935"/>
                    </a:cubicBezTo>
                    <a:cubicBezTo>
                      <a:pt x="35344" y="30992"/>
                      <a:pt x="33503" y="32941"/>
                      <a:pt x="31554" y="32941"/>
                    </a:cubicBezTo>
                    <a:cubicBezTo>
                      <a:pt x="30255" y="32941"/>
                      <a:pt x="29281" y="32508"/>
                      <a:pt x="29281" y="29801"/>
                    </a:cubicBezTo>
                    <a:cubicBezTo>
                      <a:pt x="29281" y="28610"/>
                      <a:pt x="29606" y="26120"/>
                      <a:pt x="29822" y="24821"/>
                    </a:cubicBezTo>
                    <a:cubicBezTo>
                      <a:pt x="30039" y="23522"/>
                      <a:pt x="30039" y="23089"/>
                      <a:pt x="30039" y="22548"/>
                    </a:cubicBezTo>
                    <a:cubicBezTo>
                      <a:pt x="30039" y="22006"/>
                      <a:pt x="30039" y="20383"/>
                      <a:pt x="28632" y="18975"/>
                    </a:cubicBezTo>
                    <a:cubicBezTo>
                      <a:pt x="27765" y="18001"/>
                      <a:pt x="26466" y="17351"/>
                      <a:pt x="25384" y="16918"/>
                    </a:cubicBezTo>
                    <a:close/>
                  </a:path>
                </a:pathLst>
              </a:custGeom>
              <a:solidFill>
                <a:srgbClr val="000000"/>
              </a:solidFill>
              <a:ln w="0" cap="flat">
                <a:noFill/>
                <a:prstDash val="solid"/>
                <a:miter/>
              </a:ln>
            </p:spPr>
            <p:txBody>
              <a:bodyPr rtlCol="0" anchor="ctr"/>
              <a:lstStyle/>
              <a:p>
                <a:endParaRPr lang="en-GB"/>
              </a:p>
            </p:txBody>
          </p:sp>
        </p:grpSp>
        <p:grpSp>
          <p:nvGrpSpPr>
            <p:cNvPr id="101" name="Graphic 389">
              <a:extLst>
                <a:ext uri="{FF2B5EF4-FFF2-40B4-BE49-F238E27FC236}">
                  <a16:creationId xmlns:a16="http://schemas.microsoft.com/office/drawing/2014/main" id="{35E61542-011D-2DA4-8C2E-0A169C259F39}"/>
                </a:ext>
              </a:extLst>
            </p:cNvPr>
            <p:cNvGrpSpPr/>
            <p:nvPr/>
          </p:nvGrpSpPr>
          <p:grpSpPr>
            <a:xfrm>
              <a:off x="4104253" y="5466580"/>
              <a:ext cx="120114" cy="50232"/>
              <a:chOff x="780961" y="5371724"/>
              <a:chExt cx="120114" cy="50232"/>
            </a:xfrm>
            <a:solidFill>
              <a:srgbClr val="000000"/>
            </a:solidFill>
          </p:grpSpPr>
          <p:sp>
            <p:nvSpPr>
              <p:cNvPr id="1923" name="Freeform: Shape 1922">
                <a:extLst>
                  <a:ext uri="{FF2B5EF4-FFF2-40B4-BE49-F238E27FC236}">
                    <a16:creationId xmlns:a16="http://schemas.microsoft.com/office/drawing/2014/main" id="{98402FF0-A7CD-C34D-4E8A-7372F51BF0C2}"/>
                  </a:ext>
                </a:extLst>
              </p:cNvPr>
              <p:cNvSpPr/>
              <p:nvPr/>
            </p:nvSpPr>
            <p:spPr>
              <a:xfrm>
                <a:off x="780961" y="5371724"/>
                <a:ext cx="30529" cy="50232"/>
              </a:xfrm>
              <a:custGeom>
                <a:avLst/>
                <a:gdLst>
                  <a:gd name="connsiteX0" fmla="*/ 20283 w 30529"/>
                  <a:gd name="connsiteY0" fmla="*/ 22096 h 50232"/>
                  <a:gd name="connsiteX1" fmla="*/ 11406 w 30529"/>
                  <a:gd name="connsiteY1" fmla="*/ 20039 h 50232"/>
                  <a:gd name="connsiteX2" fmla="*/ 4478 w 30529"/>
                  <a:gd name="connsiteY2" fmla="*/ 11271 h 50232"/>
                  <a:gd name="connsiteX3" fmla="*/ 13571 w 30529"/>
                  <a:gd name="connsiteY3" fmla="*/ 2177 h 50232"/>
                  <a:gd name="connsiteX4" fmla="*/ 26995 w 30529"/>
                  <a:gd name="connsiteY4" fmla="*/ 16575 h 50232"/>
                  <a:gd name="connsiteX5" fmla="*/ 27862 w 30529"/>
                  <a:gd name="connsiteY5" fmla="*/ 17441 h 50232"/>
                  <a:gd name="connsiteX6" fmla="*/ 28728 w 30529"/>
                  <a:gd name="connsiteY6" fmla="*/ 15817 h 50232"/>
                  <a:gd name="connsiteX7" fmla="*/ 28728 w 30529"/>
                  <a:gd name="connsiteY7" fmla="*/ 1960 h 50232"/>
                  <a:gd name="connsiteX8" fmla="*/ 27970 w 30529"/>
                  <a:gd name="connsiteY8" fmla="*/ 228 h 50232"/>
                  <a:gd name="connsiteX9" fmla="*/ 26995 w 30529"/>
                  <a:gd name="connsiteY9" fmla="*/ 1203 h 50232"/>
                  <a:gd name="connsiteX10" fmla="*/ 24506 w 30529"/>
                  <a:gd name="connsiteY10" fmla="*/ 5100 h 50232"/>
                  <a:gd name="connsiteX11" fmla="*/ 13463 w 30529"/>
                  <a:gd name="connsiteY11" fmla="*/ 228 h 50232"/>
                  <a:gd name="connsiteX12" fmla="*/ 39 w 30529"/>
                  <a:gd name="connsiteY12" fmla="*/ 13652 h 50232"/>
                  <a:gd name="connsiteX13" fmla="*/ 9025 w 30529"/>
                  <a:gd name="connsiteY13" fmla="*/ 26319 h 50232"/>
                  <a:gd name="connsiteX14" fmla="*/ 18227 w 30529"/>
                  <a:gd name="connsiteY14" fmla="*/ 28592 h 50232"/>
                  <a:gd name="connsiteX15" fmla="*/ 24073 w 30529"/>
                  <a:gd name="connsiteY15" fmla="*/ 32056 h 50232"/>
                  <a:gd name="connsiteX16" fmla="*/ 26238 w 30529"/>
                  <a:gd name="connsiteY16" fmla="*/ 38444 h 50232"/>
                  <a:gd name="connsiteX17" fmla="*/ 16927 w 30529"/>
                  <a:gd name="connsiteY17" fmla="*/ 48295 h 50232"/>
                  <a:gd name="connsiteX18" fmla="*/ 5993 w 30529"/>
                  <a:gd name="connsiteY18" fmla="*/ 44614 h 50232"/>
                  <a:gd name="connsiteX19" fmla="*/ 1771 w 30529"/>
                  <a:gd name="connsiteY19" fmla="*/ 34005 h 50232"/>
                  <a:gd name="connsiteX20" fmla="*/ 905 w 30529"/>
                  <a:gd name="connsiteY20" fmla="*/ 33247 h 50232"/>
                  <a:gd name="connsiteX21" fmla="*/ 39 w 30529"/>
                  <a:gd name="connsiteY21" fmla="*/ 34979 h 50232"/>
                  <a:gd name="connsiteX22" fmla="*/ 39 w 30529"/>
                  <a:gd name="connsiteY22" fmla="*/ 48836 h 50232"/>
                  <a:gd name="connsiteX23" fmla="*/ 797 w 30529"/>
                  <a:gd name="connsiteY23" fmla="*/ 50460 h 50232"/>
                  <a:gd name="connsiteX24" fmla="*/ 1771 w 30529"/>
                  <a:gd name="connsiteY24" fmla="*/ 49594 h 50232"/>
                  <a:gd name="connsiteX25" fmla="*/ 4261 w 30529"/>
                  <a:gd name="connsiteY25" fmla="*/ 45589 h 50232"/>
                  <a:gd name="connsiteX26" fmla="*/ 17036 w 30529"/>
                  <a:gd name="connsiteY26" fmla="*/ 50460 h 50232"/>
                  <a:gd name="connsiteX27" fmla="*/ 30568 w 30529"/>
                  <a:gd name="connsiteY27" fmla="*/ 36062 h 50232"/>
                  <a:gd name="connsiteX28" fmla="*/ 20283 w 30529"/>
                  <a:gd name="connsiteY28" fmla="*/ 22096 h 50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30529" h="50232">
                    <a:moveTo>
                      <a:pt x="20283" y="22096"/>
                    </a:moveTo>
                    <a:lnTo>
                      <a:pt x="11406" y="20039"/>
                    </a:lnTo>
                    <a:cubicBezTo>
                      <a:pt x="7076" y="18957"/>
                      <a:pt x="4478" y="15276"/>
                      <a:pt x="4478" y="11271"/>
                    </a:cubicBezTo>
                    <a:cubicBezTo>
                      <a:pt x="4478" y="6399"/>
                      <a:pt x="8158" y="2177"/>
                      <a:pt x="13571" y="2177"/>
                    </a:cubicBezTo>
                    <a:cubicBezTo>
                      <a:pt x="25047" y="2177"/>
                      <a:pt x="26562" y="13544"/>
                      <a:pt x="26995" y="16575"/>
                    </a:cubicBezTo>
                    <a:cubicBezTo>
                      <a:pt x="27104" y="17008"/>
                      <a:pt x="27104" y="17441"/>
                      <a:pt x="27862" y="17441"/>
                    </a:cubicBezTo>
                    <a:cubicBezTo>
                      <a:pt x="28728" y="17441"/>
                      <a:pt x="28728" y="17117"/>
                      <a:pt x="28728" y="15817"/>
                    </a:cubicBezTo>
                    <a:lnTo>
                      <a:pt x="28728" y="1960"/>
                    </a:lnTo>
                    <a:cubicBezTo>
                      <a:pt x="28728" y="769"/>
                      <a:pt x="28728" y="228"/>
                      <a:pt x="27970" y="228"/>
                    </a:cubicBezTo>
                    <a:cubicBezTo>
                      <a:pt x="27537" y="228"/>
                      <a:pt x="27429" y="336"/>
                      <a:pt x="26995" y="1203"/>
                    </a:cubicBezTo>
                    <a:lnTo>
                      <a:pt x="24506" y="5100"/>
                    </a:lnTo>
                    <a:cubicBezTo>
                      <a:pt x="22449" y="3043"/>
                      <a:pt x="19634" y="228"/>
                      <a:pt x="13463" y="228"/>
                    </a:cubicBezTo>
                    <a:cubicBezTo>
                      <a:pt x="5777" y="228"/>
                      <a:pt x="39" y="6291"/>
                      <a:pt x="39" y="13652"/>
                    </a:cubicBezTo>
                    <a:cubicBezTo>
                      <a:pt x="39" y="19390"/>
                      <a:pt x="3720" y="24478"/>
                      <a:pt x="9025" y="26319"/>
                    </a:cubicBezTo>
                    <a:cubicBezTo>
                      <a:pt x="9782" y="26535"/>
                      <a:pt x="13355" y="27401"/>
                      <a:pt x="18227" y="28592"/>
                    </a:cubicBezTo>
                    <a:cubicBezTo>
                      <a:pt x="20067" y="29025"/>
                      <a:pt x="22124" y="29566"/>
                      <a:pt x="24073" y="32056"/>
                    </a:cubicBezTo>
                    <a:cubicBezTo>
                      <a:pt x="25480" y="33897"/>
                      <a:pt x="26238" y="36170"/>
                      <a:pt x="26238" y="38444"/>
                    </a:cubicBezTo>
                    <a:cubicBezTo>
                      <a:pt x="26238" y="43315"/>
                      <a:pt x="22773" y="48295"/>
                      <a:pt x="16927" y="48295"/>
                    </a:cubicBezTo>
                    <a:cubicBezTo>
                      <a:pt x="14979" y="48295"/>
                      <a:pt x="9674" y="47970"/>
                      <a:pt x="5993" y="44614"/>
                    </a:cubicBezTo>
                    <a:cubicBezTo>
                      <a:pt x="1988" y="40825"/>
                      <a:pt x="1771" y="36495"/>
                      <a:pt x="1771" y="34005"/>
                    </a:cubicBezTo>
                    <a:cubicBezTo>
                      <a:pt x="1663" y="33247"/>
                      <a:pt x="1122" y="33247"/>
                      <a:pt x="905" y="33247"/>
                    </a:cubicBezTo>
                    <a:cubicBezTo>
                      <a:pt x="39" y="33247"/>
                      <a:pt x="39" y="33788"/>
                      <a:pt x="39" y="34979"/>
                    </a:cubicBezTo>
                    <a:lnTo>
                      <a:pt x="39" y="48836"/>
                    </a:lnTo>
                    <a:cubicBezTo>
                      <a:pt x="39" y="50027"/>
                      <a:pt x="39" y="50460"/>
                      <a:pt x="797" y="50460"/>
                    </a:cubicBezTo>
                    <a:cubicBezTo>
                      <a:pt x="1230" y="50460"/>
                      <a:pt x="1338" y="50352"/>
                      <a:pt x="1771" y="49594"/>
                    </a:cubicBezTo>
                    <a:cubicBezTo>
                      <a:pt x="1771" y="49486"/>
                      <a:pt x="1988" y="49269"/>
                      <a:pt x="4261" y="45589"/>
                    </a:cubicBezTo>
                    <a:cubicBezTo>
                      <a:pt x="6426" y="47970"/>
                      <a:pt x="10865" y="50460"/>
                      <a:pt x="17036" y="50460"/>
                    </a:cubicBezTo>
                    <a:cubicBezTo>
                      <a:pt x="25047" y="50460"/>
                      <a:pt x="30568" y="43748"/>
                      <a:pt x="30568" y="36062"/>
                    </a:cubicBezTo>
                    <a:cubicBezTo>
                      <a:pt x="30568" y="29242"/>
                      <a:pt x="26021" y="23504"/>
                      <a:pt x="20283" y="22096"/>
                    </a:cubicBezTo>
                    <a:close/>
                  </a:path>
                </a:pathLst>
              </a:custGeom>
              <a:solidFill>
                <a:srgbClr val="000000"/>
              </a:solidFill>
              <a:ln w="0" cap="flat">
                <a:noFill/>
                <a:prstDash val="solid"/>
                <a:miter/>
              </a:ln>
            </p:spPr>
            <p:txBody>
              <a:bodyPr rtlCol="0" anchor="ctr"/>
              <a:lstStyle/>
              <a:p>
                <a:endParaRPr lang="en-GB"/>
              </a:p>
            </p:txBody>
          </p:sp>
          <p:sp>
            <p:nvSpPr>
              <p:cNvPr id="2189" name="Freeform: Shape 2188">
                <a:extLst>
                  <a:ext uri="{FF2B5EF4-FFF2-40B4-BE49-F238E27FC236}">
                    <a16:creationId xmlns:a16="http://schemas.microsoft.com/office/drawing/2014/main" id="{61DD67B0-EC8A-873A-B2AB-84DBCDA24A30}"/>
                  </a:ext>
                </a:extLst>
              </p:cNvPr>
              <p:cNvSpPr/>
              <p:nvPr/>
            </p:nvSpPr>
            <p:spPr>
              <a:xfrm>
                <a:off x="817362" y="5373240"/>
                <a:ext cx="21002" cy="47200"/>
              </a:xfrm>
              <a:custGeom>
                <a:avLst/>
                <a:gdLst>
                  <a:gd name="connsiteX0" fmla="*/ 13686 w 21002"/>
                  <a:gd name="connsiteY0" fmla="*/ 5641 h 47200"/>
                  <a:gd name="connsiteX1" fmla="*/ 19315 w 21002"/>
                  <a:gd name="connsiteY1" fmla="*/ 2393 h 47200"/>
                  <a:gd name="connsiteX2" fmla="*/ 21048 w 21002"/>
                  <a:gd name="connsiteY2" fmla="*/ 2393 h 47200"/>
                  <a:gd name="connsiteX3" fmla="*/ 21048 w 21002"/>
                  <a:gd name="connsiteY3" fmla="*/ 228 h 47200"/>
                  <a:gd name="connsiteX4" fmla="*/ 10546 w 21002"/>
                  <a:gd name="connsiteY4" fmla="*/ 445 h 47200"/>
                  <a:gd name="connsiteX5" fmla="*/ 45 w 21002"/>
                  <a:gd name="connsiteY5" fmla="*/ 228 h 47200"/>
                  <a:gd name="connsiteX6" fmla="*/ 45 w 21002"/>
                  <a:gd name="connsiteY6" fmla="*/ 2393 h 47200"/>
                  <a:gd name="connsiteX7" fmla="*/ 1777 w 21002"/>
                  <a:gd name="connsiteY7" fmla="*/ 2393 h 47200"/>
                  <a:gd name="connsiteX8" fmla="*/ 7515 w 21002"/>
                  <a:gd name="connsiteY8" fmla="*/ 5641 h 47200"/>
                  <a:gd name="connsiteX9" fmla="*/ 7515 w 21002"/>
                  <a:gd name="connsiteY9" fmla="*/ 42016 h 47200"/>
                  <a:gd name="connsiteX10" fmla="*/ 1777 w 21002"/>
                  <a:gd name="connsiteY10" fmla="*/ 45264 h 47200"/>
                  <a:gd name="connsiteX11" fmla="*/ 45 w 21002"/>
                  <a:gd name="connsiteY11" fmla="*/ 45264 h 47200"/>
                  <a:gd name="connsiteX12" fmla="*/ 45 w 21002"/>
                  <a:gd name="connsiteY12" fmla="*/ 47429 h 47200"/>
                  <a:gd name="connsiteX13" fmla="*/ 10546 w 21002"/>
                  <a:gd name="connsiteY13" fmla="*/ 47213 h 47200"/>
                  <a:gd name="connsiteX14" fmla="*/ 21048 w 21002"/>
                  <a:gd name="connsiteY14" fmla="*/ 47429 h 47200"/>
                  <a:gd name="connsiteX15" fmla="*/ 21048 w 21002"/>
                  <a:gd name="connsiteY15" fmla="*/ 45264 h 47200"/>
                  <a:gd name="connsiteX16" fmla="*/ 19315 w 21002"/>
                  <a:gd name="connsiteY16" fmla="*/ 45264 h 47200"/>
                  <a:gd name="connsiteX17" fmla="*/ 13686 w 21002"/>
                  <a:gd name="connsiteY17" fmla="*/ 42016 h 4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21002" h="47200">
                    <a:moveTo>
                      <a:pt x="13686" y="5641"/>
                    </a:moveTo>
                    <a:cubicBezTo>
                      <a:pt x="13686" y="3151"/>
                      <a:pt x="13794" y="2393"/>
                      <a:pt x="19315" y="2393"/>
                    </a:cubicBezTo>
                    <a:lnTo>
                      <a:pt x="21048" y="2393"/>
                    </a:lnTo>
                    <a:lnTo>
                      <a:pt x="21048" y="228"/>
                    </a:lnTo>
                    <a:cubicBezTo>
                      <a:pt x="18666" y="445"/>
                      <a:pt x="13253" y="445"/>
                      <a:pt x="10546" y="445"/>
                    </a:cubicBezTo>
                    <a:cubicBezTo>
                      <a:pt x="7948" y="445"/>
                      <a:pt x="2427" y="445"/>
                      <a:pt x="45" y="228"/>
                    </a:cubicBezTo>
                    <a:lnTo>
                      <a:pt x="45" y="2393"/>
                    </a:lnTo>
                    <a:lnTo>
                      <a:pt x="1777" y="2393"/>
                    </a:lnTo>
                    <a:cubicBezTo>
                      <a:pt x="7299" y="2393"/>
                      <a:pt x="7515" y="3151"/>
                      <a:pt x="7515" y="5641"/>
                    </a:cubicBezTo>
                    <a:lnTo>
                      <a:pt x="7515" y="42016"/>
                    </a:lnTo>
                    <a:cubicBezTo>
                      <a:pt x="7515" y="44506"/>
                      <a:pt x="7299" y="45264"/>
                      <a:pt x="1777" y="45264"/>
                    </a:cubicBezTo>
                    <a:lnTo>
                      <a:pt x="45" y="45264"/>
                    </a:lnTo>
                    <a:lnTo>
                      <a:pt x="45" y="47429"/>
                    </a:lnTo>
                    <a:cubicBezTo>
                      <a:pt x="2427" y="47213"/>
                      <a:pt x="7948" y="47213"/>
                      <a:pt x="10546" y="47213"/>
                    </a:cubicBezTo>
                    <a:cubicBezTo>
                      <a:pt x="13253" y="47213"/>
                      <a:pt x="18666" y="47213"/>
                      <a:pt x="21048" y="47429"/>
                    </a:cubicBezTo>
                    <a:lnTo>
                      <a:pt x="21048" y="45264"/>
                    </a:lnTo>
                    <a:lnTo>
                      <a:pt x="19315" y="45264"/>
                    </a:lnTo>
                    <a:cubicBezTo>
                      <a:pt x="13794" y="45264"/>
                      <a:pt x="13686" y="44506"/>
                      <a:pt x="13686" y="42016"/>
                    </a:cubicBezTo>
                    <a:close/>
                  </a:path>
                </a:pathLst>
              </a:custGeom>
              <a:solidFill>
                <a:srgbClr val="000000"/>
              </a:solidFill>
              <a:ln w="0" cap="flat">
                <a:noFill/>
                <a:prstDash val="solid"/>
                <a:miter/>
              </a:ln>
            </p:spPr>
            <p:txBody>
              <a:bodyPr rtlCol="0" anchor="ctr"/>
              <a:lstStyle/>
              <a:p>
                <a:endParaRPr lang="en-GB"/>
              </a:p>
            </p:txBody>
          </p:sp>
          <p:sp>
            <p:nvSpPr>
              <p:cNvPr id="2190" name="Freeform: Shape 2189">
                <a:extLst>
                  <a:ext uri="{FF2B5EF4-FFF2-40B4-BE49-F238E27FC236}">
                    <a16:creationId xmlns:a16="http://schemas.microsoft.com/office/drawing/2014/main" id="{296C7C93-4657-FDC1-2744-1B51026DA732}"/>
                  </a:ext>
                </a:extLst>
              </p:cNvPr>
              <p:cNvSpPr/>
              <p:nvPr/>
            </p:nvSpPr>
            <p:spPr>
              <a:xfrm>
                <a:off x="842941" y="5373240"/>
                <a:ext cx="58135" cy="47200"/>
              </a:xfrm>
              <a:custGeom>
                <a:avLst/>
                <a:gdLst>
                  <a:gd name="connsiteX0" fmla="*/ 14124 w 58135"/>
                  <a:gd name="connsiteY0" fmla="*/ 1744 h 47200"/>
                  <a:gd name="connsiteX1" fmla="*/ 11634 w 58135"/>
                  <a:gd name="connsiteY1" fmla="*/ 228 h 47200"/>
                  <a:gd name="connsiteX2" fmla="*/ 50 w 58135"/>
                  <a:gd name="connsiteY2" fmla="*/ 228 h 47200"/>
                  <a:gd name="connsiteX3" fmla="*/ 50 w 58135"/>
                  <a:gd name="connsiteY3" fmla="*/ 2393 h 47200"/>
                  <a:gd name="connsiteX4" fmla="*/ 1674 w 58135"/>
                  <a:gd name="connsiteY4" fmla="*/ 2393 h 47200"/>
                  <a:gd name="connsiteX5" fmla="*/ 7087 w 58135"/>
                  <a:gd name="connsiteY5" fmla="*/ 5641 h 47200"/>
                  <a:gd name="connsiteX6" fmla="*/ 7087 w 58135"/>
                  <a:gd name="connsiteY6" fmla="*/ 40176 h 47200"/>
                  <a:gd name="connsiteX7" fmla="*/ 50 w 58135"/>
                  <a:gd name="connsiteY7" fmla="*/ 45264 h 47200"/>
                  <a:gd name="connsiteX8" fmla="*/ 50 w 58135"/>
                  <a:gd name="connsiteY8" fmla="*/ 47429 h 47200"/>
                  <a:gd name="connsiteX9" fmla="*/ 8061 w 58135"/>
                  <a:gd name="connsiteY9" fmla="*/ 47213 h 47200"/>
                  <a:gd name="connsiteX10" fmla="*/ 16181 w 58135"/>
                  <a:gd name="connsiteY10" fmla="*/ 47429 h 47200"/>
                  <a:gd name="connsiteX11" fmla="*/ 16181 w 58135"/>
                  <a:gd name="connsiteY11" fmla="*/ 45264 h 47200"/>
                  <a:gd name="connsiteX12" fmla="*/ 9036 w 58135"/>
                  <a:gd name="connsiteY12" fmla="*/ 40176 h 47200"/>
                  <a:gd name="connsiteX13" fmla="*/ 9036 w 58135"/>
                  <a:gd name="connsiteY13" fmla="*/ 2935 h 47200"/>
                  <a:gd name="connsiteX14" fmla="*/ 9144 w 58135"/>
                  <a:gd name="connsiteY14" fmla="*/ 2935 h 47200"/>
                  <a:gd name="connsiteX15" fmla="*/ 25816 w 58135"/>
                  <a:gd name="connsiteY15" fmla="*/ 45913 h 47200"/>
                  <a:gd name="connsiteX16" fmla="*/ 27115 w 58135"/>
                  <a:gd name="connsiteY16" fmla="*/ 47429 h 47200"/>
                  <a:gd name="connsiteX17" fmla="*/ 28414 w 58135"/>
                  <a:gd name="connsiteY17" fmla="*/ 46130 h 47200"/>
                  <a:gd name="connsiteX18" fmla="*/ 45411 w 58135"/>
                  <a:gd name="connsiteY18" fmla="*/ 2393 h 47200"/>
                  <a:gd name="connsiteX19" fmla="*/ 45411 w 58135"/>
                  <a:gd name="connsiteY19" fmla="*/ 42016 h 47200"/>
                  <a:gd name="connsiteX20" fmla="*/ 39998 w 58135"/>
                  <a:gd name="connsiteY20" fmla="*/ 45264 h 47200"/>
                  <a:gd name="connsiteX21" fmla="*/ 38374 w 58135"/>
                  <a:gd name="connsiteY21" fmla="*/ 45264 h 47200"/>
                  <a:gd name="connsiteX22" fmla="*/ 38374 w 58135"/>
                  <a:gd name="connsiteY22" fmla="*/ 47429 h 47200"/>
                  <a:gd name="connsiteX23" fmla="*/ 48334 w 58135"/>
                  <a:gd name="connsiteY23" fmla="*/ 47213 h 47200"/>
                  <a:gd name="connsiteX24" fmla="*/ 58185 w 58135"/>
                  <a:gd name="connsiteY24" fmla="*/ 47429 h 47200"/>
                  <a:gd name="connsiteX25" fmla="*/ 58185 w 58135"/>
                  <a:gd name="connsiteY25" fmla="*/ 45264 h 47200"/>
                  <a:gd name="connsiteX26" fmla="*/ 56453 w 58135"/>
                  <a:gd name="connsiteY26" fmla="*/ 45264 h 47200"/>
                  <a:gd name="connsiteX27" fmla="*/ 51040 w 58135"/>
                  <a:gd name="connsiteY27" fmla="*/ 42016 h 47200"/>
                  <a:gd name="connsiteX28" fmla="*/ 51040 w 58135"/>
                  <a:gd name="connsiteY28" fmla="*/ 5641 h 47200"/>
                  <a:gd name="connsiteX29" fmla="*/ 56453 w 58135"/>
                  <a:gd name="connsiteY29" fmla="*/ 2393 h 47200"/>
                  <a:gd name="connsiteX30" fmla="*/ 58185 w 58135"/>
                  <a:gd name="connsiteY30" fmla="*/ 2393 h 47200"/>
                  <a:gd name="connsiteX31" fmla="*/ 58185 w 58135"/>
                  <a:gd name="connsiteY31" fmla="*/ 228 h 47200"/>
                  <a:gd name="connsiteX32" fmla="*/ 46493 w 58135"/>
                  <a:gd name="connsiteY32" fmla="*/ 228 h 47200"/>
                  <a:gd name="connsiteX33" fmla="*/ 44220 w 58135"/>
                  <a:gd name="connsiteY33" fmla="*/ 1527 h 47200"/>
                  <a:gd name="connsiteX34" fmla="*/ 29063 w 58135"/>
                  <a:gd name="connsiteY34" fmla="*/ 40500 h 4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58135" h="47200">
                    <a:moveTo>
                      <a:pt x="14124" y="1744"/>
                    </a:moveTo>
                    <a:cubicBezTo>
                      <a:pt x="13474" y="228"/>
                      <a:pt x="13258" y="228"/>
                      <a:pt x="11634" y="228"/>
                    </a:cubicBezTo>
                    <a:lnTo>
                      <a:pt x="50" y="228"/>
                    </a:lnTo>
                    <a:lnTo>
                      <a:pt x="50" y="2393"/>
                    </a:lnTo>
                    <a:lnTo>
                      <a:pt x="1674" y="2393"/>
                    </a:lnTo>
                    <a:cubicBezTo>
                      <a:pt x="6979" y="2393"/>
                      <a:pt x="7087" y="3151"/>
                      <a:pt x="7087" y="5641"/>
                    </a:cubicBezTo>
                    <a:lnTo>
                      <a:pt x="7087" y="40176"/>
                    </a:lnTo>
                    <a:cubicBezTo>
                      <a:pt x="7087" y="42016"/>
                      <a:pt x="7087" y="45264"/>
                      <a:pt x="50" y="45264"/>
                    </a:cubicBezTo>
                    <a:lnTo>
                      <a:pt x="50" y="47429"/>
                    </a:lnTo>
                    <a:cubicBezTo>
                      <a:pt x="2432" y="47321"/>
                      <a:pt x="5788" y="47213"/>
                      <a:pt x="8061" y="47213"/>
                    </a:cubicBezTo>
                    <a:cubicBezTo>
                      <a:pt x="10335" y="47213"/>
                      <a:pt x="13799" y="47321"/>
                      <a:pt x="16181" y="47429"/>
                    </a:cubicBezTo>
                    <a:lnTo>
                      <a:pt x="16181" y="45264"/>
                    </a:lnTo>
                    <a:cubicBezTo>
                      <a:pt x="9036" y="45264"/>
                      <a:pt x="9036" y="42016"/>
                      <a:pt x="9036" y="40176"/>
                    </a:cubicBezTo>
                    <a:lnTo>
                      <a:pt x="9036" y="2935"/>
                    </a:lnTo>
                    <a:lnTo>
                      <a:pt x="9144" y="2935"/>
                    </a:lnTo>
                    <a:lnTo>
                      <a:pt x="25816" y="45913"/>
                    </a:lnTo>
                    <a:cubicBezTo>
                      <a:pt x="26140" y="46779"/>
                      <a:pt x="26465" y="47429"/>
                      <a:pt x="27115" y="47429"/>
                    </a:cubicBezTo>
                    <a:cubicBezTo>
                      <a:pt x="27873" y="47429"/>
                      <a:pt x="28089" y="46888"/>
                      <a:pt x="28414" y="46130"/>
                    </a:cubicBezTo>
                    <a:lnTo>
                      <a:pt x="45411" y="2393"/>
                    </a:lnTo>
                    <a:lnTo>
                      <a:pt x="45411" y="42016"/>
                    </a:lnTo>
                    <a:cubicBezTo>
                      <a:pt x="45411" y="44506"/>
                      <a:pt x="45302" y="45264"/>
                      <a:pt x="39998" y="45264"/>
                    </a:cubicBezTo>
                    <a:lnTo>
                      <a:pt x="38374" y="45264"/>
                    </a:lnTo>
                    <a:lnTo>
                      <a:pt x="38374" y="47429"/>
                    </a:lnTo>
                    <a:cubicBezTo>
                      <a:pt x="40864" y="47213"/>
                      <a:pt x="45627" y="47213"/>
                      <a:pt x="48334" y="47213"/>
                    </a:cubicBezTo>
                    <a:cubicBezTo>
                      <a:pt x="50932" y="47213"/>
                      <a:pt x="55587" y="47213"/>
                      <a:pt x="58185" y="47429"/>
                    </a:cubicBezTo>
                    <a:lnTo>
                      <a:pt x="58185" y="45264"/>
                    </a:lnTo>
                    <a:lnTo>
                      <a:pt x="56453" y="45264"/>
                    </a:lnTo>
                    <a:cubicBezTo>
                      <a:pt x="51148" y="45264"/>
                      <a:pt x="51040" y="44506"/>
                      <a:pt x="51040" y="42016"/>
                    </a:cubicBezTo>
                    <a:lnTo>
                      <a:pt x="51040" y="5641"/>
                    </a:lnTo>
                    <a:cubicBezTo>
                      <a:pt x="51040" y="3151"/>
                      <a:pt x="51148" y="2393"/>
                      <a:pt x="56453" y="2393"/>
                    </a:cubicBezTo>
                    <a:lnTo>
                      <a:pt x="58185" y="2393"/>
                    </a:lnTo>
                    <a:lnTo>
                      <a:pt x="58185" y="228"/>
                    </a:lnTo>
                    <a:lnTo>
                      <a:pt x="46493" y="228"/>
                    </a:lnTo>
                    <a:cubicBezTo>
                      <a:pt x="44653" y="228"/>
                      <a:pt x="44653" y="336"/>
                      <a:pt x="44220" y="1527"/>
                    </a:cubicBezTo>
                    <a:lnTo>
                      <a:pt x="29063" y="40500"/>
                    </a:lnTo>
                    <a:close/>
                  </a:path>
                </a:pathLst>
              </a:custGeom>
              <a:solidFill>
                <a:srgbClr val="000000"/>
              </a:solidFill>
              <a:ln w="0" cap="flat">
                <a:noFill/>
                <a:prstDash val="solid"/>
                <a:miter/>
              </a:ln>
            </p:spPr>
            <p:txBody>
              <a:bodyPr rtlCol="0" anchor="ctr"/>
              <a:lstStyle/>
              <a:p>
                <a:endParaRPr lang="en-GB"/>
              </a:p>
            </p:txBody>
          </p:sp>
        </p:grpSp>
        <p:grpSp>
          <p:nvGrpSpPr>
            <p:cNvPr id="102" name="Graphic 389">
              <a:extLst>
                <a:ext uri="{FF2B5EF4-FFF2-40B4-BE49-F238E27FC236}">
                  <a16:creationId xmlns:a16="http://schemas.microsoft.com/office/drawing/2014/main" id="{C3734B51-2F34-04FF-C972-2B057B115F0F}"/>
                </a:ext>
              </a:extLst>
            </p:cNvPr>
            <p:cNvGrpSpPr/>
            <p:nvPr/>
          </p:nvGrpSpPr>
          <p:grpSpPr>
            <a:xfrm>
              <a:off x="4097281" y="6059707"/>
              <a:ext cx="110338" cy="49474"/>
              <a:chOff x="773989" y="5964851"/>
              <a:chExt cx="110338" cy="49474"/>
            </a:xfrm>
            <a:solidFill>
              <a:srgbClr val="000000"/>
            </a:solidFill>
          </p:grpSpPr>
          <p:sp>
            <p:nvSpPr>
              <p:cNvPr id="127" name="Freeform: Shape 126">
                <a:extLst>
                  <a:ext uri="{FF2B5EF4-FFF2-40B4-BE49-F238E27FC236}">
                    <a16:creationId xmlns:a16="http://schemas.microsoft.com/office/drawing/2014/main" id="{6C4ADF2D-7B2E-FC56-04ED-AF2310795212}"/>
                  </a:ext>
                </a:extLst>
              </p:cNvPr>
              <p:cNvSpPr/>
              <p:nvPr/>
            </p:nvSpPr>
            <p:spPr>
              <a:xfrm>
                <a:off x="773989" y="5964851"/>
                <a:ext cx="47309" cy="49474"/>
              </a:xfrm>
              <a:custGeom>
                <a:avLst/>
                <a:gdLst>
                  <a:gd name="connsiteX0" fmla="*/ 25371 w 47309"/>
                  <a:gd name="connsiteY0" fmla="*/ 1736 h 49474"/>
                  <a:gd name="connsiteX1" fmla="*/ 23747 w 47309"/>
                  <a:gd name="connsiteY1" fmla="*/ 328 h 49474"/>
                  <a:gd name="connsiteX2" fmla="*/ 22123 w 47309"/>
                  <a:gd name="connsiteY2" fmla="*/ 1736 h 49474"/>
                  <a:gd name="connsiteX3" fmla="*/ 7833 w 47309"/>
                  <a:gd name="connsiteY3" fmla="*/ 42982 h 49474"/>
                  <a:gd name="connsiteX4" fmla="*/ 38 w 47309"/>
                  <a:gd name="connsiteY4" fmla="*/ 47637 h 49474"/>
                  <a:gd name="connsiteX5" fmla="*/ 38 w 47309"/>
                  <a:gd name="connsiteY5" fmla="*/ 49803 h 49474"/>
                  <a:gd name="connsiteX6" fmla="*/ 7075 w 47309"/>
                  <a:gd name="connsiteY6" fmla="*/ 49586 h 49474"/>
                  <a:gd name="connsiteX7" fmla="*/ 15086 w 47309"/>
                  <a:gd name="connsiteY7" fmla="*/ 49803 h 49474"/>
                  <a:gd name="connsiteX8" fmla="*/ 15086 w 47309"/>
                  <a:gd name="connsiteY8" fmla="*/ 47637 h 49474"/>
                  <a:gd name="connsiteX9" fmla="*/ 9890 w 47309"/>
                  <a:gd name="connsiteY9" fmla="*/ 44173 h 49474"/>
                  <a:gd name="connsiteX10" fmla="*/ 9998 w 47309"/>
                  <a:gd name="connsiteY10" fmla="*/ 43091 h 49474"/>
                  <a:gd name="connsiteX11" fmla="*/ 13246 w 47309"/>
                  <a:gd name="connsiteY11" fmla="*/ 34105 h 49474"/>
                  <a:gd name="connsiteX12" fmla="*/ 30243 w 47309"/>
                  <a:gd name="connsiteY12" fmla="*/ 34105 h 49474"/>
                  <a:gd name="connsiteX13" fmla="*/ 33923 w 47309"/>
                  <a:gd name="connsiteY13" fmla="*/ 44606 h 49474"/>
                  <a:gd name="connsiteX14" fmla="*/ 34140 w 47309"/>
                  <a:gd name="connsiteY14" fmla="*/ 45581 h 49474"/>
                  <a:gd name="connsiteX15" fmla="*/ 28402 w 47309"/>
                  <a:gd name="connsiteY15" fmla="*/ 47637 h 49474"/>
                  <a:gd name="connsiteX16" fmla="*/ 28402 w 47309"/>
                  <a:gd name="connsiteY16" fmla="*/ 49803 h 49474"/>
                  <a:gd name="connsiteX17" fmla="*/ 38362 w 47309"/>
                  <a:gd name="connsiteY17" fmla="*/ 49586 h 49474"/>
                  <a:gd name="connsiteX18" fmla="*/ 47347 w 47309"/>
                  <a:gd name="connsiteY18" fmla="*/ 49803 h 49474"/>
                  <a:gd name="connsiteX19" fmla="*/ 47347 w 47309"/>
                  <a:gd name="connsiteY19" fmla="*/ 47637 h 49474"/>
                  <a:gd name="connsiteX20" fmla="*/ 46157 w 47309"/>
                  <a:gd name="connsiteY20" fmla="*/ 47637 h 49474"/>
                  <a:gd name="connsiteX21" fmla="*/ 40311 w 47309"/>
                  <a:gd name="connsiteY21" fmla="*/ 44931 h 49474"/>
                  <a:gd name="connsiteX22" fmla="*/ 21690 w 47309"/>
                  <a:gd name="connsiteY22" fmla="*/ 9422 h 49474"/>
                  <a:gd name="connsiteX23" fmla="*/ 29485 w 47309"/>
                  <a:gd name="connsiteY23" fmla="*/ 31940 h 49474"/>
                  <a:gd name="connsiteX24" fmla="*/ 14004 w 47309"/>
                  <a:gd name="connsiteY24" fmla="*/ 31940 h 494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47309" h="49474">
                    <a:moveTo>
                      <a:pt x="25371" y="1736"/>
                    </a:moveTo>
                    <a:cubicBezTo>
                      <a:pt x="25046" y="870"/>
                      <a:pt x="24830" y="328"/>
                      <a:pt x="23747" y="328"/>
                    </a:cubicBezTo>
                    <a:cubicBezTo>
                      <a:pt x="22664" y="328"/>
                      <a:pt x="22448" y="761"/>
                      <a:pt x="22123" y="1736"/>
                    </a:cubicBezTo>
                    <a:lnTo>
                      <a:pt x="7833" y="42982"/>
                    </a:lnTo>
                    <a:cubicBezTo>
                      <a:pt x="6534" y="46555"/>
                      <a:pt x="3827" y="47637"/>
                      <a:pt x="38" y="47637"/>
                    </a:cubicBezTo>
                    <a:lnTo>
                      <a:pt x="38" y="49803"/>
                    </a:lnTo>
                    <a:cubicBezTo>
                      <a:pt x="1662" y="49694"/>
                      <a:pt x="4693" y="49586"/>
                      <a:pt x="7075" y="49586"/>
                    </a:cubicBezTo>
                    <a:cubicBezTo>
                      <a:pt x="9240" y="49586"/>
                      <a:pt x="12813" y="49694"/>
                      <a:pt x="15086" y="49803"/>
                    </a:cubicBezTo>
                    <a:lnTo>
                      <a:pt x="15086" y="47637"/>
                    </a:lnTo>
                    <a:cubicBezTo>
                      <a:pt x="11622" y="47637"/>
                      <a:pt x="9890" y="45905"/>
                      <a:pt x="9890" y="44173"/>
                    </a:cubicBezTo>
                    <a:cubicBezTo>
                      <a:pt x="9890" y="43957"/>
                      <a:pt x="9998" y="43199"/>
                      <a:pt x="9998" y="43091"/>
                    </a:cubicBezTo>
                    <a:lnTo>
                      <a:pt x="13246" y="34105"/>
                    </a:lnTo>
                    <a:lnTo>
                      <a:pt x="30243" y="34105"/>
                    </a:lnTo>
                    <a:lnTo>
                      <a:pt x="33923" y="44606"/>
                    </a:lnTo>
                    <a:cubicBezTo>
                      <a:pt x="34032" y="44931"/>
                      <a:pt x="34140" y="45364"/>
                      <a:pt x="34140" y="45581"/>
                    </a:cubicBezTo>
                    <a:cubicBezTo>
                      <a:pt x="34140" y="47637"/>
                      <a:pt x="30243" y="47637"/>
                      <a:pt x="28402" y="47637"/>
                    </a:cubicBezTo>
                    <a:lnTo>
                      <a:pt x="28402" y="49803"/>
                    </a:lnTo>
                    <a:cubicBezTo>
                      <a:pt x="30892" y="49586"/>
                      <a:pt x="35764" y="49586"/>
                      <a:pt x="38362" y="49586"/>
                    </a:cubicBezTo>
                    <a:cubicBezTo>
                      <a:pt x="41285" y="49586"/>
                      <a:pt x="44533" y="49694"/>
                      <a:pt x="47347" y="49803"/>
                    </a:cubicBezTo>
                    <a:lnTo>
                      <a:pt x="47347" y="47637"/>
                    </a:lnTo>
                    <a:lnTo>
                      <a:pt x="46157" y="47637"/>
                    </a:lnTo>
                    <a:cubicBezTo>
                      <a:pt x="42043" y="47637"/>
                      <a:pt x="41068" y="47204"/>
                      <a:pt x="40311" y="44931"/>
                    </a:cubicBezTo>
                    <a:close/>
                    <a:moveTo>
                      <a:pt x="21690" y="9422"/>
                    </a:moveTo>
                    <a:lnTo>
                      <a:pt x="29485" y="31940"/>
                    </a:lnTo>
                    <a:lnTo>
                      <a:pt x="14004" y="31940"/>
                    </a:lnTo>
                    <a:close/>
                  </a:path>
                </a:pathLst>
              </a:custGeom>
              <a:solidFill>
                <a:srgbClr val="000000"/>
              </a:solidFill>
              <a:ln w="0" cap="flat">
                <a:noFill/>
                <a:prstDash val="solid"/>
                <a:miter/>
              </a:ln>
            </p:spPr>
            <p:txBody>
              <a:bodyPr rtlCol="0" anchor="ctr"/>
              <a:lstStyle/>
              <a:p>
                <a:endParaRPr lang="en-GB"/>
              </a:p>
            </p:txBody>
          </p:sp>
          <p:sp>
            <p:nvSpPr>
              <p:cNvPr id="1922" name="Freeform: Shape 1921">
                <a:extLst>
                  <a:ext uri="{FF2B5EF4-FFF2-40B4-BE49-F238E27FC236}">
                    <a16:creationId xmlns:a16="http://schemas.microsoft.com/office/drawing/2014/main" id="{6A3BCF68-61EA-97AA-84BE-193AAA3DE01F}"/>
                  </a:ext>
                </a:extLst>
              </p:cNvPr>
              <p:cNvSpPr/>
              <p:nvPr/>
            </p:nvSpPr>
            <p:spPr>
              <a:xfrm>
                <a:off x="826193" y="5967124"/>
                <a:ext cx="58135" cy="47200"/>
              </a:xfrm>
              <a:custGeom>
                <a:avLst/>
                <a:gdLst>
                  <a:gd name="connsiteX0" fmla="*/ 14121 w 58135"/>
                  <a:gd name="connsiteY0" fmla="*/ 1844 h 47200"/>
                  <a:gd name="connsiteX1" fmla="*/ 11631 w 58135"/>
                  <a:gd name="connsiteY1" fmla="*/ 328 h 47200"/>
                  <a:gd name="connsiteX2" fmla="*/ 47 w 58135"/>
                  <a:gd name="connsiteY2" fmla="*/ 328 h 47200"/>
                  <a:gd name="connsiteX3" fmla="*/ 47 w 58135"/>
                  <a:gd name="connsiteY3" fmla="*/ 2494 h 47200"/>
                  <a:gd name="connsiteX4" fmla="*/ 1671 w 58135"/>
                  <a:gd name="connsiteY4" fmla="*/ 2494 h 47200"/>
                  <a:gd name="connsiteX5" fmla="*/ 7084 w 58135"/>
                  <a:gd name="connsiteY5" fmla="*/ 5741 h 47200"/>
                  <a:gd name="connsiteX6" fmla="*/ 7084 w 58135"/>
                  <a:gd name="connsiteY6" fmla="*/ 40276 h 47200"/>
                  <a:gd name="connsiteX7" fmla="*/ 47 w 58135"/>
                  <a:gd name="connsiteY7" fmla="*/ 45364 h 47200"/>
                  <a:gd name="connsiteX8" fmla="*/ 47 w 58135"/>
                  <a:gd name="connsiteY8" fmla="*/ 47529 h 47200"/>
                  <a:gd name="connsiteX9" fmla="*/ 8058 w 58135"/>
                  <a:gd name="connsiteY9" fmla="*/ 47313 h 47200"/>
                  <a:gd name="connsiteX10" fmla="*/ 16178 w 58135"/>
                  <a:gd name="connsiteY10" fmla="*/ 47529 h 47200"/>
                  <a:gd name="connsiteX11" fmla="*/ 16178 w 58135"/>
                  <a:gd name="connsiteY11" fmla="*/ 45364 h 47200"/>
                  <a:gd name="connsiteX12" fmla="*/ 9033 w 58135"/>
                  <a:gd name="connsiteY12" fmla="*/ 40276 h 47200"/>
                  <a:gd name="connsiteX13" fmla="*/ 9033 w 58135"/>
                  <a:gd name="connsiteY13" fmla="*/ 3035 h 47200"/>
                  <a:gd name="connsiteX14" fmla="*/ 9141 w 58135"/>
                  <a:gd name="connsiteY14" fmla="*/ 3035 h 47200"/>
                  <a:gd name="connsiteX15" fmla="*/ 25813 w 58135"/>
                  <a:gd name="connsiteY15" fmla="*/ 46014 h 47200"/>
                  <a:gd name="connsiteX16" fmla="*/ 27112 w 58135"/>
                  <a:gd name="connsiteY16" fmla="*/ 47529 h 47200"/>
                  <a:gd name="connsiteX17" fmla="*/ 28411 w 58135"/>
                  <a:gd name="connsiteY17" fmla="*/ 46230 h 47200"/>
                  <a:gd name="connsiteX18" fmla="*/ 45408 w 58135"/>
                  <a:gd name="connsiteY18" fmla="*/ 2494 h 47200"/>
                  <a:gd name="connsiteX19" fmla="*/ 45408 w 58135"/>
                  <a:gd name="connsiteY19" fmla="*/ 42116 h 47200"/>
                  <a:gd name="connsiteX20" fmla="*/ 39995 w 58135"/>
                  <a:gd name="connsiteY20" fmla="*/ 45364 h 47200"/>
                  <a:gd name="connsiteX21" fmla="*/ 38371 w 58135"/>
                  <a:gd name="connsiteY21" fmla="*/ 45364 h 47200"/>
                  <a:gd name="connsiteX22" fmla="*/ 38371 w 58135"/>
                  <a:gd name="connsiteY22" fmla="*/ 47529 h 47200"/>
                  <a:gd name="connsiteX23" fmla="*/ 48331 w 58135"/>
                  <a:gd name="connsiteY23" fmla="*/ 47313 h 47200"/>
                  <a:gd name="connsiteX24" fmla="*/ 58182 w 58135"/>
                  <a:gd name="connsiteY24" fmla="*/ 47529 h 47200"/>
                  <a:gd name="connsiteX25" fmla="*/ 58182 w 58135"/>
                  <a:gd name="connsiteY25" fmla="*/ 45364 h 47200"/>
                  <a:gd name="connsiteX26" fmla="*/ 56450 w 58135"/>
                  <a:gd name="connsiteY26" fmla="*/ 45364 h 47200"/>
                  <a:gd name="connsiteX27" fmla="*/ 51037 w 58135"/>
                  <a:gd name="connsiteY27" fmla="*/ 42116 h 47200"/>
                  <a:gd name="connsiteX28" fmla="*/ 51037 w 58135"/>
                  <a:gd name="connsiteY28" fmla="*/ 5741 h 47200"/>
                  <a:gd name="connsiteX29" fmla="*/ 56450 w 58135"/>
                  <a:gd name="connsiteY29" fmla="*/ 2494 h 47200"/>
                  <a:gd name="connsiteX30" fmla="*/ 58182 w 58135"/>
                  <a:gd name="connsiteY30" fmla="*/ 2494 h 47200"/>
                  <a:gd name="connsiteX31" fmla="*/ 58182 w 58135"/>
                  <a:gd name="connsiteY31" fmla="*/ 328 h 47200"/>
                  <a:gd name="connsiteX32" fmla="*/ 46490 w 58135"/>
                  <a:gd name="connsiteY32" fmla="*/ 328 h 47200"/>
                  <a:gd name="connsiteX33" fmla="*/ 44217 w 58135"/>
                  <a:gd name="connsiteY33" fmla="*/ 1627 h 47200"/>
                  <a:gd name="connsiteX34" fmla="*/ 29061 w 58135"/>
                  <a:gd name="connsiteY34" fmla="*/ 40601 h 4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58135" h="47200">
                    <a:moveTo>
                      <a:pt x="14121" y="1844"/>
                    </a:moveTo>
                    <a:cubicBezTo>
                      <a:pt x="13471" y="328"/>
                      <a:pt x="13255" y="328"/>
                      <a:pt x="11631" y="328"/>
                    </a:cubicBezTo>
                    <a:lnTo>
                      <a:pt x="47" y="328"/>
                    </a:lnTo>
                    <a:lnTo>
                      <a:pt x="47" y="2494"/>
                    </a:lnTo>
                    <a:lnTo>
                      <a:pt x="1671" y="2494"/>
                    </a:lnTo>
                    <a:cubicBezTo>
                      <a:pt x="6976" y="2494"/>
                      <a:pt x="7084" y="3251"/>
                      <a:pt x="7084" y="5741"/>
                    </a:cubicBezTo>
                    <a:lnTo>
                      <a:pt x="7084" y="40276"/>
                    </a:lnTo>
                    <a:cubicBezTo>
                      <a:pt x="7084" y="42116"/>
                      <a:pt x="7084" y="45364"/>
                      <a:pt x="47" y="45364"/>
                    </a:cubicBezTo>
                    <a:lnTo>
                      <a:pt x="47" y="47529"/>
                    </a:lnTo>
                    <a:cubicBezTo>
                      <a:pt x="2429" y="47421"/>
                      <a:pt x="5785" y="47313"/>
                      <a:pt x="8058" y="47313"/>
                    </a:cubicBezTo>
                    <a:cubicBezTo>
                      <a:pt x="10332" y="47313"/>
                      <a:pt x="13796" y="47421"/>
                      <a:pt x="16178" y="47529"/>
                    </a:cubicBezTo>
                    <a:lnTo>
                      <a:pt x="16178" y="45364"/>
                    </a:lnTo>
                    <a:cubicBezTo>
                      <a:pt x="9033" y="45364"/>
                      <a:pt x="9033" y="42116"/>
                      <a:pt x="9033" y="40276"/>
                    </a:cubicBezTo>
                    <a:lnTo>
                      <a:pt x="9033" y="3035"/>
                    </a:lnTo>
                    <a:lnTo>
                      <a:pt x="9141" y="3035"/>
                    </a:lnTo>
                    <a:lnTo>
                      <a:pt x="25813" y="46014"/>
                    </a:lnTo>
                    <a:cubicBezTo>
                      <a:pt x="26138" y="46880"/>
                      <a:pt x="26462" y="47529"/>
                      <a:pt x="27112" y="47529"/>
                    </a:cubicBezTo>
                    <a:cubicBezTo>
                      <a:pt x="27870" y="47529"/>
                      <a:pt x="28086" y="46988"/>
                      <a:pt x="28411" y="46230"/>
                    </a:cubicBezTo>
                    <a:lnTo>
                      <a:pt x="45408" y="2494"/>
                    </a:lnTo>
                    <a:lnTo>
                      <a:pt x="45408" y="42116"/>
                    </a:lnTo>
                    <a:cubicBezTo>
                      <a:pt x="45408" y="44606"/>
                      <a:pt x="45299" y="45364"/>
                      <a:pt x="39995" y="45364"/>
                    </a:cubicBezTo>
                    <a:lnTo>
                      <a:pt x="38371" y="45364"/>
                    </a:lnTo>
                    <a:lnTo>
                      <a:pt x="38371" y="47529"/>
                    </a:lnTo>
                    <a:cubicBezTo>
                      <a:pt x="40861" y="47313"/>
                      <a:pt x="45624" y="47313"/>
                      <a:pt x="48331" y="47313"/>
                    </a:cubicBezTo>
                    <a:cubicBezTo>
                      <a:pt x="50929" y="47313"/>
                      <a:pt x="55584" y="47313"/>
                      <a:pt x="58182" y="47529"/>
                    </a:cubicBezTo>
                    <a:lnTo>
                      <a:pt x="58182" y="45364"/>
                    </a:lnTo>
                    <a:lnTo>
                      <a:pt x="56450" y="45364"/>
                    </a:lnTo>
                    <a:cubicBezTo>
                      <a:pt x="51145" y="45364"/>
                      <a:pt x="51037" y="44606"/>
                      <a:pt x="51037" y="42116"/>
                    </a:cubicBezTo>
                    <a:lnTo>
                      <a:pt x="51037" y="5741"/>
                    </a:lnTo>
                    <a:cubicBezTo>
                      <a:pt x="51037" y="3251"/>
                      <a:pt x="51145" y="2494"/>
                      <a:pt x="56450" y="2494"/>
                    </a:cubicBezTo>
                    <a:lnTo>
                      <a:pt x="58182" y="2494"/>
                    </a:lnTo>
                    <a:lnTo>
                      <a:pt x="58182" y="328"/>
                    </a:lnTo>
                    <a:lnTo>
                      <a:pt x="46490" y="328"/>
                    </a:lnTo>
                    <a:cubicBezTo>
                      <a:pt x="44650" y="328"/>
                      <a:pt x="44650" y="437"/>
                      <a:pt x="44217" y="1627"/>
                    </a:cubicBezTo>
                    <a:lnTo>
                      <a:pt x="29061" y="40601"/>
                    </a:lnTo>
                    <a:close/>
                  </a:path>
                </a:pathLst>
              </a:custGeom>
              <a:solidFill>
                <a:srgbClr val="000000"/>
              </a:solidFill>
              <a:ln w="0" cap="flat">
                <a:noFill/>
                <a:prstDash val="solid"/>
                <a:miter/>
              </a:ln>
            </p:spPr>
            <p:txBody>
              <a:bodyPr rtlCol="0" anchor="ctr"/>
              <a:lstStyle/>
              <a:p>
                <a:endParaRPr lang="en-GB"/>
              </a:p>
            </p:txBody>
          </p:sp>
        </p:grpSp>
        <p:grpSp>
          <p:nvGrpSpPr>
            <p:cNvPr id="103" name="Graphic 389">
              <a:extLst>
                <a:ext uri="{FF2B5EF4-FFF2-40B4-BE49-F238E27FC236}">
                  <a16:creationId xmlns:a16="http://schemas.microsoft.com/office/drawing/2014/main" id="{B177A63B-56D0-20BB-DBED-C348E1BCC81F}"/>
                </a:ext>
              </a:extLst>
            </p:cNvPr>
            <p:cNvGrpSpPr/>
            <p:nvPr/>
          </p:nvGrpSpPr>
          <p:grpSpPr>
            <a:xfrm>
              <a:off x="4235313" y="6654981"/>
              <a:ext cx="307529" cy="69177"/>
              <a:chOff x="912021" y="6560125"/>
              <a:chExt cx="307529" cy="69177"/>
            </a:xfrm>
            <a:solidFill>
              <a:srgbClr val="000000"/>
            </a:solidFill>
          </p:grpSpPr>
          <p:grpSp>
            <p:nvGrpSpPr>
              <p:cNvPr id="116" name="Graphic 389">
                <a:extLst>
                  <a:ext uri="{FF2B5EF4-FFF2-40B4-BE49-F238E27FC236}">
                    <a16:creationId xmlns:a16="http://schemas.microsoft.com/office/drawing/2014/main" id="{CF1CC574-E959-1E60-2B66-025C871595FE}"/>
                  </a:ext>
                </a:extLst>
              </p:cNvPr>
              <p:cNvGrpSpPr/>
              <p:nvPr/>
            </p:nvGrpSpPr>
            <p:grpSpPr>
              <a:xfrm>
                <a:off x="912021" y="6565213"/>
                <a:ext cx="152742" cy="47525"/>
                <a:chOff x="912021" y="6565213"/>
                <a:chExt cx="152742" cy="47525"/>
              </a:xfrm>
              <a:solidFill>
                <a:srgbClr val="000000"/>
              </a:solidFill>
            </p:grpSpPr>
            <p:sp>
              <p:nvSpPr>
                <p:cNvPr id="123" name="Freeform: Shape 122">
                  <a:extLst>
                    <a:ext uri="{FF2B5EF4-FFF2-40B4-BE49-F238E27FC236}">
                      <a16:creationId xmlns:a16="http://schemas.microsoft.com/office/drawing/2014/main" id="{0209BFC4-0A5E-C493-1DC3-71063D5EA63C}"/>
                    </a:ext>
                  </a:extLst>
                </p:cNvPr>
                <p:cNvSpPr/>
                <p:nvPr/>
              </p:nvSpPr>
              <p:spPr>
                <a:xfrm>
                  <a:off x="912021" y="6565213"/>
                  <a:ext cx="44819" cy="46767"/>
                </a:xfrm>
                <a:custGeom>
                  <a:avLst/>
                  <a:gdLst>
                    <a:gd name="connsiteX0" fmla="*/ 43582 w 44819"/>
                    <a:gd name="connsiteY0" fmla="*/ 429 h 46767"/>
                    <a:gd name="connsiteX1" fmla="*/ 1361 w 44819"/>
                    <a:gd name="connsiteY1" fmla="*/ 429 h 46767"/>
                    <a:gd name="connsiteX2" fmla="*/ 62 w 44819"/>
                    <a:gd name="connsiteY2" fmla="*/ 16018 h 46767"/>
                    <a:gd name="connsiteX3" fmla="*/ 1794 w 44819"/>
                    <a:gd name="connsiteY3" fmla="*/ 16018 h 46767"/>
                    <a:gd name="connsiteX4" fmla="*/ 14243 w 44819"/>
                    <a:gd name="connsiteY4" fmla="*/ 2594 h 46767"/>
                    <a:gd name="connsiteX5" fmla="*/ 17924 w 44819"/>
                    <a:gd name="connsiteY5" fmla="*/ 2703 h 46767"/>
                    <a:gd name="connsiteX6" fmla="*/ 19440 w 44819"/>
                    <a:gd name="connsiteY6" fmla="*/ 5301 h 46767"/>
                    <a:gd name="connsiteX7" fmla="*/ 19440 w 44819"/>
                    <a:gd name="connsiteY7" fmla="*/ 41784 h 46767"/>
                    <a:gd name="connsiteX8" fmla="*/ 12187 w 44819"/>
                    <a:gd name="connsiteY8" fmla="*/ 45032 h 46767"/>
                    <a:gd name="connsiteX9" fmla="*/ 9372 w 44819"/>
                    <a:gd name="connsiteY9" fmla="*/ 45032 h 46767"/>
                    <a:gd name="connsiteX10" fmla="*/ 9372 w 44819"/>
                    <a:gd name="connsiteY10" fmla="*/ 47197 h 46767"/>
                    <a:gd name="connsiteX11" fmla="*/ 22471 w 44819"/>
                    <a:gd name="connsiteY11" fmla="*/ 46981 h 46767"/>
                    <a:gd name="connsiteX12" fmla="*/ 35570 w 44819"/>
                    <a:gd name="connsiteY12" fmla="*/ 47197 h 46767"/>
                    <a:gd name="connsiteX13" fmla="*/ 35570 w 44819"/>
                    <a:gd name="connsiteY13" fmla="*/ 45032 h 46767"/>
                    <a:gd name="connsiteX14" fmla="*/ 32756 w 44819"/>
                    <a:gd name="connsiteY14" fmla="*/ 45032 h 46767"/>
                    <a:gd name="connsiteX15" fmla="*/ 25502 w 44819"/>
                    <a:gd name="connsiteY15" fmla="*/ 41784 h 46767"/>
                    <a:gd name="connsiteX16" fmla="*/ 25502 w 44819"/>
                    <a:gd name="connsiteY16" fmla="*/ 5301 h 46767"/>
                    <a:gd name="connsiteX17" fmla="*/ 26801 w 44819"/>
                    <a:gd name="connsiteY17" fmla="*/ 2703 h 46767"/>
                    <a:gd name="connsiteX18" fmla="*/ 30699 w 44819"/>
                    <a:gd name="connsiteY18" fmla="*/ 2594 h 46767"/>
                    <a:gd name="connsiteX19" fmla="*/ 43149 w 44819"/>
                    <a:gd name="connsiteY19" fmla="*/ 16018 h 46767"/>
                    <a:gd name="connsiteX20" fmla="*/ 44881 w 44819"/>
                    <a:gd name="connsiteY20" fmla="*/ 16018 h 467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4819" h="46767">
                      <a:moveTo>
                        <a:pt x="43582" y="429"/>
                      </a:moveTo>
                      <a:lnTo>
                        <a:pt x="1361" y="429"/>
                      </a:lnTo>
                      <a:lnTo>
                        <a:pt x="62" y="16018"/>
                      </a:lnTo>
                      <a:lnTo>
                        <a:pt x="1794" y="16018"/>
                      </a:lnTo>
                      <a:cubicBezTo>
                        <a:pt x="2768" y="4868"/>
                        <a:pt x="3742" y="2594"/>
                        <a:pt x="14243" y="2594"/>
                      </a:cubicBezTo>
                      <a:cubicBezTo>
                        <a:pt x="15434" y="2594"/>
                        <a:pt x="17275" y="2594"/>
                        <a:pt x="17924" y="2703"/>
                      </a:cubicBezTo>
                      <a:cubicBezTo>
                        <a:pt x="19440" y="3027"/>
                        <a:pt x="19440" y="3785"/>
                        <a:pt x="19440" y="5301"/>
                      </a:cubicBezTo>
                      <a:lnTo>
                        <a:pt x="19440" y="41784"/>
                      </a:lnTo>
                      <a:cubicBezTo>
                        <a:pt x="19440" y="44058"/>
                        <a:pt x="19440" y="45032"/>
                        <a:pt x="12187" y="45032"/>
                      </a:cubicBezTo>
                      <a:lnTo>
                        <a:pt x="9372" y="45032"/>
                      </a:lnTo>
                      <a:lnTo>
                        <a:pt x="9372" y="47197"/>
                      </a:lnTo>
                      <a:cubicBezTo>
                        <a:pt x="12187" y="46981"/>
                        <a:pt x="19223" y="46981"/>
                        <a:pt x="22471" y="46981"/>
                      </a:cubicBezTo>
                      <a:cubicBezTo>
                        <a:pt x="25611" y="46981"/>
                        <a:pt x="32756" y="46981"/>
                        <a:pt x="35570" y="47197"/>
                      </a:cubicBezTo>
                      <a:lnTo>
                        <a:pt x="35570" y="45032"/>
                      </a:lnTo>
                      <a:lnTo>
                        <a:pt x="32756" y="45032"/>
                      </a:lnTo>
                      <a:cubicBezTo>
                        <a:pt x="25502" y="45032"/>
                        <a:pt x="25502" y="44058"/>
                        <a:pt x="25502" y="41784"/>
                      </a:cubicBezTo>
                      <a:lnTo>
                        <a:pt x="25502" y="5301"/>
                      </a:lnTo>
                      <a:cubicBezTo>
                        <a:pt x="25502" y="4002"/>
                        <a:pt x="25502" y="3027"/>
                        <a:pt x="26801" y="2703"/>
                      </a:cubicBezTo>
                      <a:cubicBezTo>
                        <a:pt x="27559" y="2594"/>
                        <a:pt x="29400" y="2594"/>
                        <a:pt x="30699" y="2594"/>
                      </a:cubicBezTo>
                      <a:cubicBezTo>
                        <a:pt x="41200" y="2594"/>
                        <a:pt x="42174" y="4868"/>
                        <a:pt x="43149" y="16018"/>
                      </a:cubicBezTo>
                      <a:lnTo>
                        <a:pt x="44881" y="16018"/>
                      </a:lnTo>
                      <a:close/>
                    </a:path>
                  </a:pathLst>
                </a:custGeom>
                <a:solidFill>
                  <a:srgbClr val="000000"/>
                </a:solidFill>
                <a:ln w="0" cap="flat">
                  <a:noFill/>
                  <a:prstDash val="solid"/>
                  <a:miter/>
                </a:ln>
              </p:spPr>
              <p:txBody>
                <a:bodyPr rtlCol="0" anchor="ctr"/>
                <a:lstStyle/>
                <a:p>
                  <a:endParaRPr lang="en-GB"/>
                </a:p>
              </p:txBody>
            </p:sp>
            <p:sp>
              <p:nvSpPr>
                <p:cNvPr id="124" name="Freeform: Shape 123">
                  <a:extLst>
                    <a:ext uri="{FF2B5EF4-FFF2-40B4-BE49-F238E27FC236}">
                      <a16:creationId xmlns:a16="http://schemas.microsoft.com/office/drawing/2014/main" id="{E9574B32-6874-26AE-1543-29F9BC6D4A58}"/>
                    </a:ext>
                  </a:extLst>
                </p:cNvPr>
                <p:cNvSpPr/>
                <p:nvPr/>
              </p:nvSpPr>
              <p:spPr>
                <a:xfrm>
                  <a:off x="961656" y="6565755"/>
                  <a:ext cx="14831" cy="46226"/>
                </a:xfrm>
                <a:custGeom>
                  <a:avLst/>
                  <a:gdLst>
                    <a:gd name="connsiteX0" fmla="*/ 10029 w 14831"/>
                    <a:gd name="connsiteY0" fmla="*/ 16127 h 46226"/>
                    <a:gd name="connsiteX1" fmla="*/ 394 w 14831"/>
                    <a:gd name="connsiteY1" fmla="*/ 16885 h 46226"/>
                    <a:gd name="connsiteX2" fmla="*/ 394 w 14831"/>
                    <a:gd name="connsiteY2" fmla="*/ 19050 h 46226"/>
                    <a:gd name="connsiteX3" fmla="*/ 5483 w 14831"/>
                    <a:gd name="connsiteY3" fmla="*/ 22839 h 46226"/>
                    <a:gd name="connsiteX4" fmla="*/ 5483 w 14831"/>
                    <a:gd name="connsiteY4" fmla="*/ 41459 h 46226"/>
                    <a:gd name="connsiteX5" fmla="*/ 70 w 14831"/>
                    <a:gd name="connsiteY5" fmla="*/ 44491 h 46226"/>
                    <a:gd name="connsiteX6" fmla="*/ 70 w 14831"/>
                    <a:gd name="connsiteY6" fmla="*/ 46656 h 46226"/>
                    <a:gd name="connsiteX7" fmla="*/ 7648 w 14831"/>
                    <a:gd name="connsiteY7" fmla="*/ 46439 h 46226"/>
                    <a:gd name="connsiteX8" fmla="*/ 14901 w 14831"/>
                    <a:gd name="connsiteY8" fmla="*/ 46656 h 46226"/>
                    <a:gd name="connsiteX9" fmla="*/ 14901 w 14831"/>
                    <a:gd name="connsiteY9" fmla="*/ 44491 h 46226"/>
                    <a:gd name="connsiteX10" fmla="*/ 10029 w 14831"/>
                    <a:gd name="connsiteY10" fmla="*/ 41459 h 46226"/>
                    <a:gd name="connsiteX11" fmla="*/ 10246 w 14831"/>
                    <a:gd name="connsiteY11" fmla="*/ 4110 h 46226"/>
                    <a:gd name="connsiteX12" fmla="*/ 6673 w 14831"/>
                    <a:gd name="connsiteY12" fmla="*/ 429 h 46226"/>
                    <a:gd name="connsiteX13" fmla="*/ 2993 w 14831"/>
                    <a:gd name="connsiteY13" fmla="*/ 4110 h 46226"/>
                    <a:gd name="connsiteX14" fmla="*/ 6673 w 14831"/>
                    <a:gd name="connsiteY14" fmla="*/ 7791 h 46226"/>
                    <a:gd name="connsiteX15" fmla="*/ 10246 w 14831"/>
                    <a:gd name="connsiteY15" fmla="*/ 4110 h 462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4831" h="46226">
                      <a:moveTo>
                        <a:pt x="10029" y="16127"/>
                      </a:moveTo>
                      <a:lnTo>
                        <a:pt x="394" y="16885"/>
                      </a:lnTo>
                      <a:lnTo>
                        <a:pt x="394" y="19050"/>
                      </a:lnTo>
                      <a:cubicBezTo>
                        <a:pt x="4833" y="19050"/>
                        <a:pt x="5483" y="19483"/>
                        <a:pt x="5483" y="22839"/>
                      </a:cubicBezTo>
                      <a:lnTo>
                        <a:pt x="5483" y="41459"/>
                      </a:lnTo>
                      <a:cubicBezTo>
                        <a:pt x="5483" y="44491"/>
                        <a:pt x="4725" y="44491"/>
                        <a:pt x="70" y="44491"/>
                      </a:cubicBezTo>
                      <a:lnTo>
                        <a:pt x="70" y="46656"/>
                      </a:lnTo>
                      <a:cubicBezTo>
                        <a:pt x="2235" y="46548"/>
                        <a:pt x="6024" y="46439"/>
                        <a:pt x="7648" y="46439"/>
                      </a:cubicBezTo>
                      <a:cubicBezTo>
                        <a:pt x="10138" y="46439"/>
                        <a:pt x="12519" y="46548"/>
                        <a:pt x="14901" y="46656"/>
                      </a:cubicBezTo>
                      <a:lnTo>
                        <a:pt x="14901" y="44491"/>
                      </a:lnTo>
                      <a:cubicBezTo>
                        <a:pt x="10246" y="44491"/>
                        <a:pt x="10029" y="44166"/>
                        <a:pt x="10029" y="41459"/>
                      </a:cubicBezTo>
                      <a:close/>
                      <a:moveTo>
                        <a:pt x="10246" y="4110"/>
                      </a:moveTo>
                      <a:cubicBezTo>
                        <a:pt x="10246" y="1945"/>
                        <a:pt x="8622" y="429"/>
                        <a:pt x="6673" y="429"/>
                      </a:cubicBezTo>
                      <a:cubicBezTo>
                        <a:pt x="4508" y="429"/>
                        <a:pt x="2993" y="2270"/>
                        <a:pt x="2993" y="4110"/>
                      </a:cubicBezTo>
                      <a:cubicBezTo>
                        <a:pt x="2993" y="5950"/>
                        <a:pt x="4508" y="7791"/>
                        <a:pt x="6673" y="7791"/>
                      </a:cubicBezTo>
                      <a:cubicBezTo>
                        <a:pt x="8622" y="7791"/>
                        <a:pt x="10246" y="6275"/>
                        <a:pt x="10246" y="4110"/>
                      </a:cubicBezTo>
                      <a:close/>
                    </a:path>
                  </a:pathLst>
                </a:custGeom>
                <a:solidFill>
                  <a:srgbClr val="000000"/>
                </a:solidFill>
                <a:ln w="0" cap="flat">
                  <a:noFill/>
                  <a:prstDash val="solid"/>
                  <a:miter/>
                </a:ln>
              </p:spPr>
              <p:txBody>
                <a:bodyPr rtlCol="0" anchor="ctr"/>
                <a:lstStyle/>
                <a:p>
                  <a:endParaRPr lang="en-GB"/>
                </a:p>
              </p:txBody>
            </p:sp>
            <p:sp>
              <p:nvSpPr>
                <p:cNvPr id="125" name="Freeform: Shape 124">
                  <a:extLst>
                    <a:ext uri="{FF2B5EF4-FFF2-40B4-BE49-F238E27FC236}">
                      <a16:creationId xmlns:a16="http://schemas.microsoft.com/office/drawing/2014/main" id="{04054E91-0E27-38BC-6BFA-12365B9E2405}"/>
                    </a:ext>
                  </a:extLst>
                </p:cNvPr>
                <p:cNvSpPr/>
                <p:nvPr/>
              </p:nvSpPr>
              <p:spPr>
                <a:xfrm>
                  <a:off x="980726" y="6581452"/>
                  <a:ext cx="54021" cy="30529"/>
                </a:xfrm>
                <a:custGeom>
                  <a:avLst/>
                  <a:gdLst>
                    <a:gd name="connsiteX0" fmla="*/ 5486 w 54021"/>
                    <a:gd name="connsiteY0" fmla="*/ 7250 h 30529"/>
                    <a:gd name="connsiteX1" fmla="*/ 5486 w 54021"/>
                    <a:gd name="connsiteY1" fmla="*/ 25762 h 30529"/>
                    <a:gd name="connsiteX2" fmla="*/ 73 w 54021"/>
                    <a:gd name="connsiteY2" fmla="*/ 28793 h 30529"/>
                    <a:gd name="connsiteX3" fmla="*/ 73 w 54021"/>
                    <a:gd name="connsiteY3" fmla="*/ 30958 h 30529"/>
                    <a:gd name="connsiteX4" fmla="*/ 7976 w 54021"/>
                    <a:gd name="connsiteY4" fmla="*/ 30742 h 30529"/>
                    <a:gd name="connsiteX5" fmla="*/ 15663 w 54021"/>
                    <a:gd name="connsiteY5" fmla="*/ 30958 h 30529"/>
                    <a:gd name="connsiteX6" fmla="*/ 15663 w 54021"/>
                    <a:gd name="connsiteY6" fmla="*/ 28793 h 30529"/>
                    <a:gd name="connsiteX7" fmla="*/ 10250 w 54021"/>
                    <a:gd name="connsiteY7" fmla="*/ 25762 h 30529"/>
                    <a:gd name="connsiteX8" fmla="*/ 10250 w 54021"/>
                    <a:gd name="connsiteY8" fmla="*/ 12987 h 30529"/>
                    <a:gd name="connsiteX9" fmla="*/ 19560 w 54021"/>
                    <a:gd name="connsiteY9" fmla="*/ 1945 h 30529"/>
                    <a:gd name="connsiteX10" fmla="*/ 24756 w 54021"/>
                    <a:gd name="connsiteY10" fmla="*/ 9631 h 30529"/>
                    <a:gd name="connsiteX11" fmla="*/ 24756 w 54021"/>
                    <a:gd name="connsiteY11" fmla="*/ 25762 h 30529"/>
                    <a:gd name="connsiteX12" fmla="*/ 19343 w 54021"/>
                    <a:gd name="connsiteY12" fmla="*/ 28793 h 30529"/>
                    <a:gd name="connsiteX13" fmla="*/ 19343 w 54021"/>
                    <a:gd name="connsiteY13" fmla="*/ 30958 h 30529"/>
                    <a:gd name="connsiteX14" fmla="*/ 27138 w 54021"/>
                    <a:gd name="connsiteY14" fmla="*/ 30742 h 30529"/>
                    <a:gd name="connsiteX15" fmla="*/ 34824 w 54021"/>
                    <a:gd name="connsiteY15" fmla="*/ 30958 h 30529"/>
                    <a:gd name="connsiteX16" fmla="*/ 34824 w 54021"/>
                    <a:gd name="connsiteY16" fmla="*/ 28793 h 30529"/>
                    <a:gd name="connsiteX17" fmla="*/ 29520 w 54021"/>
                    <a:gd name="connsiteY17" fmla="*/ 25762 h 30529"/>
                    <a:gd name="connsiteX18" fmla="*/ 29520 w 54021"/>
                    <a:gd name="connsiteY18" fmla="*/ 12987 h 30529"/>
                    <a:gd name="connsiteX19" fmla="*/ 38830 w 54021"/>
                    <a:gd name="connsiteY19" fmla="*/ 1945 h 30529"/>
                    <a:gd name="connsiteX20" fmla="*/ 43918 w 54021"/>
                    <a:gd name="connsiteY20" fmla="*/ 9631 h 30529"/>
                    <a:gd name="connsiteX21" fmla="*/ 43918 w 54021"/>
                    <a:gd name="connsiteY21" fmla="*/ 25762 h 30529"/>
                    <a:gd name="connsiteX22" fmla="*/ 38505 w 54021"/>
                    <a:gd name="connsiteY22" fmla="*/ 28793 h 30529"/>
                    <a:gd name="connsiteX23" fmla="*/ 38505 w 54021"/>
                    <a:gd name="connsiteY23" fmla="*/ 30958 h 30529"/>
                    <a:gd name="connsiteX24" fmla="*/ 46300 w 54021"/>
                    <a:gd name="connsiteY24" fmla="*/ 30742 h 30529"/>
                    <a:gd name="connsiteX25" fmla="*/ 54095 w 54021"/>
                    <a:gd name="connsiteY25" fmla="*/ 30958 h 30529"/>
                    <a:gd name="connsiteX26" fmla="*/ 54095 w 54021"/>
                    <a:gd name="connsiteY26" fmla="*/ 28793 h 30529"/>
                    <a:gd name="connsiteX27" fmla="*/ 48682 w 54021"/>
                    <a:gd name="connsiteY27" fmla="*/ 26736 h 30529"/>
                    <a:gd name="connsiteX28" fmla="*/ 48682 w 54021"/>
                    <a:gd name="connsiteY28" fmla="*/ 13529 h 30529"/>
                    <a:gd name="connsiteX29" fmla="*/ 46516 w 54021"/>
                    <a:gd name="connsiteY29" fmla="*/ 3028 h 30529"/>
                    <a:gd name="connsiteX30" fmla="*/ 39263 w 54021"/>
                    <a:gd name="connsiteY30" fmla="*/ 429 h 30529"/>
                    <a:gd name="connsiteX31" fmla="*/ 29303 w 54021"/>
                    <a:gd name="connsiteY31" fmla="*/ 7250 h 30529"/>
                    <a:gd name="connsiteX32" fmla="*/ 20101 w 54021"/>
                    <a:gd name="connsiteY32" fmla="*/ 429 h 30529"/>
                    <a:gd name="connsiteX33" fmla="*/ 9817 w 54021"/>
                    <a:gd name="connsiteY33" fmla="*/ 7683 h 30529"/>
                    <a:gd name="connsiteX34" fmla="*/ 9817 w 54021"/>
                    <a:gd name="connsiteY34" fmla="*/ 429 h 30529"/>
                    <a:gd name="connsiteX35" fmla="*/ 73 w 54021"/>
                    <a:gd name="connsiteY35" fmla="*/ 1187 h 30529"/>
                    <a:gd name="connsiteX36" fmla="*/ 73 w 54021"/>
                    <a:gd name="connsiteY36" fmla="*/ 3352 h 30529"/>
                    <a:gd name="connsiteX37" fmla="*/ 5486 w 54021"/>
                    <a:gd name="connsiteY37" fmla="*/ 7250 h 305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54021" h="30529">
                      <a:moveTo>
                        <a:pt x="5486" y="7250"/>
                      </a:moveTo>
                      <a:lnTo>
                        <a:pt x="5486" y="25762"/>
                      </a:lnTo>
                      <a:cubicBezTo>
                        <a:pt x="5486" y="28793"/>
                        <a:pt x="4728" y="28793"/>
                        <a:pt x="73" y="28793"/>
                      </a:cubicBezTo>
                      <a:lnTo>
                        <a:pt x="73" y="30958"/>
                      </a:lnTo>
                      <a:cubicBezTo>
                        <a:pt x="2563" y="30850"/>
                        <a:pt x="6028" y="30742"/>
                        <a:pt x="7976" y="30742"/>
                      </a:cubicBezTo>
                      <a:cubicBezTo>
                        <a:pt x="9708" y="30742"/>
                        <a:pt x="13281" y="30850"/>
                        <a:pt x="15663" y="30958"/>
                      </a:cubicBezTo>
                      <a:lnTo>
                        <a:pt x="15663" y="28793"/>
                      </a:lnTo>
                      <a:cubicBezTo>
                        <a:pt x="11007" y="28793"/>
                        <a:pt x="10250" y="28793"/>
                        <a:pt x="10250" y="25762"/>
                      </a:cubicBezTo>
                      <a:lnTo>
                        <a:pt x="10250" y="12987"/>
                      </a:lnTo>
                      <a:cubicBezTo>
                        <a:pt x="10250" y="5842"/>
                        <a:pt x="15230" y="1945"/>
                        <a:pt x="19560" y="1945"/>
                      </a:cubicBezTo>
                      <a:cubicBezTo>
                        <a:pt x="23998" y="1945"/>
                        <a:pt x="24756" y="5626"/>
                        <a:pt x="24756" y="9631"/>
                      </a:cubicBezTo>
                      <a:lnTo>
                        <a:pt x="24756" y="25762"/>
                      </a:lnTo>
                      <a:cubicBezTo>
                        <a:pt x="24756" y="28793"/>
                        <a:pt x="23998" y="28793"/>
                        <a:pt x="19343" y="28793"/>
                      </a:cubicBezTo>
                      <a:lnTo>
                        <a:pt x="19343" y="30958"/>
                      </a:lnTo>
                      <a:cubicBezTo>
                        <a:pt x="21725" y="30850"/>
                        <a:pt x="25298" y="30742"/>
                        <a:pt x="27138" y="30742"/>
                      </a:cubicBezTo>
                      <a:cubicBezTo>
                        <a:pt x="28870" y="30742"/>
                        <a:pt x="32551" y="30850"/>
                        <a:pt x="34824" y="30958"/>
                      </a:cubicBezTo>
                      <a:lnTo>
                        <a:pt x="34824" y="28793"/>
                      </a:lnTo>
                      <a:cubicBezTo>
                        <a:pt x="30278" y="28793"/>
                        <a:pt x="29520" y="28793"/>
                        <a:pt x="29520" y="25762"/>
                      </a:cubicBezTo>
                      <a:lnTo>
                        <a:pt x="29520" y="12987"/>
                      </a:lnTo>
                      <a:cubicBezTo>
                        <a:pt x="29520" y="5842"/>
                        <a:pt x="34391" y="1945"/>
                        <a:pt x="38830" y="1945"/>
                      </a:cubicBezTo>
                      <a:cubicBezTo>
                        <a:pt x="43160" y="1945"/>
                        <a:pt x="43918" y="5626"/>
                        <a:pt x="43918" y="9631"/>
                      </a:cubicBezTo>
                      <a:lnTo>
                        <a:pt x="43918" y="25762"/>
                      </a:lnTo>
                      <a:cubicBezTo>
                        <a:pt x="43918" y="28793"/>
                        <a:pt x="43160" y="28793"/>
                        <a:pt x="38505" y="28793"/>
                      </a:cubicBezTo>
                      <a:lnTo>
                        <a:pt x="38505" y="30958"/>
                      </a:lnTo>
                      <a:cubicBezTo>
                        <a:pt x="40887" y="30850"/>
                        <a:pt x="44459" y="30742"/>
                        <a:pt x="46300" y="30742"/>
                      </a:cubicBezTo>
                      <a:cubicBezTo>
                        <a:pt x="48140" y="30742"/>
                        <a:pt x="51713" y="30850"/>
                        <a:pt x="54095" y="30958"/>
                      </a:cubicBezTo>
                      <a:lnTo>
                        <a:pt x="54095" y="28793"/>
                      </a:lnTo>
                      <a:cubicBezTo>
                        <a:pt x="50522" y="28793"/>
                        <a:pt x="48790" y="28793"/>
                        <a:pt x="48682" y="26736"/>
                      </a:cubicBezTo>
                      <a:lnTo>
                        <a:pt x="48682" y="13529"/>
                      </a:lnTo>
                      <a:cubicBezTo>
                        <a:pt x="48682" y="7574"/>
                        <a:pt x="48682" y="5517"/>
                        <a:pt x="46516" y="3028"/>
                      </a:cubicBezTo>
                      <a:cubicBezTo>
                        <a:pt x="45542" y="1837"/>
                        <a:pt x="43269" y="429"/>
                        <a:pt x="39263" y="429"/>
                      </a:cubicBezTo>
                      <a:cubicBezTo>
                        <a:pt x="33525" y="429"/>
                        <a:pt x="30386" y="4543"/>
                        <a:pt x="29303" y="7250"/>
                      </a:cubicBezTo>
                      <a:cubicBezTo>
                        <a:pt x="28329" y="1187"/>
                        <a:pt x="23241" y="429"/>
                        <a:pt x="20101" y="429"/>
                      </a:cubicBezTo>
                      <a:cubicBezTo>
                        <a:pt x="15013" y="429"/>
                        <a:pt x="11765" y="3352"/>
                        <a:pt x="9817" y="7683"/>
                      </a:cubicBezTo>
                      <a:lnTo>
                        <a:pt x="9817" y="429"/>
                      </a:lnTo>
                      <a:lnTo>
                        <a:pt x="73" y="1187"/>
                      </a:lnTo>
                      <a:lnTo>
                        <a:pt x="73" y="3352"/>
                      </a:lnTo>
                      <a:cubicBezTo>
                        <a:pt x="4945" y="3352"/>
                        <a:pt x="5486" y="3785"/>
                        <a:pt x="5486" y="7250"/>
                      </a:cubicBezTo>
                      <a:close/>
                    </a:path>
                  </a:pathLst>
                </a:custGeom>
                <a:solidFill>
                  <a:srgbClr val="000000"/>
                </a:solidFill>
                <a:ln w="0" cap="flat">
                  <a:noFill/>
                  <a:prstDash val="solid"/>
                  <a:miter/>
                </a:ln>
              </p:spPr>
              <p:txBody>
                <a:bodyPr rtlCol="0" anchor="ctr"/>
                <a:lstStyle/>
                <a:p>
                  <a:endParaRPr lang="en-GB"/>
                </a:p>
              </p:txBody>
            </p:sp>
            <p:sp>
              <p:nvSpPr>
                <p:cNvPr id="126" name="Freeform: Shape 125">
                  <a:extLst>
                    <a:ext uri="{FF2B5EF4-FFF2-40B4-BE49-F238E27FC236}">
                      <a16:creationId xmlns:a16="http://schemas.microsoft.com/office/drawing/2014/main" id="{FC4C549C-33A8-C105-5F38-CD2E01CFC639}"/>
                    </a:ext>
                  </a:extLst>
                </p:cNvPr>
                <p:cNvSpPr/>
                <p:nvPr/>
              </p:nvSpPr>
              <p:spPr>
                <a:xfrm>
                  <a:off x="1038023" y="6581019"/>
                  <a:ext cx="26739" cy="31719"/>
                </a:xfrm>
                <a:custGeom>
                  <a:avLst/>
                  <a:gdLst>
                    <a:gd name="connsiteX0" fmla="*/ 5820 w 26739"/>
                    <a:gd name="connsiteY0" fmla="*/ 13962 h 31719"/>
                    <a:gd name="connsiteX1" fmla="*/ 14481 w 26739"/>
                    <a:gd name="connsiteY1" fmla="*/ 1945 h 31719"/>
                    <a:gd name="connsiteX2" fmla="*/ 22276 w 26739"/>
                    <a:gd name="connsiteY2" fmla="*/ 13962 h 31719"/>
                    <a:gd name="connsiteX3" fmla="*/ 5820 w 26739"/>
                    <a:gd name="connsiteY3" fmla="*/ 15477 h 31719"/>
                    <a:gd name="connsiteX4" fmla="*/ 25090 w 26739"/>
                    <a:gd name="connsiteY4" fmla="*/ 15477 h 31719"/>
                    <a:gd name="connsiteX5" fmla="*/ 26823 w 26739"/>
                    <a:gd name="connsiteY5" fmla="*/ 13962 h 31719"/>
                    <a:gd name="connsiteX6" fmla="*/ 14481 w 26739"/>
                    <a:gd name="connsiteY6" fmla="*/ 429 h 31719"/>
                    <a:gd name="connsiteX7" fmla="*/ 83 w 26739"/>
                    <a:gd name="connsiteY7" fmla="*/ 16235 h 31719"/>
                    <a:gd name="connsiteX8" fmla="*/ 15239 w 26739"/>
                    <a:gd name="connsiteY8" fmla="*/ 32149 h 31719"/>
                    <a:gd name="connsiteX9" fmla="*/ 26823 w 26739"/>
                    <a:gd name="connsiteY9" fmla="*/ 23164 h 31719"/>
                    <a:gd name="connsiteX10" fmla="*/ 25848 w 26739"/>
                    <a:gd name="connsiteY10" fmla="*/ 22298 h 31719"/>
                    <a:gd name="connsiteX11" fmla="*/ 24982 w 26739"/>
                    <a:gd name="connsiteY11" fmla="*/ 23272 h 31719"/>
                    <a:gd name="connsiteX12" fmla="*/ 15672 w 26739"/>
                    <a:gd name="connsiteY12" fmla="*/ 30417 h 31719"/>
                    <a:gd name="connsiteX13" fmla="*/ 7877 w 26739"/>
                    <a:gd name="connsiteY13" fmla="*/ 25762 h 31719"/>
                    <a:gd name="connsiteX14" fmla="*/ 5820 w 26739"/>
                    <a:gd name="connsiteY14" fmla="*/ 15477 h 31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6739" h="31719">
                      <a:moveTo>
                        <a:pt x="5820" y="13962"/>
                      </a:moveTo>
                      <a:cubicBezTo>
                        <a:pt x="6253" y="3677"/>
                        <a:pt x="12099" y="1945"/>
                        <a:pt x="14481" y="1945"/>
                      </a:cubicBezTo>
                      <a:cubicBezTo>
                        <a:pt x="21518" y="1945"/>
                        <a:pt x="22276" y="11255"/>
                        <a:pt x="22276" y="13962"/>
                      </a:cubicBezTo>
                      <a:close/>
                      <a:moveTo>
                        <a:pt x="5820" y="15477"/>
                      </a:moveTo>
                      <a:lnTo>
                        <a:pt x="25090" y="15477"/>
                      </a:lnTo>
                      <a:cubicBezTo>
                        <a:pt x="26606" y="15477"/>
                        <a:pt x="26823" y="15477"/>
                        <a:pt x="26823" y="13962"/>
                      </a:cubicBezTo>
                      <a:cubicBezTo>
                        <a:pt x="26823" y="7141"/>
                        <a:pt x="23034" y="429"/>
                        <a:pt x="14481" y="429"/>
                      </a:cubicBezTo>
                      <a:cubicBezTo>
                        <a:pt x="6470" y="429"/>
                        <a:pt x="83" y="7574"/>
                        <a:pt x="83" y="16235"/>
                      </a:cubicBezTo>
                      <a:cubicBezTo>
                        <a:pt x="83" y="25437"/>
                        <a:pt x="7336" y="32149"/>
                        <a:pt x="15239" y="32149"/>
                      </a:cubicBezTo>
                      <a:cubicBezTo>
                        <a:pt x="23683" y="32149"/>
                        <a:pt x="26823" y="24463"/>
                        <a:pt x="26823" y="23164"/>
                      </a:cubicBezTo>
                      <a:cubicBezTo>
                        <a:pt x="26823" y="22514"/>
                        <a:pt x="26281" y="22298"/>
                        <a:pt x="25848" y="22298"/>
                      </a:cubicBezTo>
                      <a:cubicBezTo>
                        <a:pt x="25307" y="22298"/>
                        <a:pt x="25090" y="22731"/>
                        <a:pt x="24982" y="23272"/>
                      </a:cubicBezTo>
                      <a:cubicBezTo>
                        <a:pt x="22600" y="30417"/>
                        <a:pt x="16321" y="30417"/>
                        <a:pt x="15672" y="30417"/>
                      </a:cubicBezTo>
                      <a:cubicBezTo>
                        <a:pt x="12208" y="30417"/>
                        <a:pt x="9501" y="28360"/>
                        <a:pt x="7877" y="25762"/>
                      </a:cubicBezTo>
                      <a:cubicBezTo>
                        <a:pt x="5820" y="22514"/>
                        <a:pt x="5820" y="17967"/>
                        <a:pt x="5820" y="15477"/>
                      </a:cubicBezTo>
                      <a:close/>
                    </a:path>
                  </a:pathLst>
                </a:custGeom>
                <a:solidFill>
                  <a:srgbClr val="000000"/>
                </a:solidFill>
                <a:ln w="0" cap="flat">
                  <a:noFill/>
                  <a:prstDash val="solid"/>
                  <a:miter/>
                </a:ln>
              </p:spPr>
              <p:txBody>
                <a:bodyPr rtlCol="0" anchor="ctr"/>
                <a:lstStyle/>
                <a:p>
                  <a:endParaRPr lang="en-GB"/>
                </a:p>
              </p:txBody>
            </p:sp>
          </p:grpSp>
          <p:grpSp>
            <p:nvGrpSpPr>
              <p:cNvPr id="117" name="Graphic 389">
                <a:extLst>
                  <a:ext uri="{FF2B5EF4-FFF2-40B4-BE49-F238E27FC236}">
                    <a16:creationId xmlns:a16="http://schemas.microsoft.com/office/drawing/2014/main" id="{C8AB4C44-45D7-73B2-D73C-1226F02DF848}"/>
                  </a:ext>
                </a:extLst>
              </p:cNvPr>
              <p:cNvGrpSpPr/>
              <p:nvPr/>
            </p:nvGrpSpPr>
            <p:grpSpPr>
              <a:xfrm>
                <a:off x="1097856" y="6560125"/>
                <a:ext cx="121695" cy="69177"/>
                <a:chOff x="1097856" y="6560125"/>
                <a:chExt cx="121695" cy="69177"/>
              </a:xfrm>
              <a:solidFill>
                <a:srgbClr val="000000"/>
              </a:solidFill>
            </p:grpSpPr>
            <p:sp>
              <p:nvSpPr>
                <p:cNvPr id="118" name="Freeform: Shape 117">
                  <a:extLst>
                    <a:ext uri="{FF2B5EF4-FFF2-40B4-BE49-F238E27FC236}">
                      <a16:creationId xmlns:a16="http://schemas.microsoft.com/office/drawing/2014/main" id="{F1D7AD46-FA31-7C81-2F77-1A1C7E102F85}"/>
                    </a:ext>
                  </a:extLst>
                </p:cNvPr>
                <p:cNvSpPr/>
                <p:nvPr/>
              </p:nvSpPr>
              <p:spPr>
                <a:xfrm>
                  <a:off x="1097856" y="6560125"/>
                  <a:ext cx="9526" cy="69177"/>
                </a:xfrm>
                <a:custGeom>
                  <a:avLst/>
                  <a:gdLst>
                    <a:gd name="connsiteX0" fmla="*/ 9618 w 9526"/>
                    <a:gd name="connsiteY0" fmla="*/ 69607 h 69177"/>
                    <a:gd name="connsiteX1" fmla="*/ 9618 w 9526"/>
                    <a:gd name="connsiteY1" fmla="*/ 66792 h 69177"/>
                    <a:gd name="connsiteX2" fmla="*/ 2906 w 9526"/>
                    <a:gd name="connsiteY2" fmla="*/ 66792 h 69177"/>
                    <a:gd name="connsiteX3" fmla="*/ 2906 w 9526"/>
                    <a:gd name="connsiteY3" fmla="*/ 3244 h 69177"/>
                    <a:gd name="connsiteX4" fmla="*/ 9618 w 9526"/>
                    <a:gd name="connsiteY4" fmla="*/ 3244 h 69177"/>
                    <a:gd name="connsiteX5" fmla="*/ 9618 w 9526"/>
                    <a:gd name="connsiteY5" fmla="*/ 429 h 69177"/>
                    <a:gd name="connsiteX6" fmla="*/ 92 w 9526"/>
                    <a:gd name="connsiteY6" fmla="*/ 429 h 69177"/>
                    <a:gd name="connsiteX7" fmla="*/ 92 w 9526"/>
                    <a:gd name="connsiteY7" fmla="*/ 69607 h 691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526" h="69177">
                      <a:moveTo>
                        <a:pt x="9618" y="69607"/>
                      </a:moveTo>
                      <a:lnTo>
                        <a:pt x="9618" y="66792"/>
                      </a:lnTo>
                      <a:lnTo>
                        <a:pt x="2906" y="66792"/>
                      </a:lnTo>
                      <a:lnTo>
                        <a:pt x="2906" y="3244"/>
                      </a:lnTo>
                      <a:lnTo>
                        <a:pt x="9618" y="3244"/>
                      </a:lnTo>
                      <a:lnTo>
                        <a:pt x="9618" y="429"/>
                      </a:lnTo>
                      <a:lnTo>
                        <a:pt x="92" y="429"/>
                      </a:lnTo>
                      <a:lnTo>
                        <a:pt x="92" y="69607"/>
                      </a:lnTo>
                      <a:close/>
                    </a:path>
                  </a:pathLst>
                </a:custGeom>
                <a:solidFill>
                  <a:srgbClr val="000000"/>
                </a:solidFill>
                <a:ln w="0" cap="flat">
                  <a:noFill/>
                  <a:prstDash val="solid"/>
                  <a:miter/>
                </a:ln>
              </p:spPr>
              <p:txBody>
                <a:bodyPr rtlCol="0" anchor="ctr"/>
                <a:lstStyle/>
                <a:p>
                  <a:endParaRPr lang="en-GB"/>
                </a:p>
              </p:txBody>
            </p:sp>
            <p:sp>
              <p:nvSpPr>
                <p:cNvPr id="119" name="Freeform: Shape 118">
                  <a:extLst>
                    <a:ext uri="{FF2B5EF4-FFF2-40B4-BE49-F238E27FC236}">
                      <a16:creationId xmlns:a16="http://schemas.microsoft.com/office/drawing/2014/main" id="{E916E021-BB54-6487-A108-9C85504D2F56}"/>
                    </a:ext>
                  </a:extLst>
                </p:cNvPr>
                <p:cNvSpPr/>
                <p:nvPr/>
              </p:nvSpPr>
              <p:spPr>
                <a:xfrm>
                  <a:off x="1112812" y="6563265"/>
                  <a:ext cx="30529" cy="50232"/>
                </a:xfrm>
                <a:custGeom>
                  <a:avLst/>
                  <a:gdLst>
                    <a:gd name="connsiteX0" fmla="*/ 20339 w 30529"/>
                    <a:gd name="connsiteY0" fmla="*/ 22297 h 50232"/>
                    <a:gd name="connsiteX1" fmla="*/ 11462 w 30529"/>
                    <a:gd name="connsiteY1" fmla="*/ 20241 h 50232"/>
                    <a:gd name="connsiteX2" fmla="*/ 4534 w 30529"/>
                    <a:gd name="connsiteY2" fmla="*/ 11472 h 50232"/>
                    <a:gd name="connsiteX3" fmla="*/ 13627 w 30529"/>
                    <a:gd name="connsiteY3" fmla="*/ 2378 h 50232"/>
                    <a:gd name="connsiteX4" fmla="*/ 27051 w 30529"/>
                    <a:gd name="connsiteY4" fmla="*/ 16776 h 50232"/>
                    <a:gd name="connsiteX5" fmla="*/ 27918 w 30529"/>
                    <a:gd name="connsiteY5" fmla="*/ 17642 h 50232"/>
                    <a:gd name="connsiteX6" fmla="*/ 28784 w 30529"/>
                    <a:gd name="connsiteY6" fmla="*/ 16018 h 50232"/>
                    <a:gd name="connsiteX7" fmla="*/ 28784 w 30529"/>
                    <a:gd name="connsiteY7" fmla="*/ 2161 h 50232"/>
                    <a:gd name="connsiteX8" fmla="*/ 28026 w 30529"/>
                    <a:gd name="connsiteY8" fmla="*/ 429 h 50232"/>
                    <a:gd name="connsiteX9" fmla="*/ 27051 w 30529"/>
                    <a:gd name="connsiteY9" fmla="*/ 1404 h 50232"/>
                    <a:gd name="connsiteX10" fmla="*/ 24562 w 30529"/>
                    <a:gd name="connsiteY10" fmla="*/ 5301 h 50232"/>
                    <a:gd name="connsiteX11" fmla="*/ 13519 w 30529"/>
                    <a:gd name="connsiteY11" fmla="*/ 429 h 50232"/>
                    <a:gd name="connsiteX12" fmla="*/ 95 w 30529"/>
                    <a:gd name="connsiteY12" fmla="*/ 13853 h 50232"/>
                    <a:gd name="connsiteX13" fmla="*/ 9081 w 30529"/>
                    <a:gd name="connsiteY13" fmla="*/ 26520 h 50232"/>
                    <a:gd name="connsiteX14" fmla="*/ 18283 w 30529"/>
                    <a:gd name="connsiteY14" fmla="*/ 28793 h 50232"/>
                    <a:gd name="connsiteX15" fmla="*/ 24129 w 30529"/>
                    <a:gd name="connsiteY15" fmla="*/ 32257 h 50232"/>
                    <a:gd name="connsiteX16" fmla="*/ 26294 w 30529"/>
                    <a:gd name="connsiteY16" fmla="*/ 38645 h 50232"/>
                    <a:gd name="connsiteX17" fmla="*/ 16983 w 30529"/>
                    <a:gd name="connsiteY17" fmla="*/ 48496 h 50232"/>
                    <a:gd name="connsiteX18" fmla="*/ 6049 w 30529"/>
                    <a:gd name="connsiteY18" fmla="*/ 44815 h 50232"/>
                    <a:gd name="connsiteX19" fmla="*/ 1827 w 30529"/>
                    <a:gd name="connsiteY19" fmla="*/ 34206 h 50232"/>
                    <a:gd name="connsiteX20" fmla="*/ 961 w 30529"/>
                    <a:gd name="connsiteY20" fmla="*/ 33448 h 50232"/>
                    <a:gd name="connsiteX21" fmla="*/ 95 w 30529"/>
                    <a:gd name="connsiteY21" fmla="*/ 35180 h 50232"/>
                    <a:gd name="connsiteX22" fmla="*/ 95 w 30529"/>
                    <a:gd name="connsiteY22" fmla="*/ 49037 h 50232"/>
                    <a:gd name="connsiteX23" fmla="*/ 853 w 30529"/>
                    <a:gd name="connsiteY23" fmla="*/ 50661 h 50232"/>
                    <a:gd name="connsiteX24" fmla="*/ 1827 w 30529"/>
                    <a:gd name="connsiteY24" fmla="*/ 49795 h 50232"/>
                    <a:gd name="connsiteX25" fmla="*/ 4317 w 30529"/>
                    <a:gd name="connsiteY25" fmla="*/ 45790 h 50232"/>
                    <a:gd name="connsiteX26" fmla="*/ 17092 w 30529"/>
                    <a:gd name="connsiteY26" fmla="*/ 50661 h 50232"/>
                    <a:gd name="connsiteX27" fmla="*/ 30624 w 30529"/>
                    <a:gd name="connsiteY27" fmla="*/ 36263 h 50232"/>
                    <a:gd name="connsiteX28" fmla="*/ 20339 w 30529"/>
                    <a:gd name="connsiteY28" fmla="*/ 22297 h 50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30529" h="50232">
                      <a:moveTo>
                        <a:pt x="20339" y="22297"/>
                      </a:moveTo>
                      <a:lnTo>
                        <a:pt x="11462" y="20241"/>
                      </a:lnTo>
                      <a:cubicBezTo>
                        <a:pt x="7132" y="19158"/>
                        <a:pt x="4534" y="15477"/>
                        <a:pt x="4534" y="11472"/>
                      </a:cubicBezTo>
                      <a:cubicBezTo>
                        <a:pt x="4534" y="6600"/>
                        <a:pt x="8214" y="2378"/>
                        <a:pt x="13627" y="2378"/>
                      </a:cubicBezTo>
                      <a:cubicBezTo>
                        <a:pt x="25103" y="2378"/>
                        <a:pt x="26618" y="13745"/>
                        <a:pt x="27051" y="16776"/>
                      </a:cubicBezTo>
                      <a:cubicBezTo>
                        <a:pt x="27160" y="17209"/>
                        <a:pt x="27160" y="17642"/>
                        <a:pt x="27918" y="17642"/>
                      </a:cubicBezTo>
                      <a:cubicBezTo>
                        <a:pt x="28784" y="17642"/>
                        <a:pt x="28784" y="17318"/>
                        <a:pt x="28784" y="16018"/>
                      </a:cubicBezTo>
                      <a:lnTo>
                        <a:pt x="28784" y="2161"/>
                      </a:lnTo>
                      <a:cubicBezTo>
                        <a:pt x="28784" y="970"/>
                        <a:pt x="28784" y="429"/>
                        <a:pt x="28026" y="429"/>
                      </a:cubicBezTo>
                      <a:cubicBezTo>
                        <a:pt x="27593" y="429"/>
                        <a:pt x="27484" y="537"/>
                        <a:pt x="27051" y="1404"/>
                      </a:cubicBezTo>
                      <a:lnTo>
                        <a:pt x="24562" y="5301"/>
                      </a:lnTo>
                      <a:cubicBezTo>
                        <a:pt x="22505" y="3244"/>
                        <a:pt x="19690" y="429"/>
                        <a:pt x="13519" y="429"/>
                      </a:cubicBezTo>
                      <a:cubicBezTo>
                        <a:pt x="5833" y="429"/>
                        <a:pt x="95" y="6492"/>
                        <a:pt x="95" y="13853"/>
                      </a:cubicBezTo>
                      <a:cubicBezTo>
                        <a:pt x="95" y="19591"/>
                        <a:pt x="3776" y="24679"/>
                        <a:pt x="9081" y="26520"/>
                      </a:cubicBezTo>
                      <a:cubicBezTo>
                        <a:pt x="9838" y="26736"/>
                        <a:pt x="13411" y="27602"/>
                        <a:pt x="18283" y="28793"/>
                      </a:cubicBezTo>
                      <a:cubicBezTo>
                        <a:pt x="20123" y="29226"/>
                        <a:pt x="22180" y="29767"/>
                        <a:pt x="24129" y="32257"/>
                      </a:cubicBezTo>
                      <a:cubicBezTo>
                        <a:pt x="25536" y="34098"/>
                        <a:pt x="26294" y="36371"/>
                        <a:pt x="26294" y="38645"/>
                      </a:cubicBezTo>
                      <a:cubicBezTo>
                        <a:pt x="26294" y="43516"/>
                        <a:pt x="22829" y="48496"/>
                        <a:pt x="16983" y="48496"/>
                      </a:cubicBezTo>
                      <a:cubicBezTo>
                        <a:pt x="15035" y="48496"/>
                        <a:pt x="9730" y="48171"/>
                        <a:pt x="6049" y="44815"/>
                      </a:cubicBezTo>
                      <a:cubicBezTo>
                        <a:pt x="2044" y="41026"/>
                        <a:pt x="1827" y="36696"/>
                        <a:pt x="1827" y="34206"/>
                      </a:cubicBezTo>
                      <a:cubicBezTo>
                        <a:pt x="1719" y="33448"/>
                        <a:pt x="1178" y="33448"/>
                        <a:pt x="961" y="33448"/>
                      </a:cubicBezTo>
                      <a:cubicBezTo>
                        <a:pt x="95" y="33448"/>
                        <a:pt x="95" y="33989"/>
                        <a:pt x="95" y="35180"/>
                      </a:cubicBezTo>
                      <a:lnTo>
                        <a:pt x="95" y="49037"/>
                      </a:lnTo>
                      <a:cubicBezTo>
                        <a:pt x="95" y="50228"/>
                        <a:pt x="95" y="50661"/>
                        <a:pt x="853" y="50661"/>
                      </a:cubicBezTo>
                      <a:cubicBezTo>
                        <a:pt x="1286" y="50661"/>
                        <a:pt x="1394" y="50553"/>
                        <a:pt x="1827" y="49795"/>
                      </a:cubicBezTo>
                      <a:cubicBezTo>
                        <a:pt x="1827" y="49687"/>
                        <a:pt x="2044" y="49470"/>
                        <a:pt x="4317" y="45790"/>
                      </a:cubicBezTo>
                      <a:cubicBezTo>
                        <a:pt x="6482" y="48171"/>
                        <a:pt x="10921" y="50661"/>
                        <a:pt x="17092" y="50661"/>
                      </a:cubicBezTo>
                      <a:cubicBezTo>
                        <a:pt x="25103" y="50661"/>
                        <a:pt x="30624" y="43949"/>
                        <a:pt x="30624" y="36263"/>
                      </a:cubicBezTo>
                      <a:cubicBezTo>
                        <a:pt x="30624" y="29443"/>
                        <a:pt x="26077" y="23705"/>
                        <a:pt x="20339" y="22297"/>
                      </a:cubicBezTo>
                      <a:close/>
                    </a:path>
                  </a:pathLst>
                </a:custGeom>
                <a:solidFill>
                  <a:srgbClr val="000000"/>
                </a:solidFill>
                <a:ln w="0" cap="flat">
                  <a:noFill/>
                  <a:prstDash val="solid"/>
                  <a:miter/>
                </a:ln>
              </p:spPr>
              <p:txBody>
                <a:bodyPr rtlCol="0" anchor="ctr"/>
                <a:lstStyle/>
                <a:p>
                  <a:endParaRPr lang="en-GB"/>
                </a:p>
              </p:txBody>
            </p:sp>
            <p:sp>
              <p:nvSpPr>
                <p:cNvPr id="120" name="Freeform: Shape 119">
                  <a:extLst>
                    <a:ext uri="{FF2B5EF4-FFF2-40B4-BE49-F238E27FC236}">
                      <a16:creationId xmlns:a16="http://schemas.microsoft.com/office/drawing/2014/main" id="{8D236731-1832-71D1-AEE9-92ABB4059EC0}"/>
                    </a:ext>
                  </a:extLst>
                </p:cNvPr>
                <p:cNvSpPr/>
                <p:nvPr/>
              </p:nvSpPr>
              <p:spPr>
                <a:xfrm>
                  <a:off x="1149213" y="6581019"/>
                  <a:ext cx="26739" cy="31719"/>
                </a:xfrm>
                <a:custGeom>
                  <a:avLst/>
                  <a:gdLst>
                    <a:gd name="connsiteX0" fmla="*/ 5839 w 26739"/>
                    <a:gd name="connsiteY0" fmla="*/ 13962 h 31719"/>
                    <a:gd name="connsiteX1" fmla="*/ 14500 w 26739"/>
                    <a:gd name="connsiteY1" fmla="*/ 1945 h 31719"/>
                    <a:gd name="connsiteX2" fmla="*/ 22295 w 26739"/>
                    <a:gd name="connsiteY2" fmla="*/ 13962 h 31719"/>
                    <a:gd name="connsiteX3" fmla="*/ 5839 w 26739"/>
                    <a:gd name="connsiteY3" fmla="*/ 15477 h 31719"/>
                    <a:gd name="connsiteX4" fmla="*/ 25109 w 26739"/>
                    <a:gd name="connsiteY4" fmla="*/ 15477 h 31719"/>
                    <a:gd name="connsiteX5" fmla="*/ 26841 w 26739"/>
                    <a:gd name="connsiteY5" fmla="*/ 13962 h 31719"/>
                    <a:gd name="connsiteX6" fmla="*/ 14500 w 26739"/>
                    <a:gd name="connsiteY6" fmla="*/ 429 h 31719"/>
                    <a:gd name="connsiteX7" fmla="*/ 101 w 26739"/>
                    <a:gd name="connsiteY7" fmla="*/ 16235 h 31719"/>
                    <a:gd name="connsiteX8" fmla="*/ 15258 w 26739"/>
                    <a:gd name="connsiteY8" fmla="*/ 32149 h 31719"/>
                    <a:gd name="connsiteX9" fmla="*/ 26841 w 26739"/>
                    <a:gd name="connsiteY9" fmla="*/ 23164 h 31719"/>
                    <a:gd name="connsiteX10" fmla="*/ 25867 w 26739"/>
                    <a:gd name="connsiteY10" fmla="*/ 22298 h 31719"/>
                    <a:gd name="connsiteX11" fmla="*/ 25001 w 26739"/>
                    <a:gd name="connsiteY11" fmla="*/ 23272 h 31719"/>
                    <a:gd name="connsiteX12" fmla="*/ 15691 w 26739"/>
                    <a:gd name="connsiteY12" fmla="*/ 30417 h 31719"/>
                    <a:gd name="connsiteX13" fmla="*/ 7896 w 26739"/>
                    <a:gd name="connsiteY13" fmla="*/ 25762 h 31719"/>
                    <a:gd name="connsiteX14" fmla="*/ 5839 w 26739"/>
                    <a:gd name="connsiteY14" fmla="*/ 15477 h 31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6739" h="31719">
                      <a:moveTo>
                        <a:pt x="5839" y="13962"/>
                      </a:moveTo>
                      <a:cubicBezTo>
                        <a:pt x="6272" y="3677"/>
                        <a:pt x="12118" y="1945"/>
                        <a:pt x="14500" y="1945"/>
                      </a:cubicBezTo>
                      <a:cubicBezTo>
                        <a:pt x="21537" y="1945"/>
                        <a:pt x="22295" y="11255"/>
                        <a:pt x="22295" y="13962"/>
                      </a:cubicBezTo>
                      <a:close/>
                      <a:moveTo>
                        <a:pt x="5839" y="15477"/>
                      </a:moveTo>
                      <a:lnTo>
                        <a:pt x="25109" y="15477"/>
                      </a:lnTo>
                      <a:cubicBezTo>
                        <a:pt x="26625" y="15477"/>
                        <a:pt x="26841" y="15477"/>
                        <a:pt x="26841" y="13962"/>
                      </a:cubicBezTo>
                      <a:cubicBezTo>
                        <a:pt x="26841" y="7141"/>
                        <a:pt x="23052" y="429"/>
                        <a:pt x="14500" y="429"/>
                      </a:cubicBezTo>
                      <a:cubicBezTo>
                        <a:pt x="6489" y="429"/>
                        <a:pt x="101" y="7574"/>
                        <a:pt x="101" y="16235"/>
                      </a:cubicBezTo>
                      <a:cubicBezTo>
                        <a:pt x="101" y="25437"/>
                        <a:pt x="7355" y="32149"/>
                        <a:pt x="15258" y="32149"/>
                      </a:cubicBezTo>
                      <a:cubicBezTo>
                        <a:pt x="23702" y="32149"/>
                        <a:pt x="26841" y="24463"/>
                        <a:pt x="26841" y="23164"/>
                      </a:cubicBezTo>
                      <a:cubicBezTo>
                        <a:pt x="26841" y="22514"/>
                        <a:pt x="26300" y="22298"/>
                        <a:pt x="25867" y="22298"/>
                      </a:cubicBezTo>
                      <a:cubicBezTo>
                        <a:pt x="25326" y="22298"/>
                        <a:pt x="25109" y="22731"/>
                        <a:pt x="25001" y="23272"/>
                      </a:cubicBezTo>
                      <a:cubicBezTo>
                        <a:pt x="22619" y="30417"/>
                        <a:pt x="16340" y="30417"/>
                        <a:pt x="15691" y="30417"/>
                      </a:cubicBezTo>
                      <a:cubicBezTo>
                        <a:pt x="12226" y="30417"/>
                        <a:pt x="9520" y="28360"/>
                        <a:pt x="7896" y="25762"/>
                      </a:cubicBezTo>
                      <a:cubicBezTo>
                        <a:pt x="5839" y="22514"/>
                        <a:pt x="5839" y="17967"/>
                        <a:pt x="5839" y="15477"/>
                      </a:cubicBezTo>
                      <a:close/>
                    </a:path>
                  </a:pathLst>
                </a:custGeom>
                <a:solidFill>
                  <a:srgbClr val="000000"/>
                </a:solidFill>
                <a:ln w="0" cap="flat">
                  <a:noFill/>
                  <a:prstDash val="solid"/>
                  <a:miter/>
                </a:ln>
              </p:spPr>
              <p:txBody>
                <a:bodyPr rtlCol="0" anchor="ctr"/>
                <a:lstStyle/>
                <a:p>
                  <a:endParaRPr lang="en-GB"/>
                </a:p>
              </p:txBody>
            </p:sp>
            <p:sp>
              <p:nvSpPr>
                <p:cNvPr id="121" name="Freeform: Shape 120">
                  <a:extLst>
                    <a:ext uri="{FF2B5EF4-FFF2-40B4-BE49-F238E27FC236}">
                      <a16:creationId xmlns:a16="http://schemas.microsoft.com/office/drawing/2014/main" id="{3416A3BB-9C45-BE51-4D77-D9AE229279DE}"/>
                    </a:ext>
                  </a:extLst>
                </p:cNvPr>
                <p:cNvSpPr/>
                <p:nvPr/>
              </p:nvSpPr>
              <p:spPr>
                <a:xfrm>
                  <a:off x="1180326" y="6581019"/>
                  <a:ext cx="26306" cy="31719"/>
                </a:xfrm>
                <a:custGeom>
                  <a:avLst/>
                  <a:gdLst>
                    <a:gd name="connsiteX0" fmla="*/ 5844 w 26306"/>
                    <a:gd name="connsiteY0" fmla="*/ 16343 h 31719"/>
                    <a:gd name="connsiteX1" fmla="*/ 15155 w 26306"/>
                    <a:gd name="connsiteY1" fmla="*/ 2162 h 31719"/>
                    <a:gd name="connsiteX2" fmla="*/ 22516 w 26306"/>
                    <a:gd name="connsiteY2" fmla="*/ 4760 h 31719"/>
                    <a:gd name="connsiteX3" fmla="*/ 19268 w 26306"/>
                    <a:gd name="connsiteY3" fmla="*/ 7899 h 31719"/>
                    <a:gd name="connsiteX4" fmla="*/ 22408 w 26306"/>
                    <a:gd name="connsiteY4" fmla="*/ 11039 h 31719"/>
                    <a:gd name="connsiteX5" fmla="*/ 25656 w 26306"/>
                    <a:gd name="connsiteY5" fmla="*/ 7791 h 31719"/>
                    <a:gd name="connsiteX6" fmla="*/ 15046 w 26306"/>
                    <a:gd name="connsiteY6" fmla="*/ 429 h 31719"/>
                    <a:gd name="connsiteX7" fmla="*/ 107 w 26306"/>
                    <a:gd name="connsiteY7" fmla="*/ 16452 h 31719"/>
                    <a:gd name="connsiteX8" fmla="*/ 14938 w 26306"/>
                    <a:gd name="connsiteY8" fmla="*/ 32149 h 31719"/>
                    <a:gd name="connsiteX9" fmla="*/ 26413 w 26306"/>
                    <a:gd name="connsiteY9" fmla="*/ 23164 h 31719"/>
                    <a:gd name="connsiteX10" fmla="*/ 25439 w 26306"/>
                    <a:gd name="connsiteY10" fmla="*/ 22514 h 31719"/>
                    <a:gd name="connsiteX11" fmla="*/ 24573 w 26306"/>
                    <a:gd name="connsiteY11" fmla="*/ 23164 h 31719"/>
                    <a:gd name="connsiteX12" fmla="*/ 15588 w 26306"/>
                    <a:gd name="connsiteY12" fmla="*/ 30417 h 31719"/>
                    <a:gd name="connsiteX13" fmla="*/ 5844 w 26306"/>
                    <a:gd name="connsiteY13" fmla="*/ 16343 h 31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6306" h="31719">
                      <a:moveTo>
                        <a:pt x="5844" y="16343"/>
                      </a:moveTo>
                      <a:cubicBezTo>
                        <a:pt x="5844" y="5084"/>
                        <a:pt x="11474" y="2162"/>
                        <a:pt x="15155" y="2162"/>
                      </a:cubicBezTo>
                      <a:cubicBezTo>
                        <a:pt x="15804" y="2162"/>
                        <a:pt x="20135" y="2270"/>
                        <a:pt x="22516" y="4760"/>
                      </a:cubicBezTo>
                      <a:cubicBezTo>
                        <a:pt x="19701" y="4976"/>
                        <a:pt x="19268" y="7033"/>
                        <a:pt x="19268" y="7899"/>
                      </a:cubicBezTo>
                      <a:cubicBezTo>
                        <a:pt x="19268" y="9740"/>
                        <a:pt x="20568" y="11039"/>
                        <a:pt x="22408" y="11039"/>
                      </a:cubicBezTo>
                      <a:cubicBezTo>
                        <a:pt x="24248" y="11039"/>
                        <a:pt x="25656" y="9956"/>
                        <a:pt x="25656" y="7791"/>
                      </a:cubicBezTo>
                      <a:cubicBezTo>
                        <a:pt x="25656" y="3136"/>
                        <a:pt x="20351" y="429"/>
                        <a:pt x="15046" y="429"/>
                      </a:cubicBezTo>
                      <a:cubicBezTo>
                        <a:pt x="6386" y="429"/>
                        <a:pt x="107" y="7899"/>
                        <a:pt x="107" y="16452"/>
                      </a:cubicBezTo>
                      <a:cubicBezTo>
                        <a:pt x="107" y="25329"/>
                        <a:pt x="6927" y="32149"/>
                        <a:pt x="14938" y="32149"/>
                      </a:cubicBezTo>
                      <a:cubicBezTo>
                        <a:pt x="24140" y="32149"/>
                        <a:pt x="26413" y="23813"/>
                        <a:pt x="26413" y="23164"/>
                      </a:cubicBezTo>
                      <a:cubicBezTo>
                        <a:pt x="26413" y="22514"/>
                        <a:pt x="25656" y="22514"/>
                        <a:pt x="25439" y="22514"/>
                      </a:cubicBezTo>
                      <a:cubicBezTo>
                        <a:pt x="24898" y="22514"/>
                        <a:pt x="24681" y="22731"/>
                        <a:pt x="24573" y="23164"/>
                      </a:cubicBezTo>
                      <a:cubicBezTo>
                        <a:pt x="22624" y="29551"/>
                        <a:pt x="18078" y="30417"/>
                        <a:pt x="15588" y="30417"/>
                      </a:cubicBezTo>
                      <a:cubicBezTo>
                        <a:pt x="11907" y="30417"/>
                        <a:pt x="5844" y="27494"/>
                        <a:pt x="5844" y="16343"/>
                      </a:cubicBezTo>
                      <a:close/>
                    </a:path>
                  </a:pathLst>
                </a:custGeom>
                <a:solidFill>
                  <a:srgbClr val="000000"/>
                </a:solidFill>
                <a:ln w="0" cap="flat">
                  <a:noFill/>
                  <a:prstDash val="solid"/>
                  <a:miter/>
                </a:ln>
              </p:spPr>
              <p:txBody>
                <a:bodyPr rtlCol="0" anchor="ctr"/>
                <a:lstStyle/>
                <a:p>
                  <a:endParaRPr lang="en-GB"/>
                </a:p>
              </p:txBody>
            </p:sp>
            <p:sp>
              <p:nvSpPr>
                <p:cNvPr id="122" name="Freeform: Shape 121">
                  <a:extLst>
                    <a:ext uri="{FF2B5EF4-FFF2-40B4-BE49-F238E27FC236}">
                      <a16:creationId xmlns:a16="http://schemas.microsoft.com/office/drawing/2014/main" id="{D5DECB90-5B97-2BFE-9A1C-867EDDEF8958}"/>
                    </a:ext>
                  </a:extLst>
                </p:cNvPr>
                <p:cNvSpPr/>
                <p:nvPr/>
              </p:nvSpPr>
              <p:spPr>
                <a:xfrm>
                  <a:off x="1210133" y="6560125"/>
                  <a:ext cx="9418" cy="69177"/>
                </a:xfrm>
                <a:custGeom>
                  <a:avLst/>
                  <a:gdLst>
                    <a:gd name="connsiteX0" fmla="*/ 9530 w 9418"/>
                    <a:gd name="connsiteY0" fmla="*/ 429 h 69177"/>
                    <a:gd name="connsiteX1" fmla="*/ 112 w 9418"/>
                    <a:gd name="connsiteY1" fmla="*/ 429 h 69177"/>
                    <a:gd name="connsiteX2" fmla="*/ 112 w 9418"/>
                    <a:gd name="connsiteY2" fmla="*/ 3244 h 69177"/>
                    <a:gd name="connsiteX3" fmla="*/ 6824 w 9418"/>
                    <a:gd name="connsiteY3" fmla="*/ 3244 h 69177"/>
                    <a:gd name="connsiteX4" fmla="*/ 6824 w 9418"/>
                    <a:gd name="connsiteY4" fmla="*/ 66792 h 69177"/>
                    <a:gd name="connsiteX5" fmla="*/ 112 w 9418"/>
                    <a:gd name="connsiteY5" fmla="*/ 66792 h 69177"/>
                    <a:gd name="connsiteX6" fmla="*/ 112 w 9418"/>
                    <a:gd name="connsiteY6" fmla="*/ 69607 h 69177"/>
                    <a:gd name="connsiteX7" fmla="*/ 9530 w 9418"/>
                    <a:gd name="connsiteY7" fmla="*/ 69607 h 691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418" h="69177">
                      <a:moveTo>
                        <a:pt x="9530" y="429"/>
                      </a:moveTo>
                      <a:lnTo>
                        <a:pt x="112" y="429"/>
                      </a:lnTo>
                      <a:lnTo>
                        <a:pt x="112" y="3244"/>
                      </a:lnTo>
                      <a:lnTo>
                        <a:pt x="6824" y="3244"/>
                      </a:lnTo>
                      <a:lnTo>
                        <a:pt x="6824" y="66792"/>
                      </a:lnTo>
                      <a:lnTo>
                        <a:pt x="112" y="66792"/>
                      </a:lnTo>
                      <a:lnTo>
                        <a:pt x="112" y="69607"/>
                      </a:lnTo>
                      <a:lnTo>
                        <a:pt x="9530" y="69607"/>
                      </a:lnTo>
                      <a:close/>
                    </a:path>
                  </a:pathLst>
                </a:custGeom>
                <a:solidFill>
                  <a:srgbClr val="000000"/>
                </a:solidFill>
                <a:ln w="0" cap="flat">
                  <a:noFill/>
                  <a:prstDash val="solid"/>
                  <a:miter/>
                </a:ln>
              </p:spPr>
              <p:txBody>
                <a:bodyPr rtlCol="0" anchor="ctr"/>
                <a:lstStyle/>
                <a:p>
                  <a:endParaRPr lang="en-GB"/>
                </a:p>
              </p:txBody>
            </p:sp>
          </p:grpSp>
        </p:grpSp>
        <p:grpSp>
          <p:nvGrpSpPr>
            <p:cNvPr id="104" name="Graphic 389">
              <a:extLst>
                <a:ext uri="{FF2B5EF4-FFF2-40B4-BE49-F238E27FC236}">
                  <a16:creationId xmlns:a16="http://schemas.microsoft.com/office/drawing/2014/main" id="{59F90A72-045F-5A11-5887-D62A91D22C3B}"/>
                </a:ext>
              </a:extLst>
            </p:cNvPr>
            <p:cNvGrpSpPr/>
            <p:nvPr/>
          </p:nvGrpSpPr>
          <p:grpSpPr>
            <a:xfrm>
              <a:off x="5183712" y="6654981"/>
              <a:ext cx="307529" cy="69177"/>
              <a:chOff x="1860420" y="6560125"/>
              <a:chExt cx="307529" cy="69177"/>
            </a:xfrm>
            <a:solidFill>
              <a:srgbClr val="000000"/>
            </a:solidFill>
          </p:grpSpPr>
          <p:grpSp>
            <p:nvGrpSpPr>
              <p:cNvPr id="105" name="Graphic 389">
                <a:extLst>
                  <a:ext uri="{FF2B5EF4-FFF2-40B4-BE49-F238E27FC236}">
                    <a16:creationId xmlns:a16="http://schemas.microsoft.com/office/drawing/2014/main" id="{861BE65D-09EE-CE5D-BC79-A80F061E5992}"/>
                  </a:ext>
                </a:extLst>
              </p:cNvPr>
              <p:cNvGrpSpPr/>
              <p:nvPr/>
            </p:nvGrpSpPr>
            <p:grpSpPr>
              <a:xfrm>
                <a:off x="1860420" y="6565213"/>
                <a:ext cx="152742" cy="47525"/>
                <a:chOff x="1860420" y="6565213"/>
                <a:chExt cx="152742" cy="47525"/>
              </a:xfrm>
              <a:solidFill>
                <a:srgbClr val="000000"/>
              </a:solidFill>
            </p:grpSpPr>
            <p:sp>
              <p:nvSpPr>
                <p:cNvPr id="112" name="Freeform: Shape 111">
                  <a:extLst>
                    <a:ext uri="{FF2B5EF4-FFF2-40B4-BE49-F238E27FC236}">
                      <a16:creationId xmlns:a16="http://schemas.microsoft.com/office/drawing/2014/main" id="{05F834C8-27B1-C742-E6FB-871739A2D539}"/>
                    </a:ext>
                  </a:extLst>
                </p:cNvPr>
                <p:cNvSpPr/>
                <p:nvPr/>
              </p:nvSpPr>
              <p:spPr>
                <a:xfrm>
                  <a:off x="1860420" y="6565213"/>
                  <a:ext cx="44819" cy="46767"/>
                </a:xfrm>
                <a:custGeom>
                  <a:avLst/>
                  <a:gdLst>
                    <a:gd name="connsiteX0" fmla="*/ 43742 w 44819"/>
                    <a:gd name="connsiteY0" fmla="*/ 429 h 46767"/>
                    <a:gd name="connsiteX1" fmla="*/ 1521 w 44819"/>
                    <a:gd name="connsiteY1" fmla="*/ 429 h 46767"/>
                    <a:gd name="connsiteX2" fmla="*/ 222 w 44819"/>
                    <a:gd name="connsiteY2" fmla="*/ 16018 h 46767"/>
                    <a:gd name="connsiteX3" fmla="*/ 1954 w 44819"/>
                    <a:gd name="connsiteY3" fmla="*/ 16018 h 46767"/>
                    <a:gd name="connsiteX4" fmla="*/ 14403 w 44819"/>
                    <a:gd name="connsiteY4" fmla="*/ 2594 h 46767"/>
                    <a:gd name="connsiteX5" fmla="*/ 18084 w 44819"/>
                    <a:gd name="connsiteY5" fmla="*/ 2703 h 46767"/>
                    <a:gd name="connsiteX6" fmla="*/ 19600 w 44819"/>
                    <a:gd name="connsiteY6" fmla="*/ 5301 h 46767"/>
                    <a:gd name="connsiteX7" fmla="*/ 19600 w 44819"/>
                    <a:gd name="connsiteY7" fmla="*/ 41784 h 46767"/>
                    <a:gd name="connsiteX8" fmla="*/ 12347 w 44819"/>
                    <a:gd name="connsiteY8" fmla="*/ 45032 h 46767"/>
                    <a:gd name="connsiteX9" fmla="*/ 9532 w 44819"/>
                    <a:gd name="connsiteY9" fmla="*/ 45032 h 46767"/>
                    <a:gd name="connsiteX10" fmla="*/ 9532 w 44819"/>
                    <a:gd name="connsiteY10" fmla="*/ 47197 h 46767"/>
                    <a:gd name="connsiteX11" fmla="*/ 22631 w 44819"/>
                    <a:gd name="connsiteY11" fmla="*/ 46981 h 46767"/>
                    <a:gd name="connsiteX12" fmla="*/ 35730 w 44819"/>
                    <a:gd name="connsiteY12" fmla="*/ 47197 h 46767"/>
                    <a:gd name="connsiteX13" fmla="*/ 35730 w 44819"/>
                    <a:gd name="connsiteY13" fmla="*/ 45032 h 46767"/>
                    <a:gd name="connsiteX14" fmla="*/ 32916 w 44819"/>
                    <a:gd name="connsiteY14" fmla="*/ 45032 h 46767"/>
                    <a:gd name="connsiteX15" fmla="*/ 25662 w 44819"/>
                    <a:gd name="connsiteY15" fmla="*/ 41784 h 46767"/>
                    <a:gd name="connsiteX16" fmla="*/ 25662 w 44819"/>
                    <a:gd name="connsiteY16" fmla="*/ 5301 h 46767"/>
                    <a:gd name="connsiteX17" fmla="*/ 26961 w 44819"/>
                    <a:gd name="connsiteY17" fmla="*/ 2703 h 46767"/>
                    <a:gd name="connsiteX18" fmla="*/ 30859 w 44819"/>
                    <a:gd name="connsiteY18" fmla="*/ 2594 h 46767"/>
                    <a:gd name="connsiteX19" fmla="*/ 43309 w 44819"/>
                    <a:gd name="connsiteY19" fmla="*/ 16018 h 46767"/>
                    <a:gd name="connsiteX20" fmla="*/ 45041 w 44819"/>
                    <a:gd name="connsiteY20" fmla="*/ 16018 h 467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4819" h="46767">
                      <a:moveTo>
                        <a:pt x="43742" y="429"/>
                      </a:moveTo>
                      <a:lnTo>
                        <a:pt x="1521" y="429"/>
                      </a:lnTo>
                      <a:lnTo>
                        <a:pt x="222" y="16018"/>
                      </a:lnTo>
                      <a:lnTo>
                        <a:pt x="1954" y="16018"/>
                      </a:lnTo>
                      <a:cubicBezTo>
                        <a:pt x="2928" y="4868"/>
                        <a:pt x="3902" y="2594"/>
                        <a:pt x="14403" y="2594"/>
                      </a:cubicBezTo>
                      <a:cubicBezTo>
                        <a:pt x="15594" y="2594"/>
                        <a:pt x="17435" y="2594"/>
                        <a:pt x="18084" y="2703"/>
                      </a:cubicBezTo>
                      <a:cubicBezTo>
                        <a:pt x="19600" y="3027"/>
                        <a:pt x="19600" y="3785"/>
                        <a:pt x="19600" y="5301"/>
                      </a:cubicBezTo>
                      <a:lnTo>
                        <a:pt x="19600" y="41784"/>
                      </a:lnTo>
                      <a:cubicBezTo>
                        <a:pt x="19600" y="44058"/>
                        <a:pt x="19600" y="45032"/>
                        <a:pt x="12347" y="45032"/>
                      </a:cubicBezTo>
                      <a:lnTo>
                        <a:pt x="9532" y="45032"/>
                      </a:lnTo>
                      <a:lnTo>
                        <a:pt x="9532" y="47197"/>
                      </a:lnTo>
                      <a:cubicBezTo>
                        <a:pt x="12347" y="46981"/>
                        <a:pt x="19383" y="46981"/>
                        <a:pt x="22631" y="46981"/>
                      </a:cubicBezTo>
                      <a:cubicBezTo>
                        <a:pt x="25771" y="46981"/>
                        <a:pt x="32916" y="46981"/>
                        <a:pt x="35730" y="47197"/>
                      </a:cubicBezTo>
                      <a:lnTo>
                        <a:pt x="35730" y="45032"/>
                      </a:lnTo>
                      <a:lnTo>
                        <a:pt x="32916" y="45032"/>
                      </a:lnTo>
                      <a:cubicBezTo>
                        <a:pt x="25662" y="45032"/>
                        <a:pt x="25662" y="44058"/>
                        <a:pt x="25662" y="41784"/>
                      </a:cubicBezTo>
                      <a:lnTo>
                        <a:pt x="25662" y="5301"/>
                      </a:lnTo>
                      <a:cubicBezTo>
                        <a:pt x="25662" y="4002"/>
                        <a:pt x="25662" y="3027"/>
                        <a:pt x="26961" y="2703"/>
                      </a:cubicBezTo>
                      <a:cubicBezTo>
                        <a:pt x="27719" y="2594"/>
                        <a:pt x="29560" y="2594"/>
                        <a:pt x="30859" y="2594"/>
                      </a:cubicBezTo>
                      <a:cubicBezTo>
                        <a:pt x="41360" y="2594"/>
                        <a:pt x="42334" y="4868"/>
                        <a:pt x="43309" y="16018"/>
                      </a:cubicBezTo>
                      <a:lnTo>
                        <a:pt x="45041" y="16018"/>
                      </a:lnTo>
                      <a:close/>
                    </a:path>
                  </a:pathLst>
                </a:custGeom>
                <a:solidFill>
                  <a:srgbClr val="000000"/>
                </a:solidFill>
                <a:ln w="0" cap="flat">
                  <a:noFill/>
                  <a:prstDash val="solid"/>
                  <a:miter/>
                </a:ln>
              </p:spPr>
              <p:txBody>
                <a:bodyPr rtlCol="0" anchor="ctr"/>
                <a:lstStyle/>
                <a:p>
                  <a:endParaRPr lang="en-GB"/>
                </a:p>
              </p:txBody>
            </p:sp>
            <p:sp>
              <p:nvSpPr>
                <p:cNvPr id="113" name="Freeform: Shape 112">
                  <a:extLst>
                    <a:ext uri="{FF2B5EF4-FFF2-40B4-BE49-F238E27FC236}">
                      <a16:creationId xmlns:a16="http://schemas.microsoft.com/office/drawing/2014/main" id="{121D42FF-040C-0BE2-B7BA-3C903467E6D3}"/>
                    </a:ext>
                  </a:extLst>
                </p:cNvPr>
                <p:cNvSpPr/>
                <p:nvPr/>
              </p:nvSpPr>
              <p:spPr>
                <a:xfrm>
                  <a:off x="1910054" y="6565755"/>
                  <a:ext cx="14831" cy="46226"/>
                </a:xfrm>
                <a:custGeom>
                  <a:avLst/>
                  <a:gdLst>
                    <a:gd name="connsiteX0" fmla="*/ 10189 w 14831"/>
                    <a:gd name="connsiteY0" fmla="*/ 16127 h 46226"/>
                    <a:gd name="connsiteX1" fmla="*/ 554 w 14831"/>
                    <a:gd name="connsiteY1" fmla="*/ 16885 h 46226"/>
                    <a:gd name="connsiteX2" fmla="*/ 554 w 14831"/>
                    <a:gd name="connsiteY2" fmla="*/ 19050 h 46226"/>
                    <a:gd name="connsiteX3" fmla="*/ 5643 w 14831"/>
                    <a:gd name="connsiteY3" fmla="*/ 22839 h 46226"/>
                    <a:gd name="connsiteX4" fmla="*/ 5643 w 14831"/>
                    <a:gd name="connsiteY4" fmla="*/ 41459 h 46226"/>
                    <a:gd name="connsiteX5" fmla="*/ 230 w 14831"/>
                    <a:gd name="connsiteY5" fmla="*/ 44491 h 46226"/>
                    <a:gd name="connsiteX6" fmla="*/ 230 w 14831"/>
                    <a:gd name="connsiteY6" fmla="*/ 46656 h 46226"/>
                    <a:gd name="connsiteX7" fmla="*/ 7808 w 14831"/>
                    <a:gd name="connsiteY7" fmla="*/ 46439 h 46226"/>
                    <a:gd name="connsiteX8" fmla="*/ 15061 w 14831"/>
                    <a:gd name="connsiteY8" fmla="*/ 46656 h 46226"/>
                    <a:gd name="connsiteX9" fmla="*/ 15061 w 14831"/>
                    <a:gd name="connsiteY9" fmla="*/ 44491 h 46226"/>
                    <a:gd name="connsiteX10" fmla="*/ 10189 w 14831"/>
                    <a:gd name="connsiteY10" fmla="*/ 41459 h 46226"/>
                    <a:gd name="connsiteX11" fmla="*/ 10406 w 14831"/>
                    <a:gd name="connsiteY11" fmla="*/ 4110 h 46226"/>
                    <a:gd name="connsiteX12" fmla="*/ 6833 w 14831"/>
                    <a:gd name="connsiteY12" fmla="*/ 429 h 46226"/>
                    <a:gd name="connsiteX13" fmla="*/ 3153 w 14831"/>
                    <a:gd name="connsiteY13" fmla="*/ 4110 h 46226"/>
                    <a:gd name="connsiteX14" fmla="*/ 6833 w 14831"/>
                    <a:gd name="connsiteY14" fmla="*/ 7791 h 46226"/>
                    <a:gd name="connsiteX15" fmla="*/ 10406 w 14831"/>
                    <a:gd name="connsiteY15" fmla="*/ 4110 h 462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4831" h="46226">
                      <a:moveTo>
                        <a:pt x="10189" y="16127"/>
                      </a:moveTo>
                      <a:lnTo>
                        <a:pt x="554" y="16885"/>
                      </a:lnTo>
                      <a:lnTo>
                        <a:pt x="554" y="19050"/>
                      </a:lnTo>
                      <a:cubicBezTo>
                        <a:pt x="4993" y="19050"/>
                        <a:pt x="5643" y="19483"/>
                        <a:pt x="5643" y="22839"/>
                      </a:cubicBezTo>
                      <a:lnTo>
                        <a:pt x="5643" y="41459"/>
                      </a:lnTo>
                      <a:cubicBezTo>
                        <a:pt x="5643" y="44491"/>
                        <a:pt x="4885" y="44491"/>
                        <a:pt x="230" y="44491"/>
                      </a:cubicBezTo>
                      <a:lnTo>
                        <a:pt x="230" y="46656"/>
                      </a:lnTo>
                      <a:cubicBezTo>
                        <a:pt x="2395" y="46548"/>
                        <a:pt x="6184" y="46439"/>
                        <a:pt x="7808" y="46439"/>
                      </a:cubicBezTo>
                      <a:cubicBezTo>
                        <a:pt x="10298" y="46439"/>
                        <a:pt x="12679" y="46548"/>
                        <a:pt x="15061" y="46656"/>
                      </a:cubicBezTo>
                      <a:lnTo>
                        <a:pt x="15061" y="44491"/>
                      </a:lnTo>
                      <a:cubicBezTo>
                        <a:pt x="10406" y="44491"/>
                        <a:pt x="10189" y="44166"/>
                        <a:pt x="10189" y="41459"/>
                      </a:cubicBezTo>
                      <a:close/>
                      <a:moveTo>
                        <a:pt x="10406" y="4110"/>
                      </a:moveTo>
                      <a:cubicBezTo>
                        <a:pt x="10406" y="1945"/>
                        <a:pt x="8782" y="429"/>
                        <a:pt x="6833" y="429"/>
                      </a:cubicBezTo>
                      <a:cubicBezTo>
                        <a:pt x="4668" y="429"/>
                        <a:pt x="3153" y="2270"/>
                        <a:pt x="3153" y="4110"/>
                      </a:cubicBezTo>
                      <a:cubicBezTo>
                        <a:pt x="3153" y="5950"/>
                        <a:pt x="4668" y="7791"/>
                        <a:pt x="6833" y="7791"/>
                      </a:cubicBezTo>
                      <a:cubicBezTo>
                        <a:pt x="8782" y="7791"/>
                        <a:pt x="10406" y="6275"/>
                        <a:pt x="10406" y="4110"/>
                      </a:cubicBezTo>
                      <a:close/>
                    </a:path>
                  </a:pathLst>
                </a:custGeom>
                <a:solidFill>
                  <a:srgbClr val="000000"/>
                </a:solidFill>
                <a:ln w="0" cap="flat">
                  <a:noFill/>
                  <a:prstDash val="solid"/>
                  <a:miter/>
                </a:ln>
              </p:spPr>
              <p:txBody>
                <a:bodyPr rtlCol="0" anchor="ctr"/>
                <a:lstStyle/>
                <a:p>
                  <a:endParaRPr lang="en-GB"/>
                </a:p>
              </p:txBody>
            </p:sp>
            <p:sp>
              <p:nvSpPr>
                <p:cNvPr id="114" name="Freeform: Shape 113">
                  <a:extLst>
                    <a:ext uri="{FF2B5EF4-FFF2-40B4-BE49-F238E27FC236}">
                      <a16:creationId xmlns:a16="http://schemas.microsoft.com/office/drawing/2014/main" id="{1562AFFD-DEC4-6538-D1DA-929E1F84967E}"/>
                    </a:ext>
                  </a:extLst>
                </p:cNvPr>
                <p:cNvSpPr/>
                <p:nvPr/>
              </p:nvSpPr>
              <p:spPr>
                <a:xfrm>
                  <a:off x="1929124" y="6581452"/>
                  <a:ext cx="54021" cy="30529"/>
                </a:xfrm>
                <a:custGeom>
                  <a:avLst/>
                  <a:gdLst>
                    <a:gd name="connsiteX0" fmla="*/ 5646 w 54021"/>
                    <a:gd name="connsiteY0" fmla="*/ 7250 h 30529"/>
                    <a:gd name="connsiteX1" fmla="*/ 5646 w 54021"/>
                    <a:gd name="connsiteY1" fmla="*/ 25762 h 30529"/>
                    <a:gd name="connsiteX2" fmla="*/ 233 w 54021"/>
                    <a:gd name="connsiteY2" fmla="*/ 28793 h 30529"/>
                    <a:gd name="connsiteX3" fmla="*/ 233 w 54021"/>
                    <a:gd name="connsiteY3" fmla="*/ 30958 h 30529"/>
                    <a:gd name="connsiteX4" fmla="*/ 8136 w 54021"/>
                    <a:gd name="connsiteY4" fmla="*/ 30742 h 30529"/>
                    <a:gd name="connsiteX5" fmla="*/ 15823 w 54021"/>
                    <a:gd name="connsiteY5" fmla="*/ 30958 h 30529"/>
                    <a:gd name="connsiteX6" fmla="*/ 15823 w 54021"/>
                    <a:gd name="connsiteY6" fmla="*/ 28793 h 30529"/>
                    <a:gd name="connsiteX7" fmla="*/ 10410 w 54021"/>
                    <a:gd name="connsiteY7" fmla="*/ 25762 h 30529"/>
                    <a:gd name="connsiteX8" fmla="*/ 10410 w 54021"/>
                    <a:gd name="connsiteY8" fmla="*/ 12987 h 30529"/>
                    <a:gd name="connsiteX9" fmla="*/ 19720 w 54021"/>
                    <a:gd name="connsiteY9" fmla="*/ 1945 h 30529"/>
                    <a:gd name="connsiteX10" fmla="*/ 24916 w 54021"/>
                    <a:gd name="connsiteY10" fmla="*/ 9631 h 30529"/>
                    <a:gd name="connsiteX11" fmla="*/ 24916 w 54021"/>
                    <a:gd name="connsiteY11" fmla="*/ 25762 h 30529"/>
                    <a:gd name="connsiteX12" fmla="*/ 19503 w 54021"/>
                    <a:gd name="connsiteY12" fmla="*/ 28793 h 30529"/>
                    <a:gd name="connsiteX13" fmla="*/ 19503 w 54021"/>
                    <a:gd name="connsiteY13" fmla="*/ 30958 h 30529"/>
                    <a:gd name="connsiteX14" fmla="*/ 27298 w 54021"/>
                    <a:gd name="connsiteY14" fmla="*/ 30742 h 30529"/>
                    <a:gd name="connsiteX15" fmla="*/ 34984 w 54021"/>
                    <a:gd name="connsiteY15" fmla="*/ 30958 h 30529"/>
                    <a:gd name="connsiteX16" fmla="*/ 34984 w 54021"/>
                    <a:gd name="connsiteY16" fmla="*/ 28793 h 30529"/>
                    <a:gd name="connsiteX17" fmla="*/ 29680 w 54021"/>
                    <a:gd name="connsiteY17" fmla="*/ 25762 h 30529"/>
                    <a:gd name="connsiteX18" fmla="*/ 29680 w 54021"/>
                    <a:gd name="connsiteY18" fmla="*/ 12987 h 30529"/>
                    <a:gd name="connsiteX19" fmla="*/ 38990 w 54021"/>
                    <a:gd name="connsiteY19" fmla="*/ 1945 h 30529"/>
                    <a:gd name="connsiteX20" fmla="*/ 44078 w 54021"/>
                    <a:gd name="connsiteY20" fmla="*/ 9631 h 30529"/>
                    <a:gd name="connsiteX21" fmla="*/ 44078 w 54021"/>
                    <a:gd name="connsiteY21" fmla="*/ 25762 h 30529"/>
                    <a:gd name="connsiteX22" fmla="*/ 38665 w 54021"/>
                    <a:gd name="connsiteY22" fmla="*/ 28793 h 30529"/>
                    <a:gd name="connsiteX23" fmla="*/ 38665 w 54021"/>
                    <a:gd name="connsiteY23" fmla="*/ 30958 h 30529"/>
                    <a:gd name="connsiteX24" fmla="*/ 46460 w 54021"/>
                    <a:gd name="connsiteY24" fmla="*/ 30742 h 30529"/>
                    <a:gd name="connsiteX25" fmla="*/ 54255 w 54021"/>
                    <a:gd name="connsiteY25" fmla="*/ 30958 h 30529"/>
                    <a:gd name="connsiteX26" fmla="*/ 54255 w 54021"/>
                    <a:gd name="connsiteY26" fmla="*/ 28793 h 30529"/>
                    <a:gd name="connsiteX27" fmla="*/ 48842 w 54021"/>
                    <a:gd name="connsiteY27" fmla="*/ 26736 h 30529"/>
                    <a:gd name="connsiteX28" fmla="*/ 48842 w 54021"/>
                    <a:gd name="connsiteY28" fmla="*/ 13529 h 30529"/>
                    <a:gd name="connsiteX29" fmla="*/ 46676 w 54021"/>
                    <a:gd name="connsiteY29" fmla="*/ 3028 h 30529"/>
                    <a:gd name="connsiteX30" fmla="*/ 39423 w 54021"/>
                    <a:gd name="connsiteY30" fmla="*/ 429 h 30529"/>
                    <a:gd name="connsiteX31" fmla="*/ 29463 w 54021"/>
                    <a:gd name="connsiteY31" fmla="*/ 7250 h 30529"/>
                    <a:gd name="connsiteX32" fmla="*/ 20261 w 54021"/>
                    <a:gd name="connsiteY32" fmla="*/ 429 h 30529"/>
                    <a:gd name="connsiteX33" fmla="*/ 9977 w 54021"/>
                    <a:gd name="connsiteY33" fmla="*/ 7683 h 30529"/>
                    <a:gd name="connsiteX34" fmla="*/ 9977 w 54021"/>
                    <a:gd name="connsiteY34" fmla="*/ 429 h 30529"/>
                    <a:gd name="connsiteX35" fmla="*/ 233 w 54021"/>
                    <a:gd name="connsiteY35" fmla="*/ 1187 h 30529"/>
                    <a:gd name="connsiteX36" fmla="*/ 233 w 54021"/>
                    <a:gd name="connsiteY36" fmla="*/ 3352 h 30529"/>
                    <a:gd name="connsiteX37" fmla="*/ 5646 w 54021"/>
                    <a:gd name="connsiteY37" fmla="*/ 7250 h 305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54021" h="30529">
                      <a:moveTo>
                        <a:pt x="5646" y="7250"/>
                      </a:moveTo>
                      <a:lnTo>
                        <a:pt x="5646" y="25762"/>
                      </a:lnTo>
                      <a:cubicBezTo>
                        <a:pt x="5646" y="28793"/>
                        <a:pt x="4888" y="28793"/>
                        <a:pt x="233" y="28793"/>
                      </a:cubicBezTo>
                      <a:lnTo>
                        <a:pt x="233" y="30958"/>
                      </a:lnTo>
                      <a:cubicBezTo>
                        <a:pt x="2723" y="30850"/>
                        <a:pt x="6188" y="30742"/>
                        <a:pt x="8136" y="30742"/>
                      </a:cubicBezTo>
                      <a:cubicBezTo>
                        <a:pt x="9868" y="30742"/>
                        <a:pt x="13441" y="30850"/>
                        <a:pt x="15823" y="30958"/>
                      </a:cubicBezTo>
                      <a:lnTo>
                        <a:pt x="15823" y="28793"/>
                      </a:lnTo>
                      <a:cubicBezTo>
                        <a:pt x="11167" y="28793"/>
                        <a:pt x="10410" y="28793"/>
                        <a:pt x="10410" y="25762"/>
                      </a:cubicBezTo>
                      <a:lnTo>
                        <a:pt x="10410" y="12987"/>
                      </a:lnTo>
                      <a:cubicBezTo>
                        <a:pt x="10410" y="5842"/>
                        <a:pt x="15390" y="1945"/>
                        <a:pt x="19720" y="1945"/>
                      </a:cubicBezTo>
                      <a:cubicBezTo>
                        <a:pt x="24158" y="1945"/>
                        <a:pt x="24916" y="5626"/>
                        <a:pt x="24916" y="9631"/>
                      </a:cubicBezTo>
                      <a:lnTo>
                        <a:pt x="24916" y="25762"/>
                      </a:lnTo>
                      <a:cubicBezTo>
                        <a:pt x="24916" y="28793"/>
                        <a:pt x="24158" y="28793"/>
                        <a:pt x="19503" y="28793"/>
                      </a:cubicBezTo>
                      <a:lnTo>
                        <a:pt x="19503" y="30958"/>
                      </a:lnTo>
                      <a:cubicBezTo>
                        <a:pt x="21885" y="30850"/>
                        <a:pt x="25458" y="30742"/>
                        <a:pt x="27298" y="30742"/>
                      </a:cubicBezTo>
                      <a:cubicBezTo>
                        <a:pt x="29030" y="30742"/>
                        <a:pt x="32711" y="30850"/>
                        <a:pt x="34984" y="30958"/>
                      </a:cubicBezTo>
                      <a:lnTo>
                        <a:pt x="34984" y="28793"/>
                      </a:lnTo>
                      <a:cubicBezTo>
                        <a:pt x="30438" y="28793"/>
                        <a:pt x="29680" y="28793"/>
                        <a:pt x="29680" y="25762"/>
                      </a:cubicBezTo>
                      <a:lnTo>
                        <a:pt x="29680" y="12987"/>
                      </a:lnTo>
                      <a:cubicBezTo>
                        <a:pt x="29680" y="5842"/>
                        <a:pt x="34551" y="1945"/>
                        <a:pt x="38990" y="1945"/>
                      </a:cubicBezTo>
                      <a:cubicBezTo>
                        <a:pt x="43320" y="1945"/>
                        <a:pt x="44078" y="5626"/>
                        <a:pt x="44078" y="9631"/>
                      </a:cubicBezTo>
                      <a:lnTo>
                        <a:pt x="44078" y="25762"/>
                      </a:lnTo>
                      <a:cubicBezTo>
                        <a:pt x="44078" y="28793"/>
                        <a:pt x="43320" y="28793"/>
                        <a:pt x="38665" y="28793"/>
                      </a:cubicBezTo>
                      <a:lnTo>
                        <a:pt x="38665" y="30958"/>
                      </a:lnTo>
                      <a:cubicBezTo>
                        <a:pt x="41047" y="30850"/>
                        <a:pt x="44619" y="30742"/>
                        <a:pt x="46460" y="30742"/>
                      </a:cubicBezTo>
                      <a:cubicBezTo>
                        <a:pt x="48300" y="30742"/>
                        <a:pt x="51873" y="30850"/>
                        <a:pt x="54255" y="30958"/>
                      </a:cubicBezTo>
                      <a:lnTo>
                        <a:pt x="54255" y="28793"/>
                      </a:lnTo>
                      <a:cubicBezTo>
                        <a:pt x="50682" y="28793"/>
                        <a:pt x="48950" y="28793"/>
                        <a:pt x="48842" y="26736"/>
                      </a:cubicBezTo>
                      <a:lnTo>
                        <a:pt x="48842" y="13529"/>
                      </a:lnTo>
                      <a:cubicBezTo>
                        <a:pt x="48842" y="7574"/>
                        <a:pt x="48842" y="5517"/>
                        <a:pt x="46676" y="3028"/>
                      </a:cubicBezTo>
                      <a:cubicBezTo>
                        <a:pt x="45702" y="1837"/>
                        <a:pt x="43429" y="429"/>
                        <a:pt x="39423" y="429"/>
                      </a:cubicBezTo>
                      <a:cubicBezTo>
                        <a:pt x="33685" y="429"/>
                        <a:pt x="30546" y="4543"/>
                        <a:pt x="29463" y="7250"/>
                      </a:cubicBezTo>
                      <a:cubicBezTo>
                        <a:pt x="28489" y="1187"/>
                        <a:pt x="23401" y="429"/>
                        <a:pt x="20261" y="429"/>
                      </a:cubicBezTo>
                      <a:cubicBezTo>
                        <a:pt x="15173" y="429"/>
                        <a:pt x="11925" y="3352"/>
                        <a:pt x="9977" y="7683"/>
                      </a:cubicBezTo>
                      <a:lnTo>
                        <a:pt x="9977" y="429"/>
                      </a:lnTo>
                      <a:lnTo>
                        <a:pt x="233" y="1187"/>
                      </a:lnTo>
                      <a:lnTo>
                        <a:pt x="233" y="3352"/>
                      </a:lnTo>
                      <a:cubicBezTo>
                        <a:pt x="5105" y="3352"/>
                        <a:pt x="5646" y="3785"/>
                        <a:pt x="5646" y="7250"/>
                      </a:cubicBezTo>
                      <a:close/>
                    </a:path>
                  </a:pathLst>
                </a:custGeom>
                <a:solidFill>
                  <a:srgbClr val="000000"/>
                </a:solidFill>
                <a:ln w="0" cap="flat">
                  <a:noFill/>
                  <a:prstDash val="solid"/>
                  <a:miter/>
                </a:ln>
              </p:spPr>
              <p:txBody>
                <a:bodyPr rtlCol="0" anchor="ctr"/>
                <a:lstStyle/>
                <a:p>
                  <a:endParaRPr lang="en-GB"/>
                </a:p>
              </p:txBody>
            </p:sp>
            <p:sp>
              <p:nvSpPr>
                <p:cNvPr id="115" name="Freeform: Shape 114">
                  <a:extLst>
                    <a:ext uri="{FF2B5EF4-FFF2-40B4-BE49-F238E27FC236}">
                      <a16:creationId xmlns:a16="http://schemas.microsoft.com/office/drawing/2014/main" id="{F9CDFE3B-EB4E-290D-20E0-D5FC2A8A510D}"/>
                    </a:ext>
                  </a:extLst>
                </p:cNvPr>
                <p:cNvSpPr/>
                <p:nvPr/>
              </p:nvSpPr>
              <p:spPr>
                <a:xfrm>
                  <a:off x="1986422" y="6581019"/>
                  <a:ext cx="26739" cy="31719"/>
                </a:xfrm>
                <a:custGeom>
                  <a:avLst/>
                  <a:gdLst>
                    <a:gd name="connsiteX0" fmla="*/ 5980 w 26739"/>
                    <a:gd name="connsiteY0" fmla="*/ 13962 h 31719"/>
                    <a:gd name="connsiteX1" fmla="*/ 14641 w 26739"/>
                    <a:gd name="connsiteY1" fmla="*/ 1945 h 31719"/>
                    <a:gd name="connsiteX2" fmla="*/ 22436 w 26739"/>
                    <a:gd name="connsiteY2" fmla="*/ 13962 h 31719"/>
                    <a:gd name="connsiteX3" fmla="*/ 5980 w 26739"/>
                    <a:gd name="connsiteY3" fmla="*/ 15477 h 31719"/>
                    <a:gd name="connsiteX4" fmla="*/ 25250 w 26739"/>
                    <a:gd name="connsiteY4" fmla="*/ 15477 h 31719"/>
                    <a:gd name="connsiteX5" fmla="*/ 26983 w 26739"/>
                    <a:gd name="connsiteY5" fmla="*/ 13962 h 31719"/>
                    <a:gd name="connsiteX6" fmla="*/ 14641 w 26739"/>
                    <a:gd name="connsiteY6" fmla="*/ 429 h 31719"/>
                    <a:gd name="connsiteX7" fmla="*/ 243 w 26739"/>
                    <a:gd name="connsiteY7" fmla="*/ 16235 h 31719"/>
                    <a:gd name="connsiteX8" fmla="*/ 15399 w 26739"/>
                    <a:gd name="connsiteY8" fmla="*/ 32149 h 31719"/>
                    <a:gd name="connsiteX9" fmla="*/ 26983 w 26739"/>
                    <a:gd name="connsiteY9" fmla="*/ 23164 h 31719"/>
                    <a:gd name="connsiteX10" fmla="*/ 26008 w 26739"/>
                    <a:gd name="connsiteY10" fmla="*/ 22298 h 31719"/>
                    <a:gd name="connsiteX11" fmla="*/ 25142 w 26739"/>
                    <a:gd name="connsiteY11" fmla="*/ 23272 h 31719"/>
                    <a:gd name="connsiteX12" fmla="*/ 15832 w 26739"/>
                    <a:gd name="connsiteY12" fmla="*/ 30417 h 31719"/>
                    <a:gd name="connsiteX13" fmla="*/ 8037 w 26739"/>
                    <a:gd name="connsiteY13" fmla="*/ 25762 h 31719"/>
                    <a:gd name="connsiteX14" fmla="*/ 5980 w 26739"/>
                    <a:gd name="connsiteY14" fmla="*/ 15477 h 31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6739" h="31719">
                      <a:moveTo>
                        <a:pt x="5980" y="13962"/>
                      </a:moveTo>
                      <a:cubicBezTo>
                        <a:pt x="6413" y="3677"/>
                        <a:pt x="12259" y="1945"/>
                        <a:pt x="14641" y="1945"/>
                      </a:cubicBezTo>
                      <a:cubicBezTo>
                        <a:pt x="21678" y="1945"/>
                        <a:pt x="22436" y="11255"/>
                        <a:pt x="22436" y="13962"/>
                      </a:cubicBezTo>
                      <a:close/>
                      <a:moveTo>
                        <a:pt x="5980" y="15477"/>
                      </a:moveTo>
                      <a:lnTo>
                        <a:pt x="25250" y="15477"/>
                      </a:lnTo>
                      <a:cubicBezTo>
                        <a:pt x="26766" y="15477"/>
                        <a:pt x="26983" y="15477"/>
                        <a:pt x="26983" y="13962"/>
                      </a:cubicBezTo>
                      <a:cubicBezTo>
                        <a:pt x="26983" y="7141"/>
                        <a:pt x="23194" y="429"/>
                        <a:pt x="14641" y="429"/>
                      </a:cubicBezTo>
                      <a:cubicBezTo>
                        <a:pt x="6630" y="429"/>
                        <a:pt x="243" y="7574"/>
                        <a:pt x="243" y="16235"/>
                      </a:cubicBezTo>
                      <a:cubicBezTo>
                        <a:pt x="243" y="25437"/>
                        <a:pt x="7496" y="32149"/>
                        <a:pt x="15399" y="32149"/>
                      </a:cubicBezTo>
                      <a:cubicBezTo>
                        <a:pt x="23843" y="32149"/>
                        <a:pt x="26983" y="24463"/>
                        <a:pt x="26983" y="23164"/>
                      </a:cubicBezTo>
                      <a:cubicBezTo>
                        <a:pt x="26983" y="22514"/>
                        <a:pt x="26441" y="22298"/>
                        <a:pt x="26008" y="22298"/>
                      </a:cubicBezTo>
                      <a:cubicBezTo>
                        <a:pt x="25467" y="22298"/>
                        <a:pt x="25250" y="22731"/>
                        <a:pt x="25142" y="23272"/>
                      </a:cubicBezTo>
                      <a:cubicBezTo>
                        <a:pt x="22760" y="30417"/>
                        <a:pt x="16481" y="30417"/>
                        <a:pt x="15832" y="30417"/>
                      </a:cubicBezTo>
                      <a:cubicBezTo>
                        <a:pt x="12368" y="30417"/>
                        <a:pt x="9661" y="28360"/>
                        <a:pt x="8037" y="25762"/>
                      </a:cubicBezTo>
                      <a:cubicBezTo>
                        <a:pt x="5980" y="22514"/>
                        <a:pt x="5980" y="17967"/>
                        <a:pt x="5980" y="15477"/>
                      </a:cubicBezTo>
                      <a:close/>
                    </a:path>
                  </a:pathLst>
                </a:custGeom>
                <a:solidFill>
                  <a:srgbClr val="000000"/>
                </a:solidFill>
                <a:ln w="0" cap="flat">
                  <a:noFill/>
                  <a:prstDash val="solid"/>
                  <a:miter/>
                </a:ln>
              </p:spPr>
              <p:txBody>
                <a:bodyPr rtlCol="0" anchor="ctr"/>
                <a:lstStyle/>
                <a:p>
                  <a:endParaRPr lang="en-GB"/>
                </a:p>
              </p:txBody>
            </p:sp>
          </p:grpSp>
          <p:grpSp>
            <p:nvGrpSpPr>
              <p:cNvPr id="106" name="Graphic 389">
                <a:extLst>
                  <a:ext uri="{FF2B5EF4-FFF2-40B4-BE49-F238E27FC236}">
                    <a16:creationId xmlns:a16="http://schemas.microsoft.com/office/drawing/2014/main" id="{D41532DB-28EC-C8A4-7400-44C8C465C489}"/>
                  </a:ext>
                </a:extLst>
              </p:cNvPr>
              <p:cNvGrpSpPr/>
              <p:nvPr/>
            </p:nvGrpSpPr>
            <p:grpSpPr>
              <a:xfrm>
                <a:off x="2046255" y="6560125"/>
                <a:ext cx="121695" cy="69177"/>
                <a:chOff x="2046255" y="6560125"/>
                <a:chExt cx="121695" cy="69177"/>
              </a:xfrm>
              <a:solidFill>
                <a:srgbClr val="000000"/>
              </a:solidFill>
            </p:grpSpPr>
            <p:sp>
              <p:nvSpPr>
                <p:cNvPr id="107" name="Freeform: Shape 106">
                  <a:extLst>
                    <a:ext uri="{FF2B5EF4-FFF2-40B4-BE49-F238E27FC236}">
                      <a16:creationId xmlns:a16="http://schemas.microsoft.com/office/drawing/2014/main" id="{25AB51BF-5897-4788-F45A-E8963E20B086}"/>
                    </a:ext>
                  </a:extLst>
                </p:cNvPr>
                <p:cNvSpPr/>
                <p:nvPr/>
              </p:nvSpPr>
              <p:spPr>
                <a:xfrm>
                  <a:off x="2046255" y="6560125"/>
                  <a:ext cx="9526" cy="69177"/>
                </a:xfrm>
                <a:custGeom>
                  <a:avLst/>
                  <a:gdLst>
                    <a:gd name="connsiteX0" fmla="*/ 9778 w 9526"/>
                    <a:gd name="connsiteY0" fmla="*/ 69607 h 69177"/>
                    <a:gd name="connsiteX1" fmla="*/ 9778 w 9526"/>
                    <a:gd name="connsiteY1" fmla="*/ 66792 h 69177"/>
                    <a:gd name="connsiteX2" fmla="*/ 3066 w 9526"/>
                    <a:gd name="connsiteY2" fmla="*/ 66792 h 69177"/>
                    <a:gd name="connsiteX3" fmla="*/ 3066 w 9526"/>
                    <a:gd name="connsiteY3" fmla="*/ 3244 h 69177"/>
                    <a:gd name="connsiteX4" fmla="*/ 9778 w 9526"/>
                    <a:gd name="connsiteY4" fmla="*/ 3244 h 69177"/>
                    <a:gd name="connsiteX5" fmla="*/ 9778 w 9526"/>
                    <a:gd name="connsiteY5" fmla="*/ 429 h 69177"/>
                    <a:gd name="connsiteX6" fmla="*/ 252 w 9526"/>
                    <a:gd name="connsiteY6" fmla="*/ 429 h 69177"/>
                    <a:gd name="connsiteX7" fmla="*/ 252 w 9526"/>
                    <a:gd name="connsiteY7" fmla="*/ 69607 h 691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526" h="69177">
                      <a:moveTo>
                        <a:pt x="9778" y="69607"/>
                      </a:moveTo>
                      <a:lnTo>
                        <a:pt x="9778" y="66792"/>
                      </a:lnTo>
                      <a:lnTo>
                        <a:pt x="3066" y="66792"/>
                      </a:lnTo>
                      <a:lnTo>
                        <a:pt x="3066" y="3244"/>
                      </a:lnTo>
                      <a:lnTo>
                        <a:pt x="9778" y="3244"/>
                      </a:lnTo>
                      <a:lnTo>
                        <a:pt x="9778" y="429"/>
                      </a:lnTo>
                      <a:lnTo>
                        <a:pt x="252" y="429"/>
                      </a:lnTo>
                      <a:lnTo>
                        <a:pt x="252" y="69607"/>
                      </a:lnTo>
                      <a:close/>
                    </a:path>
                  </a:pathLst>
                </a:custGeom>
                <a:solidFill>
                  <a:srgbClr val="000000"/>
                </a:solidFill>
                <a:ln w="0" cap="flat">
                  <a:noFill/>
                  <a:prstDash val="solid"/>
                  <a:miter/>
                </a:ln>
              </p:spPr>
              <p:txBody>
                <a:bodyPr rtlCol="0" anchor="ctr"/>
                <a:lstStyle/>
                <a:p>
                  <a:endParaRPr lang="en-GB"/>
                </a:p>
              </p:txBody>
            </p:sp>
            <p:sp>
              <p:nvSpPr>
                <p:cNvPr id="108" name="Freeform: Shape 107">
                  <a:extLst>
                    <a:ext uri="{FF2B5EF4-FFF2-40B4-BE49-F238E27FC236}">
                      <a16:creationId xmlns:a16="http://schemas.microsoft.com/office/drawing/2014/main" id="{45455AC2-124C-CB61-717E-1E06717AECCC}"/>
                    </a:ext>
                  </a:extLst>
                </p:cNvPr>
                <p:cNvSpPr/>
                <p:nvPr/>
              </p:nvSpPr>
              <p:spPr>
                <a:xfrm>
                  <a:off x="2061211" y="6563265"/>
                  <a:ext cx="30529" cy="50232"/>
                </a:xfrm>
                <a:custGeom>
                  <a:avLst/>
                  <a:gdLst>
                    <a:gd name="connsiteX0" fmla="*/ 20499 w 30529"/>
                    <a:gd name="connsiteY0" fmla="*/ 22297 h 50232"/>
                    <a:gd name="connsiteX1" fmla="*/ 11622 w 30529"/>
                    <a:gd name="connsiteY1" fmla="*/ 20241 h 50232"/>
                    <a:gd name="connsiteX2" fmla="*/ 4694 w 30529"/>
                    <a:gd name="connsiteY2" fmla="*/ 11472 h 50232"/>
                    <a:gd name="connsiteX3" fmla="*/ 13787 w 30529"/>
                    <a:gd name="connsiteY3" fmla="*/ 2378 h 50232"/>
                    <a:gd name="connsiteX4" fmla="*/ 27211 w 30529"/>
                    <a:gd name="connsiteY4" fmla="*/ 16776 h 50232"/>
                    <a:gd name="connsiteX5" fmla="*/ 28078 w 30529"/>
                    <a:gd name="connsiteY5" fmla="*/ 17642 h 50232"/>
                    <a:gd name="connsiteX6" fmla="*/ 28944 w 30529"/>
                    <a:gd name="connsiteY6" fmla="*/ 16018 h 50232"/>
                    <a:gd name="connsiteX7" fmla="*/ 28944 w 30529"/>
                    <a:gd name="connsiteY7" fmla="*/ 2161 h 50232"/>
                    <a:gd name="connsiteX8" fmla="*/ 28186 w 30529"/>
                    <a:gd name="connsiteY8" fmla="*/ 429 h 50232"/>
                    <a:gd name="connsiteX9" fmla="*/ 27211 w 30529"/>
                    <a:gd name="connsiteY9" fmla="*/ 1404 h 50232"/>
                    <a:gd name="connsiteX10" fmla="*/ 24722 w 30529"/>
                    <a:gd name="connsiteY10" fmla="*/ 5301 h 50232"/>
                    <a:gd name="connsiteX11" fmla="*/ 13679 w 30529"/>
                    <a:gd name="connsiteY11" fmla="*/ 429 h 50232"/>
                    <a:gd name="connsiteX12" fmla="*/ 255 w 30529"/>
                    <a:gd name="connsiteY12" fmla="*/ 13853 h 50232"/>
                    <a:gd name="connsiteX13" fmla="*/ 9241 w 30529"/>
                    <a:gd name="connsiteY13" fmla="*/ 26520 h 50232"/>
                    <a:gd name="connsiteX14" fmla="*/ 18443 w 30529"/>
                    <a:gd name="connsiteY14" fmla="*/ 28793 h 50232"/>
                    <a:gd name="connsiteX15" fmla="*/ 24289 w 30529"/>
                    <a:gd name="connsiteY15" fmla="*/ 32257 h 50232"/>
                    <a:gd name="connsiteX16" fmla="*/ 26454 w 30529"/>
                    <a:gd name="connsiteY16" fmla="*/ 38645 h 50232"/>
                    <a:gd name="connsiteX17" fmla="*/ 17143 w 30529"/>
                    <a:gd name="connsiteY17" fmla="*/ 48496 h 50232"/>
                    <a:gd name="connsiteX18" fmla="*/ 6209 w 30529"/>
                    <a:gd name="connsiteY18" fmla="*/ 44815 h 50232"/>
                    <a:gd name="connsiteX19" fmla="*/ 1987 w 30529"/>
                    <a:gd name="connsiteY19" fmla="*/ 34206 h 50232"/>
                    <a:gd name="connsiteX20" fmla="*/ 1121 w 30529"/>
                    <a:gd name="connsiteY20" fmla="*/ 33448 h 50232"/>
                    <a:gd name="connsiteX21" fmla="*/ 255 w 30529"/>
                    <a:gd name="connsiteY21" fmla="*/ 35180 h 50232"/>
                    <a:gd name="connsiteX22" fmla="*/ 255 w 30529"/>
                    <a:gd name="connsiteY22" fmla="*/ 49037 h 50232"/>
                    <a:gd name="connsiteX23" fmla="*/ 1013 w 30529"/>
                    <a:gd name="connsiteY23" fmla="*/ 50661 h 50232"/>
                    <a:gd name="connsiteX24" fmla="*/ 1987 w 30529"/>
                    <a:gd name="connsiteY24" fmla="*/ 49795 h 50232"/>
                    <a:gd name="connsiteX25" fmla="*/ 4477 w 30529"/>
                    <a:gd name="connsiteY25" fmla="*/ 45790 h 50232"/>
                    <a:gd name="connsiteX26" fmla="*/ 17252 w 30529"/>
                    <a:gd name="connsiteY26" fmla="*/ 50661 h 50232"/>
                    <a:gd name="connsiteX27" fmla="*/ 30784 w 30529"/>
                    <a:gd name="connsiteY27" fmla="*/ 36263 h 50232"/>
                    <a:gd name="connsiteX28" fmla="*/ 20499 w 30529"/>
                    <a:gd name="connsiteY28" fmla="*/ 22297 h 50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30529" h="50232">
                      <a:moveTo>
                        <a:pt x="20499" y="22297"/>
                      </a:moveTo>
                      <a:lnTo>
                        <a:pt x="11622" y="20241"/>
                      </a:lnTo>
                      <a:cubicBezTo>
                        <a:pt x="7292" y="19158"/>
                        <a:pt x="4694" y="15477"/>
                        <a:pt x="4694" y="11472"/>
                      </a:cubicBezTo>
                      <a:cubicBezTo>
                        <a:pt x="4694" y="6600"/>
                        <a:pt x="8374" y="2378"/>
                        <a:pt x="13787" y="2378"/>
                      </a:cubicBezTo>
                      <a:cubicBezTo>
                        <a:pt x="25263" y="2378"/>
                        <a:pt x="26778" y="13745"/>
                        <a:pt x="27211" y="16776"/>
                      </a:cubicBezTo>
                      <a:cubicBezTo>
                        <a:pt x="27320" y="17209"/>
                        <a:pt x="27320" y="17642"/>
                        <a:pt x="28078" y="17642"/>
                      </a:cubicBezTo>
                      <a:cubicBezTo>
                        <a:pt x="28944" y="17642"/>
                        <a:pt x="28944" y="17318"/>
                        <a:pt x="28944" y="16018"/>
                      </a:cubicBezTo>
                      <a:lnTo>
                        <a:pt x="28944" y="2161"/>
                      </a:lnTo>
                      <a:cubicBezTo>
                        <a:pt x="28944" y="970"/>
                        <a:pt x="28944" y="429"/>
                        <a:pt x="28186" y="429"/>
                      </a:cubicBezTo>
                      <a:cubicBezTo>
                        <a:pt x="27753" y="429"/>
                        <a:pt x="27644" y="537"/>
                        <a:pt x="27211" y="1404"/>
                      </a:cubicBezTo>
                      <a:lnTo>
                        <a:pt x="24722" y="5301"/>
                      </a:lnTo>
                      <a:cubicBezTo>
                        <a:pt x="22665" y="3244"/>
                        <a:pt x="19850" y="429"/>
                        <a:pt x="13679" y="429"/>
                      </a:cubicBezTo>
                      <a:cubicBezTo>
                        <a:pt x="5993" y="429"/>
                        <a:pt x="255" y="6492"/>
                        <a:pt x="255" y="13853"/>
                      </a:cubicBezTo>
                      <a:cubicBezTo>
                        <a:pt x="255" y="19591"/>
                        <a:pt x="3936" y="24679"/>
                        <a:pt x="9241" y="26520"/>
                      </a:cubicBezTo>
                      <a:cubicBezTo>
                        <a:pt x="9998" y="26736"/>
                        <a:pt x="13571" y="27602"/>
                        <a:pt x="18443" y="28793"/>
                      </a:cubicBezTo>
                      <a:cubicBezTo>
                        <a:pt x="20283" y="29226"/>
                        <a:pt x="22340" y="29767"/>
                        <a:pt x="24289" y="32257"/>
                      </a:cubicBezTo>
                      <a:cubicBezTo>
                        <a:pt x="25696" y="34098"/>
                        <a:pt x="26454" y="36371"/>
                        <a:pt x="26454" y="38645"/>
                      </a:cubicBezTo>
                      <a:cubicBezTo>
                        <a:pt x="26454" y="43516"/>
                        <a:pt x="22989" y="48496"/>
                        <a:pt x="17143" y="48496"/>
                      </a:cubicBezTo>
                      <a:cubicBezTo>
                        <a:pt x="15195" y="48496"/>
                        <a:pt x="9890" y="48171"/>
                        <a:pt x="6209" y="44815"/>
                      </a:cubicBezTo>
                      <a:cubicBezTo>
                        <a:pt x="2204" y="41026"/>
                        <a:pt x="1987" y="36696"/>
                        <a:pt x="1987" y="34206"/>
                      </a:cubicBezTo>
                      <a:cubicBezTo>
                        <a:pt x="1879" y="33448"/>
                        <a:pt x="1338" y="33448"/>
                        <a:pt x="1121" y="33448"/>
                      </a:cubicBezTo>
                      <a:cubicBezTo>
                        <a:pt x="255" y="33448"/>
                        <a:pt x="255" y="33989"/>
                        <a:pt x="255" y="35180"/>
                      </a:cubicBezTo>
                      <a:lnTo>
                        <a:pt x="255" y="49037"/>
                      </a:lnTo>
                      <a:cubicBezTo>
                        <a:pt x="255" y="50228"/>
                        <a:pt x="255" y="50661"/>
                        <a:pt x="1013" y="50661"/>
                      </a:cubicBezTo>
                      <a:cubicBezTo>
                        <a:pt x="1446" y="50661"/>
                        <a:pt x="1554" y="50553"/>
                        <a:pt x="1987" y="49795"/>
                      </a:cubicBezTo>
                      <a:cubicBezTo>
                        <a:pt x="1987" y="49687"/>
                        <a:pt x="2204" y="49470"/>
                        <a:pt x="4477" y="45790"/>
                      </a:cubicBezTo>
                      <a:cubicBezTo>
                        <a:pt x="6642" y="48171"/>
                        <a:pt x="11081" y="50661"/>
                        <a:pt x="17252" y="50661"/>
                      </a:cubicBezTo>
                      <a:cubicBezTo>
                        <a:pt x="25263" y="50661"/>
                        <a:pt x="30784" y="43949"/>
                        <a:pt x="30784" y="36263"/>
                      </a:cubicBezTo>
                      <a:cubicBezTo>
                        <a:pt x="30784" y="29443"/>
                        <a:pt x="26237" y="23705"/>
                        <a:pt x="20499" y="22297"/>
                      </a:cubicBezTo>
                      <a:close/>
                    </a:path>
                  </a:pathLst>
                </a:custGeom>
                <a:solidFill>
                  <a:srgbClr val="000000"/>
                </a:solidFill>
                <a:ln w="0" cap="flat">
                  <a:noFill/>
                  <a:prstDash val="solid"/>
                  <a:miter/>
                </a:ln>
              </p:spPr>
              <p:txBody>
                <a:bodyPr rtlCol="0" anchor="ctr"/>
                <a:lstStyle/>
                <a:p>
                  <a:endParaRPr lang="en-GB"/>
                </a:p>
              </p:txBody>
            </p:sp>
            <p:sp>
              <p:nvSpPr>
                <p:cNvPr id="109" name="Freeform: Shape 108">
                  <a:extLst>
                    <a:ext uri="{FF2B5EF4-FFF2-40B4-BE49-F238E27FC236}">
                      <a16:creationId xmlns:a16="http://schemas.microsoft.com/office/drawing/2014/main" id="{67A51730-E768-C384-F18C-33B6B1672EC0}"/>
                    </a:ext>
                  </a:extLst>
                </p:cNvPr>
                <p:cNvSpPr/>
                <p:nvPr/>
              </p:nvSpPr>
              <p:spPr>
                <a:xfrm>
                  <a:off x="2097612" y="6581019"/>
                  <a:ext cx="26739" cy="31719"/>
                </a:xfrm>
                <a:custGeom>
                  <a:avLst/>
                  <a:gdLst>
                    <a:gd name="connsiteX0" fmla="*/ 5999 w 26739"/>
                    <a:gd name="connsiteY0" fmla="*/ 13962 h 31719"/>
                    <a:gd name="connsiteX1" fmla="*/ 14660 w 26739"/>
                    <a:gd name="connsiteY1" fmla="*/ 1945 h 31719"/>
                    <a:gd name="connsiteX2" fmla="*/ 22455 w 26739"/>
                    <a:gd name="connsiteY2" fmla="*/ 13962 h 31719"/>
                    <a:gd name="connsiteX3" fmla="*/ 5999 w 26739"/>
                    <a:gd name="connsiteY3" fmla="*/ 15477 h 31719"/>
                    <a:gd name="connsiteX4" fmla="*/ 25269 w 26739"/>
                    <a:gd name="connsiteY4" fmla="*/ 15477 h 31719"/>
                    <a:gd name="connsiteX5" fmla="*/ 27001 w 26739"/>
                    <a:gd name="connsiteY5" fmla="*/ 13962 h 31719"/>
                    <a:gd name="connsiteX6" fmla="*/ 14660 w 26739"/>
                    <a:gd name="connsiteY6" fmla="*/ 429 h 31719"/>
                    <a:gd name="connsiteX7" fmla="*/ 261 w 26739"/>
                    <a:gd name="connsiteY7" fmla="*/ 16235 h 31719"/>
                    <a:gd name="connsiteX8" fmla="*/ 15418 w 26739"/>
                    <a:gd name="connsiteY8" fmla="*/ 32149 h 31719"/>
                    <a:gd name="connsiteX9" fmla="*/ 27001 w 26739"/>
                    <a:gd name="connsiteY9" fmla="*/ 23164 h 31719"/>
                    <a:gd name="connsiteX10" fmla="*/ 26027 w 26739"/>
                    <a:gd name="connsiteY10" fmla="*/ 22298 h 31719"/>
                    <a:gd name="connsiteX11" fmla="*/ 25161 w 26739"/>
                    <a:gd name="connsiteY11" fmla="*/ 23272 h 31719"/>
                    <a:gd name="connsiteX12" fmla="*/ 15851 w 26739"/>
                    <a:gd name="connsiteY12" fmla="*/ 30417 h 31719"/>
                    <a:gd name="connsiteX13" fmla="*/ 8056 w 26739"/>
                    <a:gd name="connsiteY13" fmla="*/ 25762 h 31719"/>
                    <a:gd name="connsiteX14" fmla="*/ 5999 w 26739"/>
                    <a:gd name="connsiteY14" fmla="*/ 15477 h 31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6739" h="31719">
                      <a:moveTo>
                        <a:pt x="5999" y="13962"/>
                      </a:moveTo>
                      <a:cubicBezTo>
                        <a:pt x="6432" y="3677"/>
                        <a:pt x="12278" y="1945"/>
                        <a:pt x="14660" y="1945"/>
                      </a:cubicBezTo>
                      <a:cubicBezTo>
                        <a:pt x="21697" y="1945"/>
                        <a:pt x="22455" y="11255"/>
                        <a:pt x="22455" y="13962"/>
                      </a:cubicBezTo>
                      <a:close/>
                      <a:moveTo>
                        <a:pt x="5999" y="15477"/>
                      </a:moveTo>
                      <a:lnTo>
                        <a:pt x="25269" y="15477"/>
                      </a:lnTo>
                      <a:cubicBezTo>
                        <a:pt x="26785" y="15477"/>
                        <a:pt x="27001" y="15477"/>
                        <a:pt x="27001" y="13962"/>
                      </a:cubicBezTo>
                      <a:cubicBezTo>
                        <a:pt x="27001" y="7141"/>
                        <a:pt x="23212" y="429"/>
                        <a:pt x="14660" y="429"/>
                      </a:cubicBezTo>
                      <a:cubicBezTo>
                        <a:pt x="6649" y="429"/>
                        <a:pt x="261" y="7574"/>
                        <a:pt x="261" y="16235"/>
                      </a:cubicBezTo>
                      <a:cubicBezTo>
                        <a:pt x="261" y="25437"/>
                        <a:pt x="7515" y="32149"/>
                        <a:pt x="15418" y="32149"/>
                      </a:cubicBezTo>
                      <a:cubicBezTo>
                        <a:pt x="23862" y="32149"/>
                        <a:pt x="27001" y="24463"/>
                        <a:pt x="27001" y="23164"/>
                      </a:cubicBezTo>
                      <a:cubicBezTo>
                        <a:pt x="27001" y="22514"/>
                        <a:pt x="26460" y="22298"/>
                        <a:pt x="26027" y="22298"/>
                      </a:cubicBezTo>
                      <a:cubicBezTo>
                        <a:pt x="25486" y="22298"/>
                        <a:pt x="25269" y="22731"/>
                        <a:pt x="25161" y="23272"/>
                      </a:cubicBezTo>
                      <a:cubicBezTo>
                        <a:pt x="22779" y="30417"/>
                        <a:pt x="16500" y="30417"/>
                        <a:pt x="15851" y="30417"/>
                      </a:cubicBezTo>
                      <a:cubicBezTo>
                        <a:pt x="12386" y="30417"/>
                        <a:pt x="9680" y="28360"/>
                        <a:pt x="8056" y="25762"/>
                      </a:cubicBezTo>
                      <a:cubicBezTo>
                        <a:pt x="5999" y="22514"/>
                        <a:pt x="5999" y="17967"/>
                        <a:pt x="5999" y="15477"/>
                      </a:cubicBezTo>
                      <a:close/>
                    </a:path>
                  </a:pathLst>
                </a:custGeom>
                <a:solidFill>
                  <a:srgbClr val="000000"/>
                </a:solidFill>
                <a:ln w="0" cap="flat">
                  <a:noFill/>
                  <a:prstDash val="solid"/>
                  <a:miter/>
                </a:ln>
              </p:spPr>
              <p:txBody>
                <a:bodyPr rtlCol="0" anchor="ctr"/>
                <a:lstStyle/>
                <a:p>
                  <a:endParaRPr lang="en-GB"/>
                </a:p>
              </p:txBody>
            </p:sp>
            <p:sp>
              <p:nvSpPr>
                <p:cNvPr id="110" name="Freeform: Shape 109">
                  <a:extLst>
                    <a:ext uri="{FF2B5EF4-FFF2-40B4-BE49-F238E27FC236}">
                      <a16:creationId xmlns:a16="http://schemas.microsoft.com/office/drawing/2014/main" id="{D8925C15-59BB-9B55-AA8A-656DEDF27CFC}"/>
                    </a:ext>
                  </a:extLst>
                </p:cNvPr>
                <p:cNvSpPr/>
                <p:nvPr/>
              </p:nvSpPr>
              <p:spPr>
                <a:xfrm>
                  <a:off x="2128724" y="6581019"/>
                  <a:ext cx="26306" cy="31719"/>
                </a:xfrm>
                <a:custGeom>
                  <a:avLst/>
                  <a:gdLst>
                    <a:gd name="connsiteX0" fmla="*/ 6004 w 26306"/>
                    <a:gd name="connsiteY0" fmla="*/ 16343 h 31719"/>
                    <a:gd name="connsiteX1" fmla="*/ 15315 w 26306"/>
                    <a:gd name="connsiteY1" fmla="*/ 2162 h 31719"/>
                    <a:gd name="connsiteX2" fmla="*/ 22676 w 26306"/>
                    <a:gd name="connsiteY2" fmla="*/ 4760 h 31719"/>
                    <a:gd name="connsiteX3" fmla="*/ 19428 w 26306"/>
                    <a:gd name="connsiteY3" fmla="*/ 7899 h 31719"/>
                    <a:gd name="connsiteX4" fmla="*/ 22568 w 26306"/>
                    <a:gd name="connsiteY4" fmla="*/ 11039 h 31719"/>
                    <a:gd name="connsiteX5" fmla="*/ 25816 w 26306"/>
                    <a:gd name="connsiteY5" fmla="*/ 7791 h 31719"/>
                    <a:gd name="connsiteX6" fmla="*/ 15206 w 26306"/>
                    <a:gd name="connsiteY6" fmla="*/ 429 h 31719"/>
                    <a:gd name="connsiteX7" fmla="*/ 267 w 26306"/>
                    <a:gd name="connsiteY7" fmla="*/ 16452 h 31719"/>
                    <a:gd name="connsiteX8" fmla="*/ 15098 w 26306"/>
                    <a:gd name="connsiteY8" fmla="*/ 32149 h 31719"/>
                    <a:gd name="connsiteX9" fmla="*/ 26573 w 26306"/>
                    <a:gd name="connsiteY9" fmla="*/ 23164 h 31719"/>
                    <a:gd name="connsiteX10" fmla="*/ 25599 w 26306"/>
                    <a:gd name="connsiteY10" fmla="*/ 22514 h 31719"/>
                    <a:gd name="connsiteX11" fmla="*/ 24733 w 26306"/>
                    <a:gd name="connsiteY11" fmla="*/ 23164 h 31719"/>
                    <a:gd name="connsiteX12" fmla="*/ 15748 w 26306"/>
                    <a:gd name="connsiteY12" fmla="*/ 30417 h 31719"/>
                    <a:gd name="connsiteX13" fmla="*/ 6004 w 26306"/>
                    <a:gd name="connsiteY13" fmla="*/ 16343 h 31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6306" h="31719">
                      <a:moveTo>
                        <a:pt x="6004" y="16343"/>
                      </a:moveTo>
                      <a:cubicBezTo>
                        <a:pt x="6004" y="5084"/>
                        <a:pt x="11634" y="2162"/>
                        <a:pt x="15315" y="2162"/>
                      </a:cubicBezTo>
                      <a:cubicBezTo>
                        <a:pt x="15964" y="2162"/>
                        <a:pt x="20295" y="2270"/>
                        <a:pt x="22676" y="4760"/>
                      </a:cubicBezTo>
                      <a:cubicBezTo>
                        <a:pt x="19861" y="4976"/>
                        <a:pt x="19428" y="7033"/>
                        <a:pt x="19428" y="7899"/>
                      </a:cubicBezTo>
                      <a:cubicBezTo>
                        <a:pt x="19428" y="9740"/>
                        <a:pt x="20728" y="11039"/>
                        <a:pt x="22568" y="11039"/>
                      </a:cubicBezTo>
                      <a:cubicBezTo>
                        <a:pt x="24408" y="11039"/>
                        <a:pt x="25816" y="9956"/>
                        <a:pt x="25816" y="7791"/>
                      </a:cubicBezTo>
                      <a:cubicBezTo>
                        <a:pt x="25816" y="3136"/>
                        <a:pt x="20511" y="429"/>
                        <a:pt x="15206" y="429"/>
                      </a:cubicBezTo>
                      <a:cubicBezTo>
                        <a:pt x="6546" y="429"/>
                        <a:pt x="267" y="7899"/>
                        <a:pt x="267" y="16452"/>
                      </a:cubicBezTo>
                      <a:cubicBezTo>
                        <a:pt x="267" y="25329"/>
                        <a:pt x="7087" y="32149"/>
                        <a:pt x="15098" y="32149"/>
                      </a:cubicBezTo>
                      <a:cubicBezTo>
                        <a:pt x="24300" y="32149"/>
                        <a:pt x="26573" y="23813"/>
                        <a:pt x="26573" y="23164"/>
                      </a:cubicBezTo>
                      <a:cubicBezTo>
                        <a:pt x="26573" y="22514"/>
                        <a:pt x="25816" y="22514"/>
                        <a:pt x="25599" y="22514"/>
                      </a:cubicBezTo>
                      <a:cubicBezTo>
                        <a:pt x="25058" y="22514"/>
                        <a:pt x="24841" y="22731"/>
                        <a:pt x="24733" y="23164"/>
                      </a:cubicBezTo>
                      <a:cubicBezTo>
                        <a:pt x="22784" y="29551"/>
                        <a:pt x="18238" y="30417"/>
                        <a:pt x="15748" y="30417"/>
                      </a:cubicBezTo>
                      <a:cubicBezTo>
                        <a:pt x="12067" y="30417"/>
                        <a:pt x="6004" y="27494"/>
                        <a:pt x="6004" y="16343"/>
                      </a:cubicBezTo>
                      <a:close/>
                    </a:path>
                  </a:pathLst>
                </a:custGeom>
                <a:solidFill>
                  <a:srgbClr val="000000"/>
                </a:solidFill>
                <a:ln w="0" cap="flat">
                  <a:noFill/>
                  <a:prstDash val="solid"/>
                  <a:miter/>
                </a:ln>
              </p:spPr>
              <p:txBody>
                <a:bodyPr rtlCol="0" anchor="ctr"/>
                <a:lstStyle/>
                <a:p>
                  <a:endParaRPr lang="en-GB"/>
                </a:p>
              </p:txBody>
            </p:sp>
            <p:sp>
              <p:nvSpPr>
                <p:cNvPr id="111" name="Freeform: Shape 110">
                  <a:extLst>
                    <a:ext uri="{FF2B5EF4-FFF2-40B4-BE49-F238E27FC236}">
                      <a16:creationId xmlns:a16="http://schemas.microsoft.com/office/drawing/2014/main" id="{4B320C80-A68E-2EE8-D6C5-9227D4CD50A6}"/>
                    </a:ext>
                  </a:extLst>
                </p:cNvPr>
                <p:cNvSpPr/>
                <p:nvPr/>
              </p:nvSpPr>
              <p:spPr>
                <a:xfrm>
                  <a:off x="2158531" y="6560125"/>
                  <a:ext cx="9418" cy="69177"/>
                </a:xfrm>
                <a:custGeom>
                  <a:avLst/>
                  <a:gdLst>
                    <a:gd name="connsiteX0" fmla="*/ 9690 w 9418"/>
                    <a:gd name="connsiteY0" fmla="*/ 429 h 69177"/>
                    <a:gd name="connsiteX1" fmla="*/ 272 w 9418"/>
                    <a:gd name="connsiteY1" fmla="*/ 429 h 69177"/>
                    <a:gd name="connsiteX2" fmla="*/ 272 w 9418"/>
                    <a:gd name="connsiteY2" fmla="*/ 3244 h 69177"/>
                    <a:gd name="connsiteX3" fmla="*/ 6984 w 9418"/>
                    <a:gd name="connsiteY3" fmla="*/ 3244 h 69177"/>
                    <a:gd name="connsiteX4" fmla="*/ 6984 w 9418"/>
                    <a:gd name="connsiteY4" fmla="*/ 66792 h 69177"/>
                    <a:gd name="connsiteX5" fmla="*/ 272 w 9418"/>
                    <a:gd name="connsiteY5" fmla="*/ 66792 h 69177"/>
                    <a:gd name="connsiteX6" fmla="*/ 272 w 9418"/>
                    <a:gd name="connsiteY6" fmla="*/ 69607 h 69177"/>
                    <a:gd name="connsiteX7" fmla="*/ 9690 w 9418"/>
                    <a:gd name="connsiteY7" fmla="*/ 69607 h 691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418" h="69177">
                      <a:moveTo>
                        <a:pt x="9690" y="429"/>
                      </a:moveTo>
                      <a:lnTo>
                        <a:pt x="272" y="429"/>
                      </a:lnTo>
                      <a:lnTo>
                        <a:pt x="272" y="3244"/>
                      </a:lnTo>
                      <a:lnTo>
                        <a:pt x="6984" y="3244"/>
                      </a:lnTo>
                      <a:lnTo>
                        <a:pt x="6984" y="66792"/>
                      </a:lnTo>
                      <a:lnTo>
                        <a:pt x="272" y="66792"/>
                      </a:lnTo>
                      <a:lnTo>
                        <a:pt x="272" y="69607"/>
                      </a:lnTo>
                      <a:lnTo>
                        <a:pt x="9690" y="69607"/>
                      </a:lnTo>
                      <a:close/>
                    </a:path>
                  </a:pathLst>
                </a:custGeom>
                <a:solidFill>
                  <a:srgbClr val="000000"/>
                </a:solidFill>
                <a:ln w="0" cap="flat">
                  <a:noFill/>
                  <a:prstDash val="solid"/>
                  <a:miter/>
                </a:ln>
              </p:spPr>
              <p:txBody>
                <a:bodyPr rtlCol="0" anchor="ctr"/>
                <a:lstStyle/>
                <a:p>
                  <a:endParaRPr lang="en-GB"/>
                </a:p>
              </p:txBody>
            </p:sp>
          </p:grpSp>
        </p:grpSp>
      </p:grpSp>
      <p:sp>
        <p:nvSpPr>
          <p:cNvPr id="2216" name="Rectangle 16">
            <a:extLst>
              <a:ext uri="{FF2B5EF4-FFF2-40B4-BE49-F238E27FC236}">
                <a16:creationId xmlns:a16="http://schemas.microsoft.com/office/drawing/2014/main" id="{D674AF93-DAB3-A3BE-7200-A20DB7260225}"/>
              </a:ext>
            </a:extLst>
          </p:cNvPr>
          <p:cNvSpPr>
            <a:spLocks noChangeArrowheads="1"/>
          </p:cNvSpPr>
          <p:nvPr/>
        </p:nvSpPr>
        <p:spPr bwMode="auto">
          <a:xfrm>
            <a:off x="4026523" y="38414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217" name="Object 2216">
            <a:extLst>
              <a:ext uri="{FF2B5EF4-FFF2-40B4-BE49-F238E27FC236}">
                <a16:creationId xmlns:a16="http://schemas.microsoft.com/office/drawing/2014/main" id="{F48E319C-FBDB-565B-AC66-BF5A04B50497}"/>
              </a:ext>
            </a:extLst>
          </p:cNvPr>
          <p:cNvGraphicFramePr>
            <a:graphicFrameLocks noChangeAspect="1"/>
          </p:cNvGraphicFramePr>
          <p:nvPr>
            <p:extLst>
              <p:ext uri="{D42A27DB-BD31-4B8C-83A1-F6EECF244321}">
                <p14:modId xmlns:p14="http://schemas.microsoft.com/office/powerpoint/2010/main" val="3103935259"/>
              </p:ext>
            </p:extLst>
          </p:nvPr>
        </p:nvGraphicFramePr>
        <p:xfrm>
          <a:off x="3492500" y="3055938"/>
          <a:ext cx="3502025" cy="1004887"/>
        </p:xfrm>
        <a:graphic>
          <a:graphicData uri="http://schemas.openxmlformats.org/presentationml/2006/ole">
            <mc:AlternateContent xmlns:mc="http://schemas.openxmlformats.org/markup-compatibility/2006">
              <mc:Choice xmlns:v="urn:schemas-microsoft-com:vml" Requires="v">
                <p:oleObj r:id="rId7" imgW="3098800" imgH="889000" progId="Equation.DSMT4">
                  <p:embed/>
                </p:oleObj>
              </mc:Choice>
              <mc:Fallback>
                <p:oleObj r:id="rId7" imgW="3098800" imgH="8890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500" y="3055938"/>
                        <a:ext cx="3502025" cy="1004887"/>
                      </a:xfrm>
                      <a:prstGeom prst="rect">
                        <a:avLst/>
                      </a:prstGeom>
                      <a:noFill/>
                    </p:spPr>
                  </p:pic>
                </p:oleObj>
              </mc:Fallback>
            </mc:AlternateContent>
          </a:graphicData>
        </a:graphic>
      </p:graphicFrame>
      <p:sp>
        <p:nvSpPr>
          <p:cNvPr id="2218" name="Rectangle 18">
            <a:extLst>
              <a:ext uri="{FF2B5EF4-FFF2-40B4-BE49-F238E27FC236}">
                <a16:creationId xmlns:a16="http://schemas.microsoft.com/office/drawing/2014/main" id="{7F54FF7F-FDAD-3C63-D986-FB1F68A435E2}"/>
              </a:ext>
            </a:extLst>
          </p:cNvPr>
          <p:cNvSpPr>
            <a:spLocks noChangeArrowheads="1"/>
          </p:cNvSpPr>
          <p:nvPr/>
        </p:nvSpPr>
        <p:spPr bwMode="auto">
          <a:xfrm>
            <a:off x="4026523" y="303284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219" name="Object 2218">
            <a:extLst>
              <a:ext uri="{FF2B5EF4-FFF2-40B4-BE49-F238E27FC236}">
                <a16:creationId xmlns:a16="http://schemas.microsoft.com/office/drawing/2014/main" id="{7879D387-4375-3A5C-78AB-188C609798FF}"/>
              </a:ext>
            </a:extLst>
          </p:cNvPr>
          <p:cNvGraphicFramePr>
            <a:graphicFrameLocks noChangeAspect="1"/>
          </p:cNvGraphicFramePr>
          <p:nvPr>
            <p:extLst>
              <p:ext uri="{D42A27DB-BD31-4B8C-83A1-F6EECF244321}">
                <p14:modId xmlns:p14="http://schemas.microsoft.com/office/powerpoint/2010/main" val="2698860704"/>
              </p:ext>
            </p:extLst>
          </p:nvPr>
        </p:nvGraphicFramePr>
        <p:xfrm>
          <a:off x="3492020" y="1602434"/>
          <a:ext cx="3532104" cy="610603"/>
        </p:xfrm>
        <a:graphic>
          <a:graphicData uri="http://schemas.openxmlformats.org/presentationml/2006/ole">
            <mc:AlternateContent xmlns:mc="http://schemas.openxmlformats.org/markup-compatibility/2006">
              <mc:Choice xmlns:v="urn:schemas-microsoft-com:vml" Requires="v">
                <p:oleObj r:id="rId9" imgW="2946400" imgH="508000" progId="Equation.DSMT4">
                  <p:embed/>
                </p:oleObj>
              </mc:Choice>
              <mc:Fallback>
                <p:oleObj r:id="rId9" imgW="2946400" imgH="5080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020" y="1602434"/>
                        <a:ext cx="3532104" cy="610603"/>
                      </a:xfrm>
                      <a:prstGeom prst="rect">
                        <a:avLst/>
                      </a:prstGeom>
                      <a:noFill/>
                    </p:spPr>
                  </p:pic>
                </p:oleObj>
              </mc:Fallback>
            </mc:AlternateContent>
          </a:graphicData>
        </a:graphic>
      </p:graphicFrame>
      <p:sp>
        <p:nvSpPr>
          <p:cNvPr id="2222" name="TextBox 2221">
            <a:extLst>
              <a:ext uri="{FF2B5EF4-FFF2-40B4-BE49-F238E27FC236}">
                <a16:creationId xmlns:a16="http://schemas.microsoft.com/office/drawing/2014/main" id="{F08B656B-A3D8-29CB-2588-02DD5B9B9D9C}"/>
              </a:ext>
            </a:extLst>
          </p:cNvPr>
          <p:cNvSpPr txBox="1"/>
          <p:nvPr/>
        </p:nvSpPr>
        <p:spPr>
          <a:xfrm>
            <a:off x="3492020" y="1108470"/>
            <a:ext cx="1177722" cy="369332"/>
          </a:xfrm>
          <a:prstGeom prst="rect">
            <a:avLst/>
          </a:prstGeom>
          <a:noFill/>
        </p:spPr>
        <p:txBody>
          <a:bodyPr wrap="square" rtlCol="0">
            <a:spAutoFit/>
          </a:bodyPr>
          <a:lstStyle/>
          <a:p>
            <a:r>
              <a:rPr lang="en-GB" dirty="0"/>
              <a:t>Stage2</a:t>
            </a:r>
          </a:p>
        </p:txBody>
      </p:sp>
      <p:sp>
        <p:nvSpPr>
          <p:cNvPr id="2223" name="TextBox 2222">
            <a:extLst>
              <a:ext uri="{FF2B5EF4-FFF2-40B4-BE49-F238E27FC236}">
                <a16:creationId xmlns:a16="http://schemas.microsoft.com/office/drawing/2014/main" id="{723F8462-E60A-F20E-7492-107C9B7AA4BE}"/>
              </a:ext>
            </a:extLst>
          </p:cNvPr>
          <p:cNvSpPr txBox="1"/>
          <p:nvPr/>
        </p:nvSpPr>
        <p:spPr>
          <a:xfrm>
            <a:off x="3466607" y="2533041"/>
            <a:ext cx="1177722" cy="369332"/>
          </a:xfrm>
          <a:prstGeom prst="rect">
            <a:avLst/>
          </a:prstGeom>
          <a:noFill/>
        </p:spPr>
        <p:txBody>
          <a:bodyPr wrap="square" rtlCol="0">
            <a:spAutoFit/>
          </a:bodyPr>
          <a:lstStyle/>
          <a:p>
            <a:r>
              <a:rPr lang="en-GB" dirty="0"/>
              <a:t>Stage1</a:t>
            </a:r>
          </a:p>
        </p:txBody>
      </p:sp>
      <p:pic>
        <p:nvPicPr>
          <p:cNvPr id="2225" name="Graphic 2224">
            <a:extLst>
              <a:ext uri="{FF2B5EF4-FFF2-40B4-BE49-F238E27FC236}">
                <a16:creationId xmlns:a16="http://schemas.microsoft.com/office/drawing/2014/main" id="{CA67C732-09CD-94A0-19B9-FA4FC972E7E5}"/>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a:off x="4104325" y="4303977"/>
            <a:ext cx="2657803" cy="2248915"/>
          </a:xfrm>
          <a:prstGeom prst="rect">
            <a:avLst/>
          </a:prstGeom>
        </p:spPr>
      </p:pic>
      <p:sp>
        <p:nvSpPr>
          <p:cNvPr id="2226" name="TextBox 2225">
            <a:extLst>
              <a:ext uri="{FF2B5EF4-FFF2-40B4-BE49-F238E27FC236}">
                <a16:creationId xmlns:a16="http://schemas.microsoft.com/office/drawing/2014/main" id="{4C73A468-98B1-9443-1E3D-CB3A01EC2D3C}"/>
              </a:ext>
            </a:extLst>
          </p:cNvPr>
          <p:cNvSpPr txBox="1"/>
          <p:nvPr/>
        </p:nvSpPr>
        <p:spPr>
          <a:xfrm>
            <a:off x="6888822" y="6581001"/>
            <a:ext cx="4472062" cy="276999"/>
          </a:xfrm>
          <a:prstGeom prst="rect">
            <a:avLst/>
          </a:prstGeom>
          <a:noFill/>
        </p:spPr>
        <p:txBody>
          <a:bodyPr wrap="square" rtlCol="0">
            <a:spAutoFit/>
          </a:bodyPr>
          <a:lstStyle/>
          <a:p>
            <a:r>
              <a:rPr lang="en-GB" sz="1200" dirty="0"/>
              <a:t>Darki et al 2022, </a:t>
            </a:r>
            <a:r>
              <a:rPr lang="en-GB" sz="1200" dirty="0" err="1"/>
              <a:t>Biorxiv</a:t>
            </a:r>
            <a:r>
              <a:rPr lang="en-GB" sz="1200" dirty="0"/>
              <a:t> </a:t>
            </a:r>
            <a:r>
              <a:rPr lang="en-GB" sz="1200" b="0" i="0" dirty="0">
                <a:solidFill>
                  <a:srgbClr val="333333"/>
                </a:solidFill>
                <a:effectLst/>
                <a:latin typeface="GillSansRegular"/>
              </a:rPr>
              <a:t>2022.08.16.504072</a:t>
            </a:r>
            <a:endParaRPr lang="en-GB" sz="1200" dirty="0"/>
          </a:p>
        </p:txBody>
      </p:sp>
      <p:sp>
        <p:nvSpPr>
          <p:cNvPr id="2227" name="TextBox 2226">
            <a:extLst>
              <a:ext uri="{FF2B5EF4-FFF2-40B4-BE49-F238E27FC236}">
                <a16:creationId xmlns:a16="http://schemas.microsoft.com/office/drawing/2014/main" id="{E6240E62-6504-DC91-51C3-AC5B70B0032B}"/>
              </a:ext>
            </a:extLst>
          </p:cNvPr>
          <p:cNvSpPr txBox="1"/>
          <p:nvPr/>
        </p:nvSpPr>
        <p:spPr>
          <a:xfrm>
            <a:off x="7659384" y="5065160"/>
            <a:ext cx="4227816" cy="954107"/>
          </a:xfrm>
          <a:prstGeom prst="rect">
            <a:avLst/>
          </a:prstGeom>
          <a:noFill/>
        </p:spPr>
        <p:txBody>
          <a:bodyPr wrap="square" rtlCol="0">
            <a:spAutoFit/>
          </a:bodyPr>
          <a:lstStyle/>
          <a:p>
            <a:pPr algn="just"/>
            <a:r>
              <a:rPr lang="en-GB" sz="1400" dirty="0"/>
              <a:t>Perceptual alternation between the SIM and AM percepts are seen as transitions between DOWN and UP states occur in the inhibitory inputs.</a:t>
            </a:r>
          </a:p>
        </p:txBody>
      </p:sp>
    </p:spTree>
    <p:extLst>
      <p:ext uri="{BB962C8B-B14F-4D97-AF65-F5344CB8AC3E}">
        <p14:creationId xmlns:p14="http://schemas.microsoft.com/office/powerpoint/2010/main" val="29787257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 name="Rectangle 78">
            <a:extLst>
              <a:ext uri="{FF2B5EF4-FFF2-40B4-BE49-F238E27FC236}">
                <a16:creationId xmlns:a16="http://schemas.microsoft.com/office/drawing/2014/main" id="{90E80C09-865B-4AFD-88D8-11C46A939F6E}"/>
              </a:ext>
            </a:extLst>
          </p:cNvPr>
          <p:cNvSpPr/>
          <p:nvPr/>
        </p:nvSpPr>
        <p:spPr>
          <a:xfrm>
            <a:off x="11350944" y="6551112"/>
            <a:ext cx="781493" cy="253724"/>
          </a:xfrm>
          <a:prstGeom prst="rect">
            <a:avLst/>
          </a:prstGeom>
          <a:solidFill>
            <a:schemeClr val="tx2">
              <a:lumMod val="60000"/>
              <a:lumOff val="4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3/3</a:t>
            </a:r>
          </a:p>
        </p:txBody>
      </p:sp>
      <p:sp>
        <p:nvSpPr>
          <p:cNvPr id="34" name="Rectangle 33">
            <a:extLst>
              <a:ext uri="{FF2B5EF4-FFF2-40B4-BE49-F238E27FC236}">
                <a16:creationId xmlns:a16="http://schemas.microsoft.com/office/drawing/2014/main" id="{A9F2423D-6E02-4572-8EE9-7F776E0A4E4F}"/>
              </a:ext>
            </a:extLst>
          </p:cNvPr>
          <p:cNvSpPr/>
          <p:nvPr/>
        </p:nvSpPr>
        <p:spPr>
          <a:xfrm>
            <a:off x="5136" y="0"/>
            <a:ext cx="166201" cy="685800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tx2"/>
              </a:solidFill>
            </a:endParaRPr>
          </a:p>
        </p:txBody>
      </p:sp>
      <p:sp>
        <p:nvSpPr>
          <p:cNvPr id="51" name="Rectangle 50">
            <a:extLst>
              <a:ext uri="{FF2B5EF4-FFF2-40B4-BE49-F238E27FC236}">
                <a16:creationId xmlns:a16="http://schemas.microsoft.com/office/drawing/2014/main" id="{C198921F-92E1-4D6B-BABB-63689A8033C6}"/>
              </a:ext>
            </a:extLst>
          </p:cNvPr>
          <p:cNvSpPr/>
          <p:nvPr/>
        </p:nvSpPr>
        <p:spPr>
          <a:xfrm>
            <a:off x="5136" y="4270"/>
            <a:ext cx="12186864" cy="48894"/>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2" name="Rectangle 51">
            <a:extLst>
              <a:ext uri="{FF2B5EF4-FFF2-40B4-BE49-F238E27FC236}">
                <a16:creationId xmlns:a16="http://schemas.microsoft.com/office/drawing/2014/main" id="{D081DAA8-2B9D-4BA1-82A0-11BBC1DA9B01}"/>
              </a:ext>
            </a:extLst>
          </p:cNvPr>
          <p:cNvSpPr/>
          <p:nvPr/>
        </p:nvSpPr>
        <p:spPr>
          <a:xfrm>
            <a:off x="5136" y="893007"/>
            <a:ext cx="12186864" cy="48894"/>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TextBox 21">
            <a:extLst>
              <a:ext uri="{FF2B5EF4-FFF2-40B4-BE49-F238E27FC236}">
                <a16:creationId xmlns:a16="http://schemas.microsoft.com/office/drawing/2014/main" id="{6943E043-ABD3-46E5-8A2D-9F7C8F21F26D}"/>
              </a:ext>
            </a:extLst>
          </p:cNvPr>
          <p:cNvSpPr txBox="1"/>
          <p:nvPr/>
        </p:nvSpPr>
        <p:spPr>
          <a:xfrm>
            <a:off x="353223" y="159104"/>
            <a:ext cx="11086302" cy="646331"/>
          </a:xfrm>
          <a:prstGeom prst="rect">
            <a:avLst/>
          </a:prstGeom>
          <a:noFill/>
        </p:spPr>
        <p:txBody>
          <a:bodyPr wrap="square" rtlCol="0">
            <a:spAutoFit/>
          </a:bodyPr>
          <a:lstStyle/>
          <a:p>
            <a:r>
              <a:rPr lang="en-GB" sz="3600" b="1" i="0" dirty="0">
                <a:solidFill>
                  <a:srgbClr val="222222"/>
                </a:solidFill>
                <a:effectLst/>
                <a:latin typeface="Century Gothic (Body)"/>
              </a:rPr>
              <a:t>Model of tactile rivalry</a:t>
            </a:r>
            <a:endParaRPr lang="en-GB" sz="3600" b="1" dirty="0">
              <a:effectLst/>
              <a:latin typeface="Century Gothic (Body)"/>
              <a:ea typeface="Calibri" panose="020F0502020204030204" pitchFamily="34" charset="0"/>
              <a:cs typeface="Arial" panose="020B0604020202020204" pitchFamily="34" charset="0"/>
            </a:endParaRPr>
          </a:p>
        </p:txBody>
      </p:sp>
      <p:grpSp>
        <p:nvGrpSpPr>
          <p:cNvPr id="2192" name="Group 2191">
            <a:extLst>
              <a:ext uri="{FF2B5EF4-FFF2-40B4-BE49-F238E27FC236}">
                <a16:creationId xmlns:a16="http://schemas.microsoft.com/office/drawing/2014/main" id="{EB3B3028-877C-4D32-A4E6-FF9BF2135F8E}"/>
              </a:ext>
            </a:extLst>
          </p:cNvPr>
          <p:cNvGrpSpPr/>
          <p:nvPr/>
        </p:nvGrpSpPr>
        <p:grpSpPr>
          <a:xfrm>
            <a:off x="7525572" y="1068513"/>
            <a:ext cx="3601343" cy="2694972"/>
            <a:chOff x="8339362" y="4444300"/>
            <a:chExt cx="2972524" cy="2295272"/>
          </a:xfrm>
        </p:grpSpPr>
        <p:sp>
          <p:nvSpPr>
            <p:cNvPr id="1924" name="Freeform: Shape 1923">
              <a:extLst>
                <a:ext uri="{FF2B5EF4-FFF2-40B4-BE49-F238E27FC236}">
                  <a16:creationId xmlns:a16="http://schemas.microsoft.com/office/drawing/2014/main" id="{2DC3238D-1983-4689-A09F-F8AD579A8804}"/>
                </a:ext>
              </a:extLst>
            </p:cNvPr>
            <p:cNvSpPr/>
            <p:nvPr/>
          </p:nvSpPr>
          <p:spPr>
            <a:xfrm>
              <a:off x="10710178" y="4907620"/>
              <a:ext cx="172557" cy="6362"/>
            </a:xfrm>
            <a:custGeom>
              <a:avLst/>
              <a:gdLst>
                <a:gd name="connsiteX0" fmla="*/ 172939 w 172557"/>
                <a:gd name="connsiteY0" fmla="*/ -72 h 6362"/>
                <a:gd name="connsiteX1" fmla="*/ 381 w 172557"/>
                <a:gd name="connsiteY1" fmla="*/ -72 h 6362"/>
              </a:gdLst>
              <a:ahLst/>
              <a:cxnLst>
                <a:cxn ang="0">
                  <a:pos x="connsiteX0" y="connsiteY0"/>
                </a:cxn>
                <a:cxn ang="0">
                  <a:pos x="connsiteX1" y="connsiteY1"/>
                </a:cxn>
              </a:cxnLst>
              <a:rect l="l" t="t" r="r" b="b"/>
              <a:pathLst>
                <a:path w="172557" h="6362">
                  <a:moveTo>
                    <a:pt x="172939" y="-72"/>
                  </a:moveTo>
                  <a:lnTo>
                    <a:pt x="381" y="-72"/>
                  </a:lnTo>
                </a:path>
              </a:pathLst>
            </a:custGeom>
            <a:noFill/>
            <a:ln w="14011" cap="flat">
              <a:solidFill>
                <a:srgbClr val="0000FF"/>
              </a:solidFill>
              <a:prstDash val="sysDot"/>
              <a:miter/>
            </a:ln>
          </p:spPr>
          <p:txBody>
            <a:bodyPr rtlCol="0" anchor="ctr"/>
            <a:lstStyle/>
            <a:p>
              <a:endParaRPr lang="en-GB"/>
            </a:p>
          </p:txBody>
        </p:sp>
        <p:sp>
          <p:nvSpPr>
            <p:cNvPr id="1925" name="Freeform: Shape 1924">
              <a:extLst>
                <a:ext uri="{FF2B5EF4-FFF2-40B4-BE49-F238E27FC236}">
                  <a16:creationId xmlns:a16="http://schemas.microsoft.com/office/drawing/2014/main" id="{A77E5A51-ED4D-426C-8A1A-5D9BB3EF2AA2}"/>
                </a:ext>
              </a:extLst>
            </p:cNvPr>
            <p:cNvSpPr/>
            <p:nvPr/>
          </p:nvSpPr>
          <p:spPr>
            <a:xfrm>
              <a:off x="10666740" y="4602636"/>
              <a:ext cx="645146" cy="502517"/>
            </a:xfrm>
            <a:custGeom>
              <a:avLst/>
              <a:gdLst>
                <a:gd name="connsiteX0" fmla="*/ 391 w 645146"/>
                <a:gd name="connsiteY0" fmla="*/ -86 h 502517"/>
                <a:gd name="connsiteX1" fmla="*/ 645538 w 645146"/>
                <a:gd name="connsiteY1" fmla="*/ -86 h 502517"/>
                <a:gd name="connsiteX2" fmla="*/ 645538 w 645146"/>
                <a:gd name="connsiteY2" fmla="*/ 502432 h 502517"/>
                <a:gd name="connsiteX3" fmla="*/ 391 w 645146"/>
                <a:gd name="connsiteY3" fmla="*/ 502432 h 502517"/>
              </a:gdLst>
              <a:ahLst/>
              <a:cxnLst>
                <a:cxn ang="0">
                  <a:pos x="connsiteX0" y="connsiteY0"/>
                </a:cxn>
                <a:cxn ang="0">
                  <a:pos x="connsiteX1" y="connsiteY1"/>
                </a:cxn>
                <a:cxn ang="0">
                  <a:pos x="connsiteX2" y="connsiteY2"/>
                </a:cxn>
                <a:cxn ang="0">
                  <a:pos x="connsiteX3" y="connsiteY3"/>
                </a:cxn>
              </a:cxnLst>
              <a:rect l="l" t="t" r="r" b="b"/>
              <a:pathLst>
                <a:path w="645146" h="502517">
                  <a:moveTo>
                    <a:pt x="391" y="-86"/>
                  </a:moveTo>
                  <a:lnTo>
                    <a:pt x="645538" y="-86"/>
                  </a:lnTo>
                  <a:lnTo>
                    <a:pt x="645538" y="502432"/>
                  </a:lnTo>
                  <a:lnTo>
                    <a:pt x="391" y="502432"/>
                  </a:lnTo>
                  <a:close/>
                </a:path>
              </a:pathLst>
            </a:custGeom>
            <a:noFill/>
            <a:ln w="3388" cap="flat">
              <a:solidFill>
                <a:srgbClr val="000000"/>
              </a:solidFill>
              <a:prstDash val="solid"/>
              <a:miter/>
            </a:ln>
          </p:spPr>
          <p:txBody>
            <a:bodyPr rtlCol="0" anchor="ctr"/>
            <a:lstStyle/>
            <a:p>
              <a:endParaRPr lang="en-GB"/>
            </a:p>
          </p:txBody>
        </p:sp>
        <p:grpSp>
          <p:nvGrpSpPr>
            <p:cNvPr id="1926" name="Graphic 1847">
              <a:extLst>
                <a:ext uri="{FF2B5EF4-FFF2-40B4-BE49-F238E27FC236}">
                  <a16:creationId xmlns:a16="http://schemas.microsoft.com/office/drawing/2014/main" id="{ABD6CC21-B4BD-4217-AC31-7CB336279765}"/>
                </a:ext>
              </a:extLst>
            </p:cNvPr>
            <p:cNvGrpSpPr/>
            <p:nvPr/>
          </p:nvGrpSpPr>
          <p:grpSpPr>
            <a:xfrm>
              <a:off x="10954383" y="4888519"/>
              <a:ext cx="284459" cy="66699"/>
              <a:chOff x="10954383" y="4888519"/>
              <a:chExt cx="284459" cy="66699"/>
            </a:xfrm>
            <a:solidFill>
              <a:srgbClr val="000000"/>
            </a:solidFill>
          </p:grpSpPr>
          <p:sp>
            <p:nvSpPr>
              <p:cNvPr id="1927" name="Freeform: Shape 1926">
                <a:extLst>
                  <a:ext uri="{FF2B5EF4-FFF2-40B4-BE49-F238E27FC236}">
                    <a16:creationId xmlns:a16="http://schemas.microsoft.com/office/drawing/2014/main" id="{83B1D758-EEAF-4CFE-9919-83FF0C549D26}"/>
                  </a:ext>
                </a:extLst>
              </p:cNvPr>
              <p:cNvSpPr/>
              <p:nvPr/>
            </p:nvSpPr>
            <p:spPr>
              <a:xfrm>
                <a:off x="10954383" y="4888519"/>
                <a:ext cx="32768" cy="53917"/>
              </a:xfrm>
              <a:custGeom>
                <a:avLst/>
                <a:gdLst>
                  <a:gd name="connsiteX0" fmla="*/ 22158 w 32768"/>
                  <a:gd name="connsiteY0" fmla="*/ 23550 h 53917"/>
                  <a:gd name="connsiteX1" fmla="*/ 12630 w 32768"/>
                  <a:gd name="connsiteY1" fmla="*/ 21343 h 53917"/>
                  <a:gd name="connsiteX2" fmla="*/ 5193 w 32768"/>
                  <a:gd name="connsiteY2" fmla="*/ 11930 h 53917"/>
                  <a:gd name="connsiteX3" fmla="*/ 14954 w 32768"/>
                  <a:gd name="connsiteY3" fmla="*/ 2170 h 53917"/>
                  <a:gd name="connsiteX4" fmla="*/ 29363 w 32768"/>
                  <a:gd name="connsiteY4" fmla="*/ 17624 h 53917"/>
                  <a:gd name="connsiteX5" fmla="*/ 30292 w 32768"/>
                  <a:gd name="connsiteY5" fmla="*/ 18554 h 53917"/>
                  <a:gd name="connsiteX6" fmla="*/ 31222 w 32768"/>
                  <a:gd name="connsiteY6" fmla="*/ 16811 h 53917"/>
                  <a:gd name="connsiteX7" fmla="*/ 31222 w 32768"/>
                  <a:gd name="connsiteY7" fmla="*/ 1937 h 53917"/>
                  <a:gd name="connsiteX8" fmla="*/ 30409 w 32768"/>
                  <a:gd name="connsiteY8" fmla="*/ 78 h 53917"/>
                  <a:gd name="connsiteX9" fmla="*/ 29363 w 32768"/>
                  <a:gd name="connsiteY9" fmla="*/ 1124 h 53917"/>
                  <a:gd name="connsiteX10" fmla="*/ 26690 w 32768"/>
                  <a:gd name="connsiteY10" fmla="*/ 5307 h 53917"/>
                  <a:gd name="connsiteX11" fmla="*/ 14838 w 32768"/>
                  <a:gd name="connsiteY11" fmla="*/ 78 h 53917"/>
                  <a:gd name="connsiteX12" fmla="*/ 429 w 32768"/>
                  <a:gd name="connsiteY12" fmla="*/ 14487 h 53917"/>
                  <a:gd name="connsiteX13" fmla="*/ 10073 w 32768"/>
                  <a:gd name="connsiteY13" fmla="*/ 28082 h 53917"/>
                  <a:gd name="connsiteX14" fmla="*/ 19950 w 32768"/>
                  <a:gd name="connsiteY14" fmla="*/ 30523 h 53917"/>
                  <a:gd name="connsiteX15" fmla="*/ 26225 w 32768"/>
                  <a:gd name="connsiteY15" fmla="*/ 34241 h 53917"/>
                  <a:gd name="connsiteX16" fmla="*/ 28549 w 32768"/>
                  <a:gd name="connsiteY16" fmla="*/ 41097 h 53917"/>
                  <a:gd name="connsiteX17" fmla="*/ 18556 w 32768"/>
                  <a:gd name="connsiteY17" fmla="*/ 51671 h 53917"/>
                  <a:gd name="connsiteX18" fmla="*/ 6820 w 32768"/>
                  <a:gd name="connsiteY18" fmla="*/ 47720 h 53917"/>
                  <a:gd name="connsiteX19" fmla="*/ 2288 w 32768"/>
                  <a:gd name="connsiteY19" fmla="*/ 36333 h 53917"/>
                  <a:gd name="connsiteX20" fmla="*/ 1358 w 32768"/>
                  <a:gd name="connsiteY20" fmla="*/ 35519 h 53917"/>
                  <a:gd name="connsiteX21" fmla="*/ 429 w 32768"/>
                  <a:gd name="connsiteY21" fmla="*/ 37378 h 53917"/>
                  <a:gd name="connsiteX22" fmla="*/ 429 w 32768"/>
                  <a:gd name="connsiteY22" fmla="*/ 52252 h 53917"/>
                  <a:gd name="connsiteX23" fmla="*/ 1242 w 32768"/>
                  <a:gd name="connsiteY23" fmla="*/ 53995 h 53917"/>
                  <a:gd name="connsiteX24" fmla="*/ 2288 w 32768"/>
                  <a:gd name="connsiteY24" fmla="*/ 53065 h 53917"/>
                  <a:gd name="connsiteX25" fmla="*/ 4961 w 32768"/>
                  <a:gd name="connsiteY25" fmla="*/ 48766 h 53917"/>
                  <a:gd name="connsiteX26" fmla="*/ 18672 w 32768"/>
                  <a:gd name="connsiteY26" fmla="*/ 53995 h 53917"/>
                  <a:gd name="connsiteX27" fmla="*/ 33197 w 32768"/>
                  <a:gd name="connsiteY27" fmla="*/ 38540 h 53917"/>
                  <a:gd name="connsiteX28" fmla="*/ 22158 w 32768"/>
                  <a:gd name="connsiteY28" fmla="*/ 23550 h 539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32768" h="53917">
                    <a:moveTo>
                      <a:pt x="22158" y="23550"/>
                    </a:moveTo>
                    <a:lnTo>
                      <a:pt x="12630" y="21343"/>
                    </a:lnTo>
                    <a:cubicBezTo>
                      <a:pt x="7982" y="20181"/>
                      <a:pt x="5193" y="16230"/>
                      <a:pt x="5193" y="11930"/>
                    </a:cubicBezTo>
                    <a:cubicBezTo>
                      <a:pt x="5193" y="6701"/>
                      <a:pt x="9144" y="2170"/>
                      <a:pt x="14954" y="2170"/>
                    </a:cubicBezTo>
                    <a:cubicBezTo>
                      <a:pt x="27271" y="2170"/>
                      <a:pt x="28898" y="14371"/>
                      <a:pt x="29363" y="17624"/>
                    </a:cubicBezTo>
                    <a:cubicBezTo>
                      <a:pt x="29479" y="18089"/>
                      <a:pt x="29479" y="18554"/>
                      <a:pt x="30292" y="18554"/>
                    </a:cubicBezTo>
                    <a:cubicBezTo>
                      <a:pt x="31222" y="18554"/>
                      <a:pt x="31222" y="18205"/>
                      <a:pt x="31222" y="16811"/>
                    </a:cubicBezTo>
                    <a:lnTo>
                      <a:pt x="31222" y="1937"/>
                    </a:lnTo>
                    <a:cubicBezTo>
                      <a:pt x="31222" y="659"/>
                      <a:pt x="31222" y="78"/>
                      <a:pt x="30409" y="78"/>
                    </a:cubicBezTo>
                    <a:cubicBezTo>
                      <a:pt x="29944" y="78"/>
                      <a:pt x="29828" y="194"/>
                      <a:pt x="29363" y="1124"/>
                    </a:cubicBezTo>
                    <a:lnTo>
                      <a:pt x="26690" y="5307"/>
                    </a:lnTo>
                    <a:cubicBezTo>
                      <a:pt x="24482" y="3099"/>
                      <a:pt x="21461" y="78"/>
                      <a:pt x="14838" y="78"/>
                    </a:cubicBezTo>
                    <a:cubicBezTo>
                      <a:pt x="6587" y="78"/>
                      <a:pt x="429" y="6585"/>
                      <a:pt x="429" y="14487"/>
                    </a:cubicBezTo>
                    <a:cubicBezTo>
                      <a:pt x="429" y="20645"/>
                      <a:pt x="4380" y="26107"/>
                      <a:pt x="10073" y="28082"/>
                    </a:cubicBezTo>
                    <a:cubicBezTo>
                      <a:pt x="10887" y="28315"/>
                      <a:pt x="14721" y="29244"/>
                      <a:pt x="19950" y="30523"/>
                    </a:cubicBezTo>
                    <a:cubicBezTo>
                      <a:pt x="21926" y="30987"/>
                      <a:pt x="24134" y="31568"/>
                      <a:pt x="26225" y="34241"/>
                    </a:cubicBezTo>
                    <a:cubicBezTo>
                      <a:pt x="27736" y="36216"/>
                      <a:pt x="28549" y="38657"/>
                      <a:pt x="28549" y="41097"/>
                    </a:cubicBezTo>
                    <a:cubicBezTo>
                      <a:pt x="28549" y="46326"/>
                      <a:pt x="24831" y="51671"/>
                      <a:pt x="18556" y="51671"/>
                    </a:cubicBezTo>
                    <a:cubicBezTo>
                      <a:pt x="16464" y="51671"/>
                      <a:pt x="10771" y="51322"/>
                      <a:pt x="6820" y="47720"/>
                    </a:cubicBezTo>
                    <a:cubicBezTo>
                      <a:pt x="2520" y="43653"/>
                      <a:pt x="2288" y="39005"/>
                      <a:pt x="2288" y="36333"/>
                    </a:cubicBezTo>
                    <a:cubicBezTo>
                      <a:pt x="2172" y="35519"/>
                      <a:pt x="1591" y="35519"/>
                      <a:pt x="1358" y="35519"/>
                    </a:cubicBezTo>
                    <a:cubicBezTo>
                      <a:pt x="429" y="35519"/>
                      <a:pt x="429" y="36100"/>
                      <a:pt x="429" y="37378"/>
                    </a:cubicBezTo>
                    <a:lnTo>
                      <a:pt x="429" y="52252"/>
                    </a:lnTo>
                    <a:cubicBezTo>
                      <a:pt x="429" y="53530"/>
                      <a:pt x="429" y="53995"/>
                      <a:pt x="1242" y="53995"/>
                    </a:cubicBezTo>
                    <a:cubicBezTo>
                      <a:pt x="1707" y="53995"/>
                      <a:pt x="1823" y="53879"/>
                      <a:pt x="2288" y="53065"/>
                    </a:cubicBezTo>
                    <a:cubicBezTo>
                      <a:pt x="2288" y="52949"/>
                      <a:pt x="2520" y="52717"/>
                      <a:pt x="4961" y="48766"/>
                    </a:cubicBezTo>
                    <a:cubicBezTo>
                      <a:pt x="7285" y="51322"/>
                      <a:pt x="12049" y="53995"/>
                      <a:pt x="18672" y="53995"/>
                    </a:cubicBezTo>
                    <a:cubicBezTo>
                      <a:pt x="27271" y="53995"/>
                      <a:pt x="33197" y="46791"/>
                      <a:pt x="33197" y="38540"/>
                    </a:cubicBezTo>
                    <a:cubicBezTo>
                      <a:pt x="33197" y="31220"/>
                      <a:pt x="28317" y="25061"/>
                      <a:pt x="22158" y="23550"/>
                    </a:cubicBezTo>
                    <a:close/>
                  </a:path>
                </a:pathLst>
              </a:custGeom>
              <a:solidFill>
                <a:srgbClr val="000000"/>
              </a:solidFill>
              <a:ln w="0" cap="flat">
                <a:noFill/>
                <a:prstDash val="solid"/>
                <a:miter/>
              </a:ln>
            </p:spPr>
            <p:txBody>
              <a:bodyPr rtlCol="0" anchor="ctr"/>
              <a:lstStyle/>
              <a:p>
                <a:endParaRPr lang="en-GB"/>
              </a:p>
            </p:txBody>
          </p:sp>
          <p:sp>
            <p:nvSpPr>
              <p:cNvPr id="1928" name="Freeform: Shape 1927">
                <a:extLst>
                  <a:ext uri="{FF2B5EF4-FFF2-40B4-BE49-F238E27FC236}">
                    <a16:creationId xmlns:a16="http://schemas.microsoft.com/office/drawing/2014/main" id="{58880399-53BF-4D00-A1BC-3F151C758E74}"/>
                  </a:ext>
                </a:extLst>
              </p:cNvPr>
              <p:cNvSpPr/>
              <p:nvPr/>
            </p:nvSpPr>
            <p:spPr>
              <a:xfrm>
                <a:off x="10993454" y="4890145"/>
                <a:ext cx="22542" cy="50663"/>
              </a:xfrm>
              <a:custGeom>
                <a:avLst/>
                <a:gdLst>
                  <a:gd name="connsiteX0" fmla="*/ 15076 w 22542"/>
                  <a:gd name="connsiteY0" fmla="*/ 5888 h 50663"/>
                  <a:gd name="connsiteX1" fmla="*/ 21119 w 22542"/>
                  <a:gd name="connsiteY1" fmla="*/ 2402 h 50663"/>
                  <a:gd name="connsiteX2" fmla="*/ 22978 w 22542"/>
                  <a:gd name="connsiteY2" fmla="*/ 2402 h 50663"/>
                  <a:gd name="connsiteX3" fmla="*/ 22978 w 22542"/>
                  <a:gd name="connsiteY3" fmla="*/ 78 h 50663"/>
                  <a:gd name="connsiteX4" fmla="*/ 11707 w 22542"/>
                  <a:gd name="connsiteY4" fmla="*/ 310 h 50663"/>
                  <a:gd name="connsiteX5" fmla="*/ 435 w 22542"/>
                  <a:gd name="connsiteY5" fmla="*/ 78 h 50663"/>
                  <a:gd name="connsiteX6" fmla="*/ 435 w 22542"/>
                  <a:gd name="connsiteY6" fmla="*/ 2402 h 50663"/>
                  <a:gd name="connsiteX7" fmla="*/ 2294 w 22542"/>
                  <a:gd name="connsiteY7" fmla="*/ 2402 h 50663"/>
                  <a:gd name="connsiteX8" fmla="*/ 8453 w 22542"/>
                  <a:gd name="connsiteY8" fmla="*/ 5888 h 50663"/>
                  <a:gd name="connsiteX9" fmla="*/ 8453 w 22542"/>
                  <a:gd name="connsiteY9" fmla="*/ 44931 h 50663"/>
                  <a:gd name="connsiteX10" fmla="*/ 2294 w 22542"/>
                  <a:gd name="connsiteY10" fmla="*/ 48417 h 50663"/>
                  <a:gd name="connsiteX11" fmla="*/ 435 w 22542"/>
                  <a:gd name="connsiteY11" fmla="*/ 48417 h 50663"/>
                  <a:gd name="connsiteX12" fmla="*/ 435 w 22542"/>
                  <a:gd name="connsiteY12" fmla="*/ 50741 h 50663"/>
                  <a:gd name="connsiteX13" fmla="*/ 11707 w 22542"/>
                  <a:gd name="connsiteY13" fmla="*/ 50509 h 50663"/>
                  <a:gd name="connsiteX14" fmla="*/ 22978 w 22542"/>
                  <a:gd name="connsiteY14" fmla="*/ 50741 h 50663"/>
                  <a:gd name="connsiteX15" fmla="*/ 22978 w 22542"/>
                  <a:gd name="connsiteY15" fmla="*/ 48417 h 50663"/>
                  <a:gd name="connsiteX16" fmla="*/ 21119 w 22542"/>
                  <a:gd name="connsiteY16" fmla="*/ 48417 h 50663"/>
                  <a:gd name="connsiteX17" fmla="*/ 15076 w 22542"/>
                  <a:gd name="connsiteY17" fmla="*/ 44931 h 50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22542" h="50663">
                    <a:moveTo>
                      <a:pt x="15076" y="5888"/>
                    </a:moveTo>
                    <a:cubicBezTo>
                      <a:pt x="15076" y="3215"/>
                      <a:pt x="15193" y="2402"/>
                      <a:pt x="21119" y="2402"/>
                    </a:cubicBezTo>
                    <a:lnTo>
                      <a:pt x="22978" y="2402"/>
                    </a:lnTo>
                    <a:lnTo>
                      <a:pt x="22978" y="78"/>
                    </a:lnTo>
                    <a:cubicBezTo>
                      <a:pt x="20422" y="310"/>
                      <a:pt x="14612" y="310"/>
                      <a:pt x="11707" y="310"/>
                    </a:cubicBezTo>
                    <a:cubicBezTo>
                      <a:pt x="8918" y="310"/>
                      <a:pt x="2991" y="310"/>
                      <a:pt x="435" y="78"/>
                    </a:cubicBezTo>
                    <a:lnTo>
                      <a:pt x="435" y="2402"/>
                    </a:lnTo>
                    <a:lnTo>
                      <a:pt x="2294" y="2402"/>
                    </a:lnTo>
                    <a:cubicBezTo>
                      <a:pt x="8220" y="2402"/>
                      <a:pt x="8453" y="3215"/>
                      <a:pt x="8453" y="5888"/>
                    </a:cubicBezTo>
                    <a:lnTo>
                      <a:pt x="8453" y="44931"/>
                    </a:lnTo>
                    <a:cubicBezTo>
                      <a:pt x="8453" y="47604"/>
                      <a:pt x="8220" y="48417"/>
                      <a:pt x="2294" y="48417"/>
                    </a:cubicBezTo>
                    <a:lnTo>
                      <a:pt x="435" y="48417"/>
                    </a:lnTo>
                    <a:lnTo>
                      <a:pt x="435" y="50741"/>
                    </a:lnTo>
                    <a:cubicBezTo>
                      <a:pt x="2991" y="50509"/>
                      <a:pt x="8918" y="50509"/>
                      <a:pt x="11707" y="50509"/>
                    </a:cubicBezTo>
                    <a:cubicBezTo>
                      <a:pt x="14612" y="50509"/>
                      <a:pt x="20422" y="50509"/>
                      <a:pt x="22978" y="50741"/>
                    </a:cubicBezTo>
                    <a:lnTo>
                      <a:pt x="22978" y="48417"/>
                    </a:lnTo>
                    <a:lnTo>
                      <a:pt x="21119" y="48417"/>
                    </a:lnTo>
                    <a:cubicBezTo>
                      <a:pt x="15193" y="48417"/>
                      <a:pt x="15076" y="47604"/>
                      <a:pt x="15076" y="44931"/>
                    </a:cubicBezTo>
                    <a:close/>
                  </a:path>
                </a:pathLst>
              </a:custGeom>
              <a:solidFill>
                <a:srgbClr val="000000"/>
              </a:solidFill>
              <a:ln w="0" cap="flat">
                <a:noFill/>
                <a:prstDash val="solid"/>
                <a:miter/>
              </a:ln>
            </p:spPr>
            <p:txBody>
              <a:bodyPr rtlCol="0" anchor="ctr"/>
              <a:lstStyle/>
              <a:p>
                <a:endParaRPr lang="en-GB"/>
              </a:p>
            </p:txBody>
          </p:sp>
          <p:sp>
            <p:nvSpPr>
              <p:cNvPr id="1929" name="Freeform: Shape 1928">
                <a:extLst>
                  <a:ext uri="{FF2B5EF4-FFF2-40B4-BE49-F238E27FC236}">
                    <a16:creationId xmlns:a16="http://schemas.microsoft.com/office/drawing/2014/main" id="{CA4B1D55-080F-4D2E-87F9-F6656040D39A}"/>
                  </a:ext>
                </a:extLst>
              </p:cNvPr>
              <p:cNvSpPr/>
              <p:nvPr/>
            </p:nvSpPr>
            <p:spPr>
              <a:xfrm>
                <a:off x="11020909" y="4890145"/>
                <a:ext cx="62399" cy="50663"/>
              </a:xfrm>
              <a:custGeom>
                <a:avLst/>
                <a:gdLst>
                  <a:gd name="connsiteX0" fmla="*/ 15546 w 62399"/>
                  <a:gd name="connsiteY0" fmla="*/ 1705 h 50663"/>
                  <a:gd name="connsiteX1" fmla="*/ 12873 w 62399"/>
                  <a:gd name="connsiteY1" fmla="*/ 78 h 50663"/>
                  <a:gd name="connsiteX2" fmla="*/ 440 w 62399"/>
                  <a:gd name="connsiteY2" fmla="*/ 78 h 50663"/>
                  <a:gd name="connsiteX3" fmla="*/ 440 w 62399"/>
                  <a:gd name="connsiteY3" fmla="*/ 2402 h 50663"/>
                  <a:gd name="connsiteX4" fmla="*/ 2183 w 62399"/>
                  <a:gd name="connsiteY4" fmla="*/ 2402 h 50663"/>
                  <a:gd name="connsiteX5" fmla="*/ 7993 w 62399"/>
                  <a:gd name="connsiteY5" fmla="*/ 5888 h 50663"/>
                  <a:gd name="connsiteX6" fmla="*/ 7993 w 62399"/>
                  <a:gd name="connsiteY6" fmla="*/ 42956 h 50663"/>
                  <a:gd name="connsiteX7" fmla="*/ 440 w 62399"/>
                  <a:gd name="connsiteY7" fmla="*/ 48417 h 50663"/>
                  <a:gd name="connsiteX8" fmla="*/ 440 w 62399"/>
                  <a:gd name="connsiteY8" fmla="*/ 50741 h 50663"/>
                  <a:gd name="connsiteX9" fmla="*/ 9039 w 62399"/>
                  <a:gd name="connsiteY9" fmla="*/ 50509 h 50663"/>
                  <a:gd name="connsiteX10" fmla="*/ 17754 w 62399"/>
                  <a:gd name="connsiteY10" fmla="*/ 50741 h 50663"/>
                  <a:gd name="connsiteX11" fmla="*/ 17754 w 62399"/>
                  <a:gd name="connsiteY11" fmla="*/ 48417 h 50663"/>
                  <a:gd name="connsiteX12" fmla="*/ 10084 w 62399"/>
                  <a:gd name="connsiteY12" fmla="*/ 42956 h 50663"/>
                  <a:gd name="connsiteX13" fmla="*/ 10084 w 62399"/>
                  <a:gd name="connsiteY13" fmla="*/ 2983 h 50663"/>
                  <a:gd name="connsiteX14" fmla="*/ 10201 w 62399"/>
                  <a:gd name="connsiteY14" fmla="*/ 2983 h 50663"/>
                  <a:gd name="connsiteX15" fmla="*/ 28096 w 62399"/>
                  <a:gd name="connsiteY15" fmla="*/ 49115 h 50663"/>
                  <a:gd name="connsiteX16" fmla="*/ 29490 w 62399"/>
                  <a:gd name="connsiteY16" fmla="*/ 50741 h 50663"/>
                  <a:gd name="connsiteX17" fmla="*/ 30884 w 62399"/>
                  <a:gd name="connsiteY17" fmla="*/ 49347 h 50663"/>
                  <a:gd name="connsiteX18" fmla="*/ 49128 w 62399"/>
                  <a:gd name="connsiteY18" fmla="*/ 2402 h 50663"/>
                  <a:gd name="connsiteX19" fmla="*/ 49128 w 62399"/>
                  <a:gd name="connsiteY19" fmla="*/ 44931 h 50663"/>
                  <a:gd name="connsiteX20" fmla="*/ 43318 w 62399"/>
                  <a:gd name="connsiteY20" fmla="*/ 48417 h 50663"/>
                  <a:gd name="connsiteX21" fmla="*/ 41575 w 62399"/>
                  <a:gd name="connsiteY21" fmla="*/ 48417 h 50663"/>
                  <a:gd name="connsiteX22" fmla="*/ 41575 w 62399"/>
                  <a:gd name="connsiteY22" fmla="*/ 50741 h 50663"/>
                  <a:gd name="connsiteX23" fmla="*/ 52265 w 62399"/>
                  <a:gd name="connsiteY23" fmla="*/ 50509 h 50663"/>
                  <a:gd name="connsiteX24" fmla="*/ 62840 w 62399"/>
                  <a:gd name="connsiteY24" fmla="*/ 50741 h 50663"/>
                  <a:gd name="connsiteX25" fmla="*/ 62840 w 62399"/>
                  <a:gd name="connsiteY25" fmla="*/ 48417 h 50663"/>
                  <a:gd name="connsiteX26" fmla="*/ 60980 w 62399"/>
                  <a:gd name="connsiteY26" fmla="*/ 48417 h 50663"/>
                  <a:gd name="connsiteX27" fmla="*/ 55170 w 62399"/>
                  <a:gd name="connsiteY27" fmla="*/ 44931 h 50663"/>
                  <a:gd name="connsiteX28" fmla="*/ 55170 w 62399"/>
                  <a:gd name="connsiteY28" fmla="*/ 5888 h 50663"/>
                  <a:gd name="connsiteX29" fmla="*/ 60980 w 62399"/>
                  <a:gd name="connsiteY29" fmla="*/ 2402 h 50663"/>
                  <a:gd name="connsiteX30" fmla="*/ 62840 w 62399"/>
                  <a:gd name="connsiteY30" fmla="*/ 2402 h 50663"/>
                  <a:gd name="connsiteX31" fmla="*/ 62840 w 62399"/>
                  <a:gd name="connsiteY31" fmla="*/ 78 h 50663"/>
                  <a:gd name="connsiteX32" fmla="*/ 50290 w 62399"/>
                  <a:gd name="connsiteY32" fmla="*/ 78 h 50663"/>
                  <a:gd name="connsiteX33" fmla="*/ 47850 w 62399"/>
                  <a:gd name="connsiteY33" fmla="*/ 1472 h 50663"/>
                  <a:gd name="connsiteX34" fmla="*/ 31582 w 62399"/>
                  <a:gd name="connsiteY34" fmla="*/ 43305 h 50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62399" h="50663">
                    <a:moveTo>
                      <a:pt x="15546" y="1705"/>
                    </a:moveTo>
                    <a:cubicBezTo>
                      <a:pt x="14849" y="78"/>
                      <a:pt x="14616" y="78"/>
                      <a:pt x="12873" y="78"/>
                    </a:cubicBezTo>
                    <a:lnTo>
                      <a:pt x="440" y="78"/>
                    </a:lnTo>
                    <a:lnTo>
                      <a:pt x="440" y="2402"/>
                    </a:lnTo>
                    <a:lnTo>
                      <a:pt x="2183" y="2402"/>
                    </a:lnTo>
                    <a:cubicBezTo>
                      <a:pt x="7877" y="2402"/>
                      <a:pt x="7993" y="3215"/>
                      <a:pt x="7993" y="5888"/>
                    </a:cubicBezTo>
                    <a:lnTo>
                      <a:pt x="7993" y="42956"/>
                    </a:lnTo>
                    <a:cubicBezTo>
                      <a:pt x="7993" y="44931"/>
                      <a:pt x="7993" y="48417"/>
                      <a:pt x="440" y="48417"/>
                    </a:cubicBezTo>
                    <a:lnTo>
                      <a:pt x="440" y="50741"/>
                    </a:lnTo>
                    <a:cubicBezTo>
                      <a:pt x="2996" y="50625"/>
                      <a:pt x="6598" y="50509"/>
                      <a:pt x="9039" y="50509"/>
                    </a:cubicBezTo>
                    <a:cubicBezTo>
                      <a:pt x="11479" y="50509"/>
                      <a:pt x="15197" y="50625"/>
                      <a:pt x="17754" y="50741"/>
                    </a:cubicBezTo>
                    <a:lnTo>
                      <a:pt x="17754" y="48417"/>
                    </a:lnTo>
                    <a:cubicBezTo>
                      <a:pt x="10084" y="48417"/>
                      <a:pt x="10084" y="44931"/>
                      <a:pt x="10084" y="42956"/>
                    </a:cubicBezTo>
                    <a:lnTo>
                      <a:pt x="10084" y="2983"/>
                    </a:lnTo>
                    <a:lnTo>
                      <a:pt x="10201" y="2983"/>
                    </a:lnTo>
                    <a:lnTo>
                      <a:pt x="28096" y="49115"/>
                    </a:lnTo>
                    <a:cubicBezTo>
                      <a:pt x="28444" y="50044"/>
                      <a:pt x="28793" y="50741"/>
                      <a:pt x="29490" y="50741"/>
                    </a:cubicBezTo>
                    <a:cubicBezTo>
                      <a:pt x="30303" y="50741"/>
                      <a:pt x="30536" y="50160"/>
                      <a:pt x="30884" y="49347"/>
                    </a:cubicBezTo>
                    <a:lnTo>
                      <a:pt x="49128" y="2402"/>
                    </a:lnTo>
                    <a:lnTo>
                      <a:pt x="49128" y="44931"/>
                    </a:lnTo>
                    <a:cubicBezTo>
                      <a:pt x="49128" y="47604"/>
                      <a:pt x="49012" y="48417"/>
                      <a:pt x="43318" y="48417"/>
                    </a:cubicBezTo>
                    <a:lnTo>
                      <a:pt x="41575" y="48417"/>
                    </a:lnTo>
                    <a:lnTo>
                      <a:pt x="41575" y="50741"/>
                    </a:lnTo>
                    <a:cubicBezTo>
                      <a:pt x="44247" y="50509"/>
                      <a:pt x="49360" y="50509"/>
                      <a:pt x="52265" y="50509"/>
                    </a:cubicBezTo>
                    <a:cubicBezTo>
                      <a:pt x="55054" y="50509"/>
                      <a:pt x="60051" y="50509"/>
                      <a:pt x="62840" y="50741"/>
                    </a:cubicBezTo>
                    <a:lnTo>
                      <a:pt x="62840" y="48417"/>
                    </a:lnTo>
                    <a:lnTo>
                      <a:pt x="60980" y="48417"/>
                    </a:lnTo>
                    <a:cubicBezTo>
                      <a:pt x="55286" y="48417"/>
                      <a:pt x="55170" y="47604"/>
                      <a:pt x="55170" y="44931"/>
                    </a:cubicBezTo>
                    <a:lnTo>
                      <a:pt x="55170" y="5888"/>
                    </a:lnTo>
                    <a:cubicBezTo>
                      <a:pt x="55170" y="3215"/>
                      <a:pt x="55286" y="2402"/>
                      <a:pt x="60980" y="2402"/>
                    </a:cubicBezTo>
                    <a:lnTo>
                      <a:pt x="62840" y="2402"/>
                    </a:lnTo>
                    <a:lnTo>
                      <a:pt x="62840" y="78"/>
                    </a:lnTo>
                    <a:lnTo>
                      <a:pt x="50290" y="78"/>
                    </a:lnTo>
                    <a:cubicBezTo>
                      <a:pt x="48314" y="78"/>
                      <a:pt x="48314" y="194"/>
                      <a:pt x="47850" y="1472"/>
                    </a:cubicBezTo>
                    <a:lnTo>
                      <a:pt x="31582" y="43305"/>
                    </a:lnTo>
                    <a:close/>
                  </a:path>
                </a:pathLst>
              </a:custGeom>
              <a:solidFill>
                <a:srgbClr val="000000"/>
              </a:solidFill>
              <a:ln w="0" cap="flat">
                <a:noFill/>
                <a:prstDash val="solid"/>
                <a:miter/>
              </a:ln>
            </p:spPr>
            <p:txBody>
              <a:bodyPr rtlCol="0" anchor="ctr"/>
              <a:lstStyle/>
              <a:p>
                <a:endParaRPr lang="en-GB"/>
              </a:p>
            </p:txBody>
          </p:sp>
          <p:sp>
            <p:nvSpPr>
              <p:cNvPr id="1930" name="Freeform: Shape 1929">
                <a:extLst>
                  <a:ext uri="{FF2B5EF4-FFF2-40B4-BE49-F238E27FC236}">
                    <a16:creationId xmlns:a16="http://schemas.microsoft.com/office/drawing/2014/main" id="{63B78D10-0C9D-4CC8-B607-A3A79F348E26}"/>
                  </a:ext>
                </a:extLst>
              </p:cNvPr>
              <p:cNvSpPr/>
              <p:nvPr/>
            </p:nvSpPr>
            <p:spPr>
              <a:xfrm>
                <a:off x="11086847" y="4922682"/>
                <a:ext cx="19637" cy="4299"/>
              </a:xfrm>
              <a:custGeom>
                <a:avLst/>
                <a:gdLst>
                  <a:gd name="connsiteX0" fmla="*/ 20088 w 19637"/>
                  <a:gd name="connsiteY0" fmla="*/ 4378 h 4299"/>
                  <a:gd name="connsiteX1" fmla="*/ 20088 w 19637"/>
                  <a:gd name="connsiteY1" fmla="*/ 78 h 4299"/>
                  <a:gd name="connsiteX2" fmla="*/ 450 w 19637"/>
                  <a:gd name="connsiteY2" fmla="*/ 78 h 4299"/>
                  <a:gd name="connsiteX3" fmla="*/ 450 w 19637"/>
                  <a:gd name="connsiteY3" fmla="*/ 4378 h 4299"/>
                </a:gdLst>
                <a:ahLst/>
                <a:cxnLst>
                  <a:cxn ang="0">
                    <a:pos x="connsiteX0" y="connsiteY0"/>
                  </a:cxn>
                  <a:cxn ang="0">
                    <a:pos x="connsiteX1" y="connsiteY1"/>
                  </a:cxn>
                  <a:cxn ang="0">
                    <a:pos x="connsiteX2" y="connsiteY2"/>
                  </a:cxn>
                  <a:cxn ang="0">
                    <a:pos x="connsiteX3" y="connsiteY3"/>
                  </a:cxn>
                </a:cxnLst>
                <a:rect l="l" t="t" r="r" b="b"/>
                <a:pathLst>
                  <a:path w="19637" h="4299">
                    <a:moveTo>
                      <a:pt x="20088" y="4378"/>
                    </a:moveTo>
                    <a:lnTo>
                      <a:pt x="20088" y="78"/>
                    </a:lnTo>
                    <a:lnTo>
                      <a:pt x="450" y="78"/>
                    </a:lnTo>
                    <a:lnTo>
                      <a:pt x="450" y="4378"/>
                    </a:lnTo>
                    <a:close/>
                  </a:path>
                </a:pathLst>
              </a:custGeom>
              <a:solidFill>
                <a:srgbClr val="000000"/>
              </a:solidFill>
              <a:ln w="0" cap="flat">
                <a:noFill/>
                <a:prstDash val="solid"/>
                <a:miter/>
              </a:ln>
            </p:spPr>
            <p:txBody>
              <a:bodyPr rtlCol="0" anchor="ctr"/>
              <a:lstStyle/>
              <a:p>
                <a:endParaRPr lang="en-GB"/>
              </a:p>
            </p:txBody>
          </p:sp>
          <p:sp>
            <p:nvSpPr>
              <p:cNvPr id="1931" name="Freeform: Shape 1930">
                <a:extLst>
                  <a:ext uri="{FF2B5EF4-FFF2-40B4-BE49-F238E27FC236}">
                    <a16:creationId xmlns:a16="http://schemas.microsoft.com/office/drawing/2014/main" id="{B273686D-A97F-42F8-89EC-022760FB58A1}"/>
                  </a:ext>
                </a:extLst>
              </p:cNvPr>
              <p:cNvSpPr/>
              <p:nvPr/>
            </p:nvSpPr>
            <p:spPr>
              <a:xfrm>
                <a:off x="11113172" y="4890378"/>
                <a:ext cx="45899" cy="50431"/>
              </a:xfrm>
              <a:custGeom>
                <a:avLst/>
                <a:gdLst>
                  <a:gd name="connsiteX0" fmla="*/ 8123 w 45899"/>
                  <a:gd name="connsiteY0" fmla="*/ 44699 h 50431"/>
                  <a:gd name="connsiteX1" fmla="*/ 2197 w 45899"/>
                  <a:gd name="connsiteY1" fmla="*/ 48185 h 50431"/>
                  <a:gd name="connsiteX2" fmla="*/ 454 w 45899"/>
                  <a:gd name="connsiteY2" fmla="*/ 48185 h 50431"/>
                  <a:gd name="connsiteX3" fmla="*/ 454 w 45899"/>
                  <a:gd name="connsiteY3" fmla="*/ 50509 h 50431"/>
                  <a:gd name="connsiteX4" fmla="*/ 43216 w 45899"/>
                  <a:gd name="connsiteY4" fmla="*/ 50509 h 50431"/>
                  <a:gd name="connsiteX5" fmla="*/ 46353 w 45899"/>
                  <a:gd name="connsiteY5" fmla="*/ 31336 h 50431"/>
                  <a:gd name="connsiteX6" fmla="*/ 44494 w 45899"/>
                  <a:gd name="connsiteY6" fmla="*/ 31336 h 50431"/>
                  <a:gd name="connsiteX7" fmla="*/ 28226 w 45899"/>
                  <a:gd name="connsiteY7" fmla="*/ 48185 h 50431"/>
                  <a:gd name="connsiteX8" fmla="*/ 18349 w 45899"/>
                  <a:gd name="connsiteY8" fmla="*/ 48185 h 50431"/>
                  <a:gd name="connsiteX9" fmla="*/ 14747 w 45899"/>
                  <a:gd name="connsiteY9" fmla="*/ 45280 h 50431"/>
                  <a:gd name="connsiteX10" fmla="*/ 14747 w 45899"/>
                  <a:gd name="connsiteY10" fmla="*/ 25410 h 50431"/>
                  <a:gd name="connsiteX11" fmla="*/ 21370 w 45899"/>
                  <a:gd name="connsiteY11" fmla="*/ 25410 h 50431"/>
                  <a:gd name="connsiteX12" fmla="*/ 29388 w 45899"/>
                  <a:gd name="connsiteY12" fmla="*/ 34125 h 50431"/>
                  <a:gd name="connsiteX13" fmla="*/ 31247 w 45899"/>
                  <a:gd name="connsiteY13" fmla="*/ 34125 h 50431"/>
                  <a:gd name="connsiteX14" fmla="*/ 31247 w 45899"/>
                  <a:gd name="connsiteY14" fmla="*/ 14487 h 50431"/>
                  <a:gd name="connsiteX15" fmla="*/ 29388 w 45899"/>
                  <a:gd name="connsiteY15" fmla="*/ 14487 h 50431"/>
                  <a:gd name="connsiteX16" fmla="*/ 21370 w 45899"/>
                  <a:gd name="connsiteY16" fmla="*/ 23202 h 50431"/>
                  <a:gd name="connsiteX17" fmla="*/ 14747 w 45899"/>
                  <a:gd name="connsiteY17" fmla="*/ 23202 h 50431"/>
                  <a:gd name="connsiteX18" fmla="*/ 14747 w 45899"/>
                  <a:gd name="connsiteY18" fmla="*/ 5307 h 50431"/>
                  <a:gd name="connsiteX19" fmla="*/ 18349 w 45899"/>
                  <a:gd name="connsiteY19" fmla="*/ 2402 h 50431"/>
                  <a:gd name="connsiteX20" fmla="*/ 27877 w 45899"/>
                  <a:gd name="connsiteY20" fmla="*/ 2402 h 50431"/>
                  <a:gd name="connsiteX21" fmla="*/ 42403 w 45899"/>
                  <a:gd name="connsiteY21" fmla="*/ 16811 h 50431"/>
                  <a:gd name="connsiteX22" fmla="*/ 44262 w 45899"/>
                  <a:gd name="connsiteY22" fmla="*/ 16811 h 50431"/>
                  <a:gd name="connsiteX23" fmla="*/ 42170 w 45899"/>
                  <a:gd name="connsiteY23" fmla="*/ 78 h 50431"/>
                  <a:gd name="connsiteX24" fmla="*/ 454 w 45899"/>
                  <a:gd name="connsiteY24" fmla="*/ 78 h 50431"/>
                  <a:gd name="connsiteX25" fmla="*/ 454 w 45899"/>
                  <a:gd name="connsiteY25" fmla="*/ 2402 h 50431"/>
                  <a:gd name="connsiteX26" fmla="*/ 2197 w 45899"/>
                  <a:gd name="connsiteY26" fmla="*/ 2402 h 50431"/>
                  <a:gd name="connsiteX27" fmla="*/ 8123 w 45899"/>
                  <a:gd name="connsiteY27" fmla="*/ 5888 h 50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45899" h="50431">
                    <a:moveTo>
                      <a:pt x="8123" y="44699"/>
                    </a:moveTo>
                    <a:cubicBezTo>
                      <a:pt x="8123" y="47372"/>
                      <a:pt x="7891" y="48185"/>
                      <a:pt x="2197" y="48185"/>
                    </a:cubicBezTo>
                    <a:lnTo>
                      <a:pt x="454" y="48185"/>
                    </a:lnTo>
                    <a:lnTo>
                      <a:pt x="454" y="50509"/>
                    </a:lnTo>
                    <a:lnTo>
                      <a:pt x="43216" y="50509"/>
                    </a:lnTo>
                    <a:lnTo>
                      <a:pt x="46353" y="31336"/>
                    </a:lnTo>
                    <a:lnTo>
                      <a:pt x="44494" y="31336"/>
                    </a:lnTo>
                    <a:cubicBezTo>
                      <a:pt x="42635" y="42840"/>
                      <a:pt x="40892" y="48185"/>
                      <a:pt x="28226" y="48185"/>
                    </a:cubicBezTo>
                    <a:lnTo>
                      <a:pt x="18349" y="48185"/>
                    </a:lnTo>
                    <a:cubicBezTo>
                      <a:pt x="14863" y="48185"/>
                      <a:pt x="14747" y="47720"/>
                      <a:pt x="14747" y="45280"/>
                    </a:cubicBezTo>
                    <a:lnTo>
                      <a:pt x="14747" y="25410"/>
                    </a:lnTo>
                    <a:lnTo>
                      <a:pt x="21370" y="25410"/>
                    </a:lnTo>
                    <a:cubicBezTo>
                      <a:pt x="28575" y="25410"/>
                      <a:pt x="29388" y="27850"/>
                      <a:pt x="29388" y="34125"/>
                    </a:cubicBezTo>
                    <a:lnTo>
                      <a:pt x="31247" y="34125"/>
                    </a:lnTo>
                    <a:lnTo>
                      <a:pt x="31247" y="14487"/>
                    </a:lnTo>
                    <a:lnTo>
                      <a:pt x="29388" y="14487"/>
                    </a:lnTo>
                    <a:cubicBezTo>
                      <a:pt x="29388" y="20878"/>
                      <a:pt x="28575" y="23202"/>
                      <a:pt x="21370" y="23202"/>
                    </a:cubicBezTo>
                    <a:lnTo>
                      <a:pt x="14747" y="23202"/>
                    </a:lnTo>
                    <a:lnTo>
                      <a:pt x="14747" y="5307"/>
                    </a:lnTo>
                    <a:cubicBezTo>
                      <a:pt x="14747" y="2867"/>
                      <a:pt x="14863" y="2402"/>
                      <a:pt x="18349" y="2402"/>
                    </a:cubicBezTo>
                    <a:lnTo>
                      <a:pt x="27877" y="2402"/>
                    </a:lnTo>
                    <a:cubicBezTo>
                      <a:pt x="39265" y="2402"/>
                      <a:pt x="41241" y="6469"/>
                      <a:pt x="42403" y="16811"/>
                    </a:cubicBezTo>
                    <a:lnTo>
                      <a:pt x="44262" y="16811"/>
                    </a:lnTo>
                    <a:lnTo>
                      <a:pt x="42170" y="78"/>
                    </a:lnTo>
                    <a:lnTo>
                      <a:pt x="454" y="78"/>
                    </a:lnTo>
                    <a:lnTo>
                      <a:pt x="454" y="2402"/>
                    </a:lnTo>
                    <a:lnTo>
                      <a:pt x="2197" y="2402"/>
                    </a:lnTo>
                    <a:cubicBezTo>
                      <a:pt x="7891" y="2402"/>
                      <a:pt x="8123" y="3215"/>
                      <a:pt x="8123" y="5888"/>
                    </a:cubicBezTo>
                    <a:close/>
                  </a:path>
                </a:pathLst>
              </a:custGeom>
              <a:solidFill>
                <a:srgbClr val="000000"/>
              </a:solidFill>
              <a:ln w="0" cap="flat">
                <a:noFill/>
                <a:prstDash val="solid"/>
                <a:miter/>
              </a:ln>
            </p:spPr>
            <p:txBody>
              <a:bodyPr rtlCol="0" anchor="ctr"/>
              <a:lstStyle/>
              <a:p>
                <a:endParaRPr lang="en-GB"/>
              </a:p>
            </p:txBody>
          </p:sp>
          <p:sp>
            <p:nvSpPr>
              <p:cNvPr id="1932" name="Freeform: Shape 1931">
                <a:extLst>
                  <a:ext uri="{FF2B5EF4-FFF2-40B4-BE49-F238E27FC236}">
                    <a16:creationId xmlns:a16="http://schemas.microsoft.com/office/drawing/2014/main" id="{DFC20A01-98F8-48EA-9611-B9825CBB0EF8}"/>
                  </a:ext>
                </a:extLst>
              </p:cNvPr>
              <p:cNvSpPr/>
              <p:nvPr/>
            </p:nvSpPr>
            <p:spPr>
              <a:xfrm>
                <a:off x="11162090" y="4908854"/>
                <a:ext cx="37300" cy="31955"/>
              </a:xfrm>
              <a:custGeom>
                <a:avLst/>
                <a:gdLst>
                  <a:gd name="connsiteX0" fmla="*/ 20797 w 37300"/>
                  <a:gd name="connsiteY0" fmla="*/ 14603 h 31955"/>
                  <a:gd name="connsiteX1" fmla="*/ 27653 w 37300"/>
                  <a:gd name="connsiteY1" fmla="*/ 6237 h 31955"/>
                  <a:gd name="connsiteX2" fmla="*/ 36484 w 37300"/>
                  <a:gd name="connsiteY2" fmla="*/ 2402 h 31955"/>
                  <a:gd name="connsiteX3" fmla="*/ 36484 w 37300"/>
                  <a:gd name="connsiteY3" fmla="*/ 78 h 31955"/>
                  <a:gd name="connsiteX4" fmla="*/ 30325 w 37300"/>
                  <a:gd name="connsiteY4" fmla="*/ 311 h 31955"/>
                  <a:gd name="connsiteX5" fmla="*/ 23237 w 37300"/>
                  <a:gd name="connsiteY5" fmla="*/ 78 h 31955"/>
                  <a:gd name="connsiteX6" fmla="*/ 23237 w 37300"/>
                  <a:gd name="connsiteY6" fmla="*/ 2402 h 31955"/>
                  <a:gd name="connsiteX7" fmla="*/ 25445 w 37300"/>
                  <a:gd name="connsiteY7" fmla="*/ 4726 h 31955"/>
                  <a:gd name="connsiteX8" fmla="*/ 24283 w 37300"/>
                  <a:gd name="connsiteY8" fmla="*/ 7283 h 31955"/>
                  <a:gd name="connsiteX9" fmla="*/ 19751 w 37300"/>
                  <a:gd name="connsiteY9" fmla="*/ 13093 h 31955"/>
                  <a:gd name="connsiteX10" fmla="*/ 13941 w 37300"/>
                  <a:gd name="connsiteY10" fmla="*/ 5540 h 31955"/>
                  <a:gd name="connsiteX11" fmla="*/ 13244 w 37300"/>
                  <a:gd name="connsiteY11" fmla="*/ 4261 h 31955"/>
                  <a:gd name="connsiteX12" fmla="*/ 15800 w 37300"/>
                  <a:gd name="connsiteY12" fmla="*/ 2402 h 31955"/>
                  <a:gd name="connsiteX13" fmla="*/ 15800 w 37300"/>
                  <a:gd name="connsiteY13" fmla="*/ 78 h 31955"/>
                  <a:gd name="connsiteX14" fmla="*/ 7783 w 37300"/>
                  <a:gd name="connsiteY14" fmla="*/ 311 h 31955"/>
                  <a:gd name="connsiteX15" fmla="*/ 811 w 37300"/>
                  <a:gd name="connsiteY15" fmla="*/ 78 h 31955"/>
                  <a:gd name="connsiteX16" fmla="*/ 811 w 37300"/>
                  <a:gd name="connsiteY16" fmla="*/ 2402 h 31955"/>
                  <a:gd name="connsiteX17" fmla="*/ 9526 w 37300"/>
                  <a:gd name="connsiteY17" fmla="*/ 6934 h 31955"/>
                  <a:gd name="connsiteX18" fmla="*/ 16846 w 37300"/>
                  <a:gd name="connsiteY18" fmla="*/ 16462 h 31955"/>
                  <a:gd name="connsiteX19" fmla="*/ 9874 w 37300"/>
                  <a:gd name="connsiteY19" fmla="*/ 25294 h 31955"/>
                  <a:gd name="connsiteX20" fmla="*/ 462 w 37300"/>
                  <a:gd name="connsiteY20" fmla="*/ 29709 h 31955"/>
                  <a:gd name="connsiteX21" fmla="*/ 462 w 37300"/>
                  <a:gd name="connsiteY21" fmla="*/ 32033 h 31955"/>
                  <a:gd name="connsiteX22" fmla="*/ 6621 w 37300"/>
                  <a:gd name="connsiteY22" fmla="*/ 31801 h 31955"/>
                  <a:gd name="connsiteX23" fmla="*/ 13593 w 37300"/>
                  <a:gd name="connsiteY23" fmla="*/ 32033 h 31955"/>
                  <a:gd name="connsiteX24" fmla="*/ 13593 w 37300"/>
                  <a:gd name="connsiteY24" fmla="*/ 29709 h 31955"/>
                  <a:gd name="connsiteX25" fmla="*/ 11501 w 37300"/>
                  <a:gd name="connsiteY25" fmla="*/ 27385 h 31955"/>
                  <a:gd name="connsiteX26" fmla="*/ 18124 w 37300"/>
                  <a:gd name="connsiteY26" fmla="*/ 17973 h 31955"/>
                  <a:gd name="connsiteX27" fmla="*/ 23818 w 37300"/>
                  <a:gd name="connsiteY27" fmla="*/ 25410 h 31955"/>
                  <a:gd name="connsiteX28" fmla="*/ 25329 w 37300"/>
                  <a:gd name="connsiteY28" fmla="*/ 27850 h 31955"/>
                  <a:gd name="connsiteX29" fmla="*/ 22656 w 37300"/>
                  <a:gd name="connsiteY29" fmla="*/ 29709 h 31955"/>
                  <a:gd name="connsiteX30" fmla="*/ 22656 w 37300"/>
                  <a:gd name="connsiteY30" fmla="*/ 32033 h 31955"/>
                  <a:gd name="connsiteX31" fmla="*/ 30674 w 37300"/>
                  <a:gd name="connsiteY31" fmla="*/ 31801 h 31955"/>
                  <a:gd name="connsiteX32" fmla="*/ 37762 w 37300"/>
                  <a:gd name="connsiteY32" fmla="*/ 32033 h 31955"/>
                  <a:gd name="connsiteX33" fmla="*/ 37762 w 37300"/>
                  <a:gd name="connsiteY33" fmla="*/ 29709 h 31955"/>
                  <a:gd name="connsiteX34" fmla="*/ 30790 w 37300"/>
                  <a:gd name="connsiteY34" fmla="*/ 27385 h 319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37300" h="31955">
                    <a:moveTo>
                      <a:pt x="20797" y="14603"/>
                    </a:moveTo>
                    <a:cubicBezTo>
                      <a:pt x="23005" y="11814"/>
                      <a:pt x="25794" y="8212"/>
                      <a:pt x="27653" y="6237"/>
                    </a:cubicBezTo>
                    <a:cubicBezTo>
                      <a:pt x="29977" y="3564"/>
                      <a:pt x="32998" y="2402"/>
                      <a:pt x="36484" y="2402"/>
                    </a:cubicBezTo>
                    <a:lnTo>
                      <a:pt x="36484" y="78"/>
                    </a:lnTo>
                    <a:cubicBezTo>
                      <a:pt x="34509" y="194"/>
                      <a:pt x="32301" y="311"/>
                      <a:pt x="30325" y="311"/>
                    </a:cubicBezTo>
                    <a:cubicBezTo>
                      <a:pt x="28118" y="311"/>
                      <a:pt x="24167" y="194"/>
                      <a:pt x="23237" y="78"/>
                    </a:cubicBezTo>
                    <a:lnTo>
                      <a:pt x="23237" y="2402"/>
                    </a:lnTo>
                    <a:cubicBezTo>
                      <a:pt x="24864" y="2518"/>
                      <a:pt x="25445" y="3448"/>
                      <a:pt x="25445" y="4726"/>
                    </a:cubicBezTo>
                    <a:cubicBezTo>
                      <a:pt x="25445" y="5888"/>
                      <a:pt x="24632" y="6818"/>
                      <a:pt x="24283" y="7283"/>
                    </a:cubicBezTo>
                    <a:lnTo>
                      <a:pt x="19751" y="13093"/>
                    </a:lnTo>
                    <a:lnTo>
                      <a:pt x="13941" y="5540"/>
                    </a:lnTo>
                    <a:cubicBezTo>
                      <a:pt x="13244" y="4842"/>
                      <a:pt x="13244" y="4726"/>
                      <a:pt x="13244" y="4261"/>
                    </a:cubicBezTo>
                    <a:cubicBezTo>
                      <a:pt x="13244" y="3099"/>
                      <a:pt x="14406" y="2402"/>
                      <a:pt x="15800" y="2402"/>
                    </a:cubicBezTo>
                    <a:lnTo>
                      <a:pt x="15800" y="78"/>
                    </a:lnTo>
                    <a:cubicBezTo>
                      <a:pt x="13941" y="194"/>
                      <a:pt x="9061" y="311"/>
                      <a:pt x="7783" y="311"/>
                    </a:cubicBezTo>
                    <a:cubicBezTo>
                      <a:pt x="6272" y="311"/>
                      <a:pt x="2786" y="194"/>
                      <a:pt x="811" y="78"/>
                    </a:cubicBezTo>
                    <a:lnTo>
                      <a:pt x="811" y="2402"/>
                    </a:lnTo>
                    <a:cubicBezTo>
                      <a:pt x="6040" y="2402"/>
                      <a:pt x="6040" y="2402"/>
                      <a:pt x="9526" y="6934"/>
                    </a:cubicBezTo>
                    <a:lnTo>
                      <a:pt x="16846" y="16462"/>
                    </a:lnTo>
                    <a:lnTo>
                      <a:pt x="9874" y="25294"/>
                    </a:lnTo>
                    <a:cubicBezTo>
                      <a:pt x="6388" y="29593"/>
                      <a:pt x="1973" y="29709"/>
                      <a:pt x="462" y="29709"/>
                    </a:cubicBezTo>
                    <a:lnTo>
                      <a:pt x="462" y="32033"/>
                    </a:lnTo>
                    <a:cubicBezTo>
                      <a:pt x="2321" y="31917"/>
                      <a:pt x="4645" y="31801"/>
                      <a:pt x="6621" y="31801"/>
                    </a:cubicBezTo>
                    <a:cubicBezTo>
                      <a:pt x="8712" y="31801"/>
                      <a:pt x="11850" y="31917"/>
                      <a:pt x="13593" y="32033"/>
                    </a:cubicBezTo>
                    <a:lnTo>
                      <a:pt x="13593" y="29709"/>
                    </a:lnTo>
                    <a:cubicBezTo>
                      <a:pt x="11966" y="29477"/>
                      <a:pt x="11501" y="28547"/>
                      <a:pt x="11501" y="27385"/>
                    </a:cubicBezTo>
                    <a:cubicBezTo>
                      <a:pt x="11501" y="25759"/>
                      <a:pt x="13593" y="23318"/>
                      <a:pt x="18124" y="17973"/>
                    </a:cubicBezTo>
                    <a:lnTo>
                      <a:pt x="23818" y="25410"/>
                    </a:lnTo>
                    <a:cubicBezTo>
                      <a:pt x="24399" y="26223"/>
                      <a:pt x="25329" y="27385"/>
                      <a:pt x="25329" y="27850"/>
                    </a:cubicBezTo>
                    <a:cubicBezTo>
                      <a:pt x="25329" y="28547"/>
                      <a:pt x="24632" y="29709"/>
                      <a:pt x="22656" y="29709"/>
                    </a:cubicBezTo>
                    <a:lnTo>
                      <a:pt x="22656" y="32033"/>
                    </a:lnTo>
                    <a:cubicBezTo>
                      <a:pt x="24864" y="31917"/>
                      <a:pt x="29047" y="31801"/>
                      <a:pt x="30674" y="31801"/>
                    </a:cubicBezTo>
                    <a:cubicBezTo>
                      <a:pt x="32649" y="31801"/>
                      <a:pt x="35555" y="31917"/>
                      <a:pt x="37762" y="32033"/>
                    </a:cubicBezTo>
                    <a:lnTo>
                      <a:pt x="37762" y="29709"/>
                    </a:lnTo>
                    <a:cubicBezTo>
                      <a:pt x="33812" y="29709"/>
                      <a:pt x="32417" y="29593"/>
                      <a:pt x="30790" y="27385"/>
                    </a:cubicBezTo>
                    <a:close/>
                  </a:path>
                </a:pathLst>
              </a:custGeom>
              <a:solidFill>
                <a:srgbClr val="000000"/>
              </a:solidFill>
              <a:ln w="0" cap="flat">
                <a:noFill/>
                <a:prstDash val="solid"/>
                <a:miter/>
              </a:ln>
            </p:spPr>
            <p:txBody>
              <a:bodyPr rtlCol="0" anchor="ctr"/>
              <a:lstStyle/>
              <a:p>
                <a:endParaRPr lang="en-GB"/>
              </a:p>
            </p:txBody>
          </p:sp>
          <p:sp>
            <p:nvSpPr>
              <p:cNvPr id="1933" name="Freeform: Shape 1932">
                <a:extLst>
                  <a:ext uri="{FF2B5EF4-FFF2-40B4-BE49-F238E27FC236}">
                    <a16:creationId xmlns:a16="http://schemas.microsoft.com/office/drawing/2014/main" id="{CC2E8D13-B3F1-45C8-80D4-14965A77AA2D}"/>
                  </a:ext>
                </a:extLst>
              </p:cNvPr>
              <p:cNvSpPr/>
              <p:nvPr/>
            </p:nvSpPr>
            <p:spPr>
              <a:xfrm>
                <a:off x="11202355" y="4908040"/>
                <a:ext cx="36487" cy="47177"/>
              </a:xfrm>
              <a:custGeom>
                <a:avLst/>
                <a:gdLst>
                  <a:gd name="connsiteX0" fmla="*/ 11159 w 36487"/>
                  <a:gd name="connsiteY0" fmla="*/ 4959 h 47177"/>
                  <a:gd name="connsiteX1" fmla="*/ 11159 w 36487"/>
                  <a:gd name="connsiteY1" fmla="*/ 78 h 47177"/>
                  <a:gd name="connsiteX2" fmla="*/ 468 w 36487"/>
                  <a:gd name="connsiteY2" fmla="*/ 892 h 47177"/>
                  <a:gd name="connsiteX3" fmla="*/ 468 w 36487"/>
                  <a:gd name="connsiteY3" fmla="*/ 3216 h 47177"/>
                  <a:gd name="connsiteX4" fmla="*/ 6278 w 36487"/>
                  <a:gd name="connsiteY4" fmla="*/ 6934 h 47177"/>
                  <a:gd name="connsiteX5" fmla="*/ 6278 w 36487"/>
                  <a:gd name="connsiteY5" fmla="*/ 41562 h 47177"/>
                  <a:gd name="connsiteX6" fmla="*/ 468 w 36487"/>
                  <a:gd name="connsiteY6" fmla="*/ 44932 h 47177"/>
                  <a:gd name="connsiteX7" fmla="*/ 468 w 36487"/>
                  <a:gd name="connsiteY7" fmla="*/ 47256 h 47177"/>
                  <a:gd name="connsiteX8" fmla="*/ 8718 w 36487"/>
                  <a:gd name="connsiteY8" fmla="*/ 47023 h 47177"/>
                  <a:gd name="connsiteX9" fmla="*/ 17085 w 36487"/>
                  <a:gd name="connsiteY9" fmla="*/ 47256 h 47177"/>
                  <a:gd name="connsiteX10" fmla="*/ 17085 w 36487"/>
                  <a:gd name="connsiteY10" fmla="*/ 44932 h 47177"/>
                  <a:gd name="connsiteX11" fmla="*/ 11391 w 36487"/>
                  <a:gd name="connsiteY11" fmla="*/ 41562 h 47177"/>
                  <a:gd name="connsiteX12" fmla="*/ 11391 w 36487"/>
                  <a:gd name="connsiteY12" fmla="*/ 28431 h 47177"/>
                  <a:gd name="connsiteX13" fmla="*/ 20455 w 36487"/>
                  <a:gd name="connsiteY13" fmla="*/ 33660 h 47177"/>
                  <a:gd name="connsiteX14" fmla="*/ 36955 w 36487"/>
                  <a:gd name="connsiteY14" fmla="*/ 16811 h 47177"/>
                  <a:gd name="connsiteX15" fmla="*/ 21500 w 36487"/>
                  <a:gd name="connsiteY15" fmla="*/ 78 h 47177"/>
                  <a:gd name="connsiteX16" fmla="*/ 11159 w 36487"/>
                  <a:gd name="connsiteY16" fmla="*/ 4959 h 47177"/>
                  <a:gd name="connsiteX17" fmla="*/ 11391 w 36487"/>
                  <a:gd name="connsiteY17" fmla="*/ 24364 h 47177"/>
                  <a:gd name="connsiteX18" fmla="*/ 11391 w 36487"/>
                  <a:gd name="connsiteY18" fmla="*/ 7864 h 47177"/>
                  <a:gd name="connsiteX19" fmla="*/ 20919 w 36487"/>
                  <a:gd name="connsiteY19" fmla="*/ 1937 h 47177"/>
                  <a:gd name="connsiteX20" fmla="*/ 30796 w 36487"/>
                  <a:gd name="connsiteY20" fmla="*/ 16811 h 47177"/>
                  <a:gd name="connsiteX21" fmla="*/ 20222 w 36487"/>
                  <a:gd name="connsiteY21" fmla="*/ 32033 h 47177"/>
                  <a:gd name="connsiteX22" fmla="*/ 12437 w 36487"/>
                  <a:gd name="connsiteY22" fmla="*/ 27502 h 47177"/>
                  <a:gd name="connsiteX23" fmla="*/ 11391 w 36487"/>
                  <a:gd name="connsiteY23" fmla="*/ 24364 h 471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6487" h="47177">
                    <a:moveTo>
                      <a:pt x="11159" y="4959"/>
                    </a:moveTo>
                    <a:lnTo>
                      <a:pt x="11159" y="78"/>
                    </a:lnTo>
                    <a:lnTo>
                      <a:pt x="468" y="892"/>
                    </a:lnTo>
                    <a:lnTo>
                      <a:pt x="468" y="3216"/>
                    </a:lnTo>
                    <a:cubicBezTo>
                      <a:pt x="5697" y="3216"/>
                      <a:pt x="6278" y="3680"/>
                      <a:pt x="6278" y="6934"/>
                    </a:cubicBezTo>
                    <a:lnTo>
                      <a:pt x="6278" y="41562"/>
                    </a:lnTo>
                    <a:cubicBezTo>
                      <a:pt x="6278" y="44932"/>
                      <a:pt x="5465" y="44932"/>
                      <a:pt x="468" y="44932"/>
                    </a:cubicBezTo>
                    <a:lnTo>
                      <a:pt x="468" y="47256"/>
                    </a:lnTo>
                    <a:cubicBezTo>
                      <a:pt x="3024" y="47140"/>
                      <a:pt x="6859" y="47023"/>
                      <a:pt x="8718" y="47023"/>
                    </a:cubicBezTo>
                    <a:cubicBezTo>
                      <a:pt x="10810" y="47023"/>
                      <a:pt x="14528" y="47140"/>
                      <a:pt x="17085" y="47256"/>
                    </a:cubicBezTo>
                    <a:lnTo>
                      <a:pt x="17085" y="44932"/>
                    </a:lnTo>
                    <a:cubicBezTo>
                      <a:pt x="12204" y="44932"/>
                      <a:pt x="11391" y="44932"/>
                      <a:pt x="11391" y="41562"/>
                    </a:cubicBezTo>
                    <a:lnTo>
                      <a:pt x="11391" y="28431"/>
                    </a:lnTo>
                    <a:cubicBezTo>
                      <a:pt x="11740" y="29709"/>
                      <a:pt x="14877" y="33660"/>
                      <a:pt x="20455" y="33660"/>
                    </a:cubicBezTo>
                    <a:cubicBezTo>
                      <a:pt x="29286" y="33660"/>
                      <a:pt x="36955" y="26340"/>
                      <a:pt x="36955" y="16811"/>
                    </a:cubicBezTo>
                    <a:cubicBezTo>
                      <a:pt x="36955" y="7399"/>
                      <a:pt x="29867" y="78"/>
                      <a:pt x="21500" y="78"/>
                    </a:cubicBezTo>
                    <a:cubicBezTo>
                      <a:pt x="15690" y="78"/>
                      <a:pt x="12553" y="3332"/>
                      <a:pt x="11159" y="4959"/>
                    </a:cubicBezTo>
                    <a:close/>
                    <a:moveTo>
                      <a:pt x="11391" y="24364"/>
                    </a:moveTo>
                    <a:lnTo>
                      <a:pt x="11391" y="7864"/>
                    </a:lnTo>
                    <a:cubicBezTo>
                      <a:pt x="13483" y="4029"/>
                      <a:pt x="17085" y="1937"/>
                      <a:pt x="20919" y="1937"/>
                    </a:cubicBezTo>
                    <a:cubicBezTo>
                      <a:pt x="26381" y="1937"/>
                      <a:pt x="30796" y="8445"/>
                      <a:pt x="30796" y="16811"/>
                    </a:cubicBezTo>
                    <a:cubicBezTo>
                      <a:pt x="30796" y="25759"/>
                      <a:pt x="25684" y="32033"/>
                      <a:pt x="20222" y="32033"/>
                    </a:cubicBezTo>
                    <a:cubicBezTo>
                      <a:pt x="17201" y="32033"/>
                      <a:pt x="14412" y="30523"/>
                      <a:pt x="12437" y="27502"/>
                    </a:cubicBezTo>
                    <a:cubicBezTo>
                      <a:pt x="11391" y="25991"/>
                      <a:pt x="11391" y="25875"/>
                      <a:pt x="11391" y="24364"/>
                    </a:cubicBezTo>
                    <a:close/>
                  </a:path>
                </a:pathLst>
              </a:custGeom>
              <a:solidFill>
                <a:srgbClr val="000000"/>
              </a:solidFill>
              <a:ln w="0" cap="flat">
                <a:noFill/>
                <a:prstDash val="solid"/>
                <a:miter/>
              </a:ln>
            </p:spPr>
            <p:txBody>
              <a:bodyPr rtlCol="0" anchor="ctr"/>
              <a:lstStyle/>
              <a:p>
                <a:endParaRPr lang="en-GB"/>
              </a:p>
            </p:txBody>
          </p:sp>
        </p:grpSp>
        <p:grpSp>
          <p:nvGrpSpPr>
            <p:cNvPr id="1934" name="Graphic 1847">
              <a:extLst>
                <a:ext uri="{FF2B5EF4-FFF2-40B4-BE49-F238E27FC236}">
                  <a16:creationId xmlns:a16="http://schemas.microsoft.com/office/drawing/2014/main" id="{A567E513-65C0-47E6-AF6C-43B55B2E2439}"/>
                </a:ext>
              </a:extLst>
            </p:cNvPr>
            <p:cNvGrpSpPr/>
            <p:nvPr/>
          </p:nvGrpSpPr>
          <p:grpSpPr>
            <a:xfrm>
              <a:off x="10918398" y="4665868"/>
              <a:ext cx="356421" cy="53917"/>
              <a:chOff x="10918398" y="4665868"/>
              <a:chExt cx="356421" cy="53917"/>
            </a:xfrm>
            <a:solidFill>
              <a:srgbClr val="000000"/>
            </a:solidFill>
          </p:grpSpPr>
          <p:grpSp>
            <p:nvGrpSpPr>
              <p:cNvPr id="1935" name="Graphic 1847">
                <a:extLst>
                  <a:ext uri="{FF2B5EF4-FFF2-40B4-BE49-F238E27FC236}">
                    <a16:creationId xmlns:a16="http://schemas.microsoft.com/office/drawing/2014/main" id="{76208CE6-7ADE-44C8-8DA0-A1EF4385C3C3}"/>
                  </a:ext>
                </a:extLst>
              </p:cNvPr>
              <p:cNvGrpSpPr/>
              <p:nvPr/>
            </p:nvGrpSpPr>
            <p:grpSpPr>
              <a:xfrm>
                <a:off x="10918398" y="4665868"/>
                <a:ext cx="259129" cy="53917"/>
                <a:chOff x="10918398" y="4665868"/>
                <a:chExt cx="259129" cy="53917"/>
              </a:xfrm>
              <a:solidFill>
                <a:srgbClr val="000000"/>
              </a:solidFill>
            </p:grpSpPr>
            <p:sp>
              <p:nvSpPr>
                <p:cNvPr id="1936" name="Freeform: Shape 1935">
                  <a:extLst>
                    <a:ext uri="{FF2B5EF4-FFF2-40B4-BE49-F238E27FC236}">
                      <a16:creationId xmlns:a16="http://schemas.microsoft.com/office/drawing/2014/main" id="{8EE2805D-7641-4A33-85F6-08E3F3724EBC}"/>
                    </a:ext>
                  </a:extLst>
                </p:cNvPr>
                <p:cNvSpPr/>
                <p:nvPr/>
              </p:nvSpPr>
              <p:spPr>
                <a:xfrm>
                  <a:off x="10918398" y="4665868"/>
                  <a:ext cx="32768" cy="53917"/>
                </a:xfrm>
                <a:custGeom>
                  <a:avLst/>
                  <a:gdLst>
                    <a:gd name="connsiteX0" fmla="*/ 22153 w 32768"/>
                    <a:gd name="connsiteY0" fmla="*/ 23515 h 53917"/>
                    <a:gd name="connsiteX1" fmla="*/ 12624 w 32768"/>
                    <a:gd name="connsiteY1" fmla="*/ 21308 h 53917"/>
                    <a:gd name="connsiteX2" fmla="*/ 5187 w 32768"/>
                    <a:gd name="connsiteY2" fmla="*/ 11895 h 53917"/>
                    <a:gd name="connsiteX3" fmla="*/ 14948 w 32768"/>
                    <a:gd name="connsiteY3" fmla="*/ 2135 h 53917"/>
                    <a:gd name="connsiteX4" fmla="*/ 29357 w 32768"/>
                    <a:gd name="connsiteY4" fmla="*/ 17589 h 53917"/>
                    <a:gd name="connsiteX5" fmla="*/ 30287 w 32768"/>
                    <a:gd name="connsiteY5" fmla="*/ 18519 h 53917"/>
                    <a:gd name="connsiteX6" fmla="*/ 31216 w 32768"/>
                    <a:gd name="connsiteY6" fmla="*/ 16776 h 53917"/>
                    <a:gd name="connsiteX7" fmla="*/ 31216 w 32768"/>
                    <a:gd name="connsiteY7" fmla="*/ 1902 h 53917"/>
                    <a:gd name="connsiteX8" fmla="*/ 30403 w 32768"/>
                    <a:gd name="connsiteY8" fmla="*/ 43 h 53917"/>
                    <a:gd name="connsiteX9" fmla="*/ 29357 w 32768"/>
                    <a:gd name="connsiteY9" fmla="*/ 1089 h 53917"/>
                    <a:gd name="connsiteX10" fmla="*/ 26684 w 32768"/>
                    <a:gd name="connsiteY10" fmla="*/ 5272 h 53917"/>
                    <a:gd name="connsiteX11" fmla="*/ 14832 w 32768"/>
                    <a:gd name="connsiteY11" fmla="*/ 43 h 53917"/>
                    <a:gd name="connsiteX12" fmla="*/ 423 w 32768"/>
                    <a:gd name="connsiteY12" fmla="*/ 14452 h 53917"/>
                    <a:gd name="connsiteX13" fmla="*/ 10068 w 32768"/>
                    <a:gd name="connsiteY13" fmla="*/ 28047 h 53917"/>
                    <a:gd name="connsiteX14" fmla="*/ 19945 w 32768"/>
                    <a:gd name="connsiteY14" fmla="*/ 30488 h 53917"/>
                    <a:gd name="connsiteX15" fmla="*/ 26220 w 32768"/>
                    <a:gd name="connsiteY15" fmla="*/ 34206 h 53917"/>
                    <a:gd name="connsiteX16" fmla="*/ 28544 w 32768"/>
                    <a:gd name="connsiteY16" fmla="*/ 41062 h 53917"/>
                    <a:gd name="connsiteX17" fmla="*/ 18550 w 32768"/>
                    <a:gd name="connsiteY17" fmla="*/ 51636 h 53917"/>
                    <a:gd name="connsiteX18" fmla="*/ 6814 w 32768"/>
                    <a:gd name="connsiteY18" fmla="*/ 47685 h 53917"/>
                    <a:gd name="connsiteX19" fmla="*/ 2282 w 32768"/>
                    <a:gd name="connsiteY19" fmla="*/ 36298 h 53917"/>
                    <a:gd name="connsiteX20" fmla="*/ 1353 w 32768"/>
                    <a:gd name="connsiteY20" fmla="*/ 35484 h 53917"/>
                    <a:gd name="connsiteX21" fmla="*/ 423 w 32768"/>
                    <a:gd name="connsiteY21" fmla="*/ 37343 h 53917"/>
                    <a:gd name="connsiteX22" fmla="*/ 423 w 32768"/>
                    <a:gd name="connsiteY22" fmla="*/ 52217 h 53917"/>
                    <a:gd name="connsiteX23" fmla="*/ 1237 w 32768"/>
                    <a:gd name="connsiteY23" fmla="*/ 53960 h 53917"/>
                    <a:gd name="connsiteX24" fmla="*/ 2282 w 32768"/>
                    <a:gd name="connsiteY24" fmla="*/ 53030 h 53917"/>
                    <a:gd name="connsiteX25" fmla="*/ 4955 w 32768"/>
                    <a:gd name="connsiteY25" fmla="*/ 48731 h 53917"/>
                    <a:gd name="connsiteX26" fmla="*/ 18667 w 32768"/>
                    <a:gd name="connsiteY26" fmla="*/ 53960 h 53917"/>
                    <a:gd name="connsiteX27" fmla="*/ 33192 w 32768"/>
                    <a:gd name="connsiteY27" fmla="*/ 38505 h 53917"/>
                    <a:gd name="connsiteX28" fmla="*/ 22153 w 32768"/>
                    <a:gd name="connsiteY28" fmla="*/ 23515 h 539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32768" h="53917">
                      <a:moveTo>
                        <a:pt x="22153" y="23515"/>
                      </a:moveTo>
                      <a:lnTo>
                        <a:pt x="12624" y="21308"/>
                      </a:lnTo>
                      <a:cubicBezTo>
                        <a:pt x="7976" y="20146"/>
                        <a:pt x="5187" y="16195"/>
                        <a:pt x="5187" y="11895"/>
                      </a:cubicBezTo>
                      <a:cubicBezTo>
                        <a:pt x="5187" y="6666"/>
                        <a:pt x="9138" y="2135"/>
                        <a:pt x="14948" y="2135"/>
                      </a:cubicBezTo>
                      <a:cubicBezTo>
                        <a:pt x="27266" y="2135"/>
                        <a:pt x="28892" y="14336"/>
                        <a:pt x="29357" y="17589"/>
                      </a:cubicBezTo>
                      <a:cubicBezTo>
                        <a:pt x="29473" y="18054"/>
                        <a:pt x="29473" y="18519"/>
                        <a:pt x="30287" y="18519"/>
                      </a:cubicBezTo>
                      <a:cubicBezTo>
                        <a:pt x="31216" y="18519"/>
                        <a:pt x="31216" y="18170"/>
                        <a:pt x="31216" y="16776"/>
                      </a:cubicBezTo>
                      <a:lnTo>
                        <a:pt x="31216" y="1902"/>
                      </a:lnTo>
                      <a:cubicBezTo>
                        <a:pt x="31216" y="624"/>
                        <a:pt x="31216" y="43"/>
                        <a:pt x="30403" y="43"/>
                      </a:cubicBezTo>
                      <a:cubicBezTo>
                        <a:pt x="29938" y="43"/>
                        <a:pt x="29822" y="159"/>
                        <a:pt x="29357" y="1089"/>
                      </a:cubicBezTo>
                      <a:lnTo>
                        <a:pt x="26684" y="5272"/>
                      </a:lnTo>
                      <a:cubicBezTo>
                        <a:pt x="24477" y="3064"/>
                        <a:pt x="21455" y="43"/>
                        <a:pt x="14832" y="43"/>
                      </a:cubicBezTo>
                      <a:cubicBezTo>
                        <a:pt x="6582" y="43"/>
                        <a:pt x="423" y="6550"/>
                        <a:pt x="423" y="14452"/>
                      </a:cubicBezTo>
                      <a:cubicBezTo>
                        <a:pt x="423" y="20610"/>
                        <a:pt x="4374" y="26072"/>
                        <a:pt x="10068" y="28047"/>
                      </a:cubicBezTo>
                      <a:cubicBezTo>
                        <a:pt x="10881" y="28280"/>
                        <a:pt x="14716" y="29209"/>
                        <a:pt x="19945" y="30488"/>
                      </a:cubicBezTo>
                      <a:cubicBezTo>
                        <a:pt x="21920" y="30952"/>
                        <a:pt x="24128" y="31533"/>
                        <a:pt x="26220" y="34206"/>
                      </a:cubicBezTo>
                      <a:cubicBezTo>
                        <a:pt x="27730" y="36181"/>
                        <a:pt x="28544" y="38622"/>
                        <a:pt x="28544" y="41062"/>
                      </a:cubicBezTo>
                      <a:cubicBezTo>
                        <a:pt x="28544" y="46291"/>
                        <a:pt x="24825" y="51636"/>
                        <a:pt x="18550" y="51636"/>
                      </a:cubicBezTo>
                      <a:cubicBezTo>
                        <a:pt x="16459" y="51636"/>
                        <a:pt x="10765" y="51287"/>
                        <a:pt x="6814" y="47685"/>
                      </a:cubicBezTo>
                      <a:cubicBezTo>
                        <a:pt x="2515" y="43618"/>
                        <a:pt x="2282" y="38970"/>
                        <a:pt x="2282" y="36298"/>
                      </a:cubicBezTo>
                      <a:cubicBezTo>
                        <a:pt x="2166" y="35484"/>
                        <a:pt x="1585" y="35484"/>
                        <a:pt x="1353" y="35484"/>
                      </a:cubicBezTo>
                      <a:cubicBezTo>
                        <a:pt x="423" y="35484"/>
                        <a:pt x="423" y="36065"/>
                        <a:pt x="423" y="37343"/>
                      </a:cubicBezTo>
                      <a:lnTo>
                        <a:pt x="423" y="52217"/>
                      </a:lnTo>
                      <a:cubicBezTo>
                        <a:pt x="423" y="53495"/>
                        <a:pt x="423" y="53960"/>
                        <a:pt x="1237" y="53960"/>
                      </a:cubicBezTo>
                      <a:cubicBezTo>
                        <a:pt x="1701" y="53960"/>
                        <a:pt x="1818" y="53844"/>
                        <a:pt x="2282" y="53030"/>
                      </a:cubicBezTo>
                      <a:cubicBezTo>
                        <a:pt x="2282" y="52914"/>
                        <a:pt x="2515" y="52682"/>
                        <a:pt x="4955" y="48731"/>
                      </a:cubicBezTo>
                      <a:cubicBezTo>
                        <a:pt x="7279" y="51287"/>
                        <a:pt x="12043" y="53960"/>
                        <a:pt x="18667" y="53960"/>
                      </a:cubicBezTo>
                      <a:cubicBezTo>
                        <a:pt x="27266" y="53960"/>
                        <a:pt x="33192" y="46756"/>
                        <a:pt x="33192" y="38505"/>
                      </a:cubicBezTo>
                      <a:cubicBezTo>
                        <a:pt x="33192" y="31185"/>
                        <a:pt x="28311" y="25026"/>
                        <a:pt x="22153" y="23515"/>
                      </a:cubicBezTo>
                      <a:close/>
                    </a:path>
                  </a:pathLst>
                </a:custGeom>
                <a:solidFill>
                  <a:srgbClr val="000000"/>
                </a:solidFill>
                <a:ln w="0" cap="flat">
                  <a:noFill/>
                  <a:prstDash val="solid"/>
                  <a:miter/>
                </a:ln>
              </p:spPr>
              <p:txBody>
                <a:bodyPr rtlCol="0" anchor="ctr"/>
                <a:lstStyle/>
                <a:p>
                  <a:endParaRPr lang="en-GB"/>
                </a:p>
              </p:txBody>
            </p:sp>
            <p:sp>
              <p:nvSpPr>
                <p:cNvPr id="1937" name="Freeform: Shape 1936">
                  <a:extLst>
                    <a:ext uri="{FF2B5EF4-FFF2-40B4-BE49-F238E27FC236}">
                      <a16:creationId xmlns:a16="http://schemas.microsoft.com/office/drawing/2014/main" id="{3D9CFB85-88A9-4B48-A576-BA49331B1964}"/>
                    </a:ext>
                  </a:extLst>
                </p:cNvPr>
                <p:cNvSpPr/>
                <p:nvPr/>
              </p:nvSpPr>
              <p:spPr>
                <a:xfrm>
                  <a:off x="10957469" y="4667495"/>
                  <a:ext cx="22542" cy="50663"/>
                </a:xfrm>
                <a:custGeom>
                  <a:avLst/>
                  <a:gdLst>
                    <a:gd name="connsiteX0" fmla="*/ 15071 w 22542"/>
                    <a:gd name="connsiteY0" fmla="*/ 5853 h 50663"/>
                    <a:gd name="connsiteX1" fmla="*/ 21113 w 22542"/>
                    <a:gd name="connsiteY1" fmla="*/ 2367 h 50663"/>
                    <a:gd name="connsiteX2" fmla="*/ 22972 w 22542"/>
                    <a:gd name="connsiteY2" fmla="*/ 2367 h 50663"/>
                    <a:gd name="connsiteX3" fmla="*/ 22972 w 22542"/>
                    <a:gd name="connsiteY3" fmla="*/ 43 h 50663"/>
                    <a:gd name="connsiteX4" fmla="*/ 11701 w 22542"/>
                    <a:gd name="connsiteY4" fmla="*/ 275 h 50663"/>
                    <a:gd name="connsiteX5" fmla="*/ 429 w 22542"/>
                    <a:gd name="connsiteY5" fmla="*/ 43 h 50663"/>
                    <a:gd name="connsiteX6" fmla="*/ 429 w 22542"/>
                    <a:gd name="connsiteY6" fmla="*/ 2367 h 50663"/>
                    <a:gd name="connsiteX7" fmla="*/ 2289 w 22542"/>
                    <a:gd name="connsiteY7" fmla="*/ 2367 h 50663"/>
                    <a:gd name="connsiteX8" fmla="*/ 8447 w 22542"/>
                    <a:gd name="connsiteY8" fmla="*/ 5853 h 50663"/>
                    <a:gd name="connsiteX9" fmla="*/ 8447 w 22542"/>
                    <a:gd name="connsiteY9" fmla="*/ 44896 h 50663"/>
                    <a:gd name="connsiteX10" fmla="*/ 2289 w 22542"/>
                    <a:gd name="connsiteY10" fmla="*/ 48382 h 50663"/>
                    <a:gd name="connsiteX11" fmla="*/ 429 w 22542"/>
                    <a:gd name="connsiteY11" fmla="*/ 48382 h 50663"/>
                    <a:gd name="connsiteX12" fmla="*/ 429 w 22542"/>
                    <a:gd name="connsiteY12" fmla="*/ 50706 h 50663"/>
                    <a:gd name="connsiteX13" fmla="*/ 11701 w 22542"/>
                    <a:gd name="connsiteY13" fmla="*/ 50474 h 50663"/>
                    <a:gd name="connsiteX14" fmla="*/ 22972 w 22542"/>
                    <a:gd name="connsiteY14" fmla="*/ 50706 h 50663"/>
                    <a:gd name="connsiteX15" fmla="*/ 22972 w 22542"/>
                    <a:gd name="connsiteY15" fmla="*/ 48382 h 50663"/>
                    <a:gd name="connsiteX16" fmla="*/ 21113 w 22542"/>
                    <a:gd name="connsiteY16" fmla="*/ 48382 h 50663"/>
                    <a:gd name="connsiteX17" fmla="*/ 15071 w 22542"/>
                    <a:gd name="connsiteY17" fmla="*/ 44896 h 50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22542" h="50663">
                      <a:moveTo>
                        <a:pt x="15071" y="5853"/>
                      </a:moveTo>
                      <a:cubicBezTo>
                        <a:pt x="15071" y="3180"/>
                        <a:pt x="15187" y="2367"/>
                        <a:pt x="21113" y="2367"/>
                      </a:cubicBezTo>
                      <a:lnTo>
                        <a:pt x="22972" y="2367"/>
                      </a:lnTo>
                      <a:lnTo>
                        <a:pt x="22972" y="43"/>
                      </a:lnTo>
                      <a:cubicBezTo>
                        <a:pt x="20416" y="275"/>
                        <a:pt x="14606" y="275"/>
                        <a:pt x="11701" y="275"/>
                      </a:cubicBezTo>
                      <a:cubicBezTo>
                        <a:pt x="8912" y="275"/>
                        <a:pt x="2986" y="275"/>
                        <a:pt x="429" y="43"/>
                      </a:cubicBezTo>
                      <a:lnTo>
                        <a:pt x="429" y="2367"/>
                      </a:lnTo>
                      <a:lnTo>
                        <a:pt x="2289" y="2367"/>
                      </a:lnTo>
                      <a:cubicBezTo>
                        <a:pt x="8215" y="2367"/>
                        <a:pt x="8447" y="3180"/>
                        <a:pt x="8447" y="5853"/>
                      </a:cubicBezTo>
                      <a:lnTo>
                        <a:pt x="8447" y="44896"/>
                      </a:lnTo>
                      <a:cubicBezTo>
                        <a:pt x="8447" y="47569"/>
                        <a:pt x="8215" y="48382"/>
                        <a:pt x="2289" y="48382"/>
                      </a:cubicBezTo>
                      <a:lnTo>
                        <a:pt x="429" y="48382"/>
                      </a:lnTo>
                      <a:lnTo>
                        <a:pt x="429" y="50706"/>
                      </a:lnTo>
                      <a:cubicBezTo>
                        <a:pt x="2986" y="50474"/>
                        <a:pt x="8912" y="50474"/>
                        <a:pt x="11701" y="50474"/>
                      </a:cubicBezTo>
                      <a:cubicBezTo>
                        <a:pt x="14606" y="50474"/>
                        <a:pt x="20416" y="50474"/>
                        <a:pt x="22972" y="50706"/>
                      </a:cubicBezTo>
                      <a:lnTo>
                        <a:pt x="22972" y="48382"/>
                      </a:lnTo>
                      <a:lnTo>
                        <a:pt x="21113" y="48382"/>
                      </a:lnTo>
                      <a:cubicBezTo>
                        <a:pt x="15187" y="48382"/>
                        <a:pt x="15071" y="47569"/>
                        <a:pt x="15071" y="44896"/>
                      </a:cubicBezTo>
                      <a:close/>
                    </a:path>
                  </a:pathLst>
                </a:custGeom>
                <a:solidFill>
                  <a:srgbClr val="000000"/>
                </a:solidFill>
                <a:ln w="0" cap="flat">
                  <a:noFill/>
                  <a:prstDash val="solid"/>
                  <a:miter/>
                </a:ln>
              </p:spPr>
              <p:txBody>
                <a:bodyPr rtlCol="0" anchor="ctr"/>
                <a:lstStyle/>
                <a:p>
                  <a:endParaRPr lang="en-GB"/>
                </a:p>
              </p:txBody>
            </p:sp>
            <p:sp>
              <p:nvSpPr>
                <p:cNvPr id="1938" name="Freeform: Shape 1937">
                  <a:extLst>
                    <a:ext uri="{FF2B5EF4-FFF2-40B4-BE49-F238E27FC236}">
                      <a16:creationId xmlns:a16="http://schemas.microsoft.com/office/drawing/2014/main" id="{10794112-A9A9-4822-8BE0-5194D0DE9C76}"/>
                    </a:ext>
                  </a:extLst>
                </p:cNvPr>
                <p:cNvSpPr/>
                <p:nvPr/>
              </p:nvSpPr>
              <p:spPr>
                <a:xfrm>
                  <a:off x="10984924" y="4667495"/>
                  <a:ext cx="62399" cy="50663"/>
                </a:xfrm>
                <a:custGeom>
                  <a:avLst/>
                  <a:gdLst>
                    <a:gd name="connsiteX0" fmla="*/ 15540 w 62399"/>
                    <a:gd name="connsiteY0" fmla="*/ 1670 h 50663"/>
                    <a:gd name="connsiteX1" fmla="*/ 12868 w 62399"/>
                    <a:gd name="connsiteY1" fmla="*/ 43 h 50663"/>
                    <a:gd name="connsiteX2" fmla="*/ 434 w 62399"/>
                    <a:gd name="connsiteY2" fmla="*/ 43 h 50663"/>
                    <a:gd name="connsiteX3" fmla="*/ 434 w 62399"/>
                    <a:gd name="connsiteY3" fmla="*/ 2367 h 50663"/>
                    <a:gd name="connsiteX4" fmla="*/ 2177 w 62399"/>
                    <a:gd name="connsiteY4" fmla="*/ 2367 h 50663"/>
                    <a:gd name="connsiteX5" fmla="*/ 7987 w 62399"/>
                    <a:gd name="connsiteY5" fmla="*/ 5853 h 50663"/>
                    <a:gd name="connsiteX6" fmla="*/ 7987 w 62399"/>
                    <a:gd name="connsiteY6" fmla="*/ 42921 h 50663"/>
                    <a:gd name="connsiteX7" fmla="*/ 434 w 62399"/>
                    <a:gd name="connsiteY7" fmla="*/ 48382 h 50663"/>
                    <a:gd name="connsiteX8" fmla="*/ 434 w 62399"/>
                    <a:gd name="connsiteY8" fmla="*/ 50706 h 50663"/>
                    <a:gd name="connsiteX9" fmla="*/ 9033 w 62399"/>
                    <a:gd name="connsiteY9" fmla="*/ 50474 h 50663"/>
                    <a:gd name="connsiteX10" fmla="*/ 17748 w 62399"/>
                    <a:gd name="connsiteY10" fmla="*/ 50706 h 50663"/>
                    <a:gd name="connsiteX11" fmla="*/ 17748 w 62399"/>
                    <a:gd name="connsiteY11" fmla="*/ 48382 h 50663"/>
                    <a:gd name="connsiteX12" fmla="*/ 10079 w 62399"/>
                    <a:gd name="connsiteY12" fmla="*/ 42921 h 50663"/>
                    <a:gd name="connsiteX13" fmla="*/ 10079 w 62399"/>
                    <a:gd name="connsiteY13" fmla="*/ 2948 h 50663"/>
                    <a:gd name="connsiteX14" fmla="*/ 10195 w 62399"/>
                    <a:gd name="connsiteY14" fmla="*/ 2948 h 50663"/>
                    <a:gd name="connsiteX15" fmla="*/ 28090 w 62399"/>
                    <a:gd name="connsiteY15" fmla="*/ 49080 h 50663"/>
                    <a:gd name="connsiteX16" fmla="*/ 29484 w 62399"/>
                    <a:gd name="connsiteY16" fmla="*/ 50706 h 50663"/>
                    <a:gd name="connsiteX17" fmla="*/ 30879 w 62399"/>
                    <a:gd name="connsiteY17" fmla="*/ 49312 h 50663"/>
                    <a:gd name="connsiteX18" fmla="*/ 49122 w 62399"/>
                    <a:gd name="connsiteY18" fmla="*/ 2367 h 50663"/>
                    <a:gd name="connsiteX19" fmla="*/ 49122 w 62399"/>
                    <a:gd name="connsiteY19" fmla="*/ 44896 h 50663"/>
                    <a:gd name="connsiteX20" fmla="*/ 43312 w 62399"/>
                    <a:gd name="connsiteY20" fmla="*/ 48382 h 50663"/>
                    <a:gd name="connsiteX21" fmla="*/ 41569 w 62399"/>
                    <a:gd name="connsiteY21" fmla="*/ 48382 h 50663"/>
                    <a:gd name="connsiteX22" fmla="*/ 41569 w 62399"/>
                    <a:gd name="connsiteY22" fmla="*/ 50706 h 50663"/>
                    <a:gd name="connsiteX23" fmla="*/ 52260 w 62399"/>
                    <a:gd name="connsiteY23" fmla="*/ 50474 h 50663"/>
                    <a:gd name="connsiteX24" fmla="*/ 62834 w 62399"/>
                    <a:gd name="connsiteY24" fmla="*/ 50706 h 50663"/>
                    <a:gd name="connsiteX25" fmla="*/ 62834 w 62399"/>
                    <a:gd name="connsiteY25" fmla="*/ 48382 h 50663"/>
                    <a:gd name="connsiteX26" fmla="*/ 60975 w 62399"/>
                    <a:gd name="connsiteY26" fmla="*/ 48382 h 50663"/>
                    <a:gd name="connsiteX27" fmla="*/ 55165 w 62399"/>
                    <a:gd name="connsiteY27" fmla="*/ 44896 h 50663"/>
                    <a:gd name="connsiteX28" fmla="*/ 55165 w 62399"/>
                    <a:gd name="connsiteY28" fmla="*/ 5853 h 50663"/>
                    <a:gd name="connsiteX29" fmla="*/ 60975 w 62399"/>
                    <a:gd name="connsiteY29" fmla="*/ 2367 h 50663"/>
                    <a:gd name="connsiteX30" fmla="*/ 62834 w 62399"/>
                    <a:gd name="connsiteY30" fmla="*/ 2367 h 50663"/>
                    <a:gd name="connsiteX31" fmla="*/ 62834 w 62399"/>
                    <a:gd name="connsiteY31" fmla="*/ 43 h 50663"/>
                    <a:gd name="connsiteX32" fmla="*/ 50284 w 62399"/>
                    <a:gd name="connsiteY32" fmla="*/ 43 h 50663"/>
                    <a:gd name="connsiteX33" fmla="*/ 47844 w 62399"/>
                    <a:gd name="connsiteY33" fmla="*/ 1437 h 50663"/>
                    <a:gd name="connsiteX34" fmla="*/ 31576 w 62399"/>
                    <a:gd name="connsiteY34" fmla="*/ 43270 h 50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62399" h="50663">
                      <a:moveTo>
                        <a:pt x="15540" y="1670"/>
                      </a:moveTo>
                      <a:cubicBezTo>
                        <a:pt x="14843" y="43"/>
                        <a:pt x="14611" y="43"/>
                        <a:pt x="12868" y="43"/>
                      </a:cubicBezTo>
                      <a:lnTo>
                        <a:pt x="434" y="43"/>
                      </a:lnTo>
                      <a:lnTo>
                        <a:pt x="434" y="2367"/>
                      </a:lnTo>
                      <a:lnTo>
                        <a:pt x="2177" y="2367"/>
                      </a:lnTo>
                      <a:cubicBezTo>
                        <a:pt x="7871" y="2367"/>
                        <a:pt x="7987" y="3180"/>
                        <a:pt x="7987" y="5853"/>
                      </a:cubicBezTo>
                      <a:lnTo>
                        <a:pt x="7987" y="42921"/>
                      </a:lnTo>
                      <a:cubicBezTo>
                        <a:pt x="7987" y="44896"/>
                        <a:pt x="7987" y="48382"/>
                        <a:pt x="434" y="48382"/>
                      </a:cubicBezTo>
                      <a:lnTo>
                        <a:pt x="434" y="50706"/>
                      </a:lnTo>
                      <a:cubicBezTo>
                        <a:pt x="2991" y="50590"/>
                        <a:pt x="6593" y="50474"/>
                        <a:pt x="9033" y="50474"/>
                      </a:cubicBezTo>
                      <a:cubicBezTo>
                        <a:pt x="11473" y="50474"/>
                        <a:pt x="15192" y="50590"/>
                        <a:pt x="17748" y="50706"/>
                      </a:cubicBezTo>
                      <a:lnTo>
                        <a:pt x="17748" y="48382"/>
                      </a:lnTo>
                      <a:cubicBezTo>
                        <a:pt x="10079" y="48382"/>
                        <a:pt x="10079" y="44896"/>
                        <a:pt x="10079" y="42921"/>
                      </a:cubicBezTo>
                      <a:lnTo>
                        <a:pt x="10079" y="2948"/>
                      </a:lnTo>
                      <a:lnTo>
                        <a:pt x="10195" y="2948"/>
                      </a:lnTo>
                      <a:lnTo>
                        <a:pt x="28090" y="49080"/>
                      </a:lnTo>
                      <a:cubicBezTo>
                        <a:pt x="28438" y="50009"/>
                        <a:pt x="28787" y="50706"/>
                        <a:pt x="29484" y="50706"/>
                      </a:cubicBezTo>
                      <a:cubicBezTo>
                        <a:pt x="30298" y="50706"/>
                        <a:pt x="30530" y="50125"/>
                        <a:pt x="30879" y="49312"/>
                      </a:cubicBezTo>
                      <a:lnTo>
                        <a:pt x="49122" y="2367"/>
                      </a:lnTo>
                      <a:lnTo>
                        <a:pt x="49122" y="44896"/>
                      </a:lnTo>
                      <a:cubicBezTo>
                        <a:pt x="49122" y="47569"/>
                        <a:pt x="49006" y="48382"/>
                        <a:pt x="43312" y="48382"/>
                      </a:cubicBezTo>
                      <a:lnTo>
                        <a:pt x="41569" y="48382"/>
                      </a:lnTo>
                      <a:lnTo>
                        <a:pt x="41569" y="50706"/>
                      </a:lnTo>
                      <a:cubicBezTo>
                        <a:pt x="44242" y="50474"/>
                        <a:pt x="49355" y="50474"/>
                        <a:pt x="52260" y="50474"/>
                      </a:cubicBezTo>
                      <a:cubicBezTo>
                        <a:pt x="55048" y="50474"/>
                        <a:pt x="60045" y="50474"/>
                        <a:pt x="62834" y="50706"/>
                      </a:cubicBezTo>
                      <a:lnTo>
                        <a:pt x="62834" y="48382"/>
                      </a:lnTo>
                      <a:lnTo>
                        <a:pt x="60975" y="48382"/>
                      </a:lnTo>
                      <a:cubicBezTo>
                        <a:pt x="55281" y="48382"/>
                        <a:pt x="55165" y="47569"/>
                        <a:pt x="55165" y="44896"/>
                      </a:cubicBezTo>
                      <a:lnTo>
                        <a:pt x="55165" y="5853"/>
                      </a:lnTo>
                      <a:cubicBezTo>
                        <a:pt x="55165" y="3180"/>
                        <a:pt x="55281" y="2367"/>
                        <a:pt x="60975" y="2367"/>
                      </a:cubicBezTo>
                      <a:lnTo>
                        <a:pt x="62834" y="2367"/>
                      </a:lnTo>
                      <a:lnTo>
                        <a:pt x="62834" y="43"/>
                      </a:lnTo>
                      <a:lnTo>
                        <a:pt x="50284" y="43"/>
                      </a:lnTo>
                      <a:cubicBezTo>
                        <a:pt x="48309" y="43"/>
                        <a:pt x="48309" y="159"/>
                        <a:pt x="47844" y="1437"/>
                      </a:cubicBezTo>
                      <a:lnTo>
                        <a:pt x="31576" y="43270"/>
                      </a:lnTo>
                      <a:close/>
                    </a:path>
                  </a:pathLst>
                </a:custGeom>
                <a:solidFill>
                  <a:srgbClr val="000000"/>
                </a:solidFill>
                <a:ln w="0" cap="flat">
                  <a:noFill/>
                  <a:prstDash val="solid"/>
                  <a:miter/>
                </a:ln>
              </p:spPr>
              <p:txBody>
                <a:bodyPr rtlCol="0" anchor="ctr"/>
                <a:lstStyle/>
                <a:p>
                  <a:endParaRPr lang="en-GB"/>
                </a:p>
              </p:txBody>
            </p:sp>
            <p:sp>
              <p:nvSpPr>
                <p:cNvPr id="1939" name="Freeform: Shape 1938">
                  <a:extLst>
                    <a:ext uri="{FF2B5EF4-FFF2-40B4-BE49-F238E27FC236}">
                      <a16:creationId xmlns:a16="http://schemas.microsoft.com/office/drawing/2014/main" id="{5FAD1649-F581-4EBD-8570-8689778DCB7B}"/>
                    </a:ext>
                  </a:extLst>
                </p:cNvPr>
                <p:cNvSpPr/>
                <p:nvPr/>
              </p:nvSpPr>
              <p:spPr>
                <a:xfrm>
                  <a:off x="11050862" y="4700031"/>
                  <a:ext cx="19637" cy="4299"/>
                </a:xfrm>
                <a:custGeom>
                  <a:avLst/>
                  <a:gdLst>
                    <a:gd name="connsiteX0" fmla="*/ 20082 w 19637"/>
                    <a:gd name="connsiteY0" fmla="*/ 4343 h 4299"/>
                    <a:gd name="connsiteX1" fmla="*/ 20082 w 19637"/>
                    <a:gd name="connsiteY1" fmla="*/ 43 h 4299"/>
                    <a:gd name="connsiteX2" fmla="*/ 444 w 19637"/>
                    <a:gd name="connsiteY2" fmla="*/ 43 h 4299"/>
                    <a:gd name="connsiteX3" fmla="*/ 444 w 19637"/>
                    <a:gd name="connsiteY3" fmla="*/ 4343 h 4299"/>
                  </a:gdLst>
                  <a:ahLst/>
                  <a:cxnLst>
                    <a:cxn ang="0">
                      <a:pos x="connsiteX0" y="connsiteY0"/>
                    </a:cxn>
                    <a:cxn ang="0">
                      <a:pos x="connsiteX1" y="connsiteY1"/>
                    </a:cxn>
                    <a:cxn ang="0">
                      <a:pos x="connsiteX2" y="connsiteY2"/>
                    </a:cxn>
                    <a:cxn ang="0">
                      <a:pos x="connsiteX3" y="connsiteY3"/>
                    </a:cxn>
                  </a:cxnLst>
                  <a:rect l="l" t="t" r="r" b="b"/>
                  <a:pathLst>
                    <a:path w="19637" h="4299">
                      <a:moveTo>
                        <a:pt x="20082" y="4343"/>
                      </a:moveTo>
                      <a:lnTo>
                        <a:pt x="20082" y="43"/>
                      </a:lnTo>
                      <a:lnTo>
                        <a:pt x="444" y="43"/>
                      </a:lnTo>
                      <a:lnTo>
                        <a:pt x="444" y="4343"/>
                      </a:lnTo>
                      <a:close/>
                    </a:path>
                  </a:pathLst>
                </a:custGeom>
                <a:solidFill>
                  <a:srgbClr val="000000"/>
                </a:solidFill>
                <a:ln w="0" cap="flat">
                  <a:noFill/>
                  <a:prstDash val="solid"/>
                  <a:miter/>
                </a:ln>
              </p:spPr>
              <p:txBody>
                <a:bodyPr rtlCol="0" anchor="ctr"/>
                <a:lstStyle/>
                <a:p>
                  <a:endParaRPr lang="en-GB"/>
                </a:p>
              </p:txBody>
            </p:sp>
            <p:sp>
              <p:nvSpPr>
                <p:cNvPr id="1940" name="Freeform: Shape 1939">
                  <a:extLst>
                    <a:ext uri="{FF2B5EF4-FFF2-40B4-BE49-F238E27FC236}">
                      <a16:creationId xmlns:a16="http://schemas.microsoft.com/office/drawing/2014/main" id="{7CFFD6F1-21AC-4526-942B-26BC785956A7}"/>
                    </a:ext>
                  </a:extLst>
                </p:cNvPr>
                <p:cNvSpPr/>
                <p:nvPr/>
              </p:nvSpPr>
              <p:spPr>
                <a:xfrm>
                  <a:off x="11077535" y="4667495"/>
                  <a:ext cx="62399" cy="50663"/>
                </a:xfrm>
                <a:custGeom>
                  <a:avLst/>
                  <a:gdLst>
                    <a:gd name="connsiteX0" fmla="*/ 15555 w 62399"/>
                    <a:gd name="connsiteY0" fmla="*/ 1670 h 50663"/>
                    <a:gd name="connsiteX1" fmla="*/ 12882 w 62399"/>
                    <a:gd name="connsiteY1" fmla="*/ 43 h 50663"/>
                    <a:gd name="connsiteX2" fmla="*/ 449 w 62399"/>
                    <a:gd name="connsiteY2" fmla="*/ 43 h 50663"/>
                    <a:gd name="connsiteX3" fmla="*/ 449 w 62399"/>
                    <a:gd name="connsiteY3" fmla="*/ 2367 h 50663"/>
                    <a:gd name="connsiteX4" fmla="*/ 2192 w 62399"/>
                    <a:gd name="connsiteY4" fmla="*/ 2367 h 50663"/>
                    <a:gd name="connsiteX5" fmla="*/ 8002 w 62399"/>
                    <a:gd name="connsiteY5" fmla="*/ 5853 h 50663"/>
                    <a:gd name="connsiteX6" fmla="*/ 8002 w 62399"/>
                    <a:gd name="connsiteY6" fmla="*/ 42921 h 50663"/>
                    <a:gd name="connsiteX7" fmla="*/ 449 w 62399"/>
                    <a:gd name="connsiteY7" fmla="*/ 48382 h 50663"/>
                    <a:gd name="connsiteX8" fmla="*/ 449 w 62399"/>
                    <a:gd name="connsiteY8" fmla="*/ 50706 h 50663"/>
                    <a:gd name="connsiteX9" fmla="*/ 9048 w 62399"/>
                    <a:gd name="connsiteY9" fmla="*/ 50474 h 50663"/>
                    <a:gd name="connsiteX10" fmla="*/ 17763 w 62399"/>
                    <a:gd name="connsiteY10" fmla="*/ 50706 h 50663"/>
                    <a:gd name="connsiteX11" fmla="*/ 17763 w 62399"/>
                    <a:gd name="connsiteY11" fmla="*/ 48382 h 50663"/>
                    <a:gd name="connsiteX12" fmla="*/ 10093 w 62399"/>
                    <a:gd name="connsiteY12" fmla="*/ 42921 h 50663"/>
                    <a:gd name="connsiteX13" fmla="*/ 10093 w 62399"/>
                    <a:gd name="connsiteY13" fmla="*/ 2948 h 50663"/>
                    <a:gd name="connsiteX14" fmla="*/ 10210 w 62399"/>
                    <a:gd name="connsiteY14" fmla="*/ 2948 h 50663"/>
                    <a:gd name="connsiteX15" fmla="*/ 28104 w 62399"/>
                    <a:gd name="connsiteY15" fmla="*/ 49080 h 50663"/>
                    <a:gd name="connsiteX16" fmla="*/ 29499 w 62399"/>
                    <a:gd name="connsiteY16" fmla="*/ 50706 h 50663"/>
                    <a:gd name="connsiteX17" fmla="*/ 30893 w 62399"/>
                    <a:gd name="connsiteY17" fmla="*/ 49312 h 50663"/>
                    <a:gd name="connsiteX18" fmla="*/ 49137 w 62399"/>
                    <a:gd name="connsiteY18" fmla="*/ 2367 h 50663"/>
                    <a:gd name="connsiteX19" fmla="*/ 49137 w 62399"/>
                    <a:gd name="connsiteY19" fmla="*/ 44896 h 50663"/>
                    <a:gd name="connsiteX20" fmla="*/ 43327 w 62399"/>
                    <a:gd name="connsiteY20" fmla="*/ 48382 h 50663"/>
                    <a:gd name="connsiteX21" fmla="*/ 41584 w 62399"/>
                    <a:gd name="connsiteY21" fmla="*/ 48382 h 50663"/>
                    <a:gd name="connsiteX22" fmla="*/ 41584 w 62399"/>
                    <a:gd name="connsiteY22" fmla="*/ 50706 h 50663"/>
                    <a:gd name="connsiteX23" fmla="*/ 52274 w 62399"/>
                    <a:gd name="connsiteY23" fmla="*/ 50474 h 50663"/>
                    <a:gd name="connsiteX24" fmla="*/ 62848 w 62399"/>
                    <a:gd name="connsiteY24" fmla="*/ 50706 h 50663"/>
                    <a:gd name="connsiteX25" fmla="*/ 62848 w 62399"/>
                    <a:gd name="connsiteY25" fmla="*/ 48382 h 50663"/>
                    <a:gd name="connsiteX26" fmla="*/ 60989 w 62399"/>
                    <a:gd name="connsiteY26" fmla="*/ 48382 h 50663"/>
                    <a:gd name="connsiteX27" fmla="*/ 55179 w 62399"/>
                    <a:gd name="connsiteY27" fmla="*/ 44896 h 50663"/>
                    <a:gd name="connsiteX28" fmla="*/ 55179 w 62399"/>
                    <a:gd name="connsiteY28" fmla="*/ 5853 h 50663"/>
                    <a:gd name="connsiteX29" fmla="*/ 60989 w 62399"/>
                    <a:gd name="connsiteY29" fmla="*/ 2367 h 50663"/>
                    <a:gd name="connsiteX30" fmla="*/ 62848 w 62399"/>
                    <a:gd name="connsiteY30" fmla="*/ 2367 h 50663"/>
                    <a:gd name="connsiteX31" fmla="*/ 62848 w 62399"/>
                    <a:gd name="connsiteY31" fmla="*/ 43 h 50663"/>
                    <a:gd name="connsiteX32" fmla="*/ 50299 w 62399"/>
                    <a:gd name="connsiteY32" fmla="*/ 43 h 50663"/>
                    <a:gd name="connsiteX33" fmla="*/ 47859 w 62399"/>
                    <a:gd name="connsiteY33" fmla="*/ 1437 h 50663"/>
                    <a:gd name="connsiteX34" fmla="*/ 31590 w 62399"/>
                    <a:gd name="connsiteY34" fmla="*/ 43270 h 50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62399" h="50663">
                      <a:moveTo>
                        <a:pt x="15555" y="1670"/>
                      </a:moveTo>
                      <a:cubicBezTo>
                        <a:pt x="14858" y="43"/>
                        <a:pt x="14625" y="43"/>
                        <a:pt x="12882" y="43"/>
                      </a:cubicBezTo>
                      <a:lnTo>
                        <a:pt x="449" y="43"/>
                      </a:lnTo>
                      <a:lnTo>
                        <a:pt x="449" y="2367"/>
                      </a:lnTo>
                      <a:lnTo>
                        <a:pt x="2192" y="2367"/>
                      </a:lnTo>
                      <a:cubicBezTo>
                        <a:pt x="7885" y="2367"/>
                        <a:pt x="8002" y="3180"/>
                        <a:pt x="8002" y="5853"/>
                      </a:cubicBezTo>
                      <a:lnTo>
                        <a:pt x="8002" y="42921"/>
                      </a:lnTo>
                      <a:cubicBezTo>
                        <a:pt x="8002" y="44896"/>
                        <a:pt x="8002" y="48382"/>
                        <a:pt x="449" y="48382"/>
                      </a:cubicBezTo>
                      <a:lnTo>
                        <a:pt x="449" y="50706"/>
                      </a:lnTo>
                      <a:cubicBezTo>
                        <a:pt x="3005" y="50590"/>
                        <a:pt x="6607" y="50474"/>
                        <a:pt x="9048" y="50474"/>
                      </a:cubicBezTo>
                      <a:cubicBezTo>
                        <a:pt x="11488" y="50474"/>
                        <a:pt x="15206" y="50590"/>
                        <a:pt x="17763" y="50706"/>
                      </a:cubicBezTo>
                      <a:lnTo>
                        <a:pt x="17763" y="48382"/>
                      </a:lnTo>
                      <a:cubicBezTo>
                        <a:pt x="10093" y="48382"/>
                        <a:pt x="10093" y="44896"/>
                        <a:pt x="10093" y="42921"/>
                      </a:cubicBezTo>
                      <a:lnTo>
                        <a:pt x="10093" y="2948"/>
                      </a:lnTo>
                      <a:lnTo>
                        <a:pt x="10210" y="2948"/>
                      </a:lnTo>
                      <a:lnTo>
                        <a:pt x="28104" y="49080"/>
                      </a:lnTo>
                      <a:cubicBezTo>
                        <a:pt x="28453" y="50009"/>
                        <a:pt x="28802" y="50706"/>
                        <a:pt x="29499" y="50706"/>
                      </a:cubicBezTo>
                      <a:cubicBezTo>
                        <a:pt x="30312" y="50706"/>
                        <a:pt x="30545" y="50125"/>
                        <a:pt x="30893" y="49312"/>
                      </a:cubicBezTo>
                      <a:lnTo>
                        <a:pt x="49137" y="2367"/>
                      </a:lnTo>
                      <a:lnTo>
                        <a:pt x="49137" y="44896"/>
                      </a:lnTo>
                      <a:cubicBezTo>
                        <a:pt x="49137" y="47569"/>
                        <a:pt x="49021" y="48382"/>
                        <a:pt x="43327" y="48382"/>
                      </a:cubicBezTo>
                      <a:lnTo>
                        <a:pt x="41584" y="48382"/>
                      </a:lnTo>
                      <a:lnTo>
                        <a:pt x="41584" y="50706"/>
                      </a:lnTo>
                      <a:cubicBezTo>
                        <a:pt x="44256" y="50474"/>
                        <a:pt x="49369" y="50474"/>
                        <a:pt x="52274" y="50474"/>
                      </a:cubicBezTo>
                      <a:cubicBezTo>
                        <a:pt x="55063" y="50474"/>
                        <a:pt x="60060" y="50474"/>
                        <a:pt x="62848" y="50706"/>
                      </a:cubicBezTo>
                      <a:lnTo>
                        <a:pt x="62848" y="48382"/>
                      </a:lnTo>
                      <a:lnTo>
                        <a:pt x="60989" y="48382"/>
                      </a:lnTo>
                      <a:cubicBezTo>
                        <a:pt x="55295" y="48382"/>
                        <a:pt x="55179" y="47569"/>
                        <a:pt x="55179" y="44896"/>
                      </a:cubicBezTo>
                      <a:lnTo>
                        <a:pt x="55179" y="5853"/>
                      </a:lnTo>
                      <a:cubicBezTo>
                        <a:pt x="55179" y="3180"/>
                        <a:pt x="55295" y="2367"/>
                        <a:pt x="60989" y="2367"/>
                      </a:cubicBezTo>
                      <a:lnTo>
                        <a:pt x="62848" y="2367"/>
                      </a:lnTo>
                      <a:lnTo>
                        <a:pt x="62848" y="43"/>
                      </a:lnTo>
                      <a:lnTo>
                        <a:pt x="50299" y="43"/>
                      </a:lnTo>
                      <a:cubicBezTo>
                        <a:pt x="48323" y="43"/>
                        <a:pt x="48323" y="159"/>
                        <a:pt x="47859" y="1437"/>
                      </a:cubicBezTo>
                      <a:lnTo>
                        <a:pt x="31590" y="43270"/>
                      </a:lnTo>
                      <a:close/>
                    </a:path>
                  </a:pathLst>
                </a:custGeom>
                <a:solidFill>
                  <a:srgbClr val="000000"/>
                </a:solidFill>
                <a:ln w="0" cap="flat">
                  <a:noFill/>
                  <a:prstDash val="solid"/>
                  <a:miter/>
                </a:ln>
              </p:spPr>
              <p:txBody>
                <a:bodyPr rtlCol="0" anchor="ctr"/>
                <a:lstStyle/>
                <a:p>
                  <a:endParaRPr lang="en-GB"/>
                </a:p>
              </p:txBody>
            </p:sp>
            <p:sp>
              <p:nvSpPr>
                <p:cNvPr id="1941" name="Freeform: Shape 1940">
                  <a:extLst>
                    <a:ext uri="{FF2B5EF4-FFF2-40B4-BE49-F238E27FC236}">
                      <a16:creationId xmlns:a16="http://schemas.microsoft.com/office/drawing/2014/main" id="{8A4345DB-3D22-41CD-AE19-15A210D1F8B9}"/>
                    </a:ext>
                  </a:extLst>
                </p:cNvPr>
                <p:cNvSpPr/>
                <p:nvPr/>
              </p:nvSpPr>
              <p:spPr>
                <a:xfrm>
                  <a:off x="11144759" y="4684925"/>
                  <a:ext cx="32768" cy="34046"/>
                </a:xfrm>
                <a:custGeom>
                  <a:avLst/>
                  <a:gdLst>
                    <a:gd name="connsiteX0" fmla="*/ 33228 w 32768"/>
                    <a:gd name="connsiteY0" fmla="*/ 17357 h 34046"/>
                    <a:gd name="connsiteX1" fmla="*/ 16959 w 32768"/>
                    <a:gd name="connsiteY1" fmla="*/ 43 h 34046"/>
                    <a:gd name="connsiteX2" fmla="*/ 459 w 32768"/>
                    <a:gd name="connsiteY2" fmla="*/ 17357 h 34046"/>
                    <a:gd name="connsiteX3" fmla="*/ 16843 w 32768"/>
                    <a:gd name="connsiteY3" fmla="*/ 34090 h 34046"/>
                    <a:gd name="connsiteX4" fmla="*/ 33228 w 32768"/>
                    <a:gd name="connsiteY4" fmla="*/ 17357 h 34046"/>
                    <a:gd name="connsiteX5" fmla="*/ 16959 w 32768"/>
                    <a:gd name="connsiteY5" fmla="*/ 32231 h 34046"/>
                    <a:gd name="connsiteX6" fmla="*/ 8477 w 32768"/>
                    <a:gd name="connsiteY6" fmla="*/ 27234 h 34046"/>
                    <a:gd name="connsiteX7" fmla="*/ 6618 w 32768"/>
                    <a:gd name="connsiteY7" fmla="*/ 16776 h 34046"/>
                    <a:gd name="connsiteX8" fmla="*/ 8361 w 32768"/>
                    <a:gd name="connsiteY8" fmla="*/ 6667 h 34046"/>
                    <a:gd name="connsiteX9" fmla="*/ 16843 w 32768"/>
                    <a:gd name="connsiteY9" fmla="*/ 1670 h 34046"/>
                    <a:gd name="connsiteX10" fmla="*/ 25210 w 32768"/>
                    <a:gd name="connsiteY10" fmla="*/ 6550 h 34046"/>
                    <a:gd name="connsiteX11" fmla="*/ 27185 w 32768"/>
                    <a:gd name="connsiteY11" fmla="*/ 16776 h 34046"/>
                    <a:gd name="connsiteX12" fmla="*/ 25558 w 32768"/>
                    <a:gd name="connsiteY12" fmla="*/ 26769 h 34046"/>
                    <a:gd name="connsiteX13" fmla="*/ 16959 w 32768"/>
                    <a:gd name="connsiteY13" fmla="*/ 32231 h 340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2768" h="34046">
                      <a:moveTo>
                        <a:pt x="33228" y="17357"/>
                      </a:moveTo>
                      <a:cubicBezTo>
                        <a:pt x="33228" y="7945"/>
                        <a:pt x="25907" y="43"/>
                        <a:pt x="16959" y="43"/>
                      </a:cubicBezTo>
                      <a:cubicBezTo>
                        <a:pt x="7663" y="43"/>
                        <a:pt x="459" y="8177"/>
                        <a:pt x="459" y="17357"/>
                      </a:cubicBezTo>
                      <a:cubicBezTo>
                        <a:pt x="459" y="27002"/>
                        <a:pt x="8128" y="34090"/>
                        <a:pt x="16843" y="34090"/>
                      </a:cubicBezTo>
                      <a:cubicBezTo>
                        <a:pt x="25791" y="34090"/>
                        <a:pt x="33228" y="26769"/>
                        <a:pt x="33228" y="17357"/>
                      </a:cubicBezTo>
                      <a:close/>
                      <a:moveTo>
                        <a:pt x="16959" y="32231"/>
                      </a:moveTo>
                      <a:cubicBezTo>
                        <a:pt x="13706" y="32231"/>
                        <a:pt x="10452" y="30720"/>
                        <a:pt x="8477" y="27234"/>
                      </a:cubicBezTo>
                      <a:cubicBezTo>
                        <a:pt x="6618" y="23980"/>
                        <a:pt x="6618" y="19449"/>
                        <a:pt x="6618" y="16776"/>
                      </a:cubicBezTo>
                      <a:cubicBezTo>
                        <a:pt x="6618" y="13871"/>
                        <a:pt x="6618" y="9920"/>
                        <a:pt x="8361" y="6667"/>
                      </a:cubicBezTo>
                      <a:cubicBezTo>
                        <a:pt x="10336" y="3297"/>
                        <a:pt x="13822" y="1670"/>
                        <a:pt x="16843" y="1670"/>
                      </a:cubicBezTo>
                      <a:cubicBezTo>
                        <a:pt x="20097" y="1670"/>
                        <a:pt x="23234" y="3297"/>
                        <a:pt x="25210" y="6550"/>
                      </a:cubicBezTo>
                      <a:cubicBezTo>
                        <a:pt x="27185" y="9688"/>
                        <a:pt x="27185" y="13987"/>
                        <a:pt x="27185" y="16776"/>
                      </a:cubicBezTo>
                      <a:cubicBezTo>
                        <a:pt x="27185" y="19449"/>
                        <a:pt x="27185" y="23516"/>
                        <a:pt x="25558" y="26769"/>
                      </a:cubicBezTo>
                      <a:cubicBezTo>
                        <a:pt x="23815" y="30139"/>
                        <a:pt x="20562" y="32231"/>
                        <a:pt x="16959" y="32231"/>
                      </a:cubicBezTo>
                      <a:close/>
                    </a:path>
                  </a:pathLst>
                </a:custGeom>
                <a:solidFill>
                  <a:srgbClr val="000000"/>
                </a:solidFill>
                <a:ln w="0" cap="flat">
                  <a:noFill/>
                  <a:prstDash val="solid"/>
                  <a:miter/>
                </a:ln>
              </p:spPr>
              <p:txBody>
                <a:bodyPr rtlCol="0" anchor="ctr"/>
                <a:lstStyle/>
                <a:p>
                  <a:endParaRPr lang="en-GB"/>
                </a:p>
              </p:txBody>
            </p:sp>
          </p:grpSp>
          <p:grpSp>
            <p:nvGrpSpPr>
              <p:cNvPr id="1942" name="Graphic 1847">
                <a:extLst>
                  <a:ext uri="{FF2B5EF4-FFF2-40B4-BE49-F238E27FC236}">
                    <a16:creationId xmlns:a16="http://schemas.microsoft.com/office/drawing/2014/main" id="{DBED162B-F47E-4DDD-AAEE-F32CB1586706}"/>
                  </a:ext>
                </a:extLst>
              </p:cNvPr>
              <p:cNvGrpSpPr/>
              <p:nvPr/>
            </p:nvGrpSpPr>
            <p:grpSpPr>
              <a:xfrm>
                <a:off x="11184341" y="4666681"/>
                <a:ext cx="90477" cy="52290"/>
                <a:chOff x="11184341" y="4666681"/>
                <a:chExt cx="90477" cy="52290"/>
              </a:xfrm>
              <a:solidFill>
                <a:srgbClr val="000000"/>
              </a:solidFill>
            </p:grpSpPr>
            <p:sp>
              <p:nvSpPr>
                <p:cNvPr id="1943" name="Freeform: Shape 1942">
                  <a:extLst>
                    <a:ext uri="{FF2B5EF4-FFF2-40B4-BE49-F238E27FC236}">
                      <a16:creationId xmlns:a16="http://schemas.microsoft.com/office/drawing/2014/main" id="{8C322B33-B054-4223-BDA3-18F77B2E656F}"/>
                    </a:ext>
                  </a:extLst>
                </p:cNvPr>
                <p:cNvSpPr/>
                <p:nvPr/>
              </p:nvSpPr>
              <p:spPr>
                <a:xfrm>
                  <a:off x="11184341" y="4666681"/>
                  <a:ext cx="36487" cy="52290"/>
                </a:xfrm>
                <a:custGeom>
                  <a:avLst/>
                  <a:gdLst>
                    <a:gd name="connsiteX0" fmla="*/ 26029 w 36487"/>
                    <a:gd name="connsiteY0" fmla="*/ 47453 h 52290"/>
                    <a:gd name="connsiteX1" fmla="*/ 26029 w 36487"/>
                    <a:gd name="connsiteY1" fmla="*/ 52333 h 52290"/>
                    <a:gd name="connsiteX2" fmla="*/ 36952 w 36487"/>
                    <a:gd name="connsiteY2" fmla="*/ 51520 h 52290"/>
                    <a:gd name="connsiteX3" fmla="*/ 36952 w 36487"/>
                    <a:gd name="connsiteY3" fmla="*/ 49196 h 52290"/>
                    <a:gd name="connsiteX4" fmla="*/ 31142 w 36487"/>
                    <a:gd name="connsiteY4" fmla="*/ 45013 h 52290"/>
                    <a:gd name="connsiteX5" fmla="*/ 31142 w 36487"/>
                    <a:gd name="connsiteY5" fmla="*/ 43 h 52290"/>
                    <a:gd name="connsiteX6" fmla="*/ 20568 w 36487"/>
                    <a:gd name="connsiteY6" fmla="*/ 856 h 52290"/>
                    <a:gd name="connsiteX7" fmla="*/ 20568 w 36487"/>
                    <a:gd name="connsiteY7" fmla="*/ 3180 h 52290"/>
                    <a:gd name="connsiteX8" fmla="*/ 26262 w 36487"/>
                    <a:gd name="connsiteY8" fmla="*/ 7364 h 52290"/>
                    <a:gd name="connsiteX9" fmla="*/ 26262 w 36487"/>
                    <a:gd name="connsiteY9" fmla="*/ 23399 h 52290"/>
                    <a:gd name="connsiteX10" fmla="*/ 16966 w 36487"/>
                    <a:gd name="connsiteY10" fmla="*/ 18751 h 52290"/>
                    <a:gd name="connsiteX11" fmla="*/ 465 w 36487"/>
                    <a:gd name="connsiteY11" fmla="*/ 35600 h 52290"/>
                    <a:gd name="connsiteX12" fmla="*/ 16152 w 36487"/>
                    <a:gd name="connsiteY12" fmla="*/ 52333 h 52290"/>
                    <a:gd name="connsiteX13" fmla="*/ 26029 w 36487"/>
                    <a:gd name="connsiteY13" fmla="*/ 47453 h 52290"/>
                    <a:gd name="connsiteX14" fmla="*/ 26029 w 36487"/>
                    <a:gd name="connsiteY14" fmla="*/ 27583 h 52290"/>
                    <a:gd name="connsiteX15" fmla="*/ 26029 w 36487"/>
                    <a:gd name="connsiteY15" fmla="*/ 42805 h 52290"/>
                    <a:gd name="connsiteX16" fmla="*/ 25216 w 36487"/>
                    <a:gd name="connsiteY16" fmla="*/ 45477 h 52290"/>
                    <a:gd name="connsiteX17" fmla="*/ 16501 w 36487"/>
                    <a:gd name="connsiteY17" fmla="*/ 50706 h 52290"/>
                    <a:gd name="connsiteX18" fmla="*/ 8715 w 36487"/>
                    <a:gd name="connsiteY18" fmla="*/ 45942 h 52290"/>
                    <a:gd name="connsiteX19" fmla="*/ 6624 w 36487"/>
                    <a:gd name="connsiteY19" fmla="*/ 35600 h 52290"/>
                    <a:gd name="connsiteX20" fmla="*/ 8832 w 36487"/>
                    <a:gd name="connsiteY20" fmla="*/ 25142 h 52290"/>
                    <a:gd name="connsiteX21" fmla="*/ 17314 w 36487"/>
                    <a:gd name="connsiteY21" fmla="*/ 20378 h 52290"/>
                    <a:gd name="connsiteX22" fmla="*/ 25216 w 36487"/>
                    <a:gd name="connsiteY22" fmla="*/ 24794 h 52290"/>
                    <a:gd name="connsiteX23" fmla="*/ 26029 w 36487"/>
                    <a:gd name="connsiteY23" fmla="*/ 27583 h 522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6487" h="52290">
                      <a:moveTo>
                        <a:pt x="26029" y="47453"/>
                      </a:moveTo>
                      <a:lnTo>
                        <a:pt x="26029" y="52333"/>
                      </a:lnTo>
                      <a:lnTo>
                        <a:pt x="36952" y="51520"/>
                      </a:lnTo>
                      <a:lnTo>
                        <a:pt x="36952" y="49196"/>
                      </a:lnTo>
                      <a:cubicBezTo>
                        <a:pt x="31839" y="49196"/>
                        <a:pt x="31142" y="48731"/>
                        <a:pt x="31142" y="45013"/>
                      </a:cubicBezTo>
                      <a:lnTo>
                        <a:pt x="31142" y="43"/>
                      </a:lnTo>
                      <a:lnTo>
                        <a:pt x="20568" y="856"/>
                      </a:lnTo>
                      <a:lnTo>
                        <a:pt x="20568" y="3180"/>
                      </a:lnTo>
                      <a:cubicBezTo>
                        <a:pt x="25681" y="3180"/>
                        <a:pt x="26262" y="3645"/>
                        <a:pt x="26262" y="7364"/>
                      </a:cubicBezTo>
                      <a:lnTo>
                        <a:pt x="26262" y="23399"/>
                      </a:lnTo>
                      <a:cubicBezTo>
                        <a:pt x="24170" y="20727"/>
                        <a:pt x="20917" y="18751"/>
                        <a:pt x="16966" y="18751"/>
                      </a:cubicBezTo>
                      <a:cubicBezTo>
                        <a:pt x="8251" y="18751"/>
                        <a:pt x="465" y="26072"/>
                        <a:pt x="465" y="35600"/>
                      </a:cubicBezTo>
                      <a:cubicBezTo>
                        <a:pt x="465" y="45013"/>
                        <a:pt x="7670" y="52333"/>
                        <a:pt x="16152" y="52333"/>
                      </a:cubicBezTo>
                      <a:cubicBezTo>
                        <a:pt x="20917" y="52333"/>
                        <a:pt x="24170" y="49777"/>
                        <a:pt x="26029" y="47453"/>
                      </a:cubicBezTo>
                      <a:close/>
                      <a:moveTo>
                        <a:pt x="26029" y="27583"/>
                      </a:moveTo>
                      <a:lnTo>
                        <a:pt x="26029" y="42805"/>
                      </a:lnTo>
                      <a:cubicBezTo>
                        <a:pt x="26029" y="44083"/>
                        <a:pt x="26029" y="44199"/>
                        <a:pt x="25216" y="45477"/>
                      </a:cubicBezTo>
                      <a:cubicBezTo>
                        <a:pt x="23008" y="49080"/>
                        <a:pt x="19754" y="50706"/>
                        <a:pt x="16501" y="50706"/>
                      </a:cubicBezTo>
                      <a:cubicBezTo>
                        <a:pt x="13131" y="50706"/>
                        <a:pt x="10458" y="48731"/>
                        <a:pt x="8715" y="45942"/>
                      </a:cubicBezTo>
                      <a:cubicBezTo>
                        <a:pt x="6856" y="42921"/>
                        <a:pt x="6624" y="38738"/>
                        <a:pt x="6624" y="35600"/>
                      </a:cubicBezTo>
                      <a:cubicBezTo>
                        <a:pt x="6624" y="32928"/>
                        <a:pt x="6740" y="28512"/>
                        <a:pt x="8832" y="25142"/>
                      </a:cubicBezTo>
                      <a:cubicBezTo>
                        <a:pt x="10458" y="22818"/>
                        <a:pt x="13247" y="20378"/>
                        <a:pt x="17314" y="20378"/>
                      </a:cubicBezTo>
                      <a:cubicBezTo>
                        <a:pt x="19871" y="20378"/>
                        <a:pt x="23008" y="21540"/>
                        <a:pt x="25216" y="24794"/>
                      </a:cubicBezTo>
                      <a:cubicBezTo>
                        <a:pt x="26029" y="26072"/>
                        <a:pt x="26029" y="26188"/>
                        <a:pt x="26029" y="27583"/>
                      </a:cubicBezTo>
                      <a:close/>
                    </a:path>
                  </a:pathLst>
                </a:custGeom>
                <a:solidFill>
                  <a:srgbClr val="000000"/>
                </a:solidFill>
                <a:ln w="0" cap="flat">
                  <a:noFill/>
                  <a:prstDash val="solid"/>
                  <a:miter/>
                </a:ln>
              </p:spPr>
              <p:txBody>
                <a:bodyPr rtlCol="0" anchor="ctr"/>
                <a:lstStyle/>
                <a:p>
                  <a:endParaRPr lang="en-GB"/>
                </a:p>
              </p:txBody>
            </p:sp>
            <p:sp>
              <p:nvSpPr>
                <p:cNvPr id="1944" name="Freeform: Shape 1943">
                  <a:extLst>
                    <a:ext uri="{FF2B5EF4-FFF2-40B4-BE49-F238E27FC236}">
                      <a16:creationId xmlns:a16="http://schemas.microsoft.com/office/drawing/2014/main" id="{720A9AF8-D609-44D4-87C8-D421DE2D7553}"/>
                    </a:ext>
                  </a:extLst>
                </p:cNvPr>
                <p:cNvSpPr/>
                <p:nvPr/>
              </p:nvSpPr>
              <p:spPr>
                <a:xfrm>
                  <a:off x="11225039" y="4684925"/>
                  <a:ext cx="28701" cy="34046"/>
                </a:xfrm>
                <a:custGeom>
                  <a:avLst/>
                  <a:gdLst>
                    <a:gd name="connsiteX0" fmla="*/ 6630 w 28701"/>
                    <a:gd name="connsiteY0" fmla="*/ 14568 h 34046"/>
                    <a:gd name="connsiteX1" fmla="*/ 15926 w 28701"/>
                    <a:gd name="connsiteY1" fmla="*/ 1670 h 34046"/>
                    <a:gd name="connsiteX2" fmla="*/ 24293 w 28701"/>
                    <a:gd name="connsiteY2" fmla="*/ 14568 h 34046"/>
                    <a:gd name="connsiteX3" fmla="*/ 6630 w 28701"/>
                    <a:gd name="connsiteY3" fmla="*/ 16195 h 34046"/>
                    <a:gd name="connsiteX4" fmla="*/ 27314 w 28701"/>
                    <a:gd name="connsiteY4" fmla="*/ 16195 h 34046"/>
                    <a:gd name="connsiteX5" fmla="*/ 29173 w 28701"/>
                    <a:gd name="connsiteY5" fmla="*/ 14568 h 34046"/>
                    <a:gd name="connsiteX6" fmla="*/ 15926 w 28701"/>
                    <a:gd name="connsiteY6" fmla="*/ 43 h 34046"/>
                    <a:gd name="connsiteX7" fmla="*/ 472 w 28701"/>
                    <a:gd name="connsiteY7" fmla="*/ 17008 h 34046"/>
                    <a:gd name="connsiteX8" fmla="*/ 16740 w 28701"/>
                    <a:gd name="connsiteY8" fmla="*/ 34090 h 34046"/>
                    <a:gd name="connsiteX9" fmla="*/ 29173 w 28701"/>
                    <a:gd name="connsiteY9" fmla="*/ 24445 h 34046"/>
                    <a:gd name="connsiteX10" fmla="*/ 28127 w 28701"/>
                    <a:gd name="connsiteY10" fmla="*/ 23516 h 34046"/>
                    <a:gd name="connsiteX11" fmla="*/ 27198 w 28701"/>
                    <a:gd name="connsiteY11" fmla="*/ 24561 h 34046"/>
                    <a:gd name="connsiteX12" fmla="*/ 17204 w 28701"/>
                    <a:gd name="connsiteY12" fmla="*/ 32231 h 34046"/>
                    <a:gd name="connsiteX13" fmla="*/ 8838 w 28701"/>
                    <a:gd name="connsiteY13" fmla="*/ 27234 h 34046"/>
                    <a:gd name="connsiteX14" fmla="*/ 6630 w 28701"/>
                    <a:gd name="connsiteY14" fmla="*/ 16195 h 340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8701" h="34046">
                      <a:moveTo>
                        <a:pt x="6630" y="14568"/>
                      </a:moveTo>
                      <a:cubicBezTo>
                        <a:pt x="7095" y="3529"/>
                        <a:pt x="13370" y="1670"/>
                        <a:pt x="15926" y="1670"/>
                      </a:cubicBezTo>
                      <a:cubicBezTo>
                        <a:pt x="23479" y="1670"/>
                        <a:pt x="24293" y="11663"/>
                        <a:pt x="24293" y="14568"/>
                      </a:cubicBezTo>
                      <a:close/>
                      <a:moveTo>
                        <a:pt x="6630" y="16195"/>
                      </a:moveTo>
                      <a:lnTo>
                        <a:pt x="27314" y="16195"/>
                      </a:lnTo>
                      <a:cubicBezTo>
                        <a:pt x="28941" y="16195"/>
                        <a:pt x="29173" y="16195"/>
                        <a:pt x="29173" y="14568"/>
                      </a:cubicBezTo>
                      <a:cubicBezTo>
                        <a:pt x="29173" y="7248"/>
                        <a:pt x="25106" y="43"/>
                        <a:pt x="15926" y="43"/>
                      </a:cubicBezTo>
                      <a:cubicBezTo>
                        <a:pt x="7327" y="43"/>
                        <a:pt x="472" y="7712"/>
                        <a:pt x="472" y="17008"/>
                      </a:cubicBezTo>
                      <a:cubicBezTo>
                        <a:pt x="472" y="26886"/>
                        <a:pt x="8257" y="34090"/>
                        <a:pt x="16740" y="34090"/>
                      </a:cubicBezTo>
                      <a:cubicBezTo>
                        <a:pt x="25803" y="34090"/>
                        <a:pt x="29173" y="25840"/>
                        <a:pt x="29173" y="24445"/>
                      </a:cubicBezTo>
                      <a:cubicBezTo>
                        <a:pt x="29173" y="23748"/>
                        <a:pt x="28592" y="23516"/>
                        <a:pt x="28127" y="23516"/>
                      </a:cubicBezTo>
                      <a:cubicBezTo>
                        <a:pt x="27546" y="23516"/>
                        <a:pt x="27314" y="23980"/>
                        <a:pt x="27198" y="24561"/>
                      </a:cubicBezTo>
                      <a:cubicBezTo>
                        <a:pt x="24641" y="32231"/>
                        <a:pt x="17902" y="32231"/>
                        <a:pt x="17204" y="32231"/>
                      </a:cubicBezTo>
                      <a:cubicBezTo>
                        <a:pt x="13486" y="32231"/>
                        <a:pt x="10581" y="30023"/>
                        <a:pt x="8838" y="27234"/>
                      </a:cubicBezTo>
                      <a:cubicBezTo>
                        <a:pt x="6630" y="23748"/>
                        <a:pt x="6630" y="18868"/>
                        <a:pt x="6630" y="16195"/>
                      </a:cubicBezTo>
                      <a:close/>
                    </a:path>
                  </a:pathLst>
                </a:custGeom>
                <a:solidFill>
                  <a:srgbClr val="000000"/>
                </a:solidFill>
                <a:ln w="0" cap="flat">
                  <a:noFill/>
                  <a:prstDash val="solid"/>
                  <a:miter/>
                </a:ln>
              </p:spPr>
              <p:txBody>
                <a:bodyPr rtlCol="0" anchor="ctr"/>
                <a:lstStyle/>
                <a:p>
                  <a:endParaRPr lang="en-GB"/>
                </a:p>
              </p:txBody>
            </p:sp>
            <p:sp>
              <p:nvSpPr>
                <p:cNvPr id="1945" name="Freeform: Shape 1944">
                  <a:extLst>
                    <a:ext uri="{FF2B5EF4-FFF2-40B4-BE49-F238E27FC236}">
                      <a16:creationId xmlns:a16="http://schemas.microsoft.com/office/drawing/2014/main" id="{7BD3FD59-2F65-4ACB-AB53-4B09F36FFCFD}"/>
                    </a:ext>
                  </a:extLst>
                </p:cNvPr>
                <p:cNvSpPr/>
                <p:nvPr/>
              </p:nvSpPr>
              <p:spPr>
                <a:xfrm>
                  <a:off x="11258318" y="4666681"/>
                  <a:ext cx="16500" cy="51476"/>
                </a:xfrm>
                <a:custGeom>
                  <a:avLst/>
                  <a:gdLst>
                    <a:gd name="connsiteX0" fmla="*/ 11167 w 16500"/>
                    <a:gd name="connsiteY0" fmla="*/ 43 h 51476"/>
                    <a:gd name="connsiteX1" fmla="*/ 477 w 16500"/>
                    <a:gd name="connsiteY1" fmla="*/ 856 h 51476"/>
                    <a:gd name="connsiteX2" fmla="*/ 477 w 16500"/>
                    <a:gd name="connsiteY2" fmla="*/ 3180 h 51476"/>
                    <a:gd name="connsiteX3" fmla="*/ 6287 w 16500"/>
                    <a:gd name="connsiteY3" fmla="*/ 7364 h 51476"/>
                    <a:gd name="connsiteX4" fmla="*/ 6287 w 16500"/>
                    <a:gd name="connsiteY4" fmla="*/ 45942 h 51476"/>
                    <a:gd name="connsiteX5" fmla="*/ 477 w 16500"/>
                    <a:gd name="connsiteY5" fmla="*/ 49196 h 51476"/>
                    <a:gd name="connsiteX6" fmla="*/ 477 w 16500"/>
                    <a:gd name="connsiteY6" fmla="*/ 51520 h 51476"/>
                    <a:gd name="connsiteX7" fmla="*/ 8727 w 16500"/>
                    <a:gd name="connsiteY7" fmla="*/ 51287 h 51476"/>
                    <a:gd name="connsiteX8" fmla="*/ 16977 w 16500"/>
                    <a:gd name="connsiteY8" fmla="*/ 51520 h 51476"/>
                    <a:gd name="connsiteX9" fmla="*/ 16977 w 16500"/>
                    <a:gd name="connsiteY9" fmla="*/ 49196 h 51476"/>
                    <a:gd name="connsiteX10" fmla="*/ 11167 w 16500"/>
                    <a:gd name="connsiteY10" fmla="*/ 45942 h 514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500" h="51476">
                      <a:moveTo>
                        <a:pt x="11167" y="43"/>
                      </a:moveTo>
                      <a:lnTo>
                        <a:pt x="477" y="856"/>
                      </a:lnTo>
                      <a:lnTo>
                        <a:pt x="477" y="3180"/>
                      </a:lnTo>
                      <a:cubicBezTo>
                        <a:pt x="5706" y="3180"/>
                        <a:pt x="6287" y="3645"/>
                        <a:pt x="6287" y="7364"/>
                      </a:cubicBezTo>
                      <a:lnTo>
                        <a:pt x="6287" y="45942"/>
                      </a:lnTo>
                      <a:cubicBezTo>
                        <a:pt x="6287" y="49196"/>
                        <a:pt x="5473" y="49196"/>
                        <a:pt x="477" y="49196"/>
                      </a:cubicBezTo>
                      <a:lnTo>
                        <a:pt x="477" y="51520"/>
                      </a:lnTo>
                      <a:cubicBezTo>
                        <a:pt x="2917" y="51404"/>
                        <a:pt x="6868" y="51287"/>
                        <a:pt x="8727" y="51287"/>
                      </a:cubicBezTo>
                      <a:cubicBezTo>
                        <a:pt x="10586" y="51287"/>
                        <a:pt x="14188" y="51404"/>
                        <a:pt x="16977" y="51520"/>
                      </a:cubicBezTo>
                      <a:lnTo>
                        <a:pt x="16977" y="49196"/>
                      </a:lnTo>
                      <a:cubicBezTo>
                        <a:pt x="11980" y="49196"/>
                        <a:pt x="11167" y="49196"/>
                        <a:pt x="11167" y="45942"/>
                      </a:cubicBezTo>
                      <a:close/>
                    </a:path>
                  </a:pathLst>
                </a:custGeom>
                <a:solidFill>
                  <a:srgbClr val="000000"/>
                </a:solidFill>
                <a:ln w="0" cap="flat">
                  <a:noFill/>
                  <a:prstDash val="solid"/>
                  <a:miter/>
                </a:ln>
              </p:spPr>
              <p:txBody>
                <a:bodyPr rtlCol="0" anchor="ctr"/>
                <a:lstStyle/>
                <a:p>
                  <a:endParaRPr lang="en-GB"/>
                </a:p>
              </p:txBody>
            </p:sp>
          </p:grpSp>
        </p:grpSp>
        <p:grpSp>
          <p:nvGrpSpPr>
            <p:cNvPr id="1946" name="Graphic 1847">
              <a:extLst>
                <a:ext uri="{FF2B5EF4-FFF2-40B4-BE49-F238E27FC236}">
                  <a16:creationId xmlns:a16="http://schemas.microsoft.com/office/drawing/2014/main" id="{8F93266B-05BA-4A8D-BAA9-BFA45E5464AC}"/>
                </a:ext>
              </a:extLst>
            </p:cNvPr>
            <p:cNvGrpSpPr/>
            <p:nvPr/>
          </p:nvGrpSpPr>
          <p:grpSpPr>
            <a:xfrm>
              <a:off x="10959624" y="5002633"/>
              <a:ext cx="273966" cy="67512"/>
              <a:chOff x="10959624" y="5002633"/>
              <a:chExt cx="273966" cy="67512"/>
            </a:xfrm>
            <a:solidFill>
              <a:srgbClr val="000000"/>
            </a:solidFill>
          </p:grpSpPr>
          <p:sp>
            <p:nvSpPr>
              <p:cNvPr id="1947" name="Freeform: Shape 1946">
                <a:extLst>
                  <a:ext uri="{FF2B5EF4-FFF2-40B4-BE49-F238E27FC236}">
                    <a16:creationId xmlns:a16="http://schemas.microsoft.com/office/drawing/2014/main" id="{2AE9CC0C-565E-459B-8986-E93B629D37CB}"/>
                  </a:ext>
                </a:extLst>
              </p:cNvPr>
              <p:cNvSpPr/>
              <p:nvPr/>
            </p:nvSpPr>
            <p:spPr>
              <a:xfrm>
                <a:off x="10959624" y="5002633"/>
                <a:ext cx="50779" cy="53103"/>
              </a:xfrm>
              <a:custGeom>
                <a:avLst/>
                <a:gdLst>
                  <a:gd name="connsiteX0" fmla="*/ 27621 w 50779"/>
                  <a:gd name="connsiteY0" fmla="*/ 1607 h 53103"/>
                  <a:gd name="connsiteX1" fmla="*/ 25878 w 50779"/>
                  <a:gd name="connsiteY1" fmla="*/ 96 h 53103"/>
                  <a:gd name="connsiteX2" fmla="*/ 24135 w 50779"/>
                  <a:gd name="connsiteY2" fmla="*/ 1607 h 53103"/>
                  <a:gd name="connsiteX3" fmla="*/ 8796 w 50779"/>
                  <a:gd name="connsiteY3" fmla="*/ 45879 h 53103"/>
                  <a:gd name="connsiteX4" fmla="*/ 430 w 50779"/>
                  <a:gd name="connsiteY4" fmla="*/ 50876 h 53103"/>
                  <a:gd name="connsiteX5" fmla="*/ 430 w 50779"/>
                  <a:gd name="connsiteY5" fmla="*/ 53200 h 53103"/>
                  <a:gd name="connsiteX6" fmla="*/ 7983 w 50779"/>
                  <a:gd name="connsiteY6" fmla="*/ 52967 h 53103"/>
                  <a:gd name="connsiteX7" fmla="*/ 16582 w 50779"/>
                  <a:gd name="connsiteY7" fmla="*/ 53200 h 53103"/>
                  <a:gd name="connsiteX8" fmla="*/ 16582 w 50779"/>
                  <a:gd name="connsiteY8" fmla="*/ 50876 h 53103"/>
                  <a:gd name="connsiteX9" fmla="*/ 11004 w 50779"/>
                  <a:gd name="connsiteY9" fmla="*/ 47157 h 53103"/>
                  <a:gd name="connsiteX10" fmla="*/ 11121 w 50779"/>
                  <a:gd name="connsiteY10" fmla="*/ 45995 h 53103"/>
                  <a:gd name="connsiteX11" fmla="*/ 14607 w 50779"/>
                  <a:gd name="connsiteY11" fmla="*/ 36351 h 53103"/>
                  <a:gd name="connsiteX12" fmla="*/ 32850 w 50779"/>
                  <a:gd name="connsiteY12" fmla="*/ 36351 h 53103"/>
                  <a:gd name="connsiteX13" fmla="*/ 36801 w 50779"/>
                  <a:gd name="connsiteY13" fmla="*/ 47622 h 53103"/>
                  <a:gd name="connsiteX14" fmla="*/ 37033 w 50779"/>
                  <a:gd name="connsiteY14" fmla="*/ 48668 h 53103"/>
                  <a:gd name="connsiteX15" fmla="*/ 30875 w 50779"/>
                  <a:gd name="connsiteY15" fmla="*/ 50876 h 53103"/>
                  <a:gd name="connsiteX16" fmla="*/ 30875 w 50779"/>
                  <a:gd name="connsiteY16" fmla="*/ 53200 h 53103"/>
                  <a:gd name="connsiteX17" fmla="*/ 41565 w 50779"/>
                  <a:gd name="connsiteY17" fmla="*/ 52967 h 53103"/>
                  <a:gd name="connsiteX18" fmla="*/ 51210 w 50779"/>
                  <a:gd name="connsiteY18" fmla="*/ 53200 h 53103"/>
                  <a:gd name="connsiteX19" fmla="*/ 51210 w 50779"/>
                  <a:gd name="connsiteY19" fmla="*/ 50876 h 53103"/>
                  <a:gd name="connsiteX20" fmla="*/ 49932 w 50779"/>
                  <a:gd name="connsiteY20" fmla="*/ 50876 h 53103"/>
                  <a:gd name="connsiteX21" fmla="*/ 43657 w 50779"/>
                  <a:gd name="connsiteY21" fmla="*/ 47971 h 53103"/>
                  <a:gd name="connsiteX22" fmla="*/ 23670 w 50779"/>
                  <a:gd name="connsiteY22" fmla="*/ 9857 h 53103"/>
                  <a:gd name="connsiteX23" fmla="*/ 32037 w 50779"/>
                  <a:gd name="connsiteY23" fmla="*/ 34027 h 53103"/>
                  <a:gd name="connsiteX24" fmla="*/ 15420 w 50779"/>
                  <a:gd name="connsiteY24" fmla="*/ 34027 h 5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0779" h="53103">
                    <a:moveTo>
                      <a:pt x="27621" y="1607"/>
                    </a:moveTo>
                    <a:cubicBezTo>
                      <a:pt x="27272" y="677"/>
                      <a:pt x="27040" y="96"/>
                      <a:pt x="25878" y="96"/>
                    </a:cubicBezTo>
                    <a:cubicBezTo>
                      <a:pt x="24716" y="96"/>
                      <a:pt x="24484" y="561"/>
                      <a:pt x="24135" y="1607"/>
                    </a:cubicBezTo>
                    <a:lnTo>
                      <a:pt x="8796" y="45879"/>
                    </a:lnTo>
                    <a:cubicBezTo>
                      <a:pt x="7402" y="49714"/>
                      <a:pt x="4497" y="50876"/>
                      <a:pt x="430" y="50876"/>
                    </a:cubicBezTo>
                    <a:lnTo>
                      <a:pt x="430" y="53200"/>
                    </a:lnTo>
                    <a:cubicBezTo>
                      <a:pt x="2173" y="53083"/>
                      <a:pt x="5427" y="52967"/>
                      <a:pt x="7983" y="52967"/>
                    </a:cubicBezTo>
                    <a:cubicBezTo>
                      <a:pt x="10307" y="52967"/>
                      <a:pt x="14142" y="53083"/>
                      <a:pt x="16582" y="53200"/>
                    </a:cubicBezTo>
                    <a:lnTo>
                      <a:pt x="16582" y="50876"/>
                    </a:lnTo>
                    <a:cubicBezTo>
                      <a:pt x="12864" y="50876"/>
                      <a:pt x="11004" y="49016"/>
                      <a:pt x="11004" y="47157"/>
                    </a:cubicBezTo>
                    <a:cubicBezTo>
                      <a:pt x="11004" y="46925"/>
                      <a:pt x="11121" y="46111"/>
                      <a:pt x="11121" y="45995"/>
                    </a:cubicBezTo>
                    <a:lnTo>
                      <a:pt x="14607" y="36351"/>
                    </a:lnTo>
                    <a:lnTo>
                      <a:pt x="32850" y="36351"/>
                    </a:lnTo>
                    <a:lnTo>
                      <a:pt x="36801" y="47622"/>
                    </a:lnTo>
                    <a:cubicBezTo>
                      <a:pt x="36917" y="47971"/>
                      <a:pt x="37033" y="48435"/>
                      <a:pt x="37033" y="48668"/>
                    </a:cubicBezTo>
                    <a:cubicBezTo>
                      <a:pt x="37033" y="50876"/>
                      <a:pt x="32850" y="50876"/>
                      <a:pt x="30875" y="50876"/>
                    </a:cubicBezTo>
                    <a:lnTo>
                      <a:pt x="30875" y="53200"/>
                    </a:lnTo>
                    <a:cubicBezTo>
                      <a:pt x="33547" y="52967"/>
                      <a:pt x="38776" y="52967"/>
                      <a:pt x="41565" y="52967"/>
                    </a:cubicBezTo>
                    <a:cubicBezTo>
                      <a:pt x="44702" y="52967"/>
                      <a:pt x="48189" y="53083"/>
                      <a:pt x="51210" y="53200"/>
                    </a:cubicBezTo>
                    <a:lnTo>
                      <a:pt x="51210" y="50876"/>
                    </a:lnTo>
                    <a:lnTo>
                      <a:pt x="49932" y="50876"/>
                    </a:lnTo>
                    <a:cubicBezTo>
                      <a:pt x="45516" y="50876"/>
                      <a:pt x="44470" y="50411"/>
                      <a:pt x="43657" y="47971"/>
                    </a:cubicBezTo>
                    <a:close/>
                    <a:moveTo>
                      <a:pt x="23670" y="9857"/>
                    </a:moveTo>
                    <a:lnTo>
                      <a:pt x="32037" y="34027"/>
                    </a:lnTo>
                    <a:lnTo>
                      <a:pt x="15420" y="34027"/>
                    </a:lnTo>
                    <a:close/>
                  </a:path>
                </a:pathLst>
              </a:custGeom>
              <a:solidFill>
                <a:srgbClr val="000000"/>
              </a:solidFill>
              <a:ln w="0" cap="flat">
                <a:noFill/>
                <a:prstDash val="solid"/>
                <a:miter/>
              </a:ln>
            </p:spPr>
            <p:txBody>
              <a:bodyPr rtlCol="0" anchor="ctr"/>
              <a:lstStyle/>
              <a:p>
                <a:endParaRPr lang="en-GB"/>
              </a:p>
            </p:txBody>
          </p:sp>
          <p:sp>
            <p:nvSpPr>
              <p:cNvPr id="1948" name="Freeform: Shape 1947">
                <a:extLst>
                  <a:ext uri="{FF2B5EF4-FFF2-40B4-BE49-F238E27FC236}">
                    <a16:creationId xmlns:a16="http://schemas.microsoft.com/office/drawing/2014/main" id="{4B141363-9CEA-4601-B189-F6572661687A}"/>
                  </a:ext>
                </a:extLst>
              </p:cNvPr>
              <p:cNvSpPr/>
              <p:nvPr/>
            </p:nvSpPr>
            <p:spPr>
              <a:xfrm>
                <a:off x="11015657" y="5005074"/>
                <a:ext cx="62399" cy="50663"/>
              </a:xfrm>
              <a:custGeom>
                <a:avLst/>
                <a:gdLst>
                  <a:gd name="connsiteX0" fmla="*/ 15545 w 62399"/>
                  <a:gd name="connsiteY0" fmla="*/ 1723 h 50663"/>
                  <a:gd name="connsiteX1" fmla="*/ 12872 w 62399"/>
                  <a:gd name="connsiteY1" fmla="*/ 96 h 50663"/>
                  <a:gd name="connsiteX2" fmla="*/ 439 w 62399"/>
                  <a:gd name="connsiteY2" fmla="*/ 96 h 50663"/>
                  <a:gd name="connsiteX3" fmla="*/ 439 w 62399"/>
                  <a:gd name="connsiteY3" fmla="*/ 2420 h 50663"/>
                  <a:gd name="connsiteX4" fmla="*/ 2182 w 62399"/>
                  <a:gd name="connsiteY4" fmla="*/ 2420 h 50663"/>
                  <a:gd name="connsiteX5" fmla="*/ 7992 w 62399"/>
                  <a:gd name="connsiteY5" fmla="*/ 5906 h 50663"/>
                  <a:gd name="connsiteX6" fmla="*/ 7992 w 62399"/>
                  <a:gd name="connsiteY6" fmla="*/ 42974 h 50663"/>
                  <a:gd name="connsiteX7" fmla="*/ 439 w 62399"/>
                  <a:gd name="connsiteY7" fmla="*/ 48435 h 50663"/>
                  <a:gd name="connsiteX8" fmla="*/ 439 w 62399"/>
                  <a:gd name="connsiteY8" fmla="*/ 50760 h 50663"/>
                  <a:gd name="connsiteX9" fmla="*/ 9038 w 62399"/>
                  <a:gd name="connsiteY9" fmla="*/ 50527 h 50663"/>
                  <a:gd name="connsiteX10" fmla="*/ 17753 w 62399"/>
                  <a:gd name="connsiteY10" fmla="*/ 50760 h 50663"/>
                  <a:gd name="connsiteX11" fmla="*/ 17753 w 62399"/>
                  <a:gd name="connsiteY11" fmla="*/ 48435 h 50663"/>
                  <a:gd name="connsiteX12" fmla="*/ 10084 w 62399"/>
                  <a:gd name="connsiteY12" fmla="*/ 42974 h 50663"/>
                  <a:gd name="connsiteX13" fmla="*/ 10084 w 62399"/>
                  <a:gd name="connsiteY13" fmla="*/ 3001 h 50663"/>
                  <a:gd name="connsiteX14" fmla="*/ 10200 w 62399"/>
                  <a:gd name="connsiteY14" fmla="*/ 3001 h 50663"/>
                  <a:gd name="connsiteX15" fmla="*/ 28095 w 62399"/>
                  <a:gd name="connsiteY15" fmla="*/ 49133 h 50663"/>
                  <a:gd name="connsiteX16" fmla="*/ 29489 w 62399"/>
                  <a:gd name="connsiteY16" fmla="*/ 50760 h 50663"/>
                  <a:gd name="connsiteX17" fmla="*/ 30884 w 62399"/>
                  <a:gd name="connsiteY17" fmla="*/ 49365 h 50663"/>
                  <a:gd name="connsiteX18" fmla="*/ 49127 w 62399"/>
                  <a:gd name="connsiteY18" fmla="*/ 2420 h 50663"/>
                  <a:gd name="connsiteX19" fmla="*/ 49127 w 62399"/>
                  <a:gd name="connsiteY19" fmla="*/ 44949 h 50663"/>
                  <a:gd name="connsiteX20" fmla="*/ 43317 w 62399"/>
                  <a:gd name="connsiteY20" fmla="*/ 48435 h 50663"/>
                  <a:gd name="connsiteX21" fmla="*/ 41574 w 62399"/>
                  <a:gd name="connsiteY21" fmla="*/ 48435 h 50663"/>
                  <a:gd name="connsiteX22" fmla="*/ 41574 w 62399"/>
                  <a:gd name="connsiteY22" fmla="*/ 50760 h 50663"/>
                  <a:gd name="connsiteX23" fmla="*/ 52264 w 62399"/>
                  <a:gd name="connsiteY23" fmla="*/ 50527 h 50663"/>
                  <a:gd name="connsiteX24" fmla="*/ 62839 w 62399"/>
                  <a:gd name="connsiteY24" fmla="*/ 50760 h 50663"/>
                  <a:gd name="connsiteX25" fmla="*/ 62839 w 62399"/>
                  <a:gd name="connsiteY25" fmla="*/ 48435 h 50663"/>
                  <a:gd name="connsiteX26" fmla="*/ 60979 w 62399"/>
                  <a:gd name="connsiteY26" fmla="*/ 48435 h 50663"/>
                  <a:gd name="connsiteX27" fmla="*/ 55170 w 62399"/>
                  <a:gd name="connsiteY27" fmla="*/ 44949 h 50663"/>
                  <a:gd name="connsiteX28" fmla="*/ 55170 w 62399"/>
                  <a:gd name="connsiteY28" fmla="*/ 5906 h 50663"/>
                  <a:gd name="connsiteX29" fmla="*/ 60979 w 62399"/>
                  <a:gd name="connsiteY29" fmla="*/ 2420 h 50663"/>
                  <a:gd name="connsiteX30" fmla="*/ 62839 w 62399"/>
                  <a:gd name="connsiteY30" fmla="*/ 2420 h 50663"/>
                  <a:gd name="connsiteX31" fmla="*/ 62839 w 62399"/>
                  <a:gd name="connsiteY31" fmla="*/ 96 h 50663"/>
                  <a:gd name="connsiteX32" fmla="*/ 50289 w 62399"/>
                  <a:gd name="connsiteY32" fmla="*/ 96 h 50663"/>
                  <a:gd name="connsiteX33" fmla="*/ 47849 w 62399"/>
                  <a:gd name="connsiteY33" fmla="*/ 1490 h 50663"/>
                  <a:gd name="connsiteX34" fmla="*/ 31581 w 62399"/>
                  <a:gd name="connsiteY34" fmla="*/ 43323 h 50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62399" h="50663">
                    <a:moveTo>
                      <a:pt x="15545" y="1723"/>
                    </a:moveTo>
                    <a:cubicBezTo>
                      <a:pt x="14848" y="96"/>
                      <a:pt x="14615" y="96"/>
                      <a:pt x="12872" y="96"/>
                    </a:cubicBezTo>
                    <a:lnTo>
                      <a:pt x="439" y="96"/>
                    </a:lnTo>
                    <a:lnTo>
                      <a:pt x="439" y="2420"/>
                    </a:lnTo>
                    <a:lnTo>
                      <a:pt x="2182" y="2420"/>
                    </a:lnTo>
                    <a:cubicBezTo>
                      <a:pt x="7876" y="2420"/>
                      <a:pt x="7992" y="3233"/>
                      <a:pt x="7992" y="5906"/>
                    </a:cubicBezTo>
                    <a:lnTo>
                      <a:pt x="7992" y="42974"/>
                    </a:lnTo>
                    <a:cubicBezTo>
                      <a:pt x="7992" y="44949"/>
                      <a:pt x="7992" y="48435"/>
                      <a:pt x="439" y="48435"/>
                    </a:cubicBezTo>
                    <a:lnTo>
                      <a:pt x="439" y="50760"/>
                    </a:lnTo>
                    <a:cubicBezTo>
                      <a:pt x="2995" y="50643"/>
                      <a:pt x="6598" y="50527"/>
                      <a:pt x="9038" y="50527"/>
                    </a:cubicBezTo>
                    <a:cubicBezTo>
                      <a:pt x="11478" y="50527"/>
                      <a:pt x="15196" y="50643"/>
                      <a:pt x="17753" y="50760"/>
                    </a:cubicBezTo>
                    <a:lnTo>
                      <a:pt x="17753" y="48435"/>
                    </a:lnTo>
                    <a:cubicBezTo>
                      <a:pt x="10084" y="48435"/>
                      <a:pt x="10084" y="44949"/>
                      <a:pt x="10084" y="42974"/>
                    </a:cubicBezTo>
                    <a:lnTo>
                      <a:pt x="10084" y="3001"/>
                    </a:lnTo>
                    <a:lnTo>
                      <a:pt x="10200" y="3001"/>
                    </a:lnTo>
                    <a:lnTo>
                      <a:pt x="28095" y="49133"/>
                    </a:lnTo>
                    <a:cubicBezTo>
                      <a:pt x="28443" y="50062"/>
                      <a:pt x="28792" y="50760"/>
                      <a:pt x="29489" y="50760"/>
                    </a:cubicBezTo>
                    <a:cubicBezTo>
                      <a:pt x="30302" y="50760"/>
                      <a:pt x="30535" y="50179"/>
                      <a:pt x="30884" y="49365"/>
                    </a:cubicBezTo>
                    <a:lnTo>
                      <a:pt x="49127" y="2420"/>
                    </a:lnTo>
                    <a:lnTo>
                      <a:pt x="49127" y="44949"/>
                    </a:lnTo>
                    <a:cubicBezTo>
                      <a:pt x="49127" y="47622"/>
                      <a:pt x="49011" y="48435"/>
                      <a:pt x="43317" y="48435"/>
                    </a:cubicBezTo>
                    <a:lnTo>
                      <a:pt x="41574" y="48435"/>
                    </a:lnTo>
                    <a:lnTo>
                      <a:pt x="41574" y="50760"/>
                    </a:lnTo>
                    <a:cubicBezTo>
                      <a:pt x="44247" y="50527"/>
                      <a:pt x="49359" y="50527"/>
                      <a:pt x="52264" y="50527"/>
                    </a:cubicBezTo>
                    <a:cubicBezTo>
                      <a:pt x="55053" y="50527"/>
                      <a:pt x="60050" y="50527"/>
                      <a:pt x="62839" y="50760"/>
                    </a:cubicBezTo>
                    <a:lnTo>
                      <a:pt x="62839" y="48435"/>
                    </a:lnTo>
                    <a:lnTo>
                      <a:pt x="60979" y="48435"/>
                    </a:lnTo>
                    <a:cubicBezTo>
                      <a:pt x="55286" y="48435"/>
                      <a:pt x="55170" y="47622"/>
                      <a:pt x="55170" y="44949"/>
                    </a:cubicBezTo>
                    <a:lnTo>
                      <a:pt x="55170" y="5906"/>
                    </a:lnTo>
                    <a:cubicBezTo>
                      <a:pt x="55170" y="3233"/>
                      <a:pt x="55286" y="2420"/>
                      <a:pt x="60979" y="2420"/>
                    </a:cubicBezTo>
                    <a:lnTo>
                      <a:pt x="62839" y="2420"/>
                    </a:lnTo>
                    <a:lnTo>
                      <a:pt x="62839" y="96"/>
                    </a:lnTo>
                    <a:lnTo>
                      <a:pt x="50289" y="96"/>
                    </a:lnTo>
                    <a:cubicBezTo>
                      <a:pt x="48314" y="96"/>
                      <a:pt x="48314" y="212"/>
                      <a:pt x="47849" y="1490"/>
                    </a:cubicBezTo>
                    <a:lnTo>
                      <a:pt x="31581" y="43323"/>
                    </a:lnTo>
                    <a:close/>
                  </a:path>
                </a:pathLst>
              </a:custGeom>
              <a:solidFill>
                <a:srgbClr val="000000"/>
              </a:solidFill>
              <a:ln w="0" cap="flat">
                <a:noFill/>
                <a:prstDash val="solid"/>
                <a:miter/>
              </a:ln>
            </p:spPr>
            <p:txBody>
              <a:bodyPr rtlCol="0" anchor="ctr"/>
              <a:lstStyle/>
              <a:p>
                <a:endParaRPr lang="en-GB"/>
              </a:p>
            </p:txBody>
          </p:sp>
          <p:sp>
            <p:nvSpPr>
              <p:cNvPr id="1949" name="Freeform: Shape 1948">
                <a:extLst>
                  <a:ext uri="{FF2B5EF4-FFF2-40B4-BE49-F238E27FC236}">
                    <a16:creationId xmlns:a16="http://schemas.microsoft.com/office/drawing/2014/main" id="{CDCA0624-F8DD-43B8-81C1-D40458664CC8}"/>
                  </a:ext>
                </a:extLst>
              </p:cNvPr>
              <p:cNvSpPr/>
              <p:nvPr/>
            </p:nvSpPr>
            <p:spPr>
              <a:xfrm>
                <a:off x="11081602" y="5037610"/>
                <a:ext cx="19637" cy="4299"/>
              </a:xfrm>
              <a:custGeom>
                <a:avLst/>
                <a:gdLst>
                  <a:gd name="connsiteX0" fmla="*/ 20087 w 19637"/>
                  <a:gd name="connsiteY0" fmla="*/ 4396 h 4299"/>
                  <a:gd name="connsiteX1" fmla="*/ 20087 w 19637"/>
                  <a:gd name="connsiteY1" fmla="*/ 96 h 4299"/>
                  <a:gd name="connsiteX2" fmla="*/ 449 w 19637"/>
                  <a:gd name="connsiteY2" fmla="*/ 96 h 4299"/>
                  <a:gd name="connsiteX3" fmla="*/ 449 w 19637"/>
                  <a:gd name="connsiteY3" fmla="*/ 4396 h 4299"/>
                </a:gdLst>
                <a:ahLst/>
                <a:cxnLst>
                  <a:cxn ang="0">
                    <a:pos x="connsiteX0" y="connsiteY0"/>
                  </a:cxn>
                  <a:cxn ang="0">
                    <a:pos x="connsiteX1" y="connsiteY1"/>
                  </a:cxn>
                  <a:cxn ang="0">
                    <a:pos x="connsiteX2" y="connsiteY2"/>
                  </a:cxn>
                  <a:cxn ang="0">
                    <a:pos x="connsiteX3" y="connsiteY3"/>
                  </a:cxn>
                </a:cxnLst>
                <a:rect l="l" t="t" r="r" b="b"/>
                <a:pathLst>
                  <a:path w="19637" h="4299">
                    <a:moveTo>
                      <a:pt x="20087" y="4396"/>
                    </a:moveTo>
                    <a:lnTo>
                      <a:pt x="20087" y="96"/>
                    </a:lnTo>
                    <a:lnTo>
                      <a:pt x="449" y="96"/>
                    </a:lnTo>
                    <a:lnTo>
                      <a:pt x="449" y="4396"/>
                    </a:lnTo>
                    <a:close/>
                  </a:path>
                </a:pathLst>
              </a:custGeom>
              <a:solidFill>
                <a:srgbClr val="000000"/>
              </a:solidFill>
              <a:ln w="0" cap="flat">
                <a:noFill/>
                <a:prstDash val="solid"/>
                <a:miter/>
              </a:ln>
            </p:spPr>
            <p:txBody>
              <a:bodyPr rtlCol="0" anchor="ctr"/>
              <a:lstStyle/>
              <a:p>
                <a:endParaRPr lang="en-GB"/>
              </a:p>
            </p:txBody>
          </p:sp>
          <p:sp>
            <p:nvSpPr>
              <p:cNvPr id="1950" name="Freeform: Shape 1949">
                <a:extLst>
                  <a:ext uri="{FF2B5EF4-FFF2-40B4-BE49-F238E27FC236}">
                    <a16:creationId xmlns:a16="http://schemas.microsoft.com/office/drawing/2014/main" id="{948C65FE-3427-42FE-8D8B-DDCB7689E52E}"/>
                  </a:ext>
                </a:extLst>
              </p:cNvPr>
              <p:cNvSpPr/>
              <p:nvPr/>
            </p:nvSpPr>
            <p:spPr>
              <a:xfrm>
                <a:off x="11107919" y="5005306"/>
                <a:ext cx="45899" cy="50431"/>
              </a:xfrm>
              <a:custGeom>
                <a:avLst/>
                <a:gdLst>
                  <a:gd name="connsiteX0" fmla="*/ 8123 w 45899"/>
                  <a:gd name="connsiteY0" fmla="*/ 44717 h 50431"/>
                  <a:gd name="connsiteX1" fmla="*/ 2196 w 45899"/>
                  <a:gd name="connsiteY1" fmla="*/ 48203 h 50431"/>
                  <a:gd name="connsiteX2" fmla="*/ 453 w 45899"/>
                  <a:gd name="connsiteY2" fmla="*/ 48203 h 50431"/>
                  <a:gd name="connsiteX3" fmla="*/ 453 w 45899"/>
                  <a:gd name="connsiteY3" fmla="*/ 50527 h 50431"/>
                  <a:gd name="connsiteX4" fmla="*/ 43215 w 45899"/>
                  <a:gd name="connsiteY4" fmla="*/ 50527 h 50431"/>
                  <a:gd name="connsiteX5" fmla="*/ 46353 w 45899"/>
                  <a:gd name="connsiteY5" fmla="*/ 31354 h 50431"/>
                  <a:gd name="connsiteX6" fmla="*/ 44493 w 45899"/>
                  <a:gd name="connsiteY6" fmla="*/ 31354 h 50431"/>
                  <a:gd name="connsiteX7" fmla="*/ 28225 w 45899"/>
                  <a:gd name="connsiteY7" fmla="*/ 48203 h 50431"/>
                  <a:gd name="connsiteX8" fmla="*/ 18348 w 45899"/>
                  <a:gd name="connsiteY8" fmla="*/ 48203 h 50431"/>
                  <a:gd name="connsiteX9" fmla="*/ 14746 w 45899"/>
                  <a:gd name="connsiteY9" fmla="*/ 45298 h 50431"/>
                  <a:gd name="connsiteX10" fmla="*/ 14746 w 45899"/>
                  <a:gd name="connsiteY10" fmla="*/ 25428 h 50431"/>
                  <a:gd name="connsiteX11" fmla="*/ 21369 w 45899"/>
                  <a:gd name="connsiteY11" fmla="*/ 25428 h 50431"/>
                  <a:gd name="connsiteX12" fmla="*/ 29387 w 45899"/>
                  <a:gd name="connsiteY12" fmla="*/ 34143 h 50431"/>
                  <a:gd name="connsiteX13" fmla="*/ 31246 w 45899"/>
                  <a:gd name="connsiteY13" fmla="*/ 34143 h 50431"/>
                  <a:gd name="connsiteX14" fmla="*/ 31246 w 45899"/>
                  <a:gd name="connsiteY14" fmla="*/ 14505 h 50431"/>
                  <a:gd name="connsiteX15" fmla="*/ 29387 w 45899"/>
                  <a:gd name="connsiteY15" fmla="*/ 14505 h 50431"/>
                  <a:gd name="connsiteX16" fmla="*/ 21369 w 45899"/>
                  <a:gd name="connsiteY16" fmla="*/ 23220 h 50431"/>
                  <a:gd name="connsiteX17" fmla="*/ 14746 w 45899"/>
                  <a:gd name="connsiteY17" fmla="*/ 23220 h 50431"/>
                  <a:gd name="connsiteX18" fmla="*/ 14746 w 45899"/>
                  <a:gd name="connsiteY18" fmla="*/ 5325 h 50431"/>
                  <a:gd name="connsiteX19" fmla="*/ 18348 w 45899"/>
                  <a:gd name="connsiteY19" fmla="*/ 2420 h 50431"/>
                  <a:gd name="connsiteX20" fmla="*/ 27877 w 45899"/>
                  <a:gd name="connsiteY20" fmla="*/ 2420 h 50431"/>
                  <a:gd name="connsiteX21" fmla="*/ 42402 w 45899"/>
                  <a:gd name="connsiteY21" fmla="*/ 16829 h 50431"/>
                  <a:gd name="connsiteX22" fmla="*/ 44261 w 45899"/>
                  <a:gd name="connsiteY22" fmla="*/ 16829 h 50431"/>
                  <a:gd name="connsiteX23" fmla="*/ 42169 w 45899"/>
                  <a:gd name="connsiteY23" fmla="*/ 96 h 50431"/>
                  <a:gd name="connsiteX24" fmla="*/ 453 w 45899"/>
                  <a:gd name="connsiteY24" fmla="*/ 96 h 50431"/>
                  <a:gd name="connsiteX25" fmla="*/ 453 w 45899"/>
                  <a:gd name="connsiteY25" fmla="*/ 2420 h 50431"/>
                  <a:gd name="connsiteX26" fmla="*/ 2196 w 45899"/>
                  <a:gd name="connsiteY26" fmla="*/ 2420 h 50431"/>
                  <a:gd name="connsiteX27" fmla="*/ 8123 w 45899"/>
                  <a:gd name="connsiteY27" fmla="*/ 5906 h 50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45899" h="50431">
                    <a:moveTo>
                      <a:pt x="8123" y="44717"/>
                    </a:moveTo>
                    <a:cubicBezTo>
                      <a:pt x="8123" y="47390"/>
                      <a:pt x="7890" y="48203"/>
                      <a:pt x="2196" y="48203"/>
                    </a:cubicBezTo>
                    <a:lnTo>
                      <a:pt x="453" y="48203"/>
                    </a:lnTo>
                    <a:lnTo>
                      <a:pt x="453" y="50527"/>
                    </a:lnTo>
                    <a:lnTo>
                      <a:pt x="43215" y="50527"/>
                    </a:lnTo>
                    <a:lnTo>
                      <a:pt x="46353" y="31354"/>
                    </a:lnTo>
                    <a:lnTo>
                      <a:pt x="44493" y="31354"/>
                    </a:lnTo>
                    <a:cubicBezTo>
                      <a:pt x="42634" y="42858"/>
                      <a:pt x="40891" y="48203"/>
                      <a:pt x="28225" y="48203"/>
                    </a:cubicBezTo>
                    <a:lnTo>
                      <a:pt x="18348" y="48203"/>
                    </a:lnTo>
                    <a:cubicBezTo>
                      <a:pt x="14862" y="48203"/>
                      <a:pt x="14746" y="47738"/>
                      <a:pt x="14746" y="45298"/>
                    </a:cubicBezTo>
                    <a:lnTo>
                      <a:pt x="14746" y="25428"/>
                    </a:lnTo>
                    <a:lnTo>
                      <a:pt x="21369" y="25428"/>
                    </a:lnTo>
                    <a:cubicBezTo>
                      <a:pt x="28574" y="25428"/>
                      <a:pt x="29387" y="27868"/>
                      <a:pt x="29387" y="34143"/>
                    </a:cubicBezTo>
                    <a:lnTo>
                      <a:pt x="31246" y="34143"/>
                    </a:lnTo>
                    <a:lnTo>
                      <a:pt x="31246" y="14505"/>
                    </a:lnTo>
                    <a:lnTo>
                      <a:pt x="29387" y="14505"/>
                    </a:lnTo>
                    <a:cubicBezTo>
                      <a:pt x="29387" y="20896"/>
                      <a:pt x="28574" y="23220"/>
                      <a:pt x="21369" y="23220"/>
                    </a:cubicBezTo>
                    <a:lnTo>
                      <a:pt x="14746" y="23220"/>
                    </a:lnTo>
                    <a:lnTo>
                      <a:pt x="14746" y="5325"/>
                    </a:lnTo>
                    <a:cubicBezTo>
                      <a:pt x="14746" y="2885"/>
                      <a:pt x="14862" y="2420"/>
                      <a:pt x="18348" y="2420"/>
                    </a:cubicBezTo>
                    <a:lnTo>
                      <a:pt x="27877" y="2420"/>
                    </a:lnTo>
                    <a:cubicBezTo>
                      <a:pt x="39264" y="2420"/>
                      <a:pt x="41240" y="6487"/>
                      <a:pt x="42402" y="16829"/>
                    </a:cubicBezTo>
                    <a:lnTo>
                      <a:pt x="44261" y="16829"/>
                    </a:lnTo>
                    <a:lnTo>
                      <a:pt x="42169" y="96"/>
                    </a:lnTo>
                    <a:lnTo>
                      <a:pt x="453" y="96"/>
                    </a:lnTo>
                    <a:lnTo>
                      <a:pt x="453" y="2420"/>
                    </a:lnTo>
                    <a:lnTo>
                      <a:pt x="2196" y="2420"/>
                    </a:lnTo>
                    <a:cubicBezTo>
                      <a:pt x="7890" y="2420"/>
                      <a:pt x="8123" y="3233"/>
                      <a:pt x="8123" y="5906"/>
                    </a:cubicBezTo>
                    <a:close/>
                  </a:path>
                </a:pathLst>
              </a:custGeom>
              <a:solidFill>
                <a:srgbClr val="000000"/>
              </a:solidFill>
              <a:ln w="0" cap="flat">
                <a:noFill/>
                <a:prstDash val="solid"/>
                <a:miter/>
              </a:ln>
            </p:spPr>
            <p:txBody>
              <a:bodyPr rtlCol="0" anchor="ctr"/>
              <a:lstStyle/>
              <a:p>
                <a:endParaRPr lang="en-GB"/>
              </a:p>
            </p:txBody>
          </p:sp>
          <p:sp>
            <p:nvSpPr>
              <p:cNvPr id="1951" name="Freeform: Shape 1950">
                <a:extLst>
                  <a:ext uri="{FF2B5EF4-FFF2-40B4-BE49-F238E27FC236}">
                    <a16:creationId xmlns:a16="http://schemas.microsoft.com/office/drawing/2014/main" id="{4DC5743C-DB6E-4234-B770-2DDA944404DA}"/>
                  </a:ext>
                </a:extLst>
              </p:cNvPr>
              <p:cNvSpPr/>
              <p:nvPr/>
            </p:nvSpPr>
            <p:spPr>
              <a:xfrm>
                <a:off x="11156838" y="5023782"/>
                <a:ext cx="37300" cy="31955"/>
              </a:xfrm>
              <a:custGeom>
                <a:avLst/>
                <a:gdLst>
                  <a:gd name="connsiteX0" fmla="*/ 20796 w 37300"/>
                  <a:gd name="connsiteY0" fmla="*/ 14621 h 31955"/>
                  <a:gd name="connsiteX1" fmla="*/ 27652 w 37300"/>
                  <a:gd name="connsiteY1" fmla="*/ 6255 h 31955"/>
                  <a:gd name="connsiteX2" fmla="*/ 36483 w 37300"/>
                  <a:gd name="connsiteY2" fmla="*/ 2420 h 31955"/>
                  <a:gd name="connsiteX3" fmla="*/ 36483 w 37300"/>
                  <a:gd name="connsiteY3" fmla="*/ 96 h 31955"/>
                  <a:gd name="connsiteX4" fmla="*/ 30325 w 37300"/>
                  <a:gd name="connsiteY4" fmla="*/ 329 h 31955"/>
                  <a:gd name="connsiteX5" fmla="*/ 23236 w 37300"/>
                  <a:gd name="connsiteY5" fmla="*/ 96 h 31955"/>
                  <a:gd name="connsiteX6" fmla="*/ 23236 w 37300"/>
                  <a:gd name="connsiteY6" fmla="*/ 2420 h 31955"/>
                  <a:gd name="connsiteX7" fmla="*/ 25444 w 37300"/>
                  <a:gd name="connsiteY7" fmla="*/ 4744 h 31955"/>
                  <a:gd name="connsiteX8" fmla="*/ 24282 w 37300"/>
                  <a:gd name="connsiteY8" fmla="*/ 7301 h 31955"/>
                  <a:gd name="connsiteX9" fmla="*/ 19750 w 37300"/>
                  <a:gd name="connsiteY9" fmla="*/ 13111 h 31955"/>
                  <a:gd name="connsiteX10" fmla="*/ 13940 w 37300"/>
                  <a:gd name="connsiteY10" fmla="*/ 5558 h 31955"/>
                  <a:gd name="connsiteX11" fmla="*/ 13243 w 37300"/>
                  <a:gd name="connsiteY11" fmla="*/ 4279 h 31955"/>
                  <a:gd name="connsiteX12" fmla="*/ 15800 w 37300"/>
                  <a:gd name="connsiteY12" fmla="*/ 2420 h 31955"/>
                  <a:gd name="connsiteX13" fmla="*/ 15800 w 37300"/>
                  <a:gd name="connsiteY13" fmla="*/ 96 h 31955"/>
                  <a:gd name="connsiteX14" fmla="*/ 7782 w 37300"/>
                  <a:gd name="connsiteY14" fmla="*/ 329 h 31955"/>
                  <a:gd name="connsiteX15" fmla="*/ 810 w 37300"/>
                  <a:gd name="connsiteY15" fmla="*/ 96 h 31955"/>
                  <a:gd name="connsiteX16" fmla="*/ 810 w 37300"/>
                  <a:gd name="connsiteY16" fmla="*/ 2420 h 31955"/>
                  <a:gd name="connsiteX17" fmla="*/ 9525 w 37300"/>
                  <a:gd name="connsiteY17" fmla="*/ 6952 h 31955"/>
                  <a:gd name="connsiteX18" fmla="*/ 16845 w 37300"/>
                  <a:gd name="connsiteY18" fmla="*/ 16481 h 31955"/>
                  <a:gd name="connsiteX19" fmla="*/ 9873 w 37300"/>
                  <a:gd name="connsiteY19" fmla="*/ 25312 h 31955"/>
                  <a:gd name="connsiteX20" fmla="*/ 461 w 37300"/>
                  <a:gd name="connsiteY20" fmla="*/ 29727 h 31955"/>
                  <a:gd name="connsiteX21" fmla="*/ 461 w 37300"/>
                  <a:gd name="connsiteY21" fmla="*/ 32051 h 31955"/>
                  <a:gd name="connsiteX22" fmla="*/ 6620 w 37300"/>
                  <a:gd name="connsiteY22" fmla="*/ 31819 h 31955"/>
                  <a:gd name="connsiteX23" fmla="*/ 13592 w 37300"/>
                  <a:gd name="connsiteY23" fmla="*/ 32051 h 31955"/>
                  <a:gd name="connsiteX24" fmla="*/ 13592 w 37300"/>
                  <a:gd name="connsiteY24" fmla="*/ 29727 h 31955"/>
                  <a:gd name="connsiteX25" fmla="*/ 11500 w 37300"/>
                  <a:gd name="connsiteY25" fmla="*/ 27403 h 31955"/>
                  <a:gd name="connsiteX26" fmla="*/ 18124 w 37300"/>
                  <a:gd name="connsiteY26" fmla="*/ 17991 h 31955"/>
                  <a:gd name="connsiteX27" fmla="*/ 23817 w 37300"/>
                  <a:gd name="connsiteY27" fmla="*/ 25428 h 31955"/>
                  <a:gd name="connsiteX28" fmla="*/ 25328 w 37300"/>
                  <a:gd name="connsiteY28" fmla="*/ 27868 h 31955"/>
                  <a:gd name="connsiteX29" fmla="*/ 22655 w 37300"/>
                  <a:gd name="connsiteY29" fmla="*/ 29727 h 31955"/>
                  <a:gd name="connsiteX30" fmla="*/ 22655 w 37300"/>
                  <a:gd name="connsiteY30" fmla="*/ 32051 h 31955"/>
                  <a:gd name="connsiteX31" fmla="*/ 30673 w 37300"/>
                  <a:gd name="connsiteY31" fmla="*/ 31819 h 31955"/>
                  <a:gd name="connsiteX32" fmla="*/ 37761 w 37300"/>
                  <a:gd name="connsiteY32" fmla="*/ 32051 h 31955"/>
                  <a:gd name="connsiteX33" fmla="*/ 37761 w 37300"/>
                  <a:gd name="connsiteY33" fmla="*/ 29727 h 31955"/>
                  <a:gd name="connsiteX34" fmla="*/ 30789 w 37300"/>
                  <a:gd name="connsiteY34" fmla="*/ 27403 h 319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37300" h="31955">
                    <a:moveTo>
                      <a:pt x="20796" y="14621"/>
                    </a:moveTo>
                    <a:cubicBezTo>
                      <a:pt x="23004" y="11833"/>
                      <a:pt x="25793" y="8230"/>
                      <a:pt x="27652" y="6255"/>
                    </a:cubicBezTo>
                    <a:cubicBezTo>
                      <a:pt x="29976" y="3582"/>
                      <a:pt x="32997" y="2420"/>
                      <a:pt x="36483" y="2420"/>
                    </a:cubicBezTo>
                    <a:lnTo>
                      <a:pt x="36483" y="96"/>
                    </a:lnTo>
                    <a:cubicBezTo>
                      <a:pt x="34508" y="212"/>
                      <a:pt x="32300" y="329"/>
                      <a:pt x="30325" y="329"/>
                    </a:cubicBezTo>
                    <a:cubicBezTo>
                      <a:pt x="28117" y="329"/>
                      <a:pt x="24166" y="212"/>
                      <a:pt x="23236" y="96"/>
                    </a:cubicBezTo>
                    <a:lnTo>
                      <a:pt x="23236" y="2420"/>
                    </a:lnTo>
                    <a:cubicBezTo>
                      <a:pt x="24863" y="2536"/>
                      <a:pt x="25444" y="3466"/>
                      <a:pt x="25444" y="4744"/>
                    </a:cubicBezTo>
                    <a:cubicBezTo>
                      <a:pt x="25444" y="5906"/>
                      <a:pt x="24631" y="6836"/>
                      <a:pt x="24282" y="7301"/>
                    </a:cubicBezTo>
                    <a:lnTo>
                      <a:pt x="19750" y="13111"/>
                    </a:lnTo>
                    <a:lnTo>
                      <a:pt x="13940" y="5558"/>
                    </a:lnTo>
                    <a:cubicBezTo>
                      <a:pt x="13243" y="4860"/>
                      <a:pt x="13243" y="4744"/>
                      <a:pt x="13243" y="4279"/>
                    </a:cubicBezTo>
                    <a:cubicBezTo>
                      <a:pt x="13243" y="3117"/>
                      <a:pt x="14405" y="2420"/>
                      <a:pt x="15800" y="2420"/>
                    </a:cubicBezTo>
                    <a:lnTo>
                      <a:pt x="15800" y="96"/>
                    </a:lnTo>
                    <a:cubicBezTo>
                      <a:pt x="13940" y="212"/>
                      <a:pt x="9060" y="329"/>
                      <a:pt x="7782" y="329"/>
                    </a:cubicBezTo>
                    <a:cubicBezTo>
                      <a:pt x="6271" y="329"/>
                      <a:pt x="2785" y="212"/>
                      <a:pt x="810" y="96"/>
                    </a:cubicBezTo>
                    <a:lnTo>
                      <a:pt x="810" y="2420"/>
                    </a:lnTo>
                    <a:cubicBezTo>
                      <a:pt x="6039" y="2420"/>
                      <a:pt x="6039" y="2420"/>
                      <a:pt x="9525" y="6952"/>
                    </a:cubicBezTo>
                    <a:lnTo>
                      <a:pt x="16845" y="16481"/>
                    </a:lnTo>
                    <a:lnTo>
                      <a:pt x="9873" y="25312"/>
                    </a:lnTo>
                    <a:cubicBezTo>
                      <a:pt x="6387" y="29611"/>
                      <a:pt x="1972" y="29727"/>
                      <a:pt x="461" y="29727"/>
                    </a:cubicBezTo>
                    <a:lnTo>
                      <a:pt x="461" y="32051"/>
                    </a:lnTo>
                    <a:cubicBezTo>
                      <a:pt x="2320" y="31935"/>
                      <a:pt x="4644" y="31819"/>
                      <a:pt x="6620" y="31819"/>
                    </a:cubicBezTo>
                    <a:cubicBezTo>
                      <a:pt x="8711" y="31819"/>
                      <a:pt x="11849" y="31935"/>
                      <a:pt x="13592" y="32051"/>
                    </a:cubicBezTo>
                    <a:lnTo>
                      <a:pt x="13592" y="29727"/>
                    </a:lnTo>
                    <a:cubicBezTo>
                      <a:pt x="11965" y="29495"/>
                      <a:pt x="11500" y="28565"/>
                      <a:pt x="11500" y="27403"/>
                    </a:cubicBezTo>
                    <a:cubicBezTo>
                      <a:pt x="11500" y="25777"/>
                      <a:pt x="13592" y="23336"/>
                      <a:pt x="18124" y="17991"/>
                    </a:cubicBezTo>
                    <a:lnTo>
                      <a:pt x="23817" y="25428"/>
                    </a:lnTo>
                    <a:cubicBezTo>
                      <a:pt x="24398" y="26241"/>
                      <a:pt x="25328" y="27403"/>
                      <a:pt x="25328" y="27868"/>
                    </a:cubicBezTo>
                    <a:cubicBezTo>
                      <a:pt x="25328" y="28565"/>
                      <a:pt x="24631" y="29727"/>
                      <a:pt x="22655" y="29727"/>
                    </a:cubicBezTo>
                    <a:lnTo>
                      <a:pt x="22655" y="32051"/>
                    </a:lnTo>
                    <a:cubicBezTo>
                      <a:pt x="24863" y="31935"/>
                      <a:pt x="29046" y="31819"/>
                      <a:pt x="30673" y="31819"/>
                    </a:cubicBezTo>
                    <a:cubicBezTo>
                      <a:pt x="32649" y="31819"/>
                      <a:pt x="35554" y="31935"/>
                      <a:pt x="37761" y="32051"/>
                    </a:cubicBezTo>
                    <a:lnTo>
                      <a:pt x="37761" y="29727"/>
                    </a:lnTo>
                    <a:cubicBezTo>
                      <a:pt x="33811" y="29727"/>
                      <a:pt x="32416" y="29611"/>
                      <a:pt x="30789" y="27403"/>
                    </a:cubicBezTo>
                    <a:close/>
                  </a:path>
                </a:pathLst>
              </a:custGeom>
              <a:solidFill>
                <a:srgbClr val="000000"/>
              </a:solidFill>
              <a:ln w="0" cap="flat">
                <a:noFill/>
                <a:prstDash val="solid"/>
                <a:miter/>
              </a:ln>
            </p:spPr>
            <p:txBody>
              <a:bodyPr rtlCol="0" anchor="ctr"/>
              <a:lstStyle/>
              <a:p>
                <a:endParaRPr lang="en-GB"/>
              </a:p>
            </p:txBody>
          </p:sp>
          <p:sp>
            <p:nvSpPr>
              <p:cNvPr id="1952" name="Freeform: Shape 1951">
                <a:extLst>
                  <a:ext uri="{FF2B5EF4-FFF2-40B4-BE49-F238E27FC236}">
                    <a16:creationId xmlns:a16="http://schemas.microsoft.com/office/drawing/2014/main" id="{10BA9031-6850-47F4-B297-E17224FB56C8}"/>
                  </a:ext>
                </a:extLst>
              </p:cNvPr>
              <p:cNvSpPr/>
              <p:nvPr/>
            </p:nvSpPr>
            <p:spPr>
              <a:xfrm>
                <a:off x="11197103" y="5022969"/>
                <a:ext cx="36487" cy="47177"/>
              </a:xfrm>
              <a:custGeom>
                <a:avLst/>
                <a:gdLst>
                  <a:gd name="connsiteX0" fmla="*/ 11158 w 36487"/>
                  <a:gd name="connsiteY0" fmla="*/ 4977 h 47177"/>
                  <a:gd name="connsiteX1" fmla="*/ 11158 w 36487"/>
                  <a:gd name="connsiteY1" fmla="*/ 96 h 47177"/>
                  <a:gd name="connsiteX2" fmla="*/ 467 w 36487"/>
                  <a:gd name="connsiteY2" fmla="*/ 910 h 47177"/>
                  <a:gd name="connsiteX3" fmla="*/ 467 w 36487"/>
                  <a:gd name="connsiteY3" fmla="*/ 3234 h 47177"/>
                  <a:gd name="connsiteX4" fmla="*/ 6277 w 36487"/>
                  <a:gd name="connsiteY4" fmla="*/ 6952 h 47177"/>
                  <a:gd name="connsiteX5" fmla="*/ 6277 w 36487"/>
                  <a:gd name="connsiteY5" fmla="*/ 41580 h 47177"/>
                  <a:gd name="connsiteX6" fmla="*/ 467 w 36487"/>
                  <a:gd name="connsiteY6" fmla="*/ 44950 h 47177"/>
                  <a:gd name="connsiteX7" fmla="*/ 467 w 36487"/>
                  <a:gd name="connsiteY7" fmla="*/ 47274 h 47177"/>
                  <a:gd name="connsiteX8" fmla="*/ 8717 w 36487"/>
                  <a:gd name="connsiteY8" fmla="*/ 47041 h 47177"/>
                  <a:gd name="connsiteX9" fmla="*/ 17084 w 36487"/>
                  <a:gd name="connsiteY9" fmla="*/ 47274 h 47177"/>
                  <a:gd name="connsiteX10" fmla="*/ 17084 w 36487"/>
                  <a:gd name="connsiteY10" fmla="*/ 44950 h 47177"/>
                  <a:gd name="connsiteX11" fmla="*/ 11390 w 36487"/>
                  <a:gd name="connsiteY11" fmla="*/ 41580 h 47177"/>
                  <a:gd name="connsiteX12" fmla="*/ 11390 w 36487"/>
                  <a:gd name="connsiteY12" fmla="*/ 28449 h 47177"/>
                  <a:gd name="connsiteX13" fmla="*/ 20454 w 36487"/>
                  <a:gd name="connsiteY13" fmla="*/ 33678 h 47177"/>
                  <a:gd name="connsiteX14" fmla="*/ 36954 w 36487"/>
                  <a:gd name="connsiteY14" fmla="*/ 16829 h 47177"/>
                  <a:gd name="connsiteX15" fmla="*/ 21500 w 36487"/>
                  <a:gd name="connsiteY15" fmla="*/ 96 h 47177"/>
                  <a:gd name="connsiteX16" fmla="*/ 11158 w 36487"/>
                  <a:gd name="connsiteY16" fmla="*/ 4977 h 47177"/>
                  <a:gd name="connsiteX17" fmla="*/ 11390 w 36487"/>
                  <a:gd name="connsiteY17" fmla="*/ 24382 h 47177"/>
                  <a:gd name="connsiteX18" fmla="*/ 11390 w 36487"/>
                  <a:gd name="connsiteY18" fmla="*/ 7882 h 47177"/>
                  <a:gd name="connsiteX19" fmla="*/ 20919 w 36487"/>
                  <a:gd name="connsiteY19" fmla="*/ 1956 h 47177"/>
                  <a:gd name="connsiteX20" fmla="*/ 30796 w 36487"/>
                  <a:gd name="connsiteY20" fmla="*/ 16829 h 47177"/>
                  <a:gd name="connsiteX21" fmla="*/ 20221 w 36487"/>
                  <a:gd name="connsiteY21" fmla="*/ 32052 h 47177"/>
                  <a:gd name="connsiteX22" fmla="*/ 12436 w 36487"/>
                  <a:gd name="connsiteY22" fmla="*/ 27520 h 47177"/>
                  <a:gd name="connsiteX23" fmla="*/ 11390 w 36487"/>
                  <a:gd name="connsiteY23" fmla="*/ 24382 h 471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6487" h="47177">
                    <a:moveTo>
                      <a:pt x="11158" y="4977"/>
                    </a:moveTo>
                    <a:lnTo>
                      <a:pt x="11158" y="96"/>
                    </a:lnTo>
                    <a:lnTo>
                      <a:pt x="467" y="910"/>
                    </a:lnTo>
                    <a:lnTo>
                      <a:pt x="467" y="3234"/>
                    </a:lnTo>
                    <a:cubicBezTo>
                      <a:pt x="5696" y="3234"/>
                      <a:pt x="6277" y="3699"/>
                      <a:pt x="6277" y="6952"/>
                    </a:cubicBezTo>
                    <a:lnTo>
                      <a:pt x="6277" y="41580"/>
                    </a:lnTo>
                    <a:cubicBezTo>
                      <a:pt x="6277" y="44950"/>
                      <a:pt x="5464" y="44950"/>
                      <a:pt x="467" y="44950"/>
                    </a:cubicBezTo>
                    <a:lnTo>
                      <a:pt x="467" y="47274"/>
                    </a:lnTo>
                    <a:cubicBezTo>
                      <a:pt x="3024" y="47158"/>
                      <a:pt x="6858" y="47041"/>
                      <a:pt x="8717" y="47041"/>
                    </a:cubicBezTo>
                    <a:cubicBezTo>
                      <a:pt x="10809" y="47041"/>
                      <a:pt x="14528" y="47158"/>
                      <a:pt x="17084" y="47274"/>
                    </a:cubicBezTo>
                    <a:lnTo>
                      <a:pt x="17084" y="44950"/>
                    </a:lnTo>
                    <a:cubicBezTo>
                      <a:pt x="12204" y="44950"/>
                      <a:pt x="11390" y="44950"/>
                      <a:pt x="11390" y="41580"/>
                    </a:cubicBezTo>
                    <a:lnTo>
                      <a:pt x="11390" y="28449"/>
                    </a:lnTo>
                    <a:cubicBezTo>
                      <a:pt x="11739" y="29728"/>
                      <a:pt x="14876" y="33678"/>
                      <a:pt x="20454" y="33678"/>
                    </a:cubicBezTo>
                    <a:cubicBezTo>
                      <a:pt x="29285" y="33678"/>
                      <a:pt x="36954" y="26358"/>
                      <a:pt x="36954" y="16829"/>
                    </a:cubicBezTo>
                    <a:cubicBezTo>
                      <a:pt x="36954" y="7417"/>
                      <a:pt x="29866" y="96"/>
                      <a:pt x="21500" y="96"/>
                    </a:cubicBezTo>
                    <a:cubicBezTo>
                      <a:pt x="15689" y="96"/>
                      <a:pt x="12552" y="3350"/>
                      <a:pt x="11158" y="4977"/>
                    </a:cubicBezTo>
                    <a:close/>
                    <a:moveTo>
                      <a:pt x="11390" y="24382"/>
                    </a:moveTo>
                    <a:lnTo>
                      <a:pt x="11390" y="7882"/>
                    </a:lnTo>
                    <a:cubicBezTo>
                      <a:pt x="13482" y="4047"/>
                      <a:pt x="17084" y="1956"/>
                      <a:pt x="20919" y="1956"/>
                    </a:cubicBezTo>
                    <a:cubicBezTo>
                      <a:pt x="26380" y="1956"/>
                      <a:pt x="30796" y="8463"/>
                      <a:pt x="30796" y="16829"/>
                    </a:cubicBezTo>
                    <a:cubicBezTo>
                      <a:pt x="30796" y="25777"/>
                      <a:pt x="25683" y="32052"/>
                      <a:pt x="20221" y="32052"/>
                    </a:cubicBezTo>
                    <a:cubicBezTo>
                      <a:pt x="17200" y="32052"/>
                      <a:pt x="14411" y="30541"/>
                      <a:pt x="12436" y="27520"/>
                    </a:cubicBezTo>
                    <a:cubicBezTo>
                      <a:pt x="11390" y="26009"/>
                      <a:pt x="11390" y="25893"/>
                      <a:pt x="11390" y="24382"/>
                    </a:cubicBezTo>
                    <a:close/>
                  </a:path>
                </a:pathLst>
              </a:custGeom>
              <a:solidFill>
                <a:srgbClr val="000000"/>
              </a:solidFill>
              <a:ln w="0" cap="flat">
                <a:noFill/>
                <a:prstDash val="solid"/>
                <a:miter/>
              </a:ln>
            </p:spPr>
            <p:txBody>
              <a:bodyPr rtlCol="0" anchor="ctr"/>
              <a:lstStyle/>
              <a:p>
                <a:endParaRPr lang="en-GB"/>
              </a:p>
            </p:txBody>
          </p:sp>
        </p:grpSp>
        <p:grpSp>
          <p:nvGrpSpPr>
            <p:cNvPr id="1953" name="Graphic 1847">
              <a:extLst>
                <a:ext uri="{FF2B5EF4-FFF2-40B4-BE49-F238E27FC236}">
                  <a16:creationId xmlns:a16="http://schemas.microsoft.com/office/drawing/2014/main" id="{FB2813E7-8CE9-4FA1-A2A8-4CF016F990ED}"/>
                </a:ext>
              </a:extLst>
            </p:cNvPr>
            <p:cNvGrpSpPr/>
            <p:nvPr/>
          </p:nvGrpSpPr>
          <p:grpSpPr>
            <a:xfrm>
              <a:off x="10923645" y="4780388"/>
              <a:ext cx="345927" cy="53917"/>
              <a:chOff x="10923645" y="4780388"/>
              <a:chExt cx="345927" cy="53917"/>
            </a:xfrm>
            <a:solidFill>
              <a:srgbClr val="000000"/>
            </a:solidFill>
          </p:grpSpPr>
          <p:grpSp>
            <p:nvGrpSpPr>
              <p:cNvPr id="1954" name="Graphic 1847">
                <a:extLst>
                  <a:ext uri="{FF2B5EF4-FFF2-40B4-BE49-F238E27FC236}">
                    <a16:creationId xmlns:a16="http://schemas.microsoft.com/office/drawing/2014/main" id="{FA117BF9-A336-4A6B-BBC1-50F2008D5B12}"/>
                  </a:ext>
                </a:extLst>
              </p:cNvPr>
              <p:cNvGrpSpPr/>
              <p:nvPr/>
            </p:nvGrpSpPr>
            <p:grpSpPr>
              <a:xfrm>
                <a:off x="10923645" y="4780388"/>
                <a:ext cx="248636" cy="53917"/>
                <a:chOff x="10923645" y="4780388"/>
                <a:chExt cx="248636" cy="53917"/>
              </a:xfrm>
              <a:solidFill>
                <a:srgbClr val="000000"/>
              </a:solidFill>
            </p:grpSpPr>
            <p:sp>
              <p:nvSpPr>
                <p:cNvPr id="1955" name="Freeform: Shape 1954">
                  <a:extLst>
                    <a:ext uri="{FF2B5EF4-FFF2-40B4-BE49-F238E27FC236}">
                      <a16:creationId xmlns:a16="http://schemas.microsoft.com/office/drawing/2014/main" id="{C24D7A91-C548-442B-9BC8-4EDE3F5C4C93}"/>
                    </a:ext>
                  </a:extLst>
                </p:cNvPr>
                <p:cNvSpPr/>
                <p:nvPr/>
              </p:nvSpPr>
              <p:spPr>
                <a:xfrm>
                  <a:off x="10923645" y="4780388"/>
                  <a:ext cx="50779" cy="53103"/>
                </a:xfrm>
                <a:custGeom>
                  <a:avLst/>
                  <a:gdLst>
                    <a:gd name="connsiteX0" fmla="*/ 27615 w 50779"/>
                    <a:gd name="connsiteY0" fmla="*/ 1572 h 53103"/>
                    <a:gd name="connsiteX1" fmla="*/ 25872 w 50779"/>
                    <a:gd name="connsiteY1" fmla="*/ 61 h 53103"/>
                    <a:gd name="connsiteX2" fmla="*/ 24129 w 50779"/>
                    <a:gd name="connsiteY2" fmla="*/ 1572 h 53103"/>
                    <a:gd name="connsiteX3" fmla="*/ 8791 w 50779"/>
                    <a:gd name="connsiteY3" fmla="*/ 45844 h 53103"/>
                    <a:gd name="connsiteX4" fmla="*/ 424 w 50779"/>
                    <a:gd name="connsiteY4" fmla="*/ 50841 h 53103"/>
                    <a:gd name="connsiteX5" fmla="*/ 424 w 50779"/>
                    <a:gd name="connsiteY5" fmla="*/ 53165 h 53103"/>
                    <a:gd name="connsiteX6" fmla="*/ 7977 w 50779"/>
                    <a:gd name="connsiteY6" fmla="*/ 52932 h 53103"/>
                    <a:gd name="connsiteX7" fmla="*/ 16576 w 50779"/>
                    <a:gd name="connsiteY7" fmla="*/ 53165 h 53103"/>
                    <a:gd name="connsiteX8" fmla="*/ 16576 w 50779"/>
                    <a:gd name="connsiteY8" fmla="*/ 50841 h 53103"/>
                    <a:gd name="connsiteX9" fmla="*/ 10999 w 50779"/>
                    <a:gd name="connsiteY9" fmla="*/ 47122 h 53103"/>
                    <a:gd name="connsiteX10" fmla="*/ 11115 w 50779"/>
                    <a:gd name="connsiteY10" fmla="*/ 45960 h 53103"/>
                    <a:gd name="connsiteX11" fmla="*/ 14601 w 50779"/>
                    <a:gd name="connsiteY11" fmla="*/ 36316 h 53103"/>
                    <a:gd name="connsiteX12" fmla="*/ 32844 w 50779"/>
                    <a:gd name="connsiteY12" fmla="*/ 36316 h 53103"/>
                    <a:gd name="connsiteX13" fmla="*/ 36795 w 50779"/>
                    <a:gd name="connsiteY13" fmla="*/ 47587 h 53103"/>
                    <a:gd name="connsiteX14" fmla="*/ 37028 w 50779"/>
                    <a:gd name="connsiteY14" fmla="*/ 48633 h 53103"/>
                    <a:gd name="connsiteX15" fmla="*/ 30869 w 50779"/>
                    <a:gd name="connsiteY15" fmla="*/ 50841 h 53103"/>
                    <a:gd name="connsiteX16" fmla="*/ 30869 w 50779"/>
                    <a:gd name="connsiteY16" fmla="*/ 53165 h 53103"/>
                    <a:gd name="connsiteX17" fmla="*/ 41559 w 50779"/>
                    <a:gd name="connsiteY17" fmla="*/ 52932 h 53103"/>
                    <a:gd name="connsiteX18" fmla="*/ 51204 w 50779"/>
                    <a:gd name="connsiteY18" fmla="*/ 53165 h 53103"/>
                    <a:gd name="connsiteX19" fmla="*/ 51204 w 50779"/>
                    <a:gd name="connsiteY19" fmla="*/ 50841 h 53103"/>
                    <a:gd name="connsiteX20" fmla="*/ 49926 w 50779"/>
                    <a:gd name="connsiteY20" fmla="*/ 50841 h 53103"/>
                    <a:gd name="connsiteX21" fmla="*/ 43651 w 50779"/>
                    <a:gd name="connsiteY21" fmla="*/ 47936 h 53103"/>
                    <a:gd name="connsiteX22" fmla="*/ 23665 w 50779"/>
                    <a:gd name="connsiteY22" fmla="*/ 9822 h 53103"/>
                    <a:gd name="connsiteX23" fmla="*/ 32031 w 50779"/>
                    <a:gd name="connsiteY23" fmla="*/ 33992 h 53103"/>
                    <a:gd name="connsiteX24" fmla="*/ 15414 w 50779"/>
                    <a:gd name="connsiteY24" fmla="*/ 33992 h 5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0779" h="53103">
                      <a:moveTo>
                        <a:pt x="27615" y="1572"/>
                      </a:moveTo>
                      <a:cubicBezTo>
                        <a:pt x="27267" y="642"/>
                        <a:pt x="27034" y="61"/>
                        <a:pt x="25872" y="61"/>
                      </a:cubicBezTo>
                      <a:cubicBezTo>
                        <a:pt x="24710" y="61"/>
                        <a:pt x="24478" y="526"/>
                        <a:pt x="24129" y="1572"/>
                      </a:cubicBezTo>
                      <a:lnTo>
                        <a:pt x="8791" y="45844"/>
                      </a:lnTo>
                      <a:cubicBezTo>
                        <a:pt x="7396" y="49679"/>
                        <a:pt x="4491" y="50841"/>
                        <a:pt x="424" y="50841"/>
                      </a:cubicBezTo>
                      <a:lnTo>
                        <a:pt x="424" y="53165"/>
                      </a:lnTo>
                      <a:cubicBezTo>
                        <a:pt x="2167" y="53049"/>
                        <a:pt x="5421" y="52932"/>
                        <a:pt x="7977" y="52932"/>
                      </a:cubicBezTo>
                      <a:cubicBezTo>
                        <a:pt x="10301" y="52932"/>
                        <a:pt x="14136" y="53049"/>
                        <a:pt x="16576" y="53165"/>
                      </a:cubicBezTo>
                      <a:lnTo>
                        <a:pt x="16576" y="50841"/>
                      </a:lnTo>
                      <a:cubicBezTo>
                        <a:pt x="12858" y="50841"/>
                        <a:pt x="10999" y="48982"/>
                        <a:pt x="10999" y="47122"/>
                      </a:cubicBezTo>
                      <a:cubicBezTo>
                        <a:pt x="10999" y="46890"/>
                        <a:pt x="11115" y="46076"/>
                        <a:pt x="11115" y="45960"/>
                      </a:cubicBezTo>
                      <a:lnTo>
                        <a:pt x="14601" y="36316"/>
                      </a:lnTo>
                      <a:lnTo>
                        <a:pt x="32844" y="36316"/>
                      </a:lnTo>
                      <a:lnTo>
                        <a:pt x="36795" y="47587"/>
                      </a:lnTo>
                      <a:cubicBezTo>
                        <a:pt x="36911" y="47936"/>
                        <a:pt x="37028" y="48400"/>
                        <a:pt x="37028" y="48633"/>
                      </a:cubicBezTo>
                      <a:cubicBezTo>
                        <a:pt x="37028" y="50841"/>
                        <a:pt x="32844" y="50841"/>
                        <a:pt x="30869" y="50841"/>
                      </a:cubicBezTo>
                      <a:lnTo>
                        <a:pt x="30869" y="53165"/>
                      </a:lnTo>
                      <a:cubicBezTo>
                        <a:pt x="33542" y="52932"/>
                        <a:pt x="38771" y="52932"/>
                        <a:pt x="41559" y="52932"/>
                      </a:cubicBezTo>
                      <a:cubicBezTo>
                        <a:pt x="44697" y="52932"/>
                        <a:pt x="48183" y="53049"/>
                        <a:pt x="51204" y="53165"/>
                      </a:cubicBezTo>
                      <a:lnTo>
                        <a:pt x="51204" y="50841"/>
                      </a:lnTo>
                      <a:lnTo>
                        <a:pt x="49926" y="50841"/>
                      </a:lnTo>
                      <a:cubicBezTo>
                        <a:pt x="45510" y="50841"/>
                        <a:pt x="44465" y="50376"/>
                        <a:pt x="43651" y="47936"/>
                      </a:cubicBezTo>
                      <a:close/>
                      <a:moveTo>
                        <a:pt x="23665" y="9822"/>
                      </a:moveTo>
                      <a:lnTo>
                        <a:pt x="32031" y="33992"/>
                      </a:lnTo>
                      <a:lnTo>
                        <a:pt x="15414" y="33992"/>
                      </a:lnTo>
                      <a:close/>
                    </a:path>
                  </a:pathLst>
                </a:custGeom>
                <a:solidFill>
                  <a:srgbClr val="000000"/>
                </a:solidFill>
                <a:ln w="0" cap="flat">
                  <a:noFill/>
                  <a:prstDash val="solid"/>
                  <a:miter/>
                </a:ln>
              </p:spPr>
              <p:txBody>
                <a:bodyPr rtlCol="0" anchor="ctr"/>
                <a:lstStyle/>
                <a:p>
                  <a:endParaRPr lang="en-GB"/>
                </a:p>
              </p:txBody>
            </p:sp>
            <p:sp>
              <p:nvSpPr>
                <p:cNvPr id="1956" name="Freeform: Shape 1955">
                  <a:extLst>
                    <a:ext uri="{FF2B5EF4-FFF2-40B4-BE49-F238E27FC236}">
                      <a16:creationId xmlns:a16="http://schemas.microsoft.com/office/drawing/2014/main" id="{5331F2E2-FCB4-4497-B731-8266F8B324FF}"/>
                    </a:ext>
                  </a:extLst>
                </p:cNvPr>
                <p:cNvSpPr/>
                <p:nvPr/>
              </p:nvSpPr>
              <p:spPr>
                <a:xfrm>
                  <a:off x="10979678" y="4782828"/>
                  <a:ext cx="62399" cy="50663"/>
                </a:xfrm>
                <a:custGeom>
                  <a:avLst/>
                  <a:gdLst>
                    <a:gd name="connsiteX0" fmla="*/ 15539 w 62399"/>
                    <a:gd name="connsiteY0" fmla="*/ 1688 h 50663"/>
                    <a:gd name="connsiteX1" fmla="*/ 12867 w 62399"/>
                    <a:gd name="connsiteY1" fmla="*/ 61 h 50663"/>
                    <a:gd name="connsiteX2" fmla="*/ 433 w 62399"/>
                    <a:gd name="connsiteY2" fmla="*/ 61 h 50663"/>
                    <a:gd name="connsiteX3" fmla="*/ 433 w 62399"/>
                    <a:gd name="connsiteY3" fmla="*/ 2385 h 50663"/>
                    <a:gd name="connsiteX4" fmla="*/ 2176 w 62399"/>
                    <a:gd name="connsiteY4" fmla="*/ 2385 h 50663"/>
                    <a:gd name="connsiteX5" fmla="*/ 7986 w 62399"/>
                    <a:gd name="connsiteY5" fmla="*/ 5871 h 50663"/>
                    <a:gd name="connsiteX6" fmla="*/ 7986 w 62399"/>
                    <a:gd name="connsiteY6" fmla="*/ 42939 h 50663"/>
                    <a:gd name="connsiteX7" fmla="*/ 433 w 62399"/>
                    <a:gd name="connsiteY7" fmla="*/ 48401 h 50663"/>
                    <a:gd name="connsiteX8" fmla="*/ 433 w 62399"/>
                    <a:gd name="connsiteY8" fmla="*/ 50725 h 50663"/>
                    <a:gd name="connsiteX9" fmla="*/ 9032 w 62399"/>
                    <a:gd name="connsiteY9" fmla="*/ 50492 h 50663"/>
                    <a:gd name="connsiteX10" fmla="*/ 17747 w 62399"/>
                    <a:gd name="connsiteY10" fmla="*/ 50725 h 50663"/>
                    <a:gd name="connsiteX11" fmla="*/ 17747 w 62399"/>
                    <a:gd name="connsiteY11" fmla="*/ 48401 h 50663"/>
                    <a:gd name="connsiteX12" fmla="*/ 10078 w 62399"/>
                    <a:gd name="connsiteY12" fmla="*/ 42939 h 50663"/>
                    <a:gd name="connsiteX13" fmla="*/ 10078 w 62399"/>
                    <a:gd name="connsiteY13" fmla="*/ 2966 h 50663"/>
                    <a:gd name="connsiteX14" fmla="*/ 10194 w 62399"/>
                    <a:gd name="connsiteY14" fmla="*/ 2966 h 50663"/>
                    <a:gd name="connsiteX15" fmla="*/ 28089 w 62399"/>
                    <a:gd name="connsiteY15" fmla="*/ 49098 h 50663"/>
                    <a:gd name="connsiteX16" fmla="*/ 29483 w 62399"/>
                    <a:gd name="connsiteY16" fmla="*/ 50725 h 50663"/>
                    <a:gd name="connsiteX17" fmla="*/ 30878 w 62399"/>
                    <a:gd name="connsiteY17" fmla="*/ 49330 h 50663"/>
                    <a:gd name="connsiteX18" fmla="*/ 49121 w 62399"/>
                    <a:gd name="connsiteY18" fmla="*/ 2385 h 50663"/>
                    <a:gd name="connsiteX19" fmla="*/ 49121 w 62399"/>
                    <a:gd name="connsiteY19" fmla="*/ 44915 h 50663"/>
                    <a:gd name="connsiteX20" fmla="*/ 43311 w 62399"/>
                    <a:gd name="connsiteY20" fmla="*/ 48401 h 50663"/>
                    <a:gd name="connsiteX21" fmla="*/ 41568 w 62399"/>
                    <a:gd name="connsiteY21" fmla="*/ 48401 h 50663"/>
                    <a:gd name="connsiteX22" fmla="*/ 41568 w 62399"/>
                    <a:gd name="connsiteY22" fmla="*/ 50725 h 50663"/>
                    <a:gd name="connsiteX23" fmla="*/ 52259 w 62399"/>
                    <a:gd name="connsiteY23" fmla="*/ 50492 h 50663"/>
                    <a:gd name="connsiteX24" fmla="*/ 62833 w 62399"/>
                    <a:gd name="connsiteY24" fmla="*/ 50725 h 50663"/>
                    <a:gd name="connsiteX25" fmla="*/ 62833 w 62399"/>
                    <a:gd name="connsiteY25" fmla="*/ 48401 h 50663"/>
                    <a:gd name="connsiteX26" fmla="*/ 60974 w 62399"/>
                    <a:gd name="connsiteY26" fmla="*/ 48401 h 50663"/>
                    <a:gd name="connsiteX27" fmla="*/ 55164 w 62399"/>
                    <a:gd name="connsiteY27" fmla="*/ 44915 h 50663"/>
                    <a:gd name="connsiteX28" fmla="*/ 55164 w 62399"/>
                    <a:gd name="connsiteY28" fmla="*/ 5871 h 50663"/>
                    <a:gd name="connsiteX29" fmla="*/ 60974 w 62399"/>
                    <a:gd name="connsiteY29" fmla="*/ 2385 h 50663"/>
                    <a:gd name="connsiteX30" fmla="*/ 62833 w 62399"/>
                    <a:gd name="connsiteY30" fmla="*/ 2385 h 50663"/>
                    <a:gd name="connsiteX31" fmla="*/ 62833 w 62399"/>
                    <a:gd name="connsiteY31" fmla="*/ 61 h 50663"/>
                    <a:gd name="connsiteX32" fmla="*/ 50283 w 62399"/>
                    <a:gd name="connsiteY32" fmla="*/ 61 h 50663"/>
                    <a:gd name="connsiteX33" fmla="*/ 47843 w 62399"/>
                    <a:gd name="connsiteY33" fmla="*/ 1455 h 50663"/>
                    <a:gd name="connsiteX34" fmla="*/ 31575 w 62399"/>
                    <a:gd name="connsiteY34" fmla="*/ 43288 h 50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62399" h="50663">
                      <a:moveTo>
                        <a:pt x="15539" y="1688"/>
                      </a:moveTo>
                      <a:cubicBezTo>
                        <a:pt x="14842" y="61"/>
                        <a:pt x="14610" y="61"/>
                        <a:pt x="12867" y="61"/>
                      </a:cubicBezTo>
                      <a:lnTo>
                        <a:pt x="433" y="61"/>
                      </a:lnTo>
                      <a:lnTo>
                        <a:pt x="433" y="2385"/>
                      </a:lnTo>
                      <a:lnTo>
                        <a:pt x="2176" y="2385"/>
                      </a:lnTo>
                      <a:cubicBezTo>
                        <a:pt x="7870" y="2385"/>
                        <a:pt x="7986" y="3199"/>
                        <a:pt x="7986" y="5871"/>
                      </a:cubicBezTo>
                      <a:lnTo>
                        <a:pt x="7986" y="42939"/>
                      </a:lnTo>
                      <a:cubicBezTo>
                        <a:pt x="7986" y="44915"/>
                        <a:pt x="7986" y="48401"/>
                        <a:pt x="433" y="48401"/>
                      </a:cubicBezTo>
                      <a:lnTo>
                        <a:pt x="433" y="50725"/>
                      </a:lnTo>
                      <a:cubicBezTo>
                        <a:pt x="2990" y="50608"/>
                        <a:pt x="6592" y="50492"/>
                        <a:pt x="9032" y="50492"/>
                      </a:cubicBezTo>
                      <a:cubicBezTo>
                        <a:pt x="11472" y="50492"/>
                        <a:pt x="15191" y="50608"/>
                        <a:pt x="17747" y="50725"/>
                      </a:cubicBezTo>
                      <a:lnTo>
                        <a:pt x="17747" y="48401"/>
                      </a:lnTo>
                      <a:cubicBezTo>
                        <a:pt x="10078" y="48401"/>
                        <a:pt x="10078" y="44915"/>
                        <a:pt x="10078" y="42939"/>
                      </a:cubicBezTo>
                      <a:lnTo>
                        <a:pt x="10078" y="2966"/>
                      </a:lnTo>
                      <a:lnTo>
                        <a:pt x="10194" y="2966"/>
                      </a:lnTo>
                      <a:lnTo>
                        <a:pt x="28089" y="49098"/>
                      </a:lnTo>
                      <a:cubicBezTo>
                        <a:pt x="28438" y="50027"/>
                        <a:pt x="28786" y="50725"/>
                        <a:pt x="29483" y="50725"/>
                      </a:cubicBezTo>
                      <a:cubicBezTo>
                        <a:pt x="30297" y="50725"/>
                        <a:pt x="30529" y="50144"/>
                        <a:pt x="30878" y="49330"/>
                      </a:cubicBezTo>
                      <a:lnTo>
                        <a:pt x="49121" y="2385"/>
                      </a:lnTo>
                      <a:lnTo>
                        <a:pt x="49121" y="44915"/>
                      </a:lnTo>
                      <a:cubicBezTo>
                        <a:pt x="49121" y="47587"/>
                        <a:pt x="49005" y="48401"/>
                        <a:pt x="43311" y="48401"/>
                      </a:cubicBezTo>
                      <a:lnTo>
                        <a:pt x="41568" y="48401"/>
                      </a:lnTo>
                      <a:lnTo>
                        <a:pt x="41568" y="50725"/>
                      </a:lnTo>
                      <a:cubicBezTo>
                        <a:pt x="44241" y="50492"/>
                        <a:pt x="49354" y="50492"/>
                        <a:pt x="52259" y="50492"/>
                      </a:cubicBezTo>
                      <a:cubicBezTo>
                        <a:pt x="55048" y="50492"/>
                        <a:pt x="60044" y="50492"/>
                        <a:pt x="62833" y="50725"/>
                      </a:cubicBezTo>
                      <a:lnTo>
                        <a:pt x="62833" y="48401"/>
                      </a:lnTo>
                      <a:lnTo>
                        <a:pt x="60974" y="48401"/>
                      </a:lnTo>
                      <a:cubicBezTo>
                        <a:pt x="55280" y="48401"/>
                        <a:pt x="55164" y="47587"/>
                        <a:pt x="55164" y="44915"/>
                      </a:cubicBezTo>
                      <a:lnTo>
                        <a:pt x="55164" y="5871"/>
                      </a:lnTo>
                      <a:cubicBezTo>
                        <a:pt x="55164" y="3199"/>
                        <a:pt x="55280" y="2385"/>
                        <a:pt x="60974" y="2385"/>
                      </a:cubicBezTo>
                      <a:lnTo>
                        <a:pt x="62833" y="2385"/>
                      </a:lnTo>
                      <a:lnTo>
                        <a:pt x="62833" y="61"/>
                      </a:lnTo>
                      <a:lnTo>
                        <a:pt x="50283" y="61"/>
                      </a:lnTo>
                      <a:cubicBezTo>
                        <a:pt x="48308" y="61"/>
                        <a:pt x="48308" y="177"/>
                        <a:pt x="47843" y="1455"/>
                      </a:cubicBezTo>
                      <a:lnTo>
                        <a:pt x="31575" y="43288"/>
                      </a:lnTo>
                      <a:close/>
                    </a:path>
                  </a:pathLst>
                </a:custGeom>
                <a:solidFill>
                  <a:srgbClr val="000000"/>
                </a:solidFill>
                <a:ln w="0" cap="flat">
                  <a:noFill/>
                  <a:prstDash val="solid"/>
                  <a:miter/>
                </a:ln>
              </p:spPr>
              <p:txBody>
                <a:bodyPr rtlCol="0" anchor="ctr"/>
                <a:lstStyle/>
                <a:p>
                  <a:endParaRPr lang="en-GB"/>
                </a:p>
              </p:txBody>
            </p:sp>
            <p:sp>
              <p:nvSpPr>
                <p:cNvPr id="1957" name="Freeform: Shape 1956">
                  <a:extLst>
                    <a:ext uri="{FF2B5EF4-FFF2-40B4-BE49-F238E27FC236}">
                      <a16:creationId xmlns:a16="http://schemas.microsoft.com/office/drawing/2014/main" id="{05C94ADE-11FD-41B0-BF57-0542884030C4}"/>
                    </a:ext>
                  </a:extLst>
                </p:cNvPr>
                <p:cNvSpPr/>
                <p:nvPr/>
              </p:nvSpPr>
              <p:spPr>
                <a:xfrm>
                  <a:off x="11045623" y="4815364"/>
                  <a:ext cx="19637" cy="4299"/>
                </a:xfrm>
                <a:custGeom>
                  <a:avLst/>
                  <a:gdLst>
                    <a:gd name="connsiteX0" fmla="*/ 20081 w 19637"/>
                    <a:gd name="connsiteY0" fmla="*/ 4361 h 4299"/>
                    <a:gd name="connsiteX1" fmla="*/ 20081 w 19637"/>
                    <a:gd name="connsiteY1" fmla="*/ 61 h 4299"/>
                    <a:gd name="connsiteX2" fmla="*/ 443 w 19637"/>
                    <a:gd name="connsiteY2" fmla="*/ 61 h 4299"/>
                    <a:gd name="connsiteX3" fmla="*/ 443 w 19637"/>
                    <a:gd name="connsiteY3" fmla="*/ 4361 h 4299"/>
                  </a:gdLst>
                  <a:ahLst/>
                  <a:cxnLst>
                    <a:cxn ang="0">
                      <a:pos x="connsiteX0" y="connsiteY0"/>
                    </a:cxn>
                    <a:cxn ang="0">
                      <a:pos x="connsiteX1" y="connsiteY1"/>
                    </a:cxn>
                    <a:cxn ang="0">
                      <a:pos x="connsiteX2" y="connsiteY2"/>
                    </a:cxn>
                    <a:cxn ang="0">
                      <a:pos x="connsiteX3" y="connsiteY3"/>
                    </a:cxn>
                  </a:cxnLst>
                  <a:rect l="l" t="t" r="r" b="b"/>
                  <a:pathLst>
                    <a:path w="19637" h="4299">
                      <a:moveTo>
                        <a:pt x="20081" y="4361"/>
                      </a:moveTo>
                      <a:lnTo>
                        <a:pt x="20081" y="61"/>
                      </a:lnTo>
                      <a:lnTo>
                        <a:pt x="443" y="61"/>
                      </a:lnTo>
                      <a:lnTo>
                        <a:pt x="443" y="4361"/>
                      </a:lnTo>
                      <a:close/>
                    </a:path>
                  </a:pathLst>
                </a:custGeom>
                <a:solidFill>
                  <a:srgbClr val="000000"/>
                </a:solidFill>
                <a:ln w="0" cap="flat">
                  <a:noFill/>
                  <a:prstDash val="solid"/>
                  <a:miter/>
                </a:ln>
              </p:spPr>
              <p:txBody>
                <a:bodyPr rtlCol="0" anchor="ctr"/>
                <a:lstStyle/>
                <a:p>
                  <a:endParaRPr lang="en-GB"/>
                </a:p>
              </p:txBody>
            </p:sp>
            <p:sp>
              <p:nvSpPr>
                <p:cNvPr id="1958" name="Freeform: Shape 1957">
                  <a:extLst>
                    <a:ext uri="{FF2B5EF4-FFF2-40B4-BE49-F238E27FC236}">
                      <a16:creationId xmlns:a16="http://schemas.microsoft.com/office/drawing/2014/main" id="{D82E722B-30AD-4DC9-9F5B-962A365C3675}"/>
                    </a:ext>
                  </a:extLst>
                </p:cNvPr>
                <p:cNvSpPr/>
                <p:nvPr/>
              </p:nvSpPr>
              <p:spPr>
                <a:xfrm>
                  <a:off x="11072289" y="4782828"/>
                  <a:ext cx="62399" cy="50663"/>
                </a:xfrm>
                <a:custGeom>
                  <a:avLst/>
                  <a:gdLst>
                    <a:gd name="connsiteX0" fmla="*/ 15554 w 62399"/>
                    <a:gd name="connsiteY0" fmla="*/ 1688 h 50663"/>
                    <a:gd name="connsiteX1" fmla="*/ 12881 w 62399"/>
                    <a:gd name="connsiteY1" fmla="*/ 61 h 50663"/>
                    <a:gd name="connsiteX2" fmla="*/ 448 w 62399"/>
                    <a:gd name="connsiteY2" fmla="*/ 61 h 50663"/>
                    <a:gd name="connsiteX3" fmla="*/ 448 w 62399"/>
                    <a:gd name="connsiteY3" fmla="*/ 2385 h 50663"/>
                    <a:gd name="connsiteX4" fmla="*/ 2191 w 62399"/>
                    <a:gd name="connsiteY4" fmla="*/ 2385 h 50663"/>
                    <a:gd name="connsiteX5" fmla="*/ 8001 w 62399"/>
                    <a:gd name="connsiteY5" fmla="*/ 5871 h 50663"/>
                    <a:gd name="connsiteX6" fmla="*/ 8001 w 62399"/>
                    <a:gd name="connsiteY6" fmla="*/ 42939 h 50663"/>
                    <a:gd name="connsiteX7" fmla="*/ 448 w 62399"/>
                    <a:gd name="connsiteY7" fmla="*/ 48401 h 50663"/>
                    <a:gd name="connsiteX8" fmla="*/ 448 w 62399"/>
                    <a:gd name="connsiteY8" fmla="*/ 50725 h 50663"/>
                    <a:gd name="connsiteX9" fmla="*/ 9047 w 62399"/>
                    <a:gd name="connsiteY9" fmla="*/ 50492 h 50663"/>
                    <a:gd name="connsiteX10" fmla="*/ 17762 w 62399"/>
                    <a:gd name="connsiteY10" fmla="*/ 50725 h 50663"/>
                    <a:gd name="connsiteX11" fmla="*/ 17762 w 62399"/>
                    <a:gd name="connsiteY11" fmla="*/ 48401 h 50663"/>
                    <a:gd name="connsiteX12" fmla="*/ 10093 w 62399"/>
                    <a:gd name="connsiteY12" fmla="*/ 42939 h 50663"/>
                    <a:gd name="connsiteX13" fmla="*/ 10093 w 62399"/>
                    <a:gd name="connsiteY13" fmla="*/ 2966 h 50663"/>
                    <a:gd name="connsiteX14" fmla="*/ 10209 w 62399"/>
                    <a:gd name="connsiteY14" fmla="*/ 2966 h 50663"/>
                    <a:gd name="connsiteX15" fmla="*/ 28104 w 62399"/>
                    <a:gd name="connsiteY15" fmla="*/ 49098 h 50663"/>
                    <a:gd name="connsiteX16" fmla="*/ 29498 w 62399"/>
                    <a:gd name="connsiteY16" fmla="*/ 50725 h 50663"/>
                    <a:gd name="connsiteX17" fmla="*/ 30892 w 62399"/>
                    <a:gd name="connsiteY17" fmla="*/ 49330 h 50663"/>
                    <a:gd name="connsiteX18" fmla="*/ 49136 w 62399"/>
                    <a:gd name="connsiteY18" fmla="*/ 2385 h 50663"/>
                    <a:gd name="connsiteX19" fmla="*/ 49136 w 62399"/>
                    <a:gd name="connsiteY19" fmla="*/ 44915 h 50663"/>
                    <a:gd name="connsiteX20" fmla="*/ 43326 w 62399"/>
                    <a:gd name="connsiteY20" fmla="*/ 48401 h 50663"/>
                    <a:gd name="connsiteX21" fmla="*/ 41583 w 62399"/>
                    <a:gd name="connsiteY21" fmla="*/ 48401 h 50663"/>
                    <a:gd name="connsiteX22" fmla="*/ 41583 w 62399"/>
                    <a:gd name="connsiteY22" fmla="*/ 50725 h 50663"/>
                    <a:gd name="connsiteX23" fmla="*/ 52273 w 62399"/>
                    <a:gd name="connsiteY23" fmla="*/ 50492 h 50663"/>
                    <a:gd name="connsiteX24" fmla="*/ 62848 w 62399"/>
                    <a:gd name="connsiteY24" fmla="*/ 50725 h 50663"/>
                    <a:gd name="connsiteX25" fmla="*/ 62848 w 62399"/>
                    <a:gd name="connsiteY25" fmla="*/ 48401 h 50663"/>
                    <a:gd name="connsiteX26" fmla="*/ 60988 w 62399"/>
                    <a:gd name="connsiteY26" fmla="*/ 48401 h 50663"/>
                    <a:gd name="connsiteX27" fmla="*/ 55178 w 62399"/>
                    <a:gd name="connsiteY27" fmla="*/ 44915 h 50663"/>
                    <a:gd name="connsiteX28" fmla="*/ 55178 w 62399"/>
                    <a:gd name="connsiteY28" fmla="*/ 5871 h 50663"/>
                    <a:gd name="connsiteX29" fmla="*/ 60988 w 62399"/>
                    <a:gd name="connsiteY29" fmla="*/ 2385 h 50663"/>
                    <a:gd name="connsiteX30" fmla="*/ 62848 w 62399"/>
                    <a:gd name="connsiteY30" fmla="*/ 2385 h 50663"/>
                    <a:gd name="connsiteX31" fmla="*/ 62848 w 62399"/>
                    <a:gd name="connsiteY31" fmla="*/ 61 h 50663"/>
                    <a:gd name="connsiteX32" fmla="*/ 50298 w 62399"/>
                    <a:gd name="connsiteY32" fmla="*/ 61 h 50663"/>
                    <a:gd name="connsiteX33" fmla="*/ 47858 w 62399"/>
                    <a:gd name="connsiteY33" fmla="*/ 1455 h 50663"/>
                    <a:gd name="connsiteX34" fmla="*/ 31590 w 62399"/>
                    <a:gd name="connsiteY34" fmla="*/ 43288 h 50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62399" h="50663">
                      <a:moveTo>
                        <a:pt x="15554" y="1688"/>
                      </a:moveTo>
                      <a:cubicBezTo>
                        <a:pt x="14857" y="61"/>
                        <a:pt x="14624" y="61"/>
                        <a:pt x="12881" y="61"/>
                      </a:cubicBezTo>
                      <a:lnTo>
                        <a:pt x="448" y="61"/>
                      </a:lnTo>
                      <a:lnTo>
                        <a:pt x="448" y="2385"/>
                      </a:lnTo>
                      <a:lnTo>
                        <a:pt x="2191" y="2385"/>
                      </a:lnTo>
                      <a:cubicBezTo>
                        <a:pt x="7885" y="2385"/>
                        <a:pt x="8001" y="3199"/>
                        <a:pt x="8001" y="5871"/>
                      </a:cubicBezTo>
                      <a:lnTo>
                        <a:pt x="8001" y="42939"/>
                      </a:lnTo>
                      <a:cubicBezTo>
                        <a:pt x="8001" y="44915"/>
                        <a:pt x="8001" y="48401"/>
                        <a:pt x="448" y="48401"/>
                      </a:cubicBezTo>
                      <a:lnTo>
                        <a:pt x="448" y="50725"/>
                      </a:lnTo>
                      <a:cubicBezTo>
                        <a:pt x="3004" y="50608"/>
                        <a:pt x="6606" y="50492"/>
                        <a:pt x="9047" y="50492"/>
                      </a:cubicBezTo>
                      <a:cubicBezTo>
                        <a:pt x="11487" y="50492"/>
                        <a:pt x="15205" y="50608"/>
                        <a:pt x="17762" y="50725"/>
                      </a:cubicBezTo>
                      <a:lnTo>
                        <a:pt x="17762" y="48401"/>
                      </a:lnTo>
                      <a:cubicBezTo>
                        <a:pt x="10093" y="48401"/>
                        <a:pt x="10093" y="44915"/>
                        <a:pt x="10093" y="42939"/>
                      </a:cubicBezTo>
                      <a:lnTo>
                        <a:pt x="10093" y="2966"/>
                      </a:lnTo>
                      <a:lnTo>
                        <a:pt x="10209" y="2966"/>
                      </a:lnTo>
                      <a:lnTo>
                        <a:pt x="28104" y="49098"/>
                      </a:lnTo>
                      <a:cubicBezTo>
                        <a:pt x="28452" y="50027"/>
                        <a:pt x="28801" y="50725"/>
                        <a:pt x="29498" y="50725"/>
                      </a:cubicBezTo>
                      <a:cubicBezTo>
                        <a:pt x="30311" y="50725"/>
                        <a:pt x="30544" y="50144"/>
                        <a:pt x="30892" y="49330"/>
                      </a:cubicBezTo>
                      <a:lnTo>
                        <a:pt x="49136" y="2385"/>
                      </a:lnTo>
                      <a:lnTo>
                        <a:pt x="49136" y="44915"/>
                      </a:lnTo>
                      <a:cubicBezTo>
                        <a:pt x="49136" y="47587"/>
                        <a:pt x="49020" y="48401"/>
                        <a:pt x="43326" y="48401"/>
                      </a:cubicBezTo>
                      <a:lnTo>
                        <a:pt x="41583" y="48401"/>
                      </a:lnTo>
                      <a:lnTo>
                        <a:pt x="41583" y="50725"/>
                      </a:lnTo>
                      <a:cubicBezTo>
                        <a:pt x="44255" y="50492"/>
                        <a:pt x="49368" y="50492"/>
                        <a:pt x="52273" y="50492"/>
                      </a:cubicBezTo>
                      <a:cubicBezTo>
                        <a:pt x="55062" y="50492"/>
                        <a:pt x="60059" y="50492"/>
                        <a:pt x="62848" y="50725"/>
                      </a:cubicBezTo>
                      <a:lnTo>
                        <a:pt x="62848" y="48401"/>
                      </a:lnTo>
                      <a:lnTo>
                        <a:pt x="60988" y="48401"/>
                      </a:lnTo>
                      <a:cubicBezTo>
                        <a:pt x="55295" y="48401"/>
                        <a:pt x="55178" y="47587"/>
                        <a:pt x="55178" y="44915"/>
                      </a:cubicBezTo>
                      <a:lnTo>
                        <a:pt x="55178" y="5871"/>
                      </a:lnTo>
                      <a:cubicBezTo>
                        <a:pt x="55178" y="3199"/>
                        <a:pt x="55295" y="2385"/>
                        <a:pt x="60988" y="2385"/>
                      </a:cubicBezTo>
                      <a:lnTo>
                        <a:pt x="62848" y="2385"/>
                      </a:lnTo>
                      <a:lnTo>
                        <a:pt x="62848" y="61"/>
                      </a:lnTo>
                      <a:lnTo>
                        <a:pt x="50298" y="61"/>
                      </a:lnTo>
                      <a:cubicBezTo>
                        <a:pt x="48323" y="61"/>
                        <a:pt x="48323" y="177"/>
                        <a:pt x="47858" y="1455"/>
                      </a:cubicBezTo>
                      <a:lnTo>
                        <a:pt x="31590" y="43288"/>
                      </a:lnTo>
                      <a:close/>
                    </a:path>
                  </a:pathLst>
                </a:custGeom>
                <a:solidFill>
                  <a:srgbClr val="000000"/>
                </a:solidFill>
                <a:ln w="0" cap="flat">
                  <a:noFill/>
                  <a:prstDash val="solid"/>
                  <a:miter/>
                </a:ln>
              </p:spPr>
              <p:txBody>
                <a:bodyPr rtlCol="0" anchor="ctr"/>
                <a:lstStyle/>
                <a:p>
                  <a:endParaRPr lang="en-GB"/>
                </a:p>
              </p:txBody>
            </p:sp>
            <p:sp>
              <p:nvSpPr>
                <p:cNvPr id="1959" name="Freeform: Shape 1958">
                  <a:extLst>
                    <a:ext uri="{FF2B5EF4-FFF2-40B4-BE49-F238E27FC236}">
                      <a16:creationId xmlns:a16="http://schemas.microsoft.com/office/drawing/2014/main" id="{C426EC9A-4F94-4CC0-B0C3-670C6297BF0E}"/>
                    </a:ext>
                  </a:extLst>
                </p:cNvPr>
                <p:cNvSpPr/>
                <p:nvPr/>
              </p:nvSpPr>
              <p:spPr>
                <a:xfrm>
                  <a:off x="11139513" y="4800258"/>
                  <a:ext cx="32768" cy="34046"/>
                </a:xfrm>
                <a:custGeom>
                  <a:avLst/>
                  <a:gdLst>
                    <a:gd name="connsiteX0" fmla="*/ 33227 w 32768"/>
                    <a:gd name="connsiteY0" fmla="*/ 17375 h 34046"/>
                    <a:gd name="connsiteX1" fmla="*/ 16959 w 32768"/>
                    <a:gd name="connsiteY1" fmla="*/ 61 h 34046"/>
                    <a:gd name="connsiteX2" fmla="*/ 458 w 32768"/>
                    <a:gd name="connsiteY2" fmla="*/ 17375 h 34046"/>
                    <a:gd name="connsiteX3" fmla="*/ 16842 w 32768"/>
                    <a:gd name="connsiteY3" fmla="*/ 34108 h 34046"/>
                    <a:gd name="connsiteX4" fmla="*/ 33227 w 32768"/>
                    <a:gd name="connsiteY4" fmla="*/ 17375 h 34046"/>
                    <a:gd name="connsiteX5" fmla="*/ 16959 w 32768"/>
                    <a:gd name="connsiteY5" fmla="*/ 32249 h 34046"/>
                    <a:gd name="connsiteX6" fmla="*/ 8476 w 32768"/>
                    <a:gd name="connsiteY6" fmla="*/ 27252 h 34046"/>
                    <a:gd name="connsiteX7" fmla="*/ 6617 w 32768"/>
                    <a:gd name="connsiteY7" fmla="*/ 16794 h 34046"/>
                    <a:gd name="connsiteX8" fmla="*/ 8360 w 32768"/>
                    <a:gd name="connsiteY8" fmla="*/ 6685 h 34046"/>
                    <a:gd name="connsiteX9" fmla="*/ 16842 w 32768"/>
                    <a:gd name="connsiteY9" fmla="*/ 1688 h 34046"/>
                    <a:gd name="connsiteX10" fmla="*/ 25209 w 32768"/>
                    <a:gd name="connsiteY10" fmla="*/ 6568 h 34046"/>
                    <a:gd name="connsiteX11" fmla="*/ 27184 w 32768"/>
                    <a:gd name="connsiteY11" fmla="*/ 16794 h 34046"/>
                    <a:gd name="connsiteX12" fmla="*/ 25558 w 32768"/>
                    <a:gd name="connsiteY12" fmla="*/ 26787 h 34046"/>
                    <a:gd name="connsiteX13" fmla="*/ 16959 w 32768"/>
                    <a:gd name="connsiteY13" fmla="*/ 32249 h 340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2768" h="34046">
                      <a:moveTo>
                        <a:pt x="33227" y="17375"/>
                      </a:moveTo>
                      <a:cubicBezTo>
                        <a:pt x="33227" y="7963"/>
                        <a:pt x="25906" y="61"/>
                        <a:pt x="16959" y="61"/>
                      </a:cubicBezTo>
                      <a:cubicBezTo>
                        <a:pt x="7663" y="61"/>
                        <a:pt x="458" y="8195"/>
                        <a:pt x="458" y="17375"/>
                      </a:cubicBezTo>
                      <a:cubicBezTo>
                        <a:pt x="458" y="27020"/>
                        <a:pt x="8127" y="34108"/>
                        <a:pt x="16842" y="34108"/>
                      </a:cubicBezTo>
                      <a:cubicBezTo>
                        <a:pt x="25790" y="34108"/>
                        <a:pt x="33227" y="26787"/>
                        <a:pt x="33227" y="17375"/>
                      </a:cubicBezTo>
                      <a:close/>
                      <a:moveTo>
                        <a:pt x="16959" y="32249"/>
                      </a:moveTo>
                      <a:cubicBezTo>
                        <a:pt x="13705" y="32249"/>
                        <a:pt x="10451" y="30738"/>
                        <a:pt x="8476" y="27252"/>
                      </a:cubicBezTo>
                      <a:cubicBezTo>
                        <a:pt x="6617" y="23999"/>
                        <a:pt x="6617" y="19467"/>
                        <a:pt x="6617" y="16794"/>
                      </a:cubicBezTo>
                      <a:cubicBezTo>
                        <a:pt x="6617" y="13889"/>
                        <a:pt x="6617" y="9938"/>
                        <a:pt x="8360" y="6685"/>
                      </a:cubicBezTo>
                      <a:cubicBezTo>
                        <a:pt x="10335" y="3315"/>
                        <a:pt x="13821" y="1688"/>
                        <a:pt x="16842" y="1688"/>
                      </a:cubicBezTo>
                      <a:cubicBezTo>
                        <a:pt x="20096" y="1688"/>
                        <a:pt x="23233" y="3315"/>
                        <a:pt x="25209" y="6568"/>
                      </a:cubicBezTo>
                      <a:cubicBezTo>
                        <a:pt x="27184" y="9706"/>
                        <a:pt x="27184" y="14005"/>
                        <a:pt x="27184" y="16794"/>
                      </a:cubicBezTo>
                      <a:cubicBezTo>
                        <a:pt x="27184" y="19467"/>
                        <a:pt x="27184" y="23534"/>
                        <a:pt x="25558" y="26787"/>
                      </a:cubicBezTo>
                      <a:cubicBezTo>
                        <a:pt x="23815" y="30157"/>
                        <a:pt x="20561" y="32249"/>
                        <a:pt x="16959" y="32249"/>
                      </a:cubicBezTo>
                      <a:close/>
                    </a:path>
                  </a:pathLst>
                </a:custGeom>
                <a:solidFill>
                  <a:srgbClr val="000000"/>
                </a:solidFill>
                <a:ln w="0" cap="flat">
                  <a:noFill/>
                  <a:prstDash val="solid"/>
                  <a:miter/>
                </a:ln>
              </p:spPr>
              <p:txBody>
                <a:bodyPr rtlCol="0" anchor="ctr"/>
                <a:lstStyle/>
                <a:p>
                  <a:endParaRPr lang="en-GB"/>
                </a:p>
              </p:txBody>
            </p:sp>
          </p:grpSp>
          <p:grpSp>
            <p:nvGrpSpPr>
              <p:cNvPr id="1960" name="Graphic 1847">
                <a:extLst>
                  <a:ext uri="{FF2B5EF4-FFF2-40B4-BE49-F238E27FC236}">
                    <a16:creationId xmlns:a16="http://schemas.microsoft.com/office/drawing/2014/main" id="{57BCB7B4-8A18-4052-B7AF-4CD458DDEA6C}"/>
                  </a:ext>
                </a:extLst>
              </p:cNvPr>
              <p:cNvGrpSpPr/>
              <p:nvPr/>
            </p:nvGrpSpPr>
            <p:grpSpPr>
              <a:xfrm>
                <a:off x="11179095" y="4782014"/>
                <a:ext cx="90477" cy="52290"/>
                <a:chOff x="11179095" y="4782014"/>
                <a:chExt cx="90477" cy="52290"/>
              </a:xfrm>
              <a:solidFill>
                <a:srgbClr val="000000"/>
              </a:solidFill>
            </p:grpSpPr>
            <p:sp>
              <p:nvSpPr>
                <p:cNvPr id="1961" name="Freeform: Shape 1960">
                  <a:extLst>
                    <a:ext uri="{FF2B5EF4-FFF2-40B4-BE49-F238E27FC236}">
                      <a16:creationId xmlns:a16="http://schemas.microsoft.com/office/drawing/2014/main" id="{28C971D2-D50F-4550-8189-B7460D7CBA8B}"/>
                    </a:ext>
                  </a:extLst>
                </p:cNvPr>
                <p:cNvSpPr/>
                <p:nvPr/>
              </p:nvSpPr>
              <p:spPr>
                <a:xfrm>
                  <a:off x="11179095" y="4782014"/>
                  <a:ext cx="36487" cy="52290"/>
                </a:xfrm>
                <a:custGeom>
                  <a:avLst/>
                  <a:gdLst>
                    <a:gd name="connsiteX0" fmla="*/ 26029 w 36487"/>
                    <a:gd name="connsiteY0" fmla="*/ 47471 h 52290"/>
                    <a:gd name="connsiteX1" fmla="*/ 26029 w 36487"/>
                    <a:gd name="connsiteY1" fmla="*/ 52351 h 52290"/>
                    <a:gd name="connsiteX2" fmla="*/ 36951 w 36487"/>
                    <a:gd name="connsiteY2" fmla="*/ 51538 h 52290"/>
                    <a:gd name="connsiteX3" fmla="*/ 36951 w 36487"/>
                    <a:gd name="connsiteY3" fmla="*/ 49214 h 52290"/>
                    <a:gd name="connsiteX4" fmla="*/ 31141 w 36487"/>
                    <a:gd name="connsiteY4" fmla="*/ 45031 h 52290"/>
                    <a:gd name="connsiteX5" fmla="*/ 31141 w 36487"/>
                    <a:gd name="connsiteY5" fmla="*/ 61 h 52290"/>
                    <a:gd name="connsiteX6" fmla="*/ 20567 w 36487"/>
                    <a:gd name="connsiteY6" fmla="*/ 874 h 52290"/>
                    <a:gd name="connsiteX7" fmla="*/ 20567 w 36487"/>
                    <a:gd name="connsiteY7" fmla="*/ 3199 h 52290"/>
                    <a:gd name="connsiteX8" fmla="*/ 26261 w 36487"/>
                    <a:gd name="connsiteY8" fmla="*/ 7382 h 52290"/>
                    <a:gd name="connsiteX9" fmla="*/ 26261 w 36487"/>
                    <a:gd name="connsiteY9" fmla="*/ 23417 h 52290"/>
                    <a:gd name="connsiteX10" fmla="*/ 16965 w 36487"/>
                    <a:gd name="connsiteY10" fmla="*/ 18769 h 52290"/>
                    <a:gd name="connsiteX11" fmla="*/ 464 w 36487"/>
                    <a:gd name="connsiteY11" fmla="*/ 35619 h 52290"/>
                    <a:gd name="connsiteX12" fmla="*/ 16151 w 36487"/>
                    <a:gd name="connsiteY12" fmla="*/ 52351 h 52290"/>
                    <a:gd name="connsiteX13" fmla="*/ 26029 w 36487"/>
                    <a:gd name="connsiteY13" fmla="*/ 47471 h 52290"/>
                    <a:gd name="connsiteX14" fmla="*/ 26029 w 36487"/>
                    <a:gd name="connsiteY14" fmla="*/ 27601 h 52290"/>
                    <a:gd name="connsiteX15" fmla="*/ 26029 w 36487"/>
                    <a:gd name="connsiteY15" fmla="*/ 42823 h 52290"/>
                    <a:gd name="connsiteX16" fmla="*/ 25215 w 36487"/>
                    <a:gd name="connsiteY16" fmla="*/ 45496 h 52290"/>
                    <a:gd name="connsiteX17" fmla="*/ 16500 w 36487"/>
                    <a:gd name="connsiteY17" fmla="*/ 50725 h 52290"/>
                    <a:gd name="connsiteX18" fmla="*/ 8715 w 36487"/>
                    <a:gd name="connsiteY18" fmla="*/ 45960 h 52290"/>
                    <a:gd name="connsiteX19" fmla="*/ 6623 w 36487"/>
                    <a:gd name="connsiteY19" fmla="*/ 35619 h 52290"/>
                    <a:gd name="connsiteX20" fmla="*/ 8831 w 36487"/>
                    <a:gd name="connsiteY20" fmla="*/ 25160 h 52290"/>
                    <a:gd name="connsiteX21" fmla="*/ 17313 w 36487"/>
                    <a:gd name="connsiteY21" fmla="*/ 20396 h 52290"/>
                    <a:gd name="connsiteX22" fmla="*/ 25215 w 36487"/>
                    <a:gd name="connsiteY22" fmla="*/ 24812 h 52290"/>
                    <a:gd name="connsiteX23" fmla="*/ 26029 w 36487"/>
                    <a:gd name="connsiteY23" fmla="*/ 27601 h 522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6487" h="52290">
                      <a:moveTo>
                        <a:pt x="26029" y="47471"/>
                      </a:moveTo>
                      <a:lnTo>
                        <a:pt x="26029" y="52351"/>
                      </a:lnTo>
                      <a:lnTo>
                        <a:pt x="36951" y="51538"/>
                      </a:lnTo>
                      <a:lnTo>
                        <a:pt x="36951" y="49214"/>
                      </a:lnTo>
                      <a:cubicBezTo>
                        <a:pt x="31839" y="49214"/>
                        <a:pt x="31141" y="48749"/>
                        <a:pt x="31141" y="45031"/>
                      </a:cubicBezTo>
                      <a:lnTo>
                        <a:pt x="31141" y="61"/>
                      </a:lnTo>
                      <a:lnTo>
                        <a:pt x="20567" y="874"/>
                      </a:lnTo>
                      <a:lnTo>
                        <a:pt x="20567" y="3199"/>
                      </a:lnTo>
                      <a:cubicBezTo>
                        <a:pt x="25680" y="3199"/>
                        <a:pt x="26261" y="3663"/>
                        <a:pt x="26261" y="7382"/>
                      </a:cubicBezTo>
                      <a:lnTo>
                        <a:pt x="26261" y="23417"/>
                      </a:lnTo>
                      <a:cubicBezTo>
                        <a:pt x="24169" y="20745"/>
                        <a:pt x="20916" y="18769"/>
                        <a:pt x="16965" y="18769"/>
                      </a:cubicBezTo>
                      <a:cubicBezTo>
                        <a:pt x="8250" y="18769"/>
                        <a:pt x="464" y="26090"/>
                        <a:pt x="464" y="35619"/>
                      </a:cubicBezTo>
                      <a:cubicBezTo>
                        <a:pt x="464" y="45031"/>
                        <a:pt x="7669" y="52351"/>
                        <a:pt x="16151" y="52351"/>
                      </a:cubicBezTo>
                      <a:cubicBezTo>
                        <a:pt x="20916" y="52351"/>
                        <a:pt x="24169" y="49795"/>
                        <a:pt x="26029" y="47471"/>
                      </a:cubicBezTo>
                      <a:close/>
                      <a:moveTo>
                        <a:pt x="26029" y="27601"/>
                      </a:moveTo>
                      <a:lnTo>
                        <a:pt x="26029" y="42823"/>
                      </a:lnTo>
                      <a:cubicBezTo>
                        <a:pt x="26029" y="44101"/>
                        <a:pt x="26029" y="44217"/>
                        <a:pt x="25215" y="45496"/>
                      </a:cubicBezTo>
                      <a:cubicBezTo>
                        <a:pt x="23007" y="49098"/>
                        <a:pt x="19754" y="50725"/>
                        <a:pt x="16500" y="50725"/>
                      </a:cubicBezTo>
                      <a:cubicBezTo>
                        <a:pt x="13130" y="50725"/>
                        <a:pt x="10458" y="48749"/>
                        <a:pt x="8715" y="45960"/>
                      </a:cubicBezTo>
                      <a:cubicBezTo>
                        <a:pt x="6855" y="42939"/>
                        <a:pt x="6623" y="38756"/>
                        <a:pt x="6623" y="35619"/>
                      </a:cubicBezTo>
                      <a:cubicBezTo>
                        <a:pt x="6623" y="32946"/>
                        <a:pt x="6739" y="28530"/>
                        <a:pt x="8831" y="25160"/>
                      </a:cubicBezTo>
                      <a:cubicBezTo>
                        <a:pt x="10458" y="22836"/>
                        <a:pt x="13246" y="20396"/>
                        <a:pt x="17313" y="20396"/>
                      </a:cubicBezTo>
                      <a:cubicBezTo>
                        <a:pt x="19870" y="20396"/>
                        <a:pt x="23007" y="21558"/>
                        <a:pt x="25215" y="24812"/>
                      </a:cubicBezTo>
                      <a:cubicBezTo>
                        <a:pt x="26029" y="26090"/>
                        <a:pt x="26029" y="26206"/>
                        <a:pt x="26029" y="27601"/>
                      </a:cubicBezTo>
                      <a:close/>
                    </a:path>
                  </a:pathLst>
                </a:custGeom>
                <a:solidFill>
                  <a:srgbClr val="000000"/>
                </a:solidFill>
                <a:ln w="0" cap="flat">
                  <a:noFill/>
                  <a:prstDash val="solid"/>
                  <a:miter/>
                </a:ln>
              </p:spPr>
              <p:txBody>
                <a:bodyPr rtlCol="0" anchor="ctr"/>
                <a:lstStyle/>
                <a:p>
                  <a:endParaRPr lang="en-GB"/>
                </a:p>
              </p:txBody>
            </p:sp>
            <p:sp>
              <p:nvSpPr>
                <p:cNvPr id="1962" name="Freeform: Shape 1961">
                  <a:extLst>
                    <a:ext uri="{FF2B5EF4-FFF2-40B4-BE49-F238E27FC236}">
                      <a16:creationId xmlns:a16="http://schemas.microsoft.com/office/drawing/2014/main" id="{9B8FF4CF-1D4D-4FF2-80D4-EE2588215CA8}"/>
                    </a:ext>
                  </a:extLst>
                </p:cNvPr>
                <p:cNvSpPr/>
                <p:nvPr/>
              </p:nvSpPr>
              <p:spPr>
                <a:xfrm>
                  <a:off x="11219793" y="4800258"/>
                  <a:ext cx="28701" cy="34046"/>
                </a:xfrm>
                <a:custGeom>
                  <a:avLst/>
                  <a:gdLst>
                    <a:gd name="connsiteX0" fmla="*/ 6629 w 28701"/>
                    <a:gd name="connsiteY0" fmla="*/ 14586 h 34046"/>
                    <a:gd name="connsiteX1" fmla="*/ 15925 w 28701"/>
                    <a:gd name="connsiteY1" fmla="*/ 1688 h 34046"/>
                    <a:gd name="connsiteX2" fmla="*/ 24292 w 28701"/>
                    <a:gd name="connsiteY2" fmla="*/ 14586 h 34046"/>
                    <a:gd name="connsiteX3" fmla="*/ 6629 w 28701"/>
                    <a:gd name="connsiteY3" fmla="*/ 16213 h 34046"/>
                    <a:gd name="connsiteX4" fmla="*/ 27313 w 28701"/>
                    <a:gd name="connsiteY4" fmla="*/ 16213 h 34046"/>
                    <a:gd name="connsiteX5" fmla="*/ 29172 w 28701"/>
                    <a:gd name="connsiteY5" fmla="*/ 14586 h 34046"/>
                    <a:gd name="connsiteX6" fmla="*/ 15925 w 28701"/>
                    <a:gd name="connsiteY6" fmla="*/ 61 h 34046"/>
                    <a:gd name="connsiteX7" fmla="*/ 471 w 28701"/>
                    <a:gd name="connsiteY7" fmla="*/ 17027 h 34046"/>
                    <a:gd name="connsiteX8" fmla="*/ 16739 w 28701"/>
                    <a:gd name="connsiteY8" fmla="*/ 34108 h 34046"/>
                    <a:gd name="connsiteX9" fmla="*/ 29172 w 28701"/>
                    <a:gd name="connsiteY9" fmla="*/ 24463 h 34046"/>
                    <a:gd name="connsiteX10" fmla="*/ 28126 w 28701"/>
                    <a:gd name="connsiteY10" fmla="*/ 23534 h 34046"/>
                    <a:gd name="connsiteX11" fmla="*/ 27197 w 28701"/>
                    <a:gd name="connsiteY11" fmla="*/ 24580 h 34046"/>
                    <a:gd name="connsiteX12" fmla="*/ 17204 w 28701"/>
                    <a:gd name="connsiteY12" fmla="*/ 32249 h 34046"/>
                    <a:gd name="connsiteX13" fmla="*/ 8837 w 28701"/>
                    <a:gd name="connsiteY13" fmla="*/ 27252 h 34046"/>
                    <a:gd name="connsiteX14" fmla="*/ 6629 w 28701"/>
                    <a:gd name="connsiteY14" fmla="*/ 16213 h 340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8701" h="34046">
                      <a:moveTo>
                        <a:pt x="6629" y="14586"/>
                      </a:moveTo>
                      <a:cubicBezTo>
                        <a:pt x="7094" y="3547"/>
                        <a:pt x="13369" y="1688"/>
                        <a:pt x="15925" y="1688"/>
                      </a:cubicBezTo>
                      <a:cubicBezTo>
                        <a:pt x="23478" y="1688"/>
                        <a:pt x="24292" y="11681"/>
                        <a:pt x="24292" y="14586"/>
                      </a:cubicBezTo>
                      <a:close/>
                      <a:moveTo>
                        <a:pt x="6629" y="16213"/>
                      </a:moveTo>
                      <a:lnTo>
                        <a:pt x="27313" y="16213"/>
                      </a:lnTo>
                      <a:cubicBezTo>
                        <a:pt x="28940" y="16213"/>
                        <a:pt x="29172" y="16213"/>
                        <a:pt x="29172" y="14586"/>
                      </a:cubicBezTo>
                      <a:cubicBezTo>
                        <a:pt x="29172" y="7266"/>
                        <a:pt x="25105" y="61"/>
                        <a:pt x="15925" y="61"/>
                      </a:cubicBezTo>
                      <a:cubicBezTo>
                        <a:pt x="7327" y="61"/>
                        <a:pt x="471" y="7731"/>
                        <a:pt x="471" y="17027"/>
                      </a:cubicBezTo>
                      <a:cubicBezTo>
                        <a:pt x="471" y="26904"/>
                        <a:pt x="8256" y="34108"/>
                        <a:pt x="16739" y="34108"/>
                      </a:cubicBezTo>
                      <a:cubicBezTo>
                        <a:pt x="25802" y="34108"/>
                        <a:pt x="29172" y="25858"/>
                        <a:pt x="29172" y="24463"/>
                      </a:cubicBezTo>
                      <a:cubicBezTo>
                        <a:pt x="29172" y="23766"/>
                        <a:pt x="28591" y="23534"/>
                        <a:pt x="28126" y="23534"/>
                      </a:cubicBezTo>
                      <a:cubicBezTo>
                        <a:pt x="27546" y="23534"/>
                        <a:pt x="27313" y="23999"/>
                        <a:pt x="27197" y="24580"/>
                      </a:cubicBezTo>
                      <a:cubicBezTo>
                        <a:pt x="24640" y="32249"/>
                        <a:pt x="17901" y="32249"/>
                        <a:pt x="17204" y="32249"/>
                      </a:cubicBezTo>
                      <a:cubicBezTo>
                        <a:pt x="13485" y="32249"/>
                        <a:pt x="10580" y="30041"/>
                        <a:pt x="8837" y="27252"/>
                      </a:cubicBezTo>
                      <a:cubicBezTo>
                        <a:pt x="6629" y="23766"/>
                        <a:pt x="6629" y="18886"/>
                        <a:pt x="6629" y="16213"/>
                      </a:cubicBezTo>
                      <a:close/>
                    </a:path>
                  </a:pathLst>
                </a:custGeom>
                <a:solidFill>
                  <a:srgbClr val="000000"/>
                </a:solidFill>
                <a:ln w="0" cap="flat">
                  <a:noFill/>
                  <a:prstDash val="solid"/>
                  <a:miter/>
                </a:ln>
              </p:spPr>
              <p:txBody>
                <a:bodyPr rtlCol="0" anchor="ctr"/>
                <a:lstStyle/>
                <a:p>
                  <a:endParaRPr lang="en-GB"/>
                </a:p>
              </p:txBody>
            </p:sp>
            <p:sp>
              <p:nvSpPr>
                <p:cNvPr id="1963" name="Freeform: Shape 1962">
                  <a:extLst>
                    <a:ext uri="{FF2B5EF4-FFF2-40B4-BE49-F238E27FC236}">
                      <a16:creationId xmlns:a16="http://schemas.microsoft.com/office/drawing/2014/main" id="{FD6A02A5-5012-4CE7-91CC-147D25AFD1A0}"/>
                    </a:ext>
                  </a:extLst>
                </p:cNvPr>
                <p:cNvSpPr/>
                <p:nvPr/>
              </p:nvSpPr>
              <p:spPr>
                <a:xfrm>
                  <a:off x="11253072" y="4782014"/>
                  <a:ext cx="16500" cy="51476"/>
                </a:xfrm>
                <a:custGeom>
                  <a:avLst/>
                  <a:gdLst>
                    <a:gd name="connsiteX0" fmla="*/ 11166 w 16500"/>
                    <a:gd name="connsiteY0" fmla="*/ 61 h 51476"/>
                    <a:gd name="connsiteX1" fmla="*/ 476 w 16500"/>
                    <a:gd name="connsiteY1" fmla="*/ 874 h 51476"/>
                    <a:gd name="connsiteX2" fmla="*/ 476 w 16500"/>
                    <a:gd name="connsiteY2" fmla="*/ 3198 h 51476"/>
                    <a:gd name="connsiteX3" fmla="*/ 6286 w 16500"/>
                    <a:gd name="connsiteY3" fmla="*/ 7382 h 51476"/>
                    <a:gd name="connsiteX4" fmla="*/ 6286 w 16500"/>
                    <a:gd name="connsiteY4" fmla="*/ 45960 h 51476"/>
                    <a:gd name="connsiteX5" fmla="*/ 476 w 16500"/>
                    <a:gd name="connsiteY5" fmla="*/ 49214 h 51476"/>
                    <a:gd name="connsiteX6" fmla="*/ 476 w 16500"/>
                    <a:gd name="connsiteY6" fmla="*/ 51538 h 51476"/>
                    <a:gd name="connsiteX7" fmla="*/ 8726 w 16500"/>
                    <a:gd name="connsiteY7" fmla="*/ 51306 h 51476"/>
                    <a:gd name="connsiteX8" fmla="*/ 16976 w 16500"/>
                    <a:gd name="connsiteY8" fmla="*/ 51538 h 51476"/>
                    <a:gd name="connsiteX9" fmla="*/ 16976 w 16500"/>
                    <a:gd name="connsiteY9" fmla="*/ 49214 h 51476"/>
                    <a:gd name="connsiteX10" fmla="*/ 11166 w 16500"/>
                    <a:gd name="connsiteY10" fmla="*/ 45960 h 514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500" h="51476">
                      <a:moveTo>
                        <a:pt x="11166" y="61"/>
                      </a:moveTo>
                      <a:lnTo>
                        <a:pt x="476" y="874"/>
                      </a:lnTo>
                      <a:lnTo>
                        <a:pt x="476" y="3198"/>
                      </a:lnTo>
                      <a:cubicBezTo>
                        <a:pt x="5705" y="3198"/>
                        <a:pt x="6286" y="3663"/>
                        <a:pt x="6286" y="7382"/>
                      </a:cubicBezTo>
                      <a:lnTo>
                        <a:pt x="6286" y="45960"/>
                      </a:lnTo>
                      <a:cubicBezTo>
                        <a:pt x="6286" y="49214"/>
                        <a:pt x="5472" y="49214"/>
                        <a:pt x="476" y="49214"/>
                      </a:cubicBezTo>
                      <a:lnTo>
                        <a:pt x="476" y="51538"/>
                      </a:lnTo>
                      <a:cubicBezTo>
                        <a:pt x="2916" y="51422"/>
                        <a:pt x="6867" y="51306"/>
                        <a:pt x="8726" y="51306"/>
                      </a:cubicBezTo>
                      <a:cubicBezTo>
                        <a:pt x="10585" y="51306"/>
                        <a:pt x="14187" y="51422"/>
                        <a:pt x="16976" y="51538"/>
                      </a:cubicBezTo>
                      <a:lnTo>
                        <a:pt x="16976" y="49214"/>
                      </a:lnTo>
                      <a:cubicBezTo>
                        <a:pt x="11980" y="49214"/>
                        <a:pt x="11166" y="49214"/>
                        <a:pt x="11166" y="45960"/>
                      </a:cubicBezTo>
                      <a:close/>
                    </a:path>
                  </a:pathLst>
                </a:custGeom>
                <a:solidFill>
                  <a:srgbClr val="000000"/>
                </a:solidFill>
                <a:ln w="0" cap="flat">
                  <a:noFill/>
                  <a:prstDash val="solid"/>
                  <a:miter/>
                </a:ln>
              </p:spPr>
              <p:txBody>
                <a:bodyPr rtlCol="0" anchor="ctr"/>
                <a:lstStyle/>
                <a:p>
                  <a:endParaRPr lang="en-GB"/>
                </a:p>
              </p:txBody>
            </p:sp>
          </p:grpSp>
        </p:grpSp>
        <p:sp>
          <p:nvSpPr>
            <p:cNvPr id="1964" name="Freeform: Shape 1963">
              <a:extLst>
                <a:ext uri="{FF2B5EF4-FFF2-40B4-BE49-F238E27FC236}">
                  <a16:creationId xmlns:a16="http://schemas.microsoft.com/office/drawing/2014/main" id="{A60A3790-7F94-4DB0-82A9-1FE88579030E}"/>
                </a:ext>
              </a:extLst>
            </p:cNvPr>
            <p:cNvSpPr/>
            <p:nvPr/>
          </p:nvSpPr>
          <p:spPr>
            <a:xfrm>
              <a:off x="10710178" y="4691301"/>
              <a:ext cx="172557" cy="6362"/>
            </a:xfrm>
            <a:custGeom>
              <a:avLst/>
              <a:gdLst>
                <a:gd name="connsiteX0" fmla="*/ 172939 w 172557"/>
                <a:gd name="connsiteY0" fmla="*/ -106 h 6362"/>
                <a:gd name="connsiteX1" fmla="*/ 381 w 172557"/>
                <a:gd name="connsiteY1" fmla="*/ -106 h 6362"/>
              </a:gdLst>
              <a:ahLst/>
              <a:cxnLst>
                <a:cxn ang="0">
                  <a:pos x="connsiteX0" y="connsiteY0"/>
                </a:cxn>
                <a:cxn ang="0">
                  <a:pos x="connsiteX1" y="connsiteY1"/>
                </a:cxn>
              </a:cxnLst>
              <a:rect l="l" t="t" r="r" b="b"/>
              <a:pathLst>
                <a:path w="172557" h="6362">
                  <a:moveTo>
                    <a:pt x="172939" y="-106"/>
                  </a:moveTo>
                  <a:lnTo>
                    <a:pt x="381" y="-106"/>
                  </a:lnTo>
                </a:path>
              </a:pathLst>
            </a:custGeom>
            <a:noFill/>
            <a:ln w="29568" cap="flat">
              <a:solidFill>
                <a:srgbClr val="0000FF"/>
              </a:solidFill>
              <a:prstDash val="solid"/>
              <a:miter/>
            </a:ln>
          </p:spPr>
          <p:txBody>
            <a:bodyPr rtlCol="0" anchor="ctr"/>
            <a:lstStyle/>
            <a:p>
              <a:endParaRPr lang="en-GB"/>
            </a:p>
          </p:txBody>
        </p:sp>
        <p:sp>
          <p:nvSpPr>
            <p:cNvPr id="1965" name="Freeform: Shape 1964">
              <a:extLst>
                <a:ext uri="{FF2B5EF4-FFF2-40B4-BE49-F238E27FC236}">
                  <a16:creationId xmlns:a16="http://schemas.microsoft.com/office/drawing/2014/main" id="{E5C6ECF4-7BC7-44B2-8E90-9B3DFAD0A42C}"/>
                </a:ext>
              </a:extLst>
            </p:cNvPr>
            <p:cNvSpPr/>
            <p:nvPr/>
          </p:nvSpPr>
          <p:spPr>
            <a:xfrm>
              <a:off x="10710178" y="5022142"/>
              <a:ext cx="172557" cy="6362"/>
            </a:xfrm>
            <a:custGeom>
              <a:avLst/>
              <a:gdLst>
                <a:gd name="connsiteX0" fmla="*/ 172939 w 172557"/>
                <a:gd name="connsiteY0" fmla="*/ -54 h 6362"/>
                <a:gd name="connsiteX1" fmla="*/ 381 w 172557"/>
                <a:gd name="connsiteY1" fmla="*/ -54 h 6362"/>
              </a:gdLst>
              <a:ahLst/>
              <a:cxnLst>
                <a:cxn ang="0">
                  <a:pos x="connsiteX0" y="connsiteY0"/>
                </a:cxn>
                <a:cxn ang="0">
                  <a:pos x="connsiteX1" y="connsiteY1"/>
                </a:cxn>
              </a:cxnLst>
              <a:rect l="l" t="t" r="r" b="b"/>
              <a:pathLst>
                <a:path w="172557" h="6362">
                  <a:moveTo>
                    <a:pt x="172939" y="-54"/>
                  </a:moveTo>
                  <a:lnTo>
                    <a:pt x="381" y="-54"/>
                  </a:lnTo>
                </a:path>
              </a:pathLst>
            </a:custGeom>
            <a:noFill/>
            <a:ln w="14007" cap="flat">
              <a:solidFill>
                <a:srgbClr val="FF0000">
                  <a:alpha val="76000"/>
                </a:srgbClr>
              </a:solidFill>
              <a:prstDash val="sysDot"/>
              <a:miter/>
            </a:ln>
          </p:spPr>
          <p:txBody>
            <a:bodyPr rtlCol="0" anchor="ctr"/>
            <a:lstStyle/>
            <a:p>
              <a:endParaRPr lang="en-GB"/>
            </a:p>
          </p:txBody>
        </p:sp>
        <p:sp>
          <p:nvSpPr>
            <p:cNvPr id="1966" name="Freeform: Shape 1965">
              <a:extLst>
                <a:ext uri="{FF2B5EF4-FFF2-40B4-BE49-F238E27FC236}">
                  <a16:creationId xmlns:a16="http://schemas.microsoft.com/office/drawing/2014/main" id="{4FA7A726-60BA-4522-95F6-7AA4583155E7}"/>
                </a:ext>
              </a:extLst>
            </p:cNvPr>
            <p:cNvSpPr/>
            <p:nvPr/>
          </p:nvSpPr>
          <p:spPr>
            <a:xfrm>
              <a:off x="10710178" y="4805823"/>
              <a:ext cx="172557" cy="6362"/>
            </a:xfrm>
            <a:custGeom>
              <a:avLst/>
              <a:gdLst>
                <a:gd name="connsiteX0" fmla="*/ 172939 w 172557"/>
                <a:gd name="connsiteY0" fmla="*/ -88 h 6362"/>
                <a:gd name="connsiteX1" fmla="*/ 381 w 172557"/>
                <a:gd name="connsiteY1" fmla="*/ -88 h 6362"/>
              </a:gdLst>
              <a:ahLst/>
              <a:cxnLst>
                <a:cxn ang="0">
                  <a:pos x="connsiteX0" y="connsiteY0"/>
                </a:cxn>
                <a:cxn ang="0">
                  <a:pos x="connsiteX1" y="connsiteY1"/>
                </a:cxn>
              </a:cxnLst>
              <a:rect l="l" t="t" r="r" b="b"/>
              <a:pathLst>
                <a:path w="172557" h="6362">
                  <a:moveTo>
                    <a:pt x="172939" y="-88"/>
                  </a:moveTo>
                  <a:lnTo>
                    <a:pt x="381" y="-88"/>
                  </a:lnTo>
                </a:path>
              </a:pathLst>
            </a:custGeom>
            <a:noFill/>
            <a:ln w="29568" cap="flat">
              <a:solidFill>
                <a:srgbClr val="FF0000">
                  <a:alpha val="76000"/>
                </a:srgbClr>
              </a:solidFill>
              <a:prstDash val="solid"/>
              <a:miter/>
            </a:ln>
          </p:spPr>
          <p:txBody>
            <a:bodyPr rtlCol="0" anchor="ctr"/>
            <a:lstStyle/>
            <a:p>
              <a:endParaRPr lang="en-GB"/>
            </a:p>
          </p:txBody>
        </p:sp>
        <p:grpSp>
          <p:nvGrpSpPr>
            <p:cNvPr id="1967" name="Graphic 1847">
              <a:extLst>
                <a:ext uri="{FF2B5EF4-FFF2-40B4-BE49-F238E27FC236}">
                  <a16:creationId xmlns:a16="http://schemas.microsoft.com/office/drawing/2014/main" id="{FE5587C0-4B2D-4DD8-AC24-DC8E8F737783}"/>
                </a:ext>
              </a:extLst>
            </p:cNvPr>
            <p:cNvGrpSpPr/>
            <p:nvPr/>
          </p:nvGrpSpPr>
          <p:grpSpPr>
            <a:xfrm>
              <a:off x="8583492" y="5570124"/>
              <a:ext cx="2284336" cy="22843"/>
              <a:chOff x="8583492" y="5570124"/>
              <a:chExt cx="2284336" cy="22843"/>
            </a:xfrm>
          </p:grpSpPr>
          <p:sp>
            <p:nvSpPr>
              <p:cNvPr id="1968" name="Freeform: Shape 1967">
                <a:extLst>
                  <a:ext uri="{FF2B5EF4-FFF2-40B4-BE49-F238E27FC236}">
                    <a16:creationId xmlns:a16="http://schemas.microsoft.com/office/drawing/2014/main" id="{60E36C58-16CB-42D4-B7EA-9A31404C34EC}"/>
                  </a:ext>
                </a:extLst>
              </p:cNvPr>
              <p:cNvSpPr/>
              <p:nvPr/>
            </p:nvSpPr>
            <p:spPr>
              <a:xfrm>
                <a:off x="8583492" y="5592967"/>
                <a:ext cx="2284336" cy="6362"/>
              </a:xfrm>
              <a:custGeom>
                <a:avLst/>
                <a:gdLst>
                  <a:gd name="connsiteX0" fmla="*/ -644 w 2284336"/>
                  <a:gd name="connsiteY0" fmla="*/ -529 h 6362"/>
                  <a:gd name="connsiteX1" fmla="*/ 2283692 w 2284336"/>
                  <a:gd name="connsiteY1" fmla="*/ -529 h 6362"/>
                </a:gdLst>
                <a:ahLst/>
                <a:cxnLst>
                  <a:cxn ang="0">
                    <a:pos x="connsiteX0" y="connsiteY0"/>
                  </a:cxn>
                  <a:cxn ang="0">
                    <a:pos x="connsiteX1" y="connsiteY1"/>
                  </a:cxn>
                </a:cxnLst>
                <a:rect l="l" t="t" r="r" b="b"/>
                <a:pathLst>
                  <a:path w="2284336" h="6362">
                    <a:moveTo>
                      <a:pt x="-644" y="-529"/>
                    </a:moveTo>
                    <a:lnTo>
                      <a:pt x="2283692" y="-529"/>
                    </a:lnTo>
                  </a:path>
                </a:pathLst>
              </a:custGeom>
              <a:ln w="8991" cap="sq">
                <a:solidFill>
                  <a:srgbClr val="262626"/>
                </a:solidFill>
                <a:prstDash val="solid"/>
                <a:round/>
              </a:ln>
            </p:spPr>
            <p:txBody>
              <a:bodyPr rtlCol="0" anchor="ctr"/>
              <a:lstStyle/>
              <a:p>
                <a:endParaRPr lang="en-GB" dirty="0"/>
              </a:p>
            </p:txBody>
          </p:sp>
          <p:sp>
            <p:nvSpPr>
              <p:cNvPr id="1969" name="Freeform: Shape 1968">
                <a:extLst>
                  <a:ext uri="{FF2B5EF4-FFF2-40B4-BE49-F238E27FC236}">
                    <a16:creationId xmlns:a16="http://schemas.microsoft.com/office/drawing/2014/main" id="{3A8A11C6-B0FF-4C43-A763-784CF1398E1B}"/>
                  </a:ext>
                </a:extLst>
              </p:cNvPr>
              <p:cNvSpPr/>
              <p:nvPr/>
            </p:nvSpPr>
            <p:spPr>
              <a:xfrm>
                <a:off x="8583492" y="5570124"/>
                <a:ext cx="6362" cy="22843"/>
              </a:xfrm>
              <a:custGeom>
                <a:avLst/>
                <a:gdLst>
                  <a:gd name="connsiteX0" fmla="*/ -165 w 6362"/>
                  <a:gd name="connsiteY0" fmla="*/ 22319 h 22843"/>
                  <a:gd name="connsiteX1" fmla="*/ -165 w 6362"/>
                  <a:gd name="connsiteY1" fmla="*/ -524 h 22843"/>
                </a:gdLst>
                <a:ahLst/>
                <a:cxnLst>
                  <a:cxn ang="0">
                    <a:pos x="connsiteX0" y="connsiteY0"/>
                  </a:cxn>
                  <a:cxn ang="0">
                    <a:pos x="connsiteX1" y="connsiteY1"/>
                  </a:cxn>
                </a:cxnLst>
                <a:rect l="l" t="t" r="r" b="b"/>
                <a:pathLst>
                  <a:path w="6362" h="22843">
                    <a:moveTo>
                      <a:pt x="-165" y="22319"/>
                    </a:moveTo>
                    <a:lnTo>
                      <a:pt x="-165" y="-524"/>
                    </a:lnTo>
                  </a:path>
                </a:pathLst>
              </a:custGeom>
              <a:ln w="8991" cap="sq">
                <a:solidFill>
                  <a:srgbClr val="262626"/>
                </a:solidFill>
                <a:prstDash val="solid"/>
                <a:round/>
              </a:ln>
            </p:spPr>
            <p:txBody>
              <a:bodyPr rtlCol="0" anchor="ctr"/>
              <a:lstStyle/>
              <a:p>
                <a:endParaRPr lang="en-GB"/>
              </a:p>
            </p:txBody>
          </p:sp>
          <p:sp>
            <p:nvSpPr>
              <p:cNvPr id="1970" name="Freeform: Shape 1969">
                <a:extLst>
                  <a:ext uri="{FF2B5EF4-FFF2-40B4-BE49-F238E27FC236}">
                    <a16:creationId xmlns:a16="http://schemas.microsoft.com/office/drawing/2014/main" id="{4B6BDE4E-FAC4-4B90-A5A0-C463C28BE052}"/>
                  </a:ext>
                </a:extLst>
              </p:cNvPr>
              <p:cNvSpPr/>
              <p:nvPr/>
            </p:nvSpPr>
            <p:spPr>
              <a:xfrm>
                <a:off x="8909827" y="5570124"/>
                <a:ext cx="6362" cy="22843"/>
              </a:xfrm>
              <a:custGeom>
                <a:avLst/>
                <a:gdLst>
                  <a:gd name="connsiteX0" fmla="*/ -302 w 6362"/>
                  <a:gd name="connsiteY0" fmla="*/ 22319 h 22843"/>
                  <a:gd name="connsiteX1" fmla="*/ -302 w 6362"/>
                  <a:gd name="connsiteY1" fmla="*/ -524 h 22843"/>
                </a:gdLst>
                <a:ahLst/>
                <a:cxnLst>
                  <a:cxn ang="0">
                    <a:pos x="connsiteX0" y="connsiteY0"/>
                  </a:cxn>
                  <a:cxn ang="0">
                    <a:pos x="connsiteX1" y="connsiteY1"/>
                  </a:cxn>
                </a:cxnLst>
                <a:rect l="l" t="t" r="r" b="b"/>
                <a:pathLst>
                  <a:path w="6362" h="22843">
                    <a:moveTo>
                      <a:pt x="-302" y="22319"/>
                    </a:moveTo>
                    <a:lnTo>
                      <a:pt x="-302" y="-524"/>
                    </a:lnTo>
                  </a:path>
                </a:pathLst>
              </a:custGeom>
              <a:ln w="8991" cap="sq">
                <a:solidFill>
                  <a:srgbClr val="262626"/>
                </a:solidFill>
                <a:prstDash val="solid"/>
                <a:round/>
              </a:ln>
            </p:spPr>
            <p:txBody>
              <a:bodyPr rtlCol="0" anchor="ctr"/>
              <a:lstStyle/>
              <a:p>
                <a:endParaRPr lang="en-GB"/>
              </a:p>
            </p:txBody>
          </p:sp>
          <p:sp>
            <p:nvSpPr>
              <p:cNvPr id="1971" name="Freeform: Shape 1970">
                <a:extLst>
                  <a:ext uri="{FF2B5EF4-FFF2-40B4-BE49-F238E27FC236}">
                    <a16:creationId xmlns:a16="http://schemas.microsoft.com/office/drawing/2014/main" id="{BBDB412D-81A4-45F7-A1CA-22E300112524}"/>
                  </a:ext>
                </a:extLst>
              </p:cNvPr>
              <p:cNvSpPr/>
              <p:nvPr/>
            </p:nvSpPr>
            <p:spPr>
              <a:xfrm>
                <a:off x="9236159" y="5570124"/>
                <a:ext cx="6362" cy="22843"/>
              </a:xfrm>
              <a:custGeom>
                <a:avLst/>
                <a:gdLst>
                  <a:gd name="connsiteX0" fmla="*/ -439 w 6362"/>
                  <a:gd name="connsiteY0" fmla="*/ 22319 h 22843"/>
                  <a:gd name="connsiteX1" fmla="*/ -439 w 6362"/>
                  <a:gd name="connsiteY1" fmla="*/ -524 h 22843"/>
                </a:gdLst>
                <a:ahLst/>
                <a:cxnLst>
                  <a:cxn ang="0">
                    <a:pos x="connsiteX0" y="connsiteY0"/>
                  </a:cxn>
                  <a:cxn ang="0">
                    <a:pos x="connsiteX1" y="connsiteY1"/>
                  </a:cxn>
                </a:cxnLst>
                <a:rect l="l" t="t" r="r" b="b"/>
                <a:pathLst>
                  <a:path w="6362" h="22843">
                    <a:moveTo>
                      <a:pt x="-439" y="22319"/>
                    </a:moveTo>
                    <a:lnTo>
                      <a:pt x="-439" y="-524"/>
                    </a:lnTo>
                  </a:path>
                </a:pathLst>
              </a:custGeom>
              <a:ln w="8991" cap="sq">
                <a:solidFill>
                  <a:srgbClr val="262626"/>
                </a:solidFill>
                <a:prstDash val="solid"/>
                <a:round/>
              </a:ln>
            </p:spPr>
            <p:txBody>
              <a:bodyPr rtlCol="0" anchor="ctr"/>
              <a:lstStyle/>
              <a:p>
                <a:endParaRPr lang="en-GB"/>
              </a:p>
            </p:txBody>
          </p:sp>
          <p:sp>
            <p:nvSpPr>
              <p:cNvPr id="1972" name="Freeform: Shape 1971">
                <a:extLst>
                  <a:ext uri="{FF2B5EF4-FFF2-40B4-BE49-F238E27FC236}">
                    <a16:creationId xmlns:a16="http://schemas.microsoft.com/office/drawing/2014/main" id="{5E6D029E-6D87-49FA-8156-607EC3053268}"/>
                  </a:ext>
                </a:extLst>
              </p:cNvPr>
              <p:cNvSpPr/>
              <p:nvPr/>
            </p:nvSpPr>
            <p:spPr>
              <a:xfrm>
                <a:off x="9562493" y="5570124"/>
                <a:ext cx="6362" cy="22843"/>
              </a:xfrm>
              <a:custGeom>
                <a:avLst/>
                <a:gdLst>
                  <a:gd name="connsiteX0" fmla="*/ -576 w 6362"/>
                  <a:gd name="connsiteY0" fmla="*/ 22319 h 22843"/>
                  <a:gd name="connsiteX1" fmla="*/ -576 w 6362"/>
                  <a:gd name="connsiteY1" fmla="*/ -524 h 22843"/>
                </a:gdLst>
                <a:ahLst/>
                <a:cxnLst>
                  <a:cxn ang="0">
                    <a:pos x="connsiteX0" y="connsiteY0"/>
                  </a:cxn>
                  <a:cxn ang="0">
                    <a:pos x="connsiteX1" y="connsiteY1"/>
                  </a:cxn>
                </a:cxnLst>
                <a:rect l="l" t="t" r="r" b="b"/>
                <a:pathLst>
                  <a:path w="6362" h="22843">
                    <a:moveTo>
                      <a:pt x="-576" y="22319"/>
                    </a:moveTo>
                    <a:lnTo>
                      <a:pt x="-576" y="-524"/>
                    </a:lnTo>
                  </a:path>
                </a:pathLst>
              </a:custGeom>
              <a:ln w="8991" cap="sq">
                <a:solidFill>
                  <a:srgbClr val="262626"/>
                </a:solidFill>
                <a:prstDash val="solid"/>
                <a:round/>
              </a:ln>
            </p:spPr>
            <p:txBody>
              <a:bodyPr rtlCol="0" anchor="ctr"/>
              <a:lstStyle/>
              <a:p>
                <a:endParaRPr lang="en-GB"/>
              </a:p>
            </p:txBody>
          </p:sp>
          <p:sp>
            <p:nvSpPr>
              <p:cNvPr id="1973" name="Freeform: Shape 1972">
                <a:extLst>
                  <a:ext uri="{FF2B5EF4-FFF2-40B4-BE49-F238E27FC236}">
                    <a16:creationId xmlns:a16="http://schemas.microsoft.com/office/drawing/2014/main" id="{C4D9385E-ACFF-47B7-A80E-663293286864}"/>
                  </a:ext>
                </a:extLst>
              </p:cNvPr>
              <p:cNvSpPr/>
              <p:nvPr/>
            </p:nvSpPr>
            <p:spPr>
              <a:xfrm>
                <a:off x="9888828" y="5570124"/>
                <a:ext cx="6362" cy="22843"/>
              </a:xfrm>
              <a:custGeom>
                <a:avLst/>
                <a:gdLst>
                  <a:gd name="connsiteX0" fmla="*/ -713 w 6362"/>
                  <a:gd name="connsiteY0" fmla="*/ 22319 h 22843"/>
                  <a:gd name="connsiteX1" fmla="*/ -713 w 6362"/>
                  <a:gd name="connsiteY1" fmla="*/ -524 h 22843"/>
                </a:gdLst>
                <a:ahLst/>
                <a:cxnLst>
                  <a:cxn ang="0">
                    <a:pos x="connsiteX0" y="connsiteY0"/>
                  </a:cxn>
                  <a:cxn ang="0">
                    <a:pos x="connsiteX1" y="connsiteY1"/>
                  </a:cxn>
                </a:cxnLst>
                <a:rect l="l" t="t" r="r" b="b"/>
                <a:pathLst>
                  <a:path w="6362" h="22843">
                    <a:moveTo>
                      <a:pt x="-713" y="22319"/>
                    </a:moveTo>
                    <a:lnTo>
                      <a:pt x="-713" y="-524"/>
                    </a:lnTo>
                  </a:path>
                </a:pathLst>
              </a:custGeom>
              <a:ln w="8991" cap="sq">
                <a:solidFill>
                  <a:srgbClr val="262626"/>
                </a:solidFill>
                <a:prstDash val="solid"/>
                <a:round/>
              </a:ln>
            </p:spPr>
            <p:txBody>
              <a:bodyPr rtlCol="0" anchor="ctr"/>
              <a:lstStyle/>
              <a:p>
                <a:endParaRPr lang="en-GB"/>
              </a:p>
            </p:txBody>
          </p:sp>
          <p:sp>
            <p:nvSpPr>
              <p:cNvPr id="1974" name="Freeform: Shape 1973">
                <a:extLst>
                  <a:ext uri="{FF2B5EF4-FFF2-40B4-BE49-F238E27FC236}">
                    <a16:creationId xmlns:a16="http://schemas.microsoft.com/office/drawing/2014/main" id="{C436EF06-3ECE-4A90-9241-DF47CEB8A523}"/>
                  </a:ext>
                </a:extLst>
              </p:cNvPr>
              <p:cNvSpPr/>
              <p:nvPr/>
            </p:nvSpPr>
            <p:spPr>
              <a:xfrm>
                <a:off x="10215164" y="5570124"/>
                <a:ext cx="6362" cy="22843"/>
              </a:xfrm>
              <a:custGeom>
                <a:avLst/>
                <a:gdLst>
                  <a:gd name="connsiteX0" fmla="*/ -850 w 6362"/>
                  <a:gd name="connsiteY0" fmla="*/ 22319 h 22843"/>
                  <a:gd name="connsiteX1" fmla="*/ -850 w 6362"/>
                  <a:gd name="connsiteY1" fmla="*/ -524 h 22843"/>
                </a:gdLst>
                <a:ahLst/>
                <a:cxnLst>
                  <a:cxn ang="0">
                    <a:pos x="connsiteX0" y="connsiteY0"/>
                  </a:cxn>
                  <a:cxn ang="0">
                    <a:pos x="connsiteX1" y="connsiteY1"/>
                  </a:cxn>
                </a:cxnLst>
                <a:rect l="l" t="t" r="r" b="b"/>
                <a:pathLst>
                  <a:path w="6362" h="22843">
                    <a:moveTo>
                      <a:pt x="-850" y="22319"/>
                    </a:moveTo>
                    <a:lnTo>
                      <a:pt x="-850" y="-524"/>
                    </a:lnTo>
                  </a:path>
                </a:pathLst>
              </a:custGeom>
              <a:ln w="8991" cap="sq">
                <a:solidFill>
                  <a:srgbClr val="262626"/>
                </a:solidFill>
                <a:prstDash val="solid"/>
                <a:round/>
              </a:ln>
            </p:spPr>
            <p:txBody>
              <a:bodyPr rtlCol="0" anchor="ctr"/>
              <a:lstStyle/>
              <a:p>
                <a:endParaRPr lang="en-GB"/>
              </a:p>
            </p:txBody>
          </p:sp>
          <p:sp>
            <p:nvSpPr>
              <p:cNvPr id="1975" name="Freeform: Shape 1974">
                <a:extLst>
                  <a:ext uri="{FF2B5EF4-FFF2-40B4-BE49-F238E27FC236}">
                    <a16:creationId xmlns:a16="http://schemas.microsoft.com/office/drawing/2014/main" id="{AA06785F-BEF0-443D-81EE-E745FD353AC0}"/>
                  </a:ext>
                </a:extLst>
              </p:cNvPr>
              <p:cNvSpPr/>
              <p:nvPr/>
            </p:nvSpPr>
            <p:spPr>
              <a:xfrm>
                <a:off x="10541488" y="5570124"/>
                <a:ext cx="6362" cy="22843"/>
              </a:xfrm>
              <a:custGeom>
                <a:avLst/>
                <a:gdLst>
                  <a:gd name="connsiteX0" fmla="*/ -987 w 6362"/>
                  <a:gd name="connsiteY0" fmla="*/ 22319 h 22843"/>
                  <a:gd name="connsiteX1" fmla="*/ -987 w 6362"/>
                  <a:gd name="connsiteY1" fmla="*/ -524 h 22843"/>
                </a:gdLst>
                <a:ahLst/>
                <a:cxnLst>
                  <a:cxn ang="0">
                    <a:pos x="connsiteX0" y="connsiteY0"/>
                  </a:cxn>
                  <a:cxn ang="0">
                    <a:pos x="connsiteX1" y="connsiteY1"/>
                  </a:cxn>
                </a:cxnLst>
                <a:rect l="l" t="t" r="r" b="b"/>
                <a:pathLst>
                  <a:path w="6362" h="22843">
                    <a:moveTo>
                      <a:pt x="-987" y="22319"/>
                    </a:moveTo>
                    <a:lnTo>
                      <a:pt x="-987" y="-524"/>
                    </a:lnTo>
                  </a:path>
                </a:pathLst>
              </a:custGeom>
              <a:ln w="8991" cap="sq">
                <a:solidFill>
                  <a:srgbClr val="262626"/>
                </a:solidFill>
                <a:prstDash val="solid"/>
                <a:round/>
              </a:ln>
            </p:spPr>
            <p:txBody>
              <a:bodyPr rtlCol="0" anchor="ctr"/>
              <a:lstStyle/>
              <a:p>
                <a:endParaRPr lang="en-GB"/>
              </a:p>
            </p:txBody>
          </p:sp>
          <p:sp>
            <p:nvSpPr>
              <p:cNvPr id="1976" name="Freeform: Shape 1975">
                <a:extLst>
                  <a:ext uri="{FF2B5EF4-FFF2-40B4-BE49-F238E27FC236}">
                    <a16:creationId xmlns:a16="http://schemas.microsoft.com/office/drawing/2014/main" id="{56931607-8BC5-4CEF-9A32-19C842387E10}"/>
                  </a:ext>
                </a:extLst>
              </p:cNvPr>
              <p:cNvSpPr/>
              <p:nvPr/>
            </p:nvSpPr>
            <p:spPr>
              <a:xfrm>
                <a:off x="10867829" y="5570124"/>
                <a:ext cx="6362" cy="22843"/>
              </a:xfrm>
              <a:custGeom>
                <a:avLst/>
                <a:gdLst>
                  <a:gd name="connsiteX0" fmla="*/ -1124 w 6362"/>
                  <a:gd name="connsiteY0" fmla="*/ 22319 h 22843"/>
                  <a:gd name="connsiteX1" fmla="*/ -1124 w 6362"/>
                  <a:gd name="connsiteY1" fmla="*/ -524 h 22843"/>
                </a:gdLst>
                <a:ahLst/>
                <a:cxnLst>
                  <a:cxn ang="0">
                    <a:pos x="connsiteX0" y="connsiteY0"/>
                  </a:cxn>
                  <a:cxn ang="0">
                    <a:pos x="connsiteX1" y="connsiteY1"/>
                  </a:cxn>
                </a:cxnLst>
                <a:rect l="l" t="t" r="r" b="b"/>
                <a:pathLst>
                  <a:path w="6362" h="22843">
                    <a:moveTo>
                      <a:pt x="-1124" y="22319"/>
                    </a:moveTo>
                    <a:lnTo>
                      <a:pt x="-1124" y="-524"/>
                    </a:lnTo>
                  </a:path>
                </a:pathLst>
              </a:custGeom>
              <a:ln w="8991" cap="sq">
                <a:solidFill>
                  <a:srgbClr val="262626"/>
                </a:solidFill>
                <a:prstDash val="solid"/>
                <a:round/>
              </a:ln>
            </p:spPr>
            <p:txBody>
              <a:bodyPr rtlCol="0" anchor="ctr"/>
              <a:lstStyle/>
              <a:p>
                <a:endParaRPr lang="en-GB"/>
              </a:p>
            </p:txBody>
          </p:sp>
        </p:grpSp>
        <p:sp>
          <p:nvSpPr>
            <p:cNvPr id="1977" name="Freeform: Shape 1976">
              <a:extLst>
                <a:ext uri="{FF2B5EF4-FFF2-40B4-BE49-F238E27FC236}">
                  <a16:creationId xmlns:a16="http://schemas.microsoft.com/office/drawing/2014/main" id="{AA8B188C-7AB6-4898-A0EA-1DE33C6FC391}"/>
                </a:ext>
              </a:extLst>
            </p:cNvPr>
            <p:cNvSpPr/>
            <p:nvPr/>
          </p:nvSpPr>
          <p:spPr>
            <a:xfrm>
              <a:off x="8566431" y="6580202"/>
              <a:ext cx="32361" cy="50668"/>
            </a:xfrm>
            <a:custGeom>
              <a:avLst/>
              <a:gdLst>
                <a:gd name="connsiteX0" fmla="*/ 57 w 32361"/>
                <a:gd name="connsiteY0" fmla="*/ 25661 h 50668"/>
                <a:gd name="connsiteX1" fmla="*/ 1871 w 32361"/>
                <a:gd name="connsiteY1" fmla="*/ 11498 h 50668"/>
                <a:gd name="connsiteX2" fmla="*/ 7260 w 32361"/>
                <a:gd name="connsiteY2" fmla="*/ 3225 h 50668"/>
                <a:gd name="connsiteX3" fmla="*/ 16251 w 32361"/>
                <a:gd name="connsiteY3" fmla="*/ 313 h 50668"/>
                <a:gd name="connsiteX4" fmla="*/ 23252 w 32361"/>
                <a:gd name="connsiteY4" fmla="*/ 1925 h 50668"/>
                <a:gd name="connsiteX5" fmla="*/ 28235 w 32361"/>
                <a:gd name="connsiteY5" fmla="*/ 6556 h 50668"/>
                <a:gd name="connsiteX6" fmla="*/ 31308 w 32361"/>
                <a:gd name="connsiteY6" fmla="*/ 13935 h 50668"/>
                <a:gd name="connsiteX7" fmla="*/ 32419 w 32361"/>
                <a:gd name="connsiteY7" fmla="*/ 25661 h 50668"/>
                <a:gd name="connsiteX8" fmla="*/ 30631 w 32361"/>
                <a:gd name="connsiteY8" fmla="*/ 39770 h 50668"/>
                <a:gd name="connsiteX9" fmla="*/ 25269 w 32361"/>
                <a:gd name="connsiteY9" fmla="*/ 48057 h 50668"/>
                <a:gd name="connsiteX10" fmla="*/ 16251 w 32361"/>
                <a:gd name="connsiteY10" fmla="*/ 50982 h 50668"/>
                <a:gd name="connsiteX11" fmla="*/ 4986 w 32361"/>
                <a:gd name="connsiteY11" fmla="*/ 45836 h 50668"/>
                <a:gd name="connsiteX12" fmla="*/ 57 w 32361"/>
                <a:gd name="connsiteY12" fmla="*/ 25661 h 50668"/>
                <a:gd name="connsiteX13" fmla="*/ 6339 w 32361"/>
                <a:gd name="connsiteY13" fmla="*/ 25661 h 50668"/>
                <a:gd name="connsiteX14" fmla="*/ 9197 w 32361"/>
                <a:gd name="connsiteY14" fmla="*/ 41923 h 50668"/>
                <a:gd name="connsiteX15" fmla="*/ 16251 w 32361"/>
                <a:gd name="connsiteY15" fmla="*/ 45972 h 50668"/>
                <a:gd name="connsiteX16" fmla="*/ 23306 w 32361"/>
                <a:gd name="connsiteY16" fmla="*/ 41910 h 50668"/>
                <a:gd name="connsiteX17" fmla="*/ 26163 w 32361"/>
                <a:gd name="connsiteY17" fmla="*/ 25661 h 50668"/>
                <a:gd name="connsiteX18" fmla="*/ 23306 w 32361"/>
                <a:gd name="connsiteY18" fmla="*/ 9385 h 50668"/>
                <a:gd name="connsiteX19" fmla="*/ 16170 w 32361"/>
                <a:gd name="connsiteY19" fmla="*/ 5350 h 50668"/>
                <a:gd name="connsiteX20" fmla="*/ 9481 w 32361"/>
                <a:gd name="connsiteY20" fmla="*/ 8898 h 50668"/>
                <a:gd name="connsiteX21" fmla="*/ 6339 w 32361"/>
                <a:gd name="connsiteY21" fmla="*/ 25661 h 50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2361" h="50668">
                  <a:moveTo>
                    <a:pt x="57" y="25661"/>
                  </a:moveTo>
                  <a:cubicBezTo>
                    <a:pt x="57" y="19794"/>
                    <a:pt x="662" y="15072"/>
                    <a:pt x="1871" y="11498"/>
                  </a:cubicBezTo>
                  <a:cubicBezTo>
                    <a:pt x="3081" y="7923"/>
                    <a:pt x="4877" y="5165"/>
                    <a:pt x="7260" y="3225"/>
                  </a:cubicBezTo>
                  <a:cubicBezTo>
                    <a:pt x="9643" y="1284"/>
                    <a:pt x="12640" y="313"/>
                    <a:pt x="16251" y="313"/>
                  </a:cubicBezTo>
                  <a:cubicBezTo>
                    <a:pt x="18905" y="313"/>
                    <a:pt x="21239" y="850"/>
                    <a:pt x="23252" y="1925"/>
                  </a:cubicBezTo>
                  <a:cubicBezTo>
                    <a:pt x="25265" y="2999"/>
                    <a:pt x="26926" y="4542"/>
                    <a:pt x="28235" y="6556"/>
                  </a:cubicBezTo>
                  <a:cubicBezTo>
                    <a:pt x="29544" y="8569"/>
                    <a:pt x="30568" y="11028"/>
                    <a:pt x="31308" y="13935"/>
                  </a:cubicBezTo>
                  <a:cubicBezTo>
                    <a:pt x="32048" y="16842"/>
                    <a:pt x="32419" y="20750"/>
                    <a:pt x="32419" y="25661"/>
                  </a:cubicBezTo>
                  <a:cubicBezTo>
                    <a:pt x="32419" y="31493"/>
                    <a:pt x="31823" y="36196"/>
                    <a:pt x="30631" y="39770"/>
                  </a:cubicBezTo>
                  <a:cubicBezTo>
                    <a:pt x="29440" y="43345"/>
                    <a:pt x="27652" y="46107"/>
                    <a:pt x="25269" y="48057"/>
                  </a:cubicBezTo>
                  <a:cubicBezTo>
                    <a:pt x="22886" y="50007"/>
                    <a:pt x="19880" y="50982"/>
                    <a:pt x="16251" y="50982"/>
                  </a:cubicBezTo>
                  <a:cubicBezTo>
                    <a:pt x="11467" y="50982"/>
                    <a:pt x="7712" y="49267"/>
                    <a:pt x="4986" y="45836"/>
                  </a:cubicBezTo>
                  <a:cubicBezTo>
                    <a:pt x="1700" y="41702"/>
                    <a:pt x="57" y="34977"/>
                    <a:pt x="57" y="25661"/>
                  </a:cubicBezTo>
                  <a:close/>
                  <a:moveTo>
                    <a:pt x="6339" y="25661"/>
                  </a:moveTo>
                  <a:cubicBezTo>
                    <a:pt x="6339" y="33803"/>
                    <a:pt x="7292" y="39224"/>
                    <a:pt x="9197" y="41923"/>
                  </a:cubicBezTo>
                  <a:cubicBezTo>
                    <a:pt x="11101" y="44622"/>
                    <a:pt x="13453" y="45972"/>
                    <a:pt x="16251" y="45972"/>
                  </a:cubicBezTo>
                  <a:cubicBezTo>
                    <a:pt x="19050" y="45972"/>
                    <a:pt x="21401" y="44618"/>
                    <a:pt x="23306" y="41910"/>
                  </a:cubicBezTo>
                  <a:cubicBezTo>
                    <a:pt x="25211" y="39202"/>
                    <a:pt x="26163" y="33785"/>
                    <a:pt x="26163" y="25661"/>
                  </a:cubicBezTo>
                  <a:cubicBezTo>
                    <a:pt x="26163" y="17501"/>
                    <a:pt x="25211" y="12076"/>
                    <a:pt x="23306" y="9385"/>
                  </a:cubicBezTo>
                  <a:cubicBezTo>
                    <a:pt x="21401" y="6695"/>
                    <a:pt x="19023" y="5350"/>
                    <a:pt x="16170" y="5350"/>
                  </a:cubicBezTo>
                  <a:cubicBezTo>
                    <a:pt x="13372" y="5350"/>
                    <a:pt x="11142" y="6533"/>
                    <a:pt x="9481" y="8898"/>
                  </a:cubicBezTo>
                  <a:cubicBezTo>
                    <a:pt x="7387" y="11931"/>
                    <a:pt x="6339" y="17519"/>
                    <a:pt x="6339" y="25661"/>
                  </a:cubicBezTo>
                  <a:close/>
                </a:path>
              </a:pathLst>
            </a:custGeom>
            <a:solidFill>
              <a:srgbClr val="262626"/>
            </a:solidFill>
            <a:ln w="1728" cap="sq">
              <a:noFill/>
              <a:prstDash val="solid"/>
              <a:miter/>
            </a:ln>
          </p:spPr>
          <p:txBody>
            <a:bodyPr rtlCol="0" anchor="ctr"/>
            <a:lstStyle/>
            <a:p>
              <a:endParaRPr lang="en-GB"/>
            </a:p>
          </p:txBody>
        </p:sp>
        <p:sp>
          <p:nvSpPr>
            <p:cNvPr id="1978" name="Freeform: Shape 1977">
              <a:extLst>
                <a:ext uri="{FF2B5EF4-FFF2-40B4-BE49-F238E27FC236}">
                  <a16:creationId xmlns:a16="http://schemas.microsoft.com/office/drawing/2014/main" id="{7C4A055E-D5DE-4D3A-819B-D3A3682F2AD2}"/>
                </a:ext>
              </a:extLst>
            </p:cNvPr>
            <p:cNvSpPr/>
            <p:nvPr/>
          </p:nvSpPr>
          <p:spPr>
            <a:xfrm>
              <a:off x="8897448" y="6580202"/>
              <a:ext cx="18279" cy="49829"/>
            </a:xfrm>
            <a:custGeom>
              <a:avLst/>
              <a:gdLst>
                <a:gd name="connsiteX0" fmla="*/ 18389 w 18279"/>
                <a:gd name="connsiteY0" fmla="*/ 50142 h 49829"/>
                <a:gd name="connsiteX1" fmla="*/ 12295 w 18279"/>
                <a:gd name="connsiteY1" fmla="*/ 50142 h 49829"/>
                <a:gd name="connsiteX2" fmla="*/ 12295 w 18279"/>
                <a:gd name="connsiteY2" fmla="*/ 11308 h 49829"/>
                <a:gd name="connsiteX3" fmla="*/ 6527 w 18279"/>
                <a:gd name="connsiteY3" fmla="*/ 15519 h 49829"/>
                <a:gd name="connsiteX4" fmla="*/ 109 w 18279"/>
                <a:gd name="connsiteY4" fmla="*/ 18647 h 49829"/>
                <a:gd name="connsiteX5" fmla="*/ 109 w 18279"/>
                <a:gd name="connsiteY5" fmla="*/ 12771 h 49829"/>
                <a:gd name="connsiteX6" fmla="*/ 9046 w 18279"/>
                <a:gd name="connsiteY6" fmla="*/ 6948 h 49829"/>
                <a:gd name="connsiteX7" fmla="*/ 14462 w 18279"/>
                <a:gd name="connsiteY7" fmla="*/ 313 h 49829"/>
                <a:gd name="connsiteX8" fmla="*/ 18389 w 18279"/>
                <a:gd name="connsiteY8" fmla="*/ 313 h 49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279" h="49829">
                  <a:moveTo>
                    <a:pt x="18389" y="50142"/>
                  </a:moveTo>
                  <a:lnTo>
                    <a:pt x="12295" y="50142"/>
                  </a:lnTo>
                  <a:lnTo>
                    <a:pt x="12295" y="11308"/>
                  </a:lnTo>
                  <a:cubicBezTo>
                    <a:pt x="10833" y="12717"/>
                    <a:pt x="8910" y="14120"/>
                    <a:pt x="6527" y="15519"/>
                  </a:cubicBezTo>
                  <a:cubicBezTo>
                    <a:pt x="4144" y="16919"/>
                    <a:pt x="2005" y="17961"/>
                    <a:pt x="109" y="18647"/>
                  </a:cubicBezTo>
                  <a:lnTo>
                    <a:pt x="109" y="12771"/>
                  </a:lnTo>
                  <a:cubicBezTo>
                    <a:pt x="3521" y="11164"/>
                    <a:pt x="6500" y="9223"/>
                    <a:pt x="9046" y="6948"/>
                  </a:cubicBezTo>
                  <a:cubicBezTo>
                    <a:pt x="11591" y="4673"/>
                    <a:pt x="13397" y="2462"/>
                    <a:pt x="14462" y="313"/>
                  </a:cubicBezTo>
                  <a:lnTo>
                    <a:pt x="18389" y="313"/>
                  </a:lnTo>
                  <a:close/>
                </a:path>
              </a:pathLst>
            </a:custGeom>
            <a:solidFill>
              <a:srgbClr val="262626"/>
            </a:solidFill>
            <a:ln w="1728" cap="sq">
              <a:noFill/>
              <a:prstDash val="solid"/>
              <a:miter/>
            </a:ln>
          </p:spPr>
          <p:txBody>
            <a:bodyPr rtlCol="0" anchor="ctr"/>
            <a:lstStyle/>
            <a:p>
              <a:endParaRPr lang="en-GB"/>
            </a:p>
          </p:txBody>
        </p:sp>
        <p:sp>
          <p:nvSpPr>
            <p:cNvPr id="1979" name="Freeform: Shape 1978">
              <a:extLst>
                <a:ext uri="{FF2B5EF4-FFF2-40B4-BE49-F238E27FC236}">
                  <a16:creationId xmlns:a16="http://schemas.microsoft.com/office/drawing/2014/main" id="{9F9EB324-82E6-4007-806E-BA5FAF708DC3}"/>
                </a:ext>
              </a:extLst>
            </p:cNvPr>
            <p:cNvSpPr/>
            <p:nvPr/>
          </p:nvSpPr>
          <p:spPr>
            <a:xfrm>
              <a:off x="9218333" y="6580202"/>
              <a:ext cx="32802" cy="49829"/>
            </a:xfrm>
            <a:custGeom>
              <a:avLst/>
              <a:gdLst>
                <a:gd name="connsiteX0" fmla="*/ 32962 w 32802"/>
                <a:gd name="connsiteY0" fmla="*/ 44293 h 49829"/>
                <a:gd name="connsiteX1" fmla="*/ 32962 w 32802"/>
                <a:gd name="connsiteY1" fmla="*/ 50142 h 49829"/>
                <a:gd name="connsiteX2" fmla="*/ 167 w 32802"/>
                <a:gd name="connsiteY2" fmla="*/ 50142 h 49829"/>
                <a:gd name="connsiteX3" fmla="*/ 871 w 32802"/>
                <a:gd name="connsiteY3" fmla="*/ 45918 h 49829"/>
                <a:gd name="connsiteX4" fmla="*/ 4879 w 32802"/>
                <a:gd name="connsiteY4" fmla="*/ 39310 h 49829"/>
                <a:gd name="connsiteX5" fmla="*/ 12841 w 32802"/>
                <a:gd name="connsiteY5" fmla="*/ 31781 h 49829"/>
                <a:gd name="connsiteX6" fmla="*/ 23782 w 32802"/>
                <a:gd name="connsiteY6" fmla="*/ 21274 h 49829"/>
                <a:gd name="connsiteX7" fmla="*/ 26625 w 32802"/>
                <a:gd name="connsiteY7" fmla="*/ 13962 h 49829"/>
                <a:gd name="connsiteX8" fmla="*/ 24039 w 32802"/>
                <a:gd name="connsiteY8" fmla="*/ 7842 h 49829"/>
                <a:gd name="connsiteX9" fmla="*/ 17282 w 32802"/>
                <a:gd name="connsiteY9" fmla="*/ 5350 h 49829"/>
                <a:gd name="connsiteX10" fmla="*/ 10255 w 32802"/>
                <a:gd name="connsiteY10" fmla="*/ 7991 h 49829"/>
                <a:gd name="connsiteX11" fmla="*/ 7560 w 32802"/>
                <a:gd name="connsiteY11" fmla="*/ 15316 h 49829"/>
                <a:gd name="connsiteX12" fmla="*/ 1304 w 32802"/>
                <a:gd name="connsiteY12" fmla="*/ 14666 h 49829"/>
                <a:gd name="connsiteX13" fmla="*/ 6152 w 32802"/>
                <a:gd name="connsiteY13" fmla="*/ 3983 h 49829"/>
                <a:gd name="connsiteX14" fmla="*/ 17418 w 32802"/>
                <a:gd name="connsiteY14" fmla="*/ 313 h 49829"/>
                <a:gd name="connsiteX15" fmla="*/ 28724 w 32802"/>
                <a:gd name="connsiteY15" fmla="*/ 4267 h 49829"/>
                <a:gd name="connsiteX16" fmla="*/ 32881 w 32802"/>
                <a:gd name="connsiteY16" fmla="*/ 14098 h 49829"/>
                <a:gd name="connsiteX17" fmla="*/ 31662 w 32802"/>
                <a:gd name="connsiteY17" fmla="*/ 19947 h 49829"/>
                <a:gd name="connsiteX18" fmla="*/ 27627 w 32802"/>
                <a:gd name="connsiteY18" fmla="*/ 26000 h 49829"/>
                <a:gd name="connsiteX19" fmla="*/ 18230 w 32802"/>
                <a:gd name="connsiteY19" fmla="*/ 34733 h 49829"/>
                <a:gd name="connsiteX20" fmla="*/ 11202 w 32802"/>
                <a:gd name="connsiteY20" fmla="*/ 40976 h 49829"/>
                <a:gd name="connsiteX21" fmla="*/ 8616 w 32802"/>
                <a:gd name="connsiteY21" fmla="*/ 44293 h 49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2802" h="49829">
                  <a:moveTo>
                    <a:pt x="32962" y="44293"/>
                  </a:moveTo>
                  <a:lnTo>
                    <a:pt x="32962" y="50142"/>
                  </a:lnTo>
                  <a:lnTo>
                    <a:pt x="167" y="50142"/>
                  </a:lnTo>
                  <a:cubicBezTo>
                    <a:pt x="113" y="48680"/>
                    <a:pt x="348" y="47272"/>
                    <a:pt x="871" y="45918"/>
                  </a:cubicBezTo>
                  <a:cubicBezTo>
                    <a:pt x="1702" y="43679"/>
                    <a:pt x="3038" y="41477"/>
                    <a:pt x="4879" y="39310"/>
                  </a:cubicBezTo>
                  <a:cubicBezTo>
                    <a:pt x="6721" y="37144"/>
                    <a:pt x="9374" y="34634"/>
                    <a:pt x="12841" y="31781"/>
                  </a:cubicBezTo>
                  <a:cubicBezTo>
                    <a:pt x="18239" y="27358"/>
                    <a:pt x="21886" y="23856"/>
                    <a:pt x="23782" y="21274"/>
                  </a:cubicBezTo>
                  <a:cubicBezTo>
                    <a:pt x="25677" y="18692"/>
                    <a:pt x="26625" y="16255"/>
                    <a:pt x="26625" y="13962"/>
                  </a:cubicBezTo>
                  <a:cubicBezTo>
                    <a:pt x="26625" y="11543"/>
                    <a:pt x="25763" y="9503"/>
                    <a:pt x="24039" y="7842"/>
                  </a:cubicBezTo>
                  <a:cubicBezTo>
                    <a:pt x="22315" y="6181"/>
                    <a:pt x="20063" y="5350"/>
                    <a:pt x="17282" y="5350"/>
                  </a:cubicBezTo>
                  <a:cubicBezTo>
                    <a:pt x="14358" y="5350"/>
                    <a:pt x="12015" y="6231"/>
                    <a:pt x="10255" y="7991"/>
                  </a:cubicBezTo>
                  <a:cubicBezTo>
                    <a:pt x="8494" y="9751"/>
                    <a:pt x="7596" y="12193"/>
                    <a:pt x="7560" y="15316"/>
                  </a:cubicBezTo>
                  <a:lnTo>
                    <a:pt x="1304" y="14666"/>
                  </a:lnTo>
                  <a:cubicBezTo>
                    <a:pt x="1738" y="9990"/>
                    <a:pt x="3354" y="6429"/>
                    <a:pt x="6152" y="3983"/>
                  </a:cubicBezTo>
                  <a:cubicBezTo>
                    <a:pt x="8950" y="1537"/>
                    <a:pt x="12706" y="313"/>
                    <a:pt x="17418" y="313"/>
                  </a:cubicBezTo>
                  <a:cubicBezTo>
                    <a:pt x="22184" y="313"/>
                    <a:pt x="25953" y="1631"/>
                    <a:pt x="28724" y="4267"/>
                  </a:cubicBezTo>
                  <a:cubicBezTo>
                    <a:pt x="31495" y="6903"/>
                    <a:pt x="32881" y="10180"/>
                    <a:pt x="32881" y="14098"/>
                  </a:cubicBezTo>
                  <a:cubicBezTo>
                    <a:pt x="32881" y="16084"/>
                    <a:pt x="32475" y="18034"/>
                    <a:pt x="31662" y="19947"/>
                  </a:cubicBezTo>
                  <a:cubicBezTo>
                    <a:pt x="30850" y="21861"/>
                    <a:pt x="29505" y="23879"/>
                    <a:pt x="27627" y="26000"/>
                  </a:cubicBezTo>
                  <a:cubicBezTo>
                    <a:pt x="25750" y="28121"/>
                    <a:pt x="22617" y="31032"/>
                    <a:pt x="18230" y="34733"/>
                  </a:cubicBezTo>
                  <a:cubicBezTo>
                    <a:pt x="14583" y="37803"/>
                    <a:pt x="12241" y="39883"/>
                    <a:pt x="11202" y="40976"/>
                  </a:cubicBezTo>
                  <a:cubicBezTo>
                    <a:pt x="10164" y="42068"/>
                    <a:pt x="9302" y="43174"/>
                    <a:pt x="8616" y="44293"/>
                  </a:cubicBezTo>
                  <a:close/>
                </a:path>
              </a:pathLst>
            </a:custGeom>
            <a:solidFill>
              <a:srgbClr val="262626"/>
            </a:solidFill>
            <a:ln w="1728" cap="sq">
              <a:noFill/>
              <a:prstDash val="solid"/>
              <a:miter/>
            </a:ln>
          </p:spPr>
          <p:txBody>
            <a:bodyPr rtlCol="0" anchor="ctr"/>
            <a:lstStyle/>
            <a:p>
              <a:endParaRPr lang="en-GB"/>
            </a:p>
          </p:txBody>
        </p:sp>
        <p:sp>
          <p:nvSpPr>
            <p:cNvPr id="1980" name="Freeform: Shape 1979">
              <a:extLst>
                <a:ext uri="{FF2B5EF4-FFF2-40B4-BE49-F238E27FC236}">
                  <a16:creationId xmlns:a16="http://schemas.microsoft.com/office/drawing/2014/main" id="{788601B1-4AD7-4BAD-ACEC-63EDC96E367A}"/>
                </a:ext>
              </a:extLst>
            </p:cNvPr>
            <p:cNvSpPr/>
            <p:nvPr/>
          </p:nvSpPr>
          <p:spPr>
            <a:xfrm>
              <a:off x="9545483" y="6580202"/>
              <a:ext cx="32497" cy="50722"/>
            </a:xfrm>
            <a:custGeom>
              <a:avLst/>
              <a:gdLst>
                <a:gd name="connsiteX0" fmla="*/ 211 w 32497"/>
                <a:gd name="connsiteY0" fmla="*/ 37035 h 50722"/>
                <a:gd name="connsiteX1" fmla="*/ 6304 w 32497"/>
                <a:gd name="connsiteY1" fmla="*/ 36223 h 50722"/>
                <a:gd name="connsiteX2" fmla="*/ 9865 w 32497"/>
                <a:gd name="connsiteY2" fmla="*/ 43683 h 50722"/>
                <a:gd name="connsiteX3" fmla="*/ 15999 w 32497"/>
                <a:gd name="connsiteY3" fmla="*/ 45972 h 50722"/>
                <a:gd name="connsiteX4" fmla="*/ 23270 w 32497"/>
                <a:gd name="connsiteY4" fmla="*/ 42993 h 50722"/>
                <a:gd name="connsiteX5" fmla="*/ 26235 w 32497"/>
                <a:gd name="connsiteY5" fmla="*/ 35627 h 50722"/>
                <a:gd name="connsiteX6" fmla="*/ 23487 w 32497"/>
                <a:gd name="connsiteY6" fmla="*/ 28694 h 50722"/>
                <a:gd name="connsiteX7" fmla="*/ 16513 w 32497"/>
                <a:gd name="connsiteY7" fmla="*/ 25959 h 50722"/>
                <a:gd name="connsiteX8" fmla="*/ 12207 w 32497"/>
                <a:gd name="connsiteY8" fmla="*/ 26636 h 50722"/>
                <a:gd name="connsiteX9" fmla="*/ 12884 w 32497"/>
                <a:gd name="connsiteY9" fmla="*/ 21301 h 50722"/>
                <a:gd name="connsiteX10" fmla="*/ 13886 w 32497"/>
                <a:gd name="connsiteY10" fmla="*/ 21355 h 50722"/>
                <a:gd name="connsiteX11" fmla="*/ 20873 w 32497"/>
                <a:gd name="connsiteY11" fmla="*/ 19324 h 50722"/>
                <a:gd name="connsiteX12" fmla="*/ 23988 w 32497"/>
                <a:gd name="connsiteY12" fmla="*/ 13068 h 50722"/>
                <a:gd name="connsiteX13" fmla="*/ 21726 w 32497"/>
                <a:gd name="connsiteY13" fmla="*/ 7517 h 50722"/>
                <a:gd name="connsiteX14" fmla="*/ 15863 w 32497"/>
                <a:gd name="connsiteY14" fmla="*/ 5323 h 50722"/>
                <a:gd name="connsiteX15" fmla="*/ 9946 w 32497"/>
                <a:gd name="connsiteY15" fmla="*/ 7557 h 50722"/>
                <a:gd name="connsiteX16" fmla="*/ 6900 w 32497"/>
                <a:gd name="connsiteY16" fmla="*/ 14260 h 50722"/>
                <a:gd name="connsiteX17" fmla="*/ 806 w 32497"/>
                <a:gd name="connsiteY17" fmla="*/ 13177 h 50722"/>
                <a:gd name="connsiteX18" fmla="*/ 5884 w 32497"/>
                <a:gd name="connsiteY18" fmla="*/ 3685 h 50722"/>
                <a:gd name="connsiteX19" fmla="*/ 15728 w 32497"/>
                <a:gd name="connsiteY19" fmla="*/ 313 h 50722"/>
                <a:gd name="connsiteX20" fmla="*/ 23216 w 32497"/>
                <a:gd name="connsiteY20" fmla="*/ 2060 h 50722"/>
                <a:gd name="connsiteX21" fmla="*/ 28456 w 32497"/>
                <a:gd name="connsiteY21" fmla="*/ 6813 h 50722"/>
                <a:gd name="connsiteX22" fmla="*/ 30270 w 32497"/>
                <a:gd name="connsiteY22" fmla="*/ 13204 h 50722"/>
                <a:gd name="connsiteX23" fmla="*/ 28537 w 32497"/>
                <a:gd name="connsiteY23" fmla="*/ 19067 h 50722"/>
                <a:gd name="connsiteX24" fmla="*/ 23419 w 32497"/>
                <a:gd name="connsiteY24" fmla="*/ 23251 h 50722"/>
                <a:gd name="connsiteX25" fmla="*/ 30270 w 32497"/>
                <a:gd name="connsiteY25" fmla="*/ 27476 h 50722"/>
                <a:gd name="connsiteX26" fmla="*/ 32708 w 32497"/>
                <a:gd name="connsiteY26" fmla="*/ 35492 h 50722"/>
                <a:gd name="connsiteX27" fmla="*/ 27968 w 32497"/>
                <a:gd name="connsiteY27" fmla="*/ 46513 h 50722"/>
                <a:gd name="connsiteX28" fmla="*/ 15972 w 32497"/>
                <a:gd name="connsiteY28" fmla="*/ 51036 h 50722"/>
                <a:gd name="connsiteX29" fmla="*/ 5126 w 32497"/>
                <a:gd name="connsiteY29" fmla="*/ 47136 h 50722"/>
                <a:gd name="connsiteX30" fmla="*/ 211 w 32497"/>
                <a:gd name="connsiteY30" fmla="*/ 37035 h 50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2497" h="50722">
                  <a:moveTo>
                    <a:pt x="211" y="37035"/>
                  </a:moveTo>
                  <a:lnTo>
                    <a:pt x="6304" y="36223"/>
                  </a:lnTo>
                  <a:cubicBezTo>
                    <a:pt x="6990" y="39671"/>
                    <a:pt x="8177" y="42158"/>
                    <a:pt x="9865" y="43683"/>
                  </a:cubicBezTo>
                  <a:cubicBezTo>
                    <a:pt x="11553" y="45209"/>
                    <a:pt x="13598" y="45972"/>
                    <a:pt x="15999" y="45972"/>
                  </a:cubicBezTo>
                  <a:cubicBezTo>
                    <a:pt x="18869" y="45972"/>
                    <a:pt x="21293" y="44979"/>
                    <a:pt x="23270" y="42993"/>
                  </a:cubicBezTo>
                  <a:cubicBezTo>
                    <a:pt x="25247" y="41007"/>
                    <a:pt x="26235" y="38552"/>
                    <a:pt x="26235" y="35627"/>
                  </a:cubicBezTo>
                  <a:cubicBezTo>
                    <a:pt x="26235" y="32828"/>
                    <a:pt x="25319" y="30518"/>
                    <a:pt x="23487" y="28694"/>
                  </a:cubicBezTo>
                  <a:cubicBezTo>
                    <a:pt x="21654" y="26871"/>
                    <a:pt x="19330" y="25959"/>
                    <a:pt x="16513" y="25959"/>
                  </a:cubicBezTo>
                  <a:cubicBezTo>
                    <a:pt x="15358" y="25959"/>
                    <a:pt x="13923" y="26185"/>
                    <a:pt x="12207" y="26636"/>
                  </a:cubicBezTo>
                  <a:lnTo>
                    <a:pt x="12884" y="21301"/>
                  </a:lnTo>
                  <a:cubicBezTo>
                    <a:pt x="13300" y="21337"/>
                    <a:pt x="13634" y="21355"/>
                    <a:pt x="13886" y="21355"/>
                  </a:cubicBezTo>
                  <a:cubicBezTo>
                    <a:pt x="16468" y="21355"/>
                    <a:pt x="18797" y="20678"/>
                    <a:pt x="20873" y="19324"/>
                  </a:cubicBezTo>
                  <a:cubicBezTo>
                    <a:pt x="22949" y="17970"/>
                    <a:pt x="23988" y="15885"/>
                    <a:pt x="23988" y="13068"/>
                  </a:cubicBezTo>
                  <a:cubicBezTo>
                    <a:pt x="23988" y="10830"/>
                    <a:pt x="23234" y="8979"/>
                    <a:pt x="21726" y="7517"/>
                  </a:cubicBezTo>
                  <a:cubicBezTo>
                    <a:pt x="20219" y="6054"/>
                    <a:pt x="18265" y="5323"/>
                    <a:pt x="15863" y="5323"/>
                  </a:cubicBezTo>
                  <a:cubicBezTo>
                    <a:pt x="13498" y="5323"/>
                    <a:pt x="11526" y="6068"/>
                    <a:pt x="9946" y="7557"/>
                  </a:cubicBezTo>
                  <a:cubicBezTo>
                    <a:pt x="8366" y="9047"/>
                    <a:pt x="7351" y="11281"/>
                    <a:pt x="6900" y="14260"/>
                  </a:cubicBezTo>
                  <a:lnTo>
                    <a:pt x="806" y="13177"/>
                  </a:lnTo>
                  <a:cubicBezTo>
                    <a:pt x="1546" y="9097"/>
                    <a:pt x="3239" y="5933"/>
                    <a:pt x="5884" y="3685"/>
                  </a:cubicBezTo>
                  <a:cubicBezTo>
                    <a:pt x="8529" y="1437"/>
                    <a:pt x="11810" y="313"/>
                    <a:pt x="15728" y="313"/>
                  </a:cubicBezTo>
                  <a:cubicBezTo>
                    <a:pt x="18436" y="313"/>
                    <a:pt x="20932" y="895"/>
                    <a:pt x="23216" y="2060"/>
                  </a:cubicBezTo>
                  <a:cubicBezTo>
                    <a:pt x="25500" y="3224"/>
                    <a:pt x="27246" y="4809"/>
                    <a:pt x="28456" y="6813"/>
                  </a:cubicBezTo>
                  <a:cubicBezTo>
                    <a:pt x="29666" y="8817"/>
                    <a:pt x="30270" y="10947"/>
                    <a:pt x="30270" y="13204"/>
                  </a:cubicBezTo>
                  <a:cubicBezTo>
                    <a:pt x="30270" y="15352"/>
                    <a:pt x="29693" y="17307"/>
                    <a:pt x="28537" y="19067"/>
                  </a:cubicBezTo>
                  <a:cubicBezTo>
                    <a:pt x="27382" y="20827"/>
                    <a:pt x="25676" y="22222"/>
                    <a:pt x="23419" y="23251"/>
                  </a:cubicBezTo>
                  <a:cubicBezTo>
                    <a:pt x="26362" y="23937"/>
                    <a:pt x="28646" y="25345"/>
                    <a:pt x="30270" y="27476"/>
                  </a:cubicBezTo>
                  <a:cubicBezTo>
                    <a:pt x="31895" y="29606"/>
                    <a:pt x="32708" y="32278"/>
                    <a:pt x="32708" y="35492"/>
                  </a:cubicBezTo>
                  <a:cubicBezTo>
                    <a:pt x="32708" y="39824"/>
                    <a:pt x="31128" y="43498"/>
                    <a:pt x="27968" y="46513"/>
                  </a:cubicBezTo>
                  <a:cubicBezTo>
                    <a:pt x="24809" y="49528"/>
                    <a:pt x="20810" y="51036"/>
                    <a:pt x="15972" y="51036"/>
                  </a:cubicBezTo>
                  <a:cubicBezTo>
                    <a:pt x="11621" y="51036"/>
                    <a:pt x="8005" y="49736"/>
                    <a:pt x="5126" y="47136"/>
                  </a:cubicBezTo>
                  <a:cubicBezTo>
                    <a:pt x="2246" y="44536"/>
                    <a:pt x="608" y="41169"/>
                    <a:pt x="211" y="37035"/>
                  </a:cubicBezTo>
                  <a:close/>
                </a:path>
              </a:pathLst>
            </a:custGeom>
            <a:solidFill>
              <a:srgbClr val="262626"/>
            </a:solidFill>
            <a:ln w="1728" cap="sq">
              <a:noFill/>
              <a:prstDash val="solid"/>
              <a:miter/>
            </a:ln>
          </p:spPr>
          <p:txBody>
            <a:bodyPr rtlCol="0" anchor="ctr"/>
            <a:lstStyle/>
            <a:p>
              <a:endParaRPr lang="en-GB"/>
            </a:p>
          </p:txBody>
        </p:sp>
        <p:sp>
          <p:nvSpPr>
            <p:cNvPr id="1981" name="Freeform: Shape 1980">
              <a:extLst>
                <a:ext uri="{FF2B5EF4-FFF2-40B4-BE49-F238E27FC236}">
                  <a16:creationId xmlns:a16="http://schemas.microsoft.com/office/drawing/2014/main" id="{01D35CDC-FC66-4249-80DE-3034993E2B9B}"/>
                </a:ext>
              </a:extLst>
            </p:cNvPr>
            <p:cNvSpPr/>
            <p:nvPr/>
          </p:nvSpPr>
          <p:spPr>
            <a:xfrm>
              <a:off x="9869788" y="6580392"/>
              <a:ext cx="34311" cy="49639"/>
            </a:xfrm>
            <a:custGeom>
              <a:avLst/>
              <a:gdLst>
                <a:gd name="connsiteX0" fmla="*/ 21792 w 34311"/>
                <a:gd name="connsiteY0" fmla="*/ 49953 h 49639"/>
                <a:gd name="connsiteX1" fmla="*/ 21792 w 34311"/>
                <a:gd name="connsiteY1" fmla="*/ 38064 h 49639"/>
                <a:gd name="connsiteX2" fmla="*/ 262 w 34311"/>
                <a:gd name="connsiteY2" fmla="*/ 38064 h 49639"/>
                <a:gd name="connsiteX3" fmla="*/ 262 w 34311"/>
                <a:gd name="connsiteY3" fmla="*/ 32486 h 49639"/>
                <a:gd name="connsiteX4" fmla="*/ 22902 w 34311"/>
                <a:gd name="connsiteY4" fmla="*/ 313 h 49639"/>
                <a:gd name="connsiteX5" fmla="*/ 27885 w 34311"/>
                <a:gd name="connsiteY5" fmla="*/ 313 h 49639"/>
                <a:gd name="connsiteX6" fmla="*/ 27885 w 34311"/>
                <a:gd name="connsiteY6" fmla="*/ 32486 h 49639"/>
                <a:gd name="connsiteX7" fmla="*/ 34574 w 34311"/>
                <a:gd name="connsiteY7" fmla="*/ 32486 h 49639"/>
                <a:gd name="connsiteX8" fmla="*/ 34574 w 34311"/>
                <a:gd name="connsiteY8" fmla="*/ 38064 h 49639"/>
                <a:gd name="connsiteX9" fmla="*/ 27885 w 34311"/>
                <a:gd name="connsiteY9" fmla="*/ 38064 h 49639"/>
                <a:gd name="connsiteX10" fmla="*/ 27885 w 34311"/>
                <a:gd name="connsiteY10" fmla="*/ 49953 h 49639"/>
                <a:gd name="connsiteX11" fmla="*/ 21792 w 34311"/>
                <a:gd name="connsiteY11" fmla="*/ 32486 h 49639"/>
                <a:gd name="connsiteX12" fmla="*/ 21792 w 34311"/>
                <a:gd name="connsiteY12" fmla="*/ 10117 h 49639"/>
                <a:gd name="connsiteX13" fmla="*/ 6247 w 34311"/>
                <a:gd name="connsiteY13" fmla="*/ 32486 h 49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4311" h="49639">
                  <a:moveTo>
                    <a:pt x="21792" y="49953"/>
                  </a:moveTo>
                  <a:lnTo>
                    <a:pt x="21792" y="38064"/>
                  </a:lnTo>
                  <a:lnTo>
                    <a:pt x="262" y="38064"/>
                  </a:lnTo>
                  <a:lnTo>
                    <a:pt x="262" y="32486"/>
                  </a:lnTo>
                  <a:lnTo>
                    <a:pt x="22902" y="313"/>
                  </a:lnTo>
                  <a:lnTo>
                    <a:pt x="27885" y="313"/>
                  </a:lnTo>
                  <a:lnTo>
                    <a:pt x="27885" y="32486"/>
                  </a:lnTo>
                  <a:lnTo>
                    <a:pt x="34574" y="32486"/>
                  </a:lnTo>
                  <a:lnTo>
                    <a:pt x="34574" y="38064"/>
                  </a:lnTo>
                  <a:lnTo>
                    <a:pt x="27885" y="38064"/>
                  </a:lnTo>
                  <a:lnTo>
                    <a:pt x="27885" y="49953"/>
                  </a:lnTo>
                  <a:close/>
                  <a:moveTo>
                    <a:pt x="21792" y="32486"/>
                  </a:moveTo>
                  <a:lnTo>
                    <a:pt x="21792" y="10117"/>
                  </a:lnTo>
                  <a:lnTo>
                    <a:pt x="6247" y="32486"/>
                  </a:lnTo>
                  <a:close/>
                </a:path>
              </a:pathLst>
            </a:custGeom>
            <a:solidFill>
              <a:srgbClr val="262626"/>
            </a:solidFill>
            <a:ln w="1728" cap="sq">
              <a:noFill/>
              <a:prstDash val="solid"/>
              <a:miter/>
            </a:ln>
          </p:spPr>
          <p:txBody>
            <a:bodyPr rtlCol="0" anchor="ctr"/>
            <a:lstStyle/>
            <a:p>
              <a:endParaRPr lang="en-GB"/>
            </a:p>
          </p:txBody>
        </p:sp>
        <p:sp>
          <p:nvSpPr>
            <p:cNvPr id="1982" name="Freeform: Shape 1981">
              <a:extLst>
                <a:ext uri="{FF2B5EF4-FFF2-40B4-BE49-F238E27FC236}">
                  <a16:creationId xmlns:a16="http://schemas.microsoft.com/office/drawing/2014/main" id="{168432D3-0FD9-4733-9A3F-9E2DE702EA82}"/>
                </a:ext>
              </a:extLst>
            </p:cNvPr>
            <p:cNvSpPr/>
            <p:nvPr/>
          </p:nvSpPr>
          <p:spPr>
            <a:xfrm>
              <a:off x="10198100" y="6581069"/>
              <a:ext cx="32903" cy="49802"/>
            </a:xfrm>
            <a:custGeom>
              <a:avLst/>
              <a:gdLst>
                <a:gd name="connsiteX0" fmla="*/ 313 w 32903"/>
                <a:gd name="connsiteY0" fmla="*/ 36277 h 49802"/>
                <a:gd name="connsiteX1" fmla="*/ 6731 w 32903"/>
                <a:gd name="connsiteY1" fmla="*/ 35735 h 49802"/>
                <a:gd name="connsiteX2" fmla="*/ 10022 w 32903"/>
                <a:gd name="connsiteY2" fmla="*/ 42749 h 49802"/>
                <a:gd name="connsiteX3" fmla="*/ 16264 w 32903"/>
                <a:gd name="connsiteY3" fmla="*/ 45105 h 49802"/>
                <a:gd name="connsiteX4" fmla="*/ 23725 w 32903"/>
                <a:gd name="connsiteY4" fmla="*/ 41788 h 49802"/>
                <a:gd name="connsiteX5" fmla="*/ 26771 w 32903"/>
                <a:gd name="connsiteY5" fmla="*/ 33000 h 49802"/>
                <a:gd name="connsiteX6" fmla="*/ 23833 w 32903"/>
                <a:gd name="connsiteY6" fmla="*/ 24767 h 49802"/>
                <a:gd name="connsiteX7" fmla="*/ 16156 w 32903"/>
                <a:gd name="connsiteY7" fmla="*/ 21761 h 49802"/>
                <a:gd name="connsiteX8" fmla="*/ 10861 w 32903"/>
                <a:gd name="connsiteY8" fmla="*/ 23088 h 49802"/>
                <a:gd name="connsiteX9" fmla="*/ 7138 w 32903"/>
                <a:gd name="connsiteY9" fmla="*/ 26555 h 49802"/>
                <a:gd name="connsiteX10" fmla="*/ 1396 w 32903"/>
                <a:gd name="connsiteY10" fmla="*/ 25823 h 49802"/>
                <a:gd name="connsiteX11" fmla="*/ 6217 w 32903"/>
                <a:gd name="connsiteY11" fmla="*/ 313 h 49802"/>
                <a:gd name="connsiteX12" fmla="*/ 30888 w 32903"/>
                <a:gd name="connsiteY12" fmla="*/ 313 h 49802"/>
                <a:gd name="connsiteX13" fmla="*/ 30888 w 32903"/>
                <a:gd name="connsiteY13" fmla="*/ 6136 h 49802"/>
                <a:gd name="connsiteX14" fmla="*/ 11091 w 32903"/>
                <a:gd name="connsiteY14" fmla="*/ 6136 h 49802"/>
                <a:gd name="connsiteX15" fmla="*/ 8410 w 32903"/>
                <a:gd name="connsiteY15" fmla="*/ 19486 h 49802"/>
                <a:gd name="connsiteX16" fmla="*/ 17780 w 32903"/>
                <a:gd name="connsiteY16" fmla="*/ 16372 h 49802"/>
                <a:gd name="connsiteX17" fmla="*/ 28748 w 32903"/>
                <a:gd name="connsiteY17" fmla="*/ 20868 h 49802"/>
                <a:gd name="connsiteX18" fmla="*/ 33216 w 32903"/>
                <a:gd name="connsiteY18" fmla="*/ 32458 h 49802"/>
                <a:gd name="connsiteX19" fmla="*/ 29290 w 32903"/>
                <a:gd name="connsiteY19" fmla="*/ 44103 h 49802"/>
                <a:gd name="connsiteX20" fmla="*/ 16264 w 32903"/>
                <a:gd name="connsiteY20" fmla="*/ 50115 h 49802"/>
                <a:gd name="connsiteX21" fmla="*/ 5215 w 32903"/>
                <a:gd name="connsiteY21" fmla="*/ 46324 h 49802"/>
                <a:gd name="connsiteX22" fmla="*/ 313 w 32903"/>
                <a:gd name="connsiteY22" fmla="*/ 36277 h 498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32903" h="49802">
                  <a:moveTo>
                    <a:pt x="313" y="36277"/>
                  </a:moveTo>
                  <a:lnTo>
                    <a:pt x="6731" y="35735"/>
                  </a:lnTo>
                  <a:cubicBezTo>
                    <a:pt x="7201" y="38840"/>
                    <a:pt x="8297" y="41178"/>
                    <a:pt x="10022" y="42749"/>
                  </a:cubicBezTo>
                  <a:cubicBezTo>
                    <a:pt x="11746" y="44320"/>
                    <a:pt x="13827" y="45105"/>
                    <a:pt x="16264" y="45105"/>
                  </a:cubicBezTo>
                  <a:cubicBezTo>
                    <a:pt x="19207" y="45105"/>
                    <a:pt x="21694" y="43999"/>
                    <a:pt x="23725" y="41788"/>
                  </a:cubicBezTo>
                  <a:cubicBezTo>
                    <a:pt x="25756" y="39576"/>
                    <a:pt x="26771" y="36647"/>
                    <a:pt x="26771" y="33000"/>
                  </a:cubicBezTo>
                  <a:cubicBezTo>
                    <a:pt x="26771" y="29516"/>
                    <a:pt x="25792" y="26771"/>
                    <a:pt x="23833" y="24767"/>
                  </a:cubicBezTo>
                  <a:cubicBezTo>
                    <a:pt x="21874" y="22763"/>
                    <a:pt x="19315" y="21761"/>
                    <a:pt x="16156" y="21761"/>
                  </a:cubicBezTo>
                  <a:cubicBezTo>
                    <a:pt x="14206" y="21761"/>
                    <a:pt x="12441" y="22204"/>
                    <a:pt x="10861" y="23088"/>
                  </a:cubicBezTo>
                  <a:cubicBezTo>
                    <a:pt x="9281" y="23973"/>
                    <a:pt x="8040" y="25128"/>
                    <a:pt x="7138" y="26555"/>
                  </a:cubicBezTo>
                  <a:lnTo>
                    <a:pt x="1396" y="25823"/>
                  </a:lnTo>
                  <a:lnTo>
                    <a:pt x="6217" y="313"/>
                  </a:lnTo>
                  <a:lnTo>
                    <a:pt x="30888" y="313"/>
                  </a:lnTo>
                  <a:lnTo>
                    <a:pt x="30888" y="6136"/>
                  </a:lnTo>
                  <a:lnTo>
                    <a:pt x="11091" y="6136"/>
                  </a:lnTo>
                  <a:lnTo>
                    <a:pt x="8410" y="19486"/>
                  </a:lnTo>
                  <a:cubicBezTo>
                    <a:pt x="11389" y="17410"/>
                    <a:pt x="14513" y="16372"/>
                    <a:pt x="17780" y="16372"/>
                  </a:cubicBezTo>
                  <a:cubicBezTo>
                    <a:pt x="22113" y="16372"/>
                    <a:pt x="25769" y="17871"/>
                    <a:pt x="28748" y="20868"/>
                  </a:cubicBezTo>
                  <a:cubicBezTo>
                    <a:pt x="31727" y="23864"/>
                    <a:pt x="33216" y="27728"/>
                    <a:pt x="33216" y="32458"/>
                  </a:cubicBezTo>
                  <a:cubicBezTo>
                    <a:pt x="33216" y="36936"/>
                    <a:pt x="31908" y="40817"/>
                    <a:pt x="29290" y="44103"/>
                  </a:cubicBezTo>
                  <a:cubicBezTo>
                    <a:pt x="26112" y="48111"/>
                    <a:pt x="21770" y="50115"/>
                    <a:pt x="16264" y="50115"/>
                  </a:cubicBezTo>
                  <a:cubicBezTo>
                    <a:pt x="11750" y="50115"/>
                    <a:pt x="8067" y="48851"/>
                    <a:pt x="5215" y="46324"/>
                  </a:cubicBezTo>
                  <a:cubicBezTo>
                    <a:pt x="2362" y="43796"/>
                    <a:pt x="728" y="40447"/>
                    <a:pt x="313" y="36277"/>
                  </a:cubicBezTo>
                  <a:close/>
                </a:path>
              </a:pathLst>
            </a:custGeom>
            <a:solidFill>
              <a:srgbClr val="262626"/>
            </a:solidFill>
            <a:ln w="1728" cap="sq">
              <a:noFill/>
              <a:prstDash val="solid"/>
              <a:miter/>
            </a:ln>
          </p:spPr>
          <p:txBody>
            <a:bodyPr rtlCol="0" anchor="ctr"/>
            <a:lstStyle/>
            <a:p>
              <a:endParaRPr lang="en-GB"/>
            </a:p>
          </p:txBody>
        </p:sp>
        <p:sp>
          <p:nvSpPr>
            <p:cNvPr id="1983" name="Freeform: Shape 1982">
              <a:extLst>
                <a:ext uri="{FF2B5EF4-FFF2-40B4-BE49-F238E27FC236}">
                  <a16:creationId xmlns:a16="http://schemas.microsoft.com/office/drawing/2014/main" id="{2052386B-E056-4E6A-A86E-4140A7DDEBA7}"/>
                </a:ext>
              </a:extLst>
            </p:cNvPr>
            <p:cNvSpPr/>
            <p:nvPr/>
          </p:nvSpPr>
          <p:spPr>
            <a:xfrm>
              <a:off x="10524159" y="6580202"/>
              <a:ext cx="32767" cy="50668"/>
            </a:xfrm>
            <a:custGeom>
              <a:avLst/>
              <a:gdLst>
                <a:gd name="connsiteX0" fmla="*/ 32266 w 32767"/>
                <a:gd name="connsiteY0" fmla="*/ 12662 h 50668"/>
                <a:gd name="connsiteX1" fmla="*/ 26200 w 32767"/>
                <a:gd name="connsiteY1" fmla="*/ 13150 h 50668"/>
                <a:gd name="connsiteX2" fmla="*/ 23898 w 32767"/>
                <a:gd name="connsiteY2" fmla="*/ 7923 h 50668"/>
                <a:gd name="connsiteX3" fmla="*/ 17805 w 32767"/>
                <a:gd name="connsiteY3" fmla="*/ 5323 h 50668"/>
                <a:gd name="connsiteX4" fmla="*/ 12686 w 32767"/>
                <a:gd name="connsiteY4" fmla="*/ 6948 h 50668"/>
                <a:gd name="connsiteX5" fmla="*/ 8164 w 32767"/>
                <a:gd name="connsiteY5" fmla="*/ 13068 h 50668"/>
                <a:gd name="connsiteX6" fmla="*/ 6431 w 32767"/>
                <a:gd name="connsiteY6" fmla="*/ 24551 h 50668"/>
                <a:gd name="connsiteX7" fmla="*/ 11806 w 32767"/>
                <a:gd name="connsiteY7" fmla="*/ 19568 h 50668"/>
                <a:gd name="connsiteX8" fmla="*/ 18482 w 32767"/>
                <a:gd name="connsiteY8" fmla="*/ 17943 h 50668"/>
                <a:gd name="connsiteX9" fmla="*/ 28854 w 32767"/>
                <a:gd name="connsiteY9" fmla="*/ 22425 h 50668"/>
                <a:gd name="connsiteX10" fmla="*/ 33132 w 32767"/>
                <a:gd name="connsiteY10" fmla="*/ 34029 h 50668"/>
                <a:gd name="connsiteX11" fmla="*/ 31128 w 32767"/>
                <a:gd name="connsiteY11" fmla="*/ 42709 h 50668"/>
                <a:gd name="connsiteX12" fmla="*/ 25604 w 32767"/>
                <a:gd name="connsiteY12" fmla="*/ 48856 h 50668"/>
                <a:gd name="connsiteX13" fmla="*/ 17615 w 32767"/>
                <a:gd name="connsiteY13" fmla="*/ 50982 h 50668"/>
                <a:gd name="connsiteX14" fmla="*/ 5171 w 32767"/>
                <a:gd name="connsiteY14" fmla="*/ 45376 h 50668"/>
                <a:gd name="connsiteX15" fmla="*/ 364 w 32767"/>
                <a:gd name="connsiteY15" fmla="*/ 26907 h 50668"/>
                <a:gd name="connsiteX16" fmla="*/ 5699 w 32767"/>
                <a:gd name="connsiteY16" fmla="*/ 6000 h 50668"/>
                <a:gd name="connsiteX17" fmla="*/ 18184 w 32767"/>
                <a:gd name="connsiteY17" fmla="*/ 313 h 50668"/>
                <a:gd name="connsiteX18" fmla="*/ 27770 w 32767"/>
                <a:gd name="connsiteY18" fmla="*/ 3590 h 50668"/>
                <a:gd name="connsiteX19" fmla="*/ 32266 w 32767"/>
                <a:gd name="connsiteY19" fmla="*/ 12662 h 50668"/>
                <a:gd name="connsiteX20" fmla="*/ 7378 w 32767"/>
                <a:gd name="connsiteY20" fmla="*/ 34056 h 50668"/>
                <a:gd name="connsiteX21" fmla="*/ 8719 w 32767"/>
                <a:gd name="connsiteY21" fmla="*/ 40082 h 50668"/>
                <a:gd name="connsiteX22" fmla="*/ 12456 w 32767"/>
                <a:gd name="connsiteY22" fmla="*/ 44469 h 50668"/>
                <a:gd name="connsiteX23" fmla="*/ 17507 w 32767"/>
                <a:gd name="connsiteY23" fmla="*/ 45972 h 50668"/>
                <a:gd name="connsiteX24" fmla="*/ 24128 w 32767"/>
                <a:gd name="connsiteY24" fmla="*/ 42858 h 50668"/>
                <a:gd name="connsiteX25" fmla="*/ 26904 w 32767"/>
                <a:gd name="connsiteY25" fmla="*/ 34408 h 50668"/>
                <a:gd name="connsiteX26" fmla="*/ 24169 w 32767"/>
                <a:gd name="connsiteY26" fmla="*/ 26298 h 50668"/>
                <a:gd name="connsiteX27" fmla="*/ 17263 w 32767"/>
                <a:gd name="connsiteY27" fmla="*/ 23332 h 50668"/>
                <a:gd name="connsiteX28" fmla="*/ 10262 w 32767"/>
                <a:gd name="connsiteY28" fmla="*/ 26298 h 50668"/>
                <a:gd name="connsiteX29" fmla="*/ 7378 w 32767"/>
                <a:gd name="connsiteY29" fmla="*/ 34056 h 50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2767" h="50668">
                  <a:moveTo>
                    <a:pt x="32266" y="12662"/>
                  </a:moveTo>
                  <a:lnTo>
                    <a:pt x="26200" y="13150"/>
                  </a:lnTo>
                  <a:cubicBezTo>
                    <a:pt x="25658" y="10748"/>
                    <a:pt x="24891" y="9006"/>
                    <a:pt x="23898" y="7923"/>
                  </a:cubicBezTo>
                  <a:cubicBezTo>
                    <a:pt x="22255" y="6190"/>
                    <a:pt x="20224" y="5323"/>
                    <a:pt x="17805" y="5323"/>
                  </a:cubicBezTo>
                  <a:cubicBezTo>
                    <a:pt x="15873" y="5323"/>
                    <a:pt x="14167" y="5865"/>
                    <a:pt x="12686" y="6948"/>
                  </a:cubicBezTo>
                  <a:cubicBezTo>
                    <a:pt x="10773" y="8338"/>
                    <a:pt x="9265" y="10378"/>
                    <a:pt x="8164" y="13068"/>
                  </a:cubicBezTo>
                  <a:cubicBezTo>
                    <a:pt x="7063" y="15759"/>
                    <a:pt x="6485" y="19586"/>
                    <a:pt x="6431" y="24551"/>
                  </a:cubicBezTo>
                  <a:cubicBezTo>
                    <a:pt x="7893" y="22312"/>
                    <a:pt x="9685" y="20651"/>
                    <a:pt x="11806" y="19568"/>
                  </a:cubicBezTo>
                  <a:cubicBezTo>
                    <a:pt x="13928" y="18485"/>
                    <a:pt x="16153" y="17943"/>
                    <a:pt x="18482" y="17943"/>
                  </a:cubicBezTo>
                  <a:cubicBezTo>
                    <a:pt x="22544" y="17943"/>
                    <a:pt x="26001" y="19437"/>
                    <a:pt x="28854" y="22425"/>
                  </a:cubicBezTo>
                  <a:cubicBezTo>
                    <a:pt x="31706" y="25413"/>
                    <a:pt x="33132" y="29281"/>
                    <a:pt x="33132" y="34029"/>
                  </a:cubicBezTo>
                  <a:cubicBezTo>
                    <a:pt x="33132" y="37134"/>
                    <a:pt x="32464" y="40027"/>
                    <a:pt x="31128" y="42709"/>
                  </a:cubicBezTo>
                  <a:cubicBezTo>
                    <a:pt x="29793" y="45390"/>
                    <a:pt x="27951" y="47439"/>
                    <a:pt x="25604" y="48856"/>
                  </a:cubicBezTo>
                  <a:cubicBezTo>
                    <a:pt x="23257" y="50273"/>
                    <a:pt x="20594" y="50982"/>
                    <a:pt x="17615" y="50982"/>
                  </a:cubicBezTo>
                  <a:cubicBezTo>
                    <a:pt x="12524" y="50982"/>
                    <a:pt x="8376" y="49113"/>
                    <a:pt x="5171" y="45376"/>
                  </a:cubicBezTo>
                  <a:cubicBezTo>
                    <a:pt x="1967" y="41639"/>
                    <a:pt x="364" y="35483"/>
                    <a:pt x="364" y="26907"/>
                  </a:cubicBezTo>
                  <a:cubicBezTo>
                    <a:pt x="364" y="17320"/>
                    <a:pt x="2143" y="10351"/>
                    <a:pt x="5699" y="6000"/>
                  </a:cubicBezTo>
                  <a:cubicBezTo>
                    <a:pt x="8787" y="2209"/>
                    <a:pt x="12948" y="313"/>
                    <a:pt x="18184" y="313"/>
                  </a:cubicBezTo>
                  <a:cubicBezTo>
                    <a:pt x="22083" y="313"/>
                    <a:pt x="25279" y="1406"/>
                    <a:pt x="27770" y="3590"/>
                  </a:cubicBezTo>
                  <a:cubicBezTo>
                    <a:pt x="30262" y="5775"/>
                    <a:pt x="31760" y="8799"/>
                    <a:pt x="32266" y="12662"/>
                  </a:cubicBezTo>
                  <a:close/>
                  <a:moveTo>
                    <a:pt x="7378" y="34056"/>
                  </a:moveTo>
                  <a:cubicBezTo>
                    <a:pt x="7378" y="36151"/>
                    <a:pt x="7825" y="38159"/>
                    <a:pt x="8719" y="40082"/>
                  </a:cubicBezTo>
                  <a:cubicBezTo>
                    <a:pt x="9613" y="42004"/>
                    <a:pt x="10858" y="43467"/>
                    <a:pt x="12456" y="44469"/>
                  </a:cubicBezTo>
                  <a:cubicBezTo>
                    <a:pt x="14054" y="45471"/>
                    <a:pt x="15737" y="45972"/>
                    <a:pt x="17507" y="45972"/>
                  </a:cubicBezTo>
                  <a:cubicBezTo>
                    <a:pt x="20070" y="45972"/>
                    <a:pt x="22278" y="44934"/>
                    <a:pt x="24128" y="42858"/>
                  </a:cubicBezTo>
                  <a:cubicBezTo>
                    <a:pt x="25979" y="40781"/>
                    <a:pt x="26904" y="37965"/>
                    <a:pt x="26904" y="34408"/>
                  </a:cubicBezTo>
                  <a:cubicBezTo>
                    <a:pt x="26904" y="30978"/>
                    <a:pt x="25992" y="28274"/>
                    <a:pt x="24169" y="26298"/>
                  </a:cubicBezTo>
                  <a:cubicBezTo>
                    <a:pt x="22345" y="24320"/>
                    <a:pt x="20043" y="23332"/>
                    <a:pt x="17263" y="23332"/>
                  </a:cubicBezTo>
                  <a:cubicBezTo>
                    <a:pt x="14519" y="23332"/>
                    <a:pt x="12185" y="24320"/>
                    <a:pt x="10262" y="26298"/>
                  </a:cubicBezTo>
                  <a:cubicBezTo>
                    <a:pt x="8340" y="28274"/>
                    <a:pt x="7378" y="30861"/>
                    <a:pt x="7378" y="34056"/>
                  </a:cubicBezTo>
                  <a:close/>
                </a:path>
              </a:pathLst>
            </a:custGeom>
            <a:solidFill>
              <a:srgbClr val="262626"/>
            </a:solidFill>
            <a:ln w="1728" cap="sq">
              <a:noFill/>
              <a:prstDash val="solid"/>
              <a:miter/>
            </a:ln>
          </p:spPr>
          <p:txBody>
            <a:bodyPr rtlCol="0" anchor="ctr"/>
            <a:lstStyle/>
            <a:p>
              <a:endParaRPr lang="en-GB"/>
            </a:p>
          </p:txBody>
        </p:sp>
        <p:sp>
          <p:nvSpPr>
            <p:cNvPr id="1984" name="Freeform: Shape 1983">
              <a:extLst>
                <a:ext uri="{FF2B5EF4-FFF2-40B4-BE49-F238E27FC236}">
                  <a16:creationId xmlns:a16="http://schemas.microsoft.com/office/drawing/2014/main" id="{1413BFA0-BE1E-47C1-ABE3-156F3EFCDEB7}"/>
                </a:ext>
              </a:extLst>
            </p:cNvPr>
            <p:cNvSpPr/>
            <p:nvPr/>
          </p:nvSpPr>
          <p:spPr>
            <a:xfrm>
              <a:off x="10851172" y="6581042"/>
              <a:ext cx="32145" cy="48989"/>
            </a:xfrm>
            <a:custGeom>
              <a:avLst/>
              <a:gdLst>
                <a:gd name="connsiteX0" fmla="*/ 416 w 32145"/>
                <a:gd name="connsiteY0" fmla="*/ 6163 h 48989"/>
                <a:gd name="connsiteX1" fmla="*/ 416 w 32145"/>
                <a:gd name="connsiteY1" fmla="*/ 313 h 48989"/>
                <a:gd name="connsiteX2" fmla="*/ 32561 w 32145"/>
                <a:gd name="connsiteY2" fmla="*/ 313 h 48989"/>
                <a:gd name="connsiteX3" fmla="*/ 32561 w 32145"/>
                <a:gd name="connsiteY3" fmla="*/ 5052 h 48989"/>
                <a:gd name="connsiteX4" fmla="*/ 23164 w 32145"/>
                <a:gd name="connsiteY4" fmla="*/ 18457 h 48989"/>
                <a:gd name="connsiteX5" fmla="*/ 15960 w 32145"/>
                <a:gd name="connsiteY5" fmla="*/ 35654 h 48989"/>
                <a:gd name="connsiteX6" fmla="*/ 13631 w 32145"/>
                <a:gd name="connsiteY6" fmla="*/ 49303 h 48989"/>
                <a:gd name="connsiteX7" fmla="*/ 7375 w 32145"/>
                <a:gd name="connsiteY7" fmla="*/ 49303 h 48989"/>
                <a:gd name="connsiteX8" fmla="*/ 9664 w 32145"/>
                <a:gd name="connsiteY8" fmla="*/ 35153 h 48989"/>
                <a:gd name="connsiteX9" fmla="*/ 15987 w 32145"/>
                <a:gd name="connsiteY9" fmla="*/ 19148 h 48989"/>
                <a:gd name="connsiteX10" fmla="*/ 24734 w 32145"/>
                <a:gd name="connsiteY10" fmla="*/ 6163 h 489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2145" h="48989">
                  <a:moveTo>
                    <a:pt x="416" y="6163"/>
                  </a:moveTo>
                  <a:lnTo>
                    <a:pt x="416" y="313"/>
                  </a:lnTo>
                  <a:lnTo>
                    <a:pt x="32561" y="313"/>
                  </a:lnTo>
                  <a:lnTo>
                    <a:pt x="32561" y="5052"/>
                  </a:lnTo>
                  <a:cubicBezTo>
                    <a:pt x="29401" y="8411"/>
                    <a:pt x="26269" y="12879"/>
                    <a:pt x="23164" y="18457"/>
                  </a:cubicBezTo>
                  <a:cubicBezTo>
                    <a:pt x="20058" y="24036"/>
                    <a:pt x="17657" y="29768"/>
                    <a:pt x="15960" y="35654"/>
                  </a:cubicBezTo>
                  <a:cubicBezTo>
                    <a:pt x="14751" y="39806"/>
                    <a:pt x="13974" y="44356"/>
                    <a:pt x="13631" y="49303"/>
                  </a:cubicBezTo>
                  <a:lnTo>
                    <a:pt x="7375" y="49303"/>
                  </a:lnTo>
                  <a:cubicBezTo>
                    <a:pt x="7430" y="45403"/>
                    <a:pt x="8192" y="40686"/>
                    <a:pt x="9664" y="35153"/>
                  </a:cubicBezTo>
                  <a:cubicBezTo>
                    <a:pt x="11135" y="29619"/>
                    <a:pt x="13243" y="24284"/>
                    <a:pt x="15987" y="19148"/>
                  </a:cubicBezTo>
                  <a:cubicBezTo>
                    <a:pt x="18731" y="14012"/>
                    <a:pt x="21647" y="9683"/>
                    <a:pt x="24734" y="6163"/>
                  </a:cubicBezTo>
                  <a:close/>
                </a:path>
              </a:pathLst>
            </a:custGeom>
            <a:solidFill>
              <a:srgbClr val="262626"/>
            </a:solidFill>
            <a:ln w="1728" cap="sq">
              <a:noFill/>
              <a:prstDash val="solid"/>
              <a:miter/>
            </a:ln>
          </p:spPr>
          <p:txBody>
            <a:bodyPr rtlCol="0" anchor="ctr"/>
            <a:lstStyle/>
            <a:p>
              <a:endParaRPr lang="en-GB"/>
            </a:p>
          </p:txBody>
        </p:sp>
        <p:grpSp>
          <p:nvGrpSpPr>
            <p:cNvPr id="1985" name="Graphic 1847">
              <a:extLst>
                <a:ext uri="{FF2B5EF4-FFF2-40B4-BE49-F238E27FC236}">
                  <a16:creationId xmlns:a16="http://schemas.microsoft.com/office/drawing/2014/main" id="{359A080A-95A5-439E-A898-61285393D7A6}"/>
                </a:ext>
              </a:extLst>
            </p:cNvPr>
            <p:cNvGrpSpPr/>
            <p:nvPr/>
          </p:nvGrpSpPr>
          <p:grpSpPr>
            <a:xfrm>
              <a:off x="8583492" y="4466398"/>
              <a:ext cx="22843" cy="1126569"/>
              <a:chOff x="8583492" y="4466398"/>
              <a:chExt cx="22843" cy="1126569"/>
            </a:xfrm>
          </p:grpSpPr>
          <p:sp>
            <p:nvSpPr>
              <p:cNvPr id="1986" name="Freeform: Shape 1985">
                <a:extLst>
                  <a:ext uri="{FF2B5EF4-FFF2-40B4-BE49-F238E27FC236}">
                    <a16:creationId xmlns:a16="http://schemas.microsoft.com/office/drawing/2014/main" id="{86170E45-DC21-4DE8-ADB0-9BA137E8EDEE}"/>
                  </a:ext>
                </a:extLst>
              </p:cNvPr>
              <p:cNvSpPr/>
              <p:nvPr/>
            </p:nvSpPr>
            <p:spPr>
              <a:xfrm>
                <a:off x="8583492" y="4466398"/>
                <a:ext cx="6362" cy="1126569"/>
              </a:xfrm>
              <a:custGeom>
                <a:avLst/>
                <a:gdLst>
                  <a:gd name="connsiteX0" fmla="*/ -165 w 6362"/>
                  <a:gd name="connsiteY0" fmla="*/ 1126277 h 1126569"/>
                  <a:gd name="connsiteX1" fmla="*/ -165 w 6362"/>
                  <a:gd name="connsiteY1" fmla="*/ -293 h 1126569"/>
                </a:gdLst>
                <a:ahLst/>
                <a:cxnLst>
                  <a:cxn ang="0">
                    <a:pos x="connsiteX0" y="connsiteY0"/>
                  </a:cxn>
                  <a:cxn ang="0">
                    <a:pos x="connsiteX1" y="connsiteY1"/>
                  </a:cxn>
                </a:cxnLst>
                <a:rect l="l" t="t" r="r" b="b"/>
                <a:pathLst>
                  <a:path w="6362" h="1126569">
                    <a:moveTo>
                      <a:pt x="-165" y="1126277"/>
                    </a:moveTo>
                    <a:lnTo>
                      <a:pt x="-165" y="-293"/>
                    </a:lnTo>
                  </a:path>
                </a:pathLst>
              </a:custGeom>
              <a:ln w="8986" cap="sq">
                <a:solidFill>
                  <a:srgbClr val="262626"/>
                </a:solidFill>
                <a:prstDash val="solid"/>
                <a:round/>
              </a:ln>
            </p:spPr>
            <p:txBody>
              <a:bodyPr rtlCol="0" anchor="ctr"/>
              <a:lstStyle/>
              <a:p>
                <a:endParaRPr lang="en-GB"/>
              </a:p>
            </p:txBody>
          </p:sp>
          <p:sp>
            <p:nvSpPr>
              <p:cNvPr id="1987" name="Freeform: Shape 1986">
                <a:extLst>
                  <a:ext uri="{FF2B5EF4-FFF2-40B4-BE49-F238E27FC236}">
                    <a16:creationId xmlns:a16="http://schemas.microsoft.com/office/drawing/2014/main" id="{E9CB632B-54AE-49C7-8A3B-F89DBD2DF2BB}"/>
                  </a:ext>
                </a:extLst>
              </p:cNvPr>
              <p:cNvSpPr/>
              <p:nvPr/>
            </p:nvSpPr>
            <p:spPr>
              <a:xfrm>
                <a:off x="8583492" y="5592967"/>
                <a:ext cx="22843" cy="6362"/>
              </a:xfrm>
              <a:custGeom>
                <a:avLst/>
                <a:gdLst>
                  <a:gd name="connsiteX0" fmla="*/ -169 w 22843"/>
                  <a:gd name="connsiteY0" fmla="*/ -529 h 6362"/>
                  <a:gd name="connsiteX1" fmla="*/ 22674 w 22843"/>
                  <a:gd name="connsiteY1" fmla="*/ -529 h 6362"/>
                </a:gdLst>
                <a:ahLst/>
                <a:cxnLst>
                  <a:cxn ang="0">
                    <a:pos x="connsiteX0" y="connsiteY0"/>
                  </a:cxn>
                  <a:cxn ang="0">
                    <a:pos x="connsiteX1" y="connsiteY1"/>
                  </a:cxn>
                </a:cxnLst>
                <a:rect l="l" t="t" r="r" b="b"/>
                <a:pathLst>
                  <a:path w="22843" h="6362">
                    <a:moveTo>
                      <a:pt x="-169" y="-529"/>
                    </a:moveTo>
                    <a:lnTo>
                      <a:pt x="22674" y="-529"/>
                    </a:lnTo>
                  </a:path>
                </a:pathLst>
              </a:custGeom>
              <a:ln w="8986" cap="sq">
                <a:solidFill>
                  <a:srgbClr val="262626"/>
                </a:solidFill>
                <a:prstDash val="solid"/>
                <a:round/>
              </a:ln>
            </p:spPr>
            <p:txBody>
              <a:bodyPr rtlCol="0" anchor="ctr"/>
              <a:lstStyle/>
              <a:p>
                <a:endParaRPr lang="en-GB"/>
              </a:p>
            </p:txBody>
          </p:sp>
          <p:sp>
            <p:nvSpPr>
              <p:cNvPr id="1988" name="Freeform: Shape 1987">
                <a:extLst>
                  <a:ext uri="{FF2B5EF4-FFF2-40B4-BE49-F238E27FC236}">
                    <a16:creationId xmlns:a16="http://schemas.microsoft.com/office/drawing/2014/main" id="{24780FC7-5D4E-4B3A-A451-C6B28AA1D419}"/>
                  </a:ext>
                </a:extLst>
              </p:cNvPr>
              <p:cNvSpPr/>
              <p:nvPr/>
            </p:nvSpPr>
            <p:spPr>
              <a:xfrm>
                <a:off x="8583492" y="5432029"/>
                <a:ext cx="22843" cy="6362"/>
              </a:xfrm>
              <a:custGeom>
                <a:avLst/>
                <a:gdLst>
                  <a:gd name="connsiteX0" fmla="*/ -169 w 22843"/>
                  <a:gd name="connsiteY0" fmla="*/ -461 h 6362"/>
                  <a:gd name="connsiteX1" fmla="*/ 22674 w 22843"/>
                  <a:gd name="connsiteY1" fmla="*/ -461 h 6362"/>
                </a:gdLst>
                <a:ahLst/>
                <a:cxnLst>
                  <a:cxn ang="0">
                    <a:pos x="connsiteX0" y="connsiteY0"/>
                  </a:cxn>
                  <a:cxn ang="0">
                    <a:pos x="connsiteX1" y="connsiteY1"/>
                  </a:cxn>
                </a:cxnLst>
                <a:rect l="l" t="t" r="r" b="b"/>
                <a:pathLst>
                  <a:path w="22843" h="6362">
                    <a:moveTo>
                      <a:pt x="-169" y="-461"/>
                    </a:moveTo>
                    <a:lnTo>
                      <a:pt x="22674" y="-461"/>
                    </a:lnTo>
                  </a:path>
                </a:pathLst>
              </a:custGeom>
              <a:ln w="8986" cap="sq">
                <a:solidFill>
                  <a:srgbClr val="262626"/>
                </a:solidFill>
                <a:prstDash val="solid"/>
                <a:round/>
              </a:ln>
            </p:spPr>
            <p:txBody>
              <a:bodyPr rtlCol="0" anchor="ctr"/>
              <a:lstStyle/>
              <a:p>
                <a:endParaRPr lang="en-GB"/>
              </a:p>
            </p:txBody>
          </p:sp>
          <p:sp>
            <p:nvSpPr>
              <p:cNvPr id="1989" name="Freeform: Shape 1988">
                <a:extLst>
                  <a:ext uri="{FF2B5EF4-FFF2-40B4-BE49-F238E27FC236}">
                    <a16:creationId xmlns:a16="http://schemas.microsoft.com/office/drawing/2014/main" id="{7C34082B-40BD-4CDE-9366-5551AD1E2669}"/>
                  </a:ext>
                </a:extLst>
              </p:cNvPr>
              <p:cNvSpPr/>
              <p:nvPr/>
            </p:nvSpPr>
            <p:spPr>
              <a:xfrm>
                <a:off x="8583492" y="5271091"/>
                <a:ext cx="22843" cy="6362"/>
              </a:xfrm>
              <a:custGeom>
                <a:avLst/>
                <a:gdLst>
                  <a:gd name="connsiteX0" fmla="*/ -169 w 22843"/>
                  <a:gd name="connsiteY0" fmla="*/ -394 h 6362"/>
                  <a:gd name="connsiteX1" fmla="*/ 22674 w 22843"/>
                  <a:gd name="connsiteY1" fmla="*/ -394 h 6362"/>
                </a:gdLst>
                <a:ahLst/>
                <a:cxnLst>
                  <a:cxn ang="0">
                    <a:pos x="connsiteX0" y="connsiteY0"/>
                  </a:cxn>
                  <a:cxn ang="0">
                    <a:pos x="connsiteX1" y="connsiteY1"/>
                  </a:cxn>
                </a:cxnLst>
                <a:rect l="l" t="t" r="r" b="b"/>
                <a:pathLst>
                  <a:path w="22843" h="6362">
                    <a:moveTo>
                      <a:pt x="-169" y="-394"/>
                    </a:moveTo>
                    <a:lnTo>
                      <a:pt x="22674" y="-394"/>
                    </a:lnTo>
                  </a:path>
                </a:pathLst>
              </a:custGeom>
              <a:ln w="8986" cap="sq">
                <a:solidFill>
                  <a:srgbClr val="262626"/>
                </a:solidFill>
                <a:prstDash val="solid"/>
                <a:round/>
              </a:ln>
            </p:spPr>
            <p:txBody>
              <a:bodyPr rtlCol="0" anchor="ctr"/>
              <a:lstStyle/>
              <a:p>
                <a:endParaRPr lang="en-GB"/>
              </a:p>
            </p:txBody>
          </p:sp>
          <p:sp>
            <p:nvSpPr>
              <p:cNvPr id="1990" name="Freeform: Shape 1989">
                <a:extLst>
                  <a:ext uri="{FF2B5EF4-FFF2-40B4-BE49-F238E27FC236}">
                    <a16:creationId xmlns:a16="http://schemas.microsoft.com/office/drawing/2014/main" id="{4510853D-BC6A-4C1E-AA22-3E2EED79896A}"/>
                  </a:ext>
                </a:extLst>
              </p:cNvPr>
              <p:cNvSpPr/>
              <p:nvPr/>
            </p:nvSpPr>
            <p:spPr>
              <a:xfrm>
                <a:off x="8583492" y="5110152"/>
                <a:ext cx="22843" cy="6362"/>
              </a:xfrm>
              <a:custGeom>
                <a:avLst/>
                <a:gdLst>
                  <a:gd name="connsiteX0" fmla="*/ -169 w 22843"/>
                  <a:gd name="connsiteY0" fmla="*/ -326 h 6362"/>
                  <a:gd name="connsiteX1" fmla="*/ 22674 w 22843"/>
                  <a:gd name="connsiteY1" fmla="*/ -326 h 6362"/>
                </a:gdLst>
                <a:ahLst/>
                <a:cxnLst>
                  <a:cxn ang="0">
                    <a:pos x="connsiteX0" y="connsiteY0"/>
                  </a:cxn>
                  <a:cxn ang="0">
                    <a:pos x="connsiteX1" y="connsiteY1"/>
                  </a:cxn>
                </a:cxnLst>
                <a:rect l="l" t="t" r="r" b="b"/>
                <a:pathLst>
                  <a:path w="22843" h="6362">
                    <a:moveTo>
                      <a:pt x="-169" y="-326"/>
                    </a:moveTo>
                    <a:lnTo>
                      <a:pt x="22674" y="-326"/>
                    </a:lnTo>
                  </a:path>
                </a:pathLst>
              </a:custGeom>
              <a:ln w="8986" cap="sq">
                <a:solidFill>
                  <a:srgbClr val="262626"/>
                </a:solidFill>
                <a:prstDash val="solid"/>
                <a:round/>
              </a:ln>
            </p:spPr>
            <p:txBody>
              <a:bodyPr rtlCol="0" anchor="ctr"/>
              <a:lstStyle/>
              <a:p>
                <a:endParaRPr lang="en-GB"/>
              </a:p>
            </p:txBody>
          </p:sp>
          <p:sp>
            <p:nvSpPr>
              <p:cNvPr id="1991" name="Freeform: Shape 1990">
                <a:extLst>
                  <a:ext uri="{FF2B5EF4-FFF2-40B4-BE49-F238E27FC236}">
                    <a16:creationId xmlns:a16="http://schemas.microsoft.com/office/drawing/2014/main" id="{78BF442B-D2BC-436A-97FA-E70DA32D6C42}"/>
                  </a:ext>
                </a:extLst>
              </p:cNvPr>
              <p:cNvSpPr/>
              <p:nvPr/>
            </p:nvSpPr>
            <p:spPr>
              <a:xfrm>
                <a:off x="8583492" y="4949212"/>
                <a:ext cx="22843" cy="6362"/>
              </a:xfrm>
              <a:custGeom>
                <a:avLst/>
                <a:gdLst>
                  <a:gd name="connsiteX0" fmla="*/ -169 w 22843"/>
                  <a:gd name="connsiteY0" fmla="*/ -259 h 6362"/>
                  <a:gd name="connsiteX1" fmla="*/ 22674 w 22843"/>
                  <a:gd name="connsiteY1" fmla="*/ -259 h 6362"/>
                </a:gdLst>
                <a:ahLst/>
                <a:cxnLst>
                  <a:cxn ang="0">
                    <a:pos x="connsiteX0" y="connsiteY0"/>
                  </a:cxn>
                  <a:cxn ang="0">
                    <a:pos x="connsiteX1" y="connsiteY1"/>
                  </a:cxn>
                </a:cxnLst>
                <a:rect l="l" t="t" r="r" b="b"/>
                <a:pathLst>
                  <a:path w="22843" h="6362">
                    <a:moveTo>
                      <a:pt x="-169" y="-259"/>
                    </a:moveTo>
                    <a:lnTo>
                      <a:pt x="22674" y="-259"/>
                    </a:lnTo>
                  </a:path>
                </a:pathLst>
              </a:custGeom>
              <a:ln w="8986" cap="sq">
                <a:solidFill>
                  <a:srgbClr val="262626"/>
                </a:solidFill>
                <a:prstDash val="solid"/>
                <a:round/>
              </a:ln>
            </p:spPr>
            <p:txBody>
              <a:bodyPr rtlCol="0" anchor="ctr"/>
              <a:lstStyle/>
              <a:p>
                <a:endParaRPr lang="en-GB"/>
              </a:p>
            </p:txBody>
          </p:sp>
          <p:sp>
            <p:nvSpPr>
              <p:cNvPr id="1992" name="Freeform: Shape 1991">
                <a:extLst>
                  <a:ext uri="{FF2B5EF4-FFF2-40B4-BE49-F238E27FC236}">
                    <a16:creationId xmlns:a16="http://schemas.microsoft.com/office/drawing/2014/main" id="{8AC79E82-352A-4F91-9FFF-A9ADBCA73441}"/>
                  </a:ext>
                </a:extLst>
              </p:cNvPr>
              <p:cNvSpPr/>
              <p:nvPr/>
            </p:nvSpPr>
            <p:spPr>
              <a:xfrm>
                <a:off x="8583492" y="4788274"/>
                <a:ext cx="22843" cy="6362"/>
              </a:xfrm>
              <a:custGeom>
                <a:avLst/>
                <a:gdLst>
                  <a:gd name="connsiteX0" fmla="*/ -169 w 22843"/>
                  <a:gd name="connsiteY0" fmla="*/ -191 h 6362"/>
                  <a:gd name="connsiteX1" fmla="*/ 22674 w 22843"/>
                  <a:gd name="connsiteY1" fmla="*/ -191 h 6362"/>
                </a:gdLst>
                <a:ahLst/>
                <a:cxnLst>
                  <a:cxn ang="0">
                    <a:pos x="connsiteX0" y="connsiteY0"/>
                  </a:cxn>
                  <a:cxn ang="0">
                    <a:pos x="connsiteX1" y="connsiteY1"/>
                  </a:cxn>
                </a:cxnLst>
                <a:rect l="l" t="t" r="r" b="b"/>
                <a:pathLst>
                  <a:path w="22843" h="6362">
                    <a:moveTo>
                      <a:pt x="-169" y="-191"/>
                    </a:moveTo>
                    <a:lnTo>
                      <a:pt x="22674" y="-191"/>
                    </a:lnTo>
                  </a:path>
                </a:pathLst>
              </a:custGeom>
              <a:ln w="8986" cap="sq">
                <a:solidFill>
                  <a:srgbClr val="262626"/>
                </a:solidFill>
                <a:prstDash val="solid"/>
                <a:round/>
              </a:ln>
            </p:spPr>
            <p:txBody>
              <a:bodyPr rtlCol="0" anchor="ctr"/>
              <a:lstStyle/>
              <a:p>
                <a:endParaRPr lang="en-GB"/>
              </a:p>
            </p:txBody>
          </p:sp>
          <p:sp>
            <p:nvSpPr>
              <p:cNvPr id="1993" name="Freeform: Shape 1992">
                <a:extLst>
                  <a:ext uri="{FF2B5EF4-FFF2-40B4-BE49-F238E27FC236}">
                    <a16:creationId xmlns:a16="http://schemas.microsoft.com/office/drawing/2014/main" id="{CBF09D7A-3007-4F4D-82DD-2CEA625FECC9}"/>
                  </a:ext>
                </a:extLst>
              </p:cNvPr>
              <p:cNvSpPr/>
              <p:nvPr/>
            </p:nvSpPr>
            <p:spPr>
              <a:xfrm>
                <a:off x="8583492" y="4627336"/>
                <a:ext cx="22843" cy="6362"/>
              </a:xfrm>
              <a:custGeom>
                <a:avLst/>
                <a:gdLst>
                  <a:gd name="connsiteX0" fmla="*/ -169 w 22843"/>
                  <a:gd name="connsiteY0" fmla="*/ -124 h 6362"/>
                  <a:gd name="connsiteX1" fmla="*/ 22674 w 22843"/>
                  <a:gd name="connsiteY1" fmla="*/ -124 h 6362"/>
                </a:gdLst>
                <a:ahLst/>
                <a:cxnLst>
                  <a:cxn ang="0">
                    <a:pos x="connsiteX0" y="connsiteY0"/>
                  </a:cxn>
                  <a:cxn ang="0">
                    <a:pos x="connsiteX1" y="connsiteY1"/>
                  </a:cxn>
                </a:cxnLst>
                <a:rect l="l" t="t" r="r" b="b"/>
                <a:pathLst>
                  <a:path w="22843" h="6362">
                    <a:moveTo>
                      <a:pt x="-169" y="-124"/>
                    </a:moveTo>
                    <a:lnTo>
                      <a:pt x="22674" y="-124"/>
                    </a:lnTo>
                  </a:path>
                </a:pathLst>
              </a:custGeom>
              <a:ln w="8986" cap="sq">
                <a:solidFill>
                  <a:srgbClr val="262626"/>
                </a:solidFill>
                <a:prstDash val="solid"/>
                <a:round/>
              </a:ln>
            </p:spPr>
            <p:txBody>
              <a:bodyPr rtlCol="0" anchor="ctr"/>
              <a:lstStyle/>
              <a:p>
                <a:endParaRPr lang="en-GB"/>
              </a:p>
            </p:txBody>
          </p:sp>
          <p:sp>
            <p:nvSpPr>
              <p:cNvPr id="1994" name="Freeform: Shape 1993">
                <a:extLst>
                  <a:ext uri="{FF2B5EF4-FFF2-40B4-BE49-F238E27FC236}">
                    <a16:creationId xmlns:a16="http://schemas.microsoft.com/office/drawing/2014/main" id="{1E4D125F-1765-4566-A613-BDD4A64BE5BC}"/>
                  </a:ext>
                </a:extLst>
              </p:cNvPr>
              <p:cNvSpPr/>
              <p:nvPr/>
            </p:nvSpPr>
            <p:spPr>
              <a:xfrm>
                <a:off x="8583492" y="4466398"/>
                <a:ext cx="22843" cy="6362"/>
              </a:xfrm>
              <a:custGeom>
                <a:avLst/>
                <a:gdLst>
                  <a:gd name="connsiteX0" fmla="*/ -169 w 22843"/>
                  <a:gd name="connsiteY0" fmla="*/ -56 h 6362"/>
                  <a:gd name="connsiteX1" fmla="*/ 22674 w 22843"/>
                  <a:gd name="connsiteY1" fmla="*/ -56 h 6362"/>
                </a:gdLst>
                <a:ahLst/>
                <a:cxnLst>
                  <a:cxn ang="0">
                    <a:pos x="connsiteX0" y="connsiteY0"/>
                  </a:cxn>
                  <a:cxn ang="0">
                    <a:pos x="connsiteX1" y="connsiteY1"/>
                  </a:cxn>
                </a:cxnLst>
                <a:rect l="l" t="t" r="r" b="b"/>
                <a:pathLst>
                  <a:path w="22843" h="6362">
                    <a:moveTo>
                      <a:pt x="-169" y="-56"/>
                    </a:moveTo>
                    <a:lnTo>
                      <a:pt x="22674" y="-56"/>
                    </a:lnTo>
                  </a:path>
                </a:pathLst>
              </a:custGeom>
              <a:ln w="8986" cap="sq">
                <a:solidFill>
                  <a:srgbClr val="262626"/>
                </a:solidFill>
                <a:prstDash val="solid"/>
                <a:round/>
              </a:ln>
            </p:spPr>
            <p:txBody>
              <a:bodyPr rtlCol="0" anchor="ctr"/>
              <a:lstStyle/>
              <a:p>
                <a:endParaRPr lang="en-GB"/>
              </a:p>
            </p:txBody>
          </p:sp>
        </p:grpSp>
        <p:sp>
          <p:nvSpPr>
            <p:cNvPr id="1995" name="Freeform: Shape 1994">
              <a:extLst>
                <a:ext uri="{FF2B5EF4-FFF2-40B4-BE49-F238E27FC236}">
                  <a16:creationId xmlns:a16="http://schemas.microsoft.com/office/drawing/2014/main" id="{0820D723-792A-4352-92D8-47E1E982F0D9}"/>
                </a:ext>
              </a:extLst>
            </p:cNvPr>
            <p:cNvSpPr/>
            <p:nvPr/>
          </p:nvSpPr>
          <p:spPr>
            <a:xfrm>
              <a:off x="8518768" y="5570869"/>
              <a:ext cx="32361" cy="50668"/>
            </a:xfrm>
            <a:custGeom>
              <a:avLst/>
              <a:gdLst>
                <a:gd name="connsiteX0" fmla="*/ 61 w 32361"/>
                <a:gd name="connsiteY0" fmla="*/ 25527 h 50668"/>
                <a:gd name="connsiteX1" fmla="*/ 1875 w 32361"/>
                <a:gd name="connsiteY1" fmla="*/ 11364 h 50668"/>
                <a:gd name="connsiteX2" fmla="*/ 7264 w 32361"/>
                <a:gd name="connsiteY2" fmla="*/ 3091 h 50668"/>
                <a:gd name="connsiteX3" fmla="*/ 16255 w 32361"/>
                <a:gd name="connsiteY3" fmla="*/ 180 h 50668"/>
                <a:gd name="connsiteX4" fmla="*/ 23256 w 32361"/>
                <a:gd name="connsiteY4" fmla="*/ 1791 h 50668"/>
                <a:gd name="connsiteX5" fmla="*/ 28239 w 32361"/>
                <a:gd name="connsiteY5" fmla="*/ 6422 h 50668"/>
                <a:gd name="connsiteX6" fmla="*/ 31312 w 32361"/>
                <a:gd name="connsiteY6" fmla="*/ 13801 h 50668"/>
                <a:gd name="connsiteX7" fmla="*/ 32423 w 32361"/>
                <a:gd name="connsiteY7" fmla="*/ 25527 h 50668"/>
                <a:gd name="connsiteX8" fmla="*/ 30635 w 32361"/>
                <a:gd name="connsiteY8" fmla="*/ 39637 h 50668"/>
                <a:gd name="connsiteX9" fmla="*/ 25273 w 32361"/>
                <a:gd name="connsiteY9" fmla="*/ 47923 h 50668"/>
                <a:gd name="connsiteX10" fmla="*/ 16255 w 32361"/>
                <a:gd name="connsiteY10" fmla="*/ 50848 h 50668"/>
                <a:gd name="connsiteX11" fmla="*/ 4990 w 32361"/>
                <a:gd name="connsiteY11" fmla="*/ 45703 h 50668"/>
                <a:gd name="connsiteX12" fmla="*/ 61 w 32361"/>
                <a:gd name="connsiteY12" fmla="*/ 25527 h 50668"/>
                <a:gd name="connsiteX13" fmla="*/ 6343 w 32361"/>
                <a:gd name="connsiteY13" fmla="*/ 25527 h 50668"/>
                <a:gd name="connsiteX14" fmla="*/ 9201 w 32361"/>
                <a:gd name="connsiteY14" fmla="*/ 41790 h 50668"/>
                <a:gd name="connsiteX15" fmla="*/ 16255 w 32361"/>
                <a:gd name="connsiteY15" fmla="*/ 45838 h 50668"/>
                <a:gd name="connsiteX16" fmla="*/ 23310 w 32361"/>
                <a:gd name="connsiteY16" fmla="*/ 41776 h 50668"/>
                <a:gd name="connsiteX17" fmla="*/ 26167 w 32361"/>
                <a:gd name="connsiteY17" fmla="*/ 25527 h 50668"/>
                <a:gd name="connsiteX18" fmla="*/ 23310 w 32361"/>
                <a:gd name="connsiteY18" fmla="*/ 9252 h 50668"/>
                <a:gd name="connsiteX19" fmla="*/ 16174 w 32361"/>
                <a:gd name="connsiteY19" fmla="*/ 5217 h 50668"/>
                <a:gd name="connsiteX20" fmla="*/ 9485 w 32361"/>
                <a:gd name="connsiteY20" fmla="*/ 8764 h 50668"/>
                <a:gd name="connsiteX21" fmla="*/ 6343 w 32361"/>
                <a:gd name="connsiteY21" fmla="*/ 25527 h 50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2361" h="50668">
                  <a:moveTo>
                    <a:pt x="61" y="25527"/>
                  </a:moveTo>
                  <a:cubicBezTo>
                    <a:pt x="61" y="19660"/>
                    <a:pt x="666" y="14939"/>
                    <a:pt x="1875" y="11364"/>
                  </a:cubicBezTo>
                  <a:cubicBezTo>
                    <a:pt x="3085" y="7789"/>
                    <a:pt x="4881" y="5032"/>
                    <a:pt x="7264" y="3091"/>
                  </a:cubicBezTo>
                  <a:cubicBezTo>
                    <a:pt x="9647" y="1150"/>
                    <a:pt x="12644" y="180"/>
                    <a:pt x="16255" y="180"/>
                  </a:cubicBezTo>
                  <a:cubicBezTo>
                    <a:pt x="18909" y="180"/>
                    <a:pt x="21243" y="717"/>
                    <a:pt x="23256" y="1791"/>
                  </a:cubicBezTo>
                  <a:cubicBezTo>
                    <a:pt x="25269" y="2865"/>
                    <a:pt x="26930" y="4409"/>
                    <a:pt x="28239" y="6422"/>
                  </a:cubicBezTo>
                  <a:cubicBezTo>
                    <a:pt x="29548" y="8435"/>
                    <a:pt x="30572" y="10895"/>
                    <a:pt x="31312" y="13801"/>
                  </a:cubicBezTo>
                  <a:cubicBezTo>
                    <a:pt x="32052" y="16708"/>
                    <a:pt x="32423" y="20617"/>
                    <a:pt x="32423" y="25527"/>
                  </a:cubicBezTo>
                  <a:cubicBezTo>
                    <a:pt x="32423" y="31359"/>
                    <a:pt x="31827" y="36062"/>
                    <a:pt x="30635" y="39637"/>
                  </a:cubicBezTo>
                  <a:cubicBezTo>
                    <a:pt x="29444" y="43211"/>
                    <a:pt x="27656" y="45974"/>
                    <a:pt x="25273" y="47923"/>
                  </a:cubicBezTo>
                  <a:cubicBezTo>
                    <a:pt x="22890" y="49873"/>
                    <a:pt x="19884" y="50848"/>
                    <a:pt x="16255" y="50848"/>
                  </a:cubicBezTo>
                  <a:cubicBezTo>
                    <a:pt x="11471" y="50848"/>
                    <a:pt x="7716" y="49133"/>
                    <a:pt x="4990" y="45703"/>
                  </a:cubicBezTo>
                  <a:cubicBezTo>
                    <a:pt x="1704" y="41568"/>
                    <a:pt x="61" y="34843"/>
                    <a:pt x="61" y="25527"/>
                  </a:cubicBezTo>
                  <a:close/>
                  <a:moveTo>
                    <a:pt x="6343" y="25527"/>
                  </a:moveTo>
                  <a:cubicBezTo>
                    <a:pt x="6343" y="33670"/>
                    <a:pt x="7296" y="39091"/>
                    <a:pt x="9201" y="41790"/>
                  </a:cubicBezTo>
                  <a:cubicBezTo>
                    <a:pt x="11105" y="44489"/>
                    <a:pt x="13457" y="45838"/>
                    <a:pt x="16255" y="45838"/>
                  </a:cubicBezTo>
                  <a:cubicBezTo>
                    <a:pt x="19054" y="45838"/>
                    <a:pt x="21405" y="44484"/>
                    <a:pt x="23310" y="41776"/>
                  </a:cubicBezTo>
                  <a:cubicBezTo>
                    <a:pt x="25215" y="39068"/>
                    <a:pt x="26167" y="33652"/>
                    <a:pt x="26167" y="25527"/>
                  </a:cubicBezTo>
                  <a:cubicBezTo>
                    <a:pt x="26167" y="17367"/>
                    <a:pt x="25215" y="11942"/>
                    <a:pt x="23310" y="9252"/>
                  </a:cubicBezTo>
                  <a:cubicBezTo>
                    <a:pt x="21405" y="6562"/>
                    <a:pt x="19027" y="5217"/>
                    <a:pt x="16174" y="5217"/>
                  </a:cubicBezTo>
                  <a:cubicBezTo>
                    <a:pt x="13376" y="5217"/>
                    <a:pt x="11146" y="6399"/>
                    <a:pt x="9485" y="8764"/>
                  </a:cubicBezTo>
                  <a:cubicBezTo>
                    <a:pt x="7391" y="11797"/>
                    <a:pt x="6343" y="17385"/>
                    <a:pt x="6343" y="25527"/>
                  </a:cubicBezTo>
                  <a:close/>
                </a:path>
              </a:pathLst>
            </a:custGeom>
            <a:solidFill>
              <a:srgbClr val="262626"/>
            </a:solidFill>
            <a:ln w="1728" cap="sq">
              <a:noFill/>
              <a:prstDash val="solid"/>
              <a:miter/>
            </a:ln>
          </p:spPr>
          <p:txBody>
            <a:bodyPr rtlCol="0" anchor="ctr"/>
            <a:lstStyle/>
            <a:p>
              <a:endParaRPr lang="en-GB"/>
            </a:p>
          </p:txBody>
        </p:sp>
        <p:sp>
          <p:nvSpPr>
            <p:cNvPr id="1996" name="Freeform: Shape 1995">
              <a:extLst>
                <a:ext uri="{FF2B5EF4-FFF2-40B4-BE49-F238E27FC236}">
                  <a16:creationId xmlns:a16="http://schemas.microsoft.com/office/drawing/2014/main" id="{63787984-865D-4D54-BBF3-B5D948B8A4CE}"/>
                </a:ext>
              </a:extLst>
            </p:cNvPr>
            <p:cNvSpPr/>
            <p:nvPr/>
          </p:nvSpPr>
          <p:spPr>
            <a:xfrm>
              <a:off x="8485323" y="5409928"/>
              <a:ext cx="66233" cy="50668"/>
            </a:xfrm>
            <a:custGeom>
              <a:avLst/>
              <a:gdLst>
                <a:gd name="connsiteX0" fmla="*/ 18347 w 66233"/>
                <a:gd name="connsiteY0" fmla="*/ 49983 h 50668"/>
                <a:gd name="connsiteX1" fmla="*/ 12254 w 66233"/>
                <a:gd name="connsiteY1" fmla="*/ 49983 h 50668"/>
                <a:gd name="connsiteX2" fmla="*/ 12254 w 66233"/>
                <a:gd name="connsiteY2" fmla="*/ 11149 h 50668"/>
                <a:gd name="connsiteX3" fmla="*/ 6486 w 66233"/>
                <a:gd name="connsiteY3" fmla="*/ 15360 h 50668"/>
                <a:gd name="connsiteX4" fmla="*/ 68 w 66233"/>
                <a:gd name="connsiteY4" fmla="*/ 18488 h 50668"/>
                <a:gd name="connsiteX5" fmla="*/ 68 w 66233"/>
                <a:gd name="connsiteY5" fmla="*/ 12612 h 50668"/>
                <a:gd name="connsiteX6" fmla="*/ 9004 w 66233"/>
                <a:gd name="connsiteY6" fmla="*/ 6789 h 50668"/>
                <a:gd name="connsiteX7" fmla="*/ 14420 w 66233"/>
                <a:gd name="connsiteY7" fmla="*/ 154 h 50668"/>
                <a:gd name="connsiteX8" fmla="*/ 18347 w 66233"/>
                <a:gd name="connsiteY8" fmla="*/ 154 h 50668"/>
                <a:gd name="connsiteX9" fmla="*/ 33939 w 66233"/>
                <a:gd name="connsiteY9" fmla="*/ 25502 h 50668"/>
                <a:gd name="connsiteX10" fmla="*/ 35754 w 66233"/>
                <a:gd name="connsiteY10" fmla="*/ 11339 h 50668"/>
                <a:gd name="connsiteX11" fmla="*/ 41143 w 66233"/>
                <a:gd name="connsiteY11" fmla="*/ 3066 h 50668"/>
                <a:gd name="connsiteX12" fmla="*/ 50134 w 66233"/>
                <a:gd name="connsiteY12" fmla="*/ 154 h 50668"/>
                <a:gd name="connsiteX13" fmla="*/ 57134 w 66233"/>
                <a:gd name="connsiteY13" fmla="*/ 1766 h 50668"/>
                <a:gd name="connsiteX14" fmla="*/ 62117 w 66233"/>
                <a:gd name="connsiteY14" fmla="*/ 6397 h 50668"/>
                <a:gd name="connsiteX15" fmla="*/ 65191 w 66233"/>
                <a:gd name="connsiteY15" fmla="*/ 13776 h 50668"/>
                <a:gd name="connsiteX16" fmla="*/ 66301 w 66233"/>
                <a:gd name="connsiteY16" fmla="*/ 25502 h 50668"/>
                <a:gd name="connsiteX17" fmla="*/ 64514 w 66233"/>
                <a:gd name="connsiteY17" fmla="*/ 39611 h 50668"/>
                <a:gd name="connsiteX18" fmla="*/ 59152 w 66233"/>
                <a:gd name="connsiteY18" fmla="*/ 47898 h 50668"/>
                <a:gd name="connsiteX19" fmla="*/ 50134 w 66233"/>
                <a:gd name="connsiteY19" fmla="*/ 50823 h 50668"/>
                <a:gd name="connsiteX20" fmla="*/ 38868 w 66233"/>
                <a:gd name="connsiteY20" fmla="*/ 45677 h 50668"/>
                <a:gd name="connsiteX21" fmla="*/ 33939 w 66233"/>
                <a:gd name="connsiteY21" fmla="*/ 25502 h 50668"/>
                <a:gd name="connsiteX22" fmla="*/ 40222 w 66233"/>
                <a:gd name="connsiteY22" fmla="*/ 25502 h 50668"/>
                <a:gd name="connsiteX23" fmla="*/ 43079 w 66233"/>
                <a:gd name="connsiteY23" fmla="*/ 41764 h 50668"/>
                <a:gd name="connsiteX24" fmla="*/ 50134 w 66233"/>
                <a:gd name="connsiteY24" fmla="*/ 45813 h 50668"/>
                <a:gd name="connsiteX25" fmla="*/ 57188 w 66233"/>
                <a:gd name="connsiteY25" fmla="*/ 41751 h 50668"/>
                <a:gd name="connsiteX26" fmla="*/ 60045 w 66233"/>
                <a:gd name="connsiteY26" fmla="*/ 25502 h 50668"/>
                <a:gd name="connsiteX27" fmla="*/ 57188 w 66233"/>
                <a:gd name="connsiteY27" fmla="*/ 9227 h 50668"/>
                <a:gd name="connsiteX28" fmla="*/ 50052 w 66233"/>
                <a:gd name="connsiteY28" fmla="*/ 5191 h 50668"/>
                <a:gd name="connsiteX29" fmla="*/ 43363 w 66233"/>
                <a:gd name="connsiteY29" fmla="*/ 8739 h 50668"/>
                <a:gd name="connsiteX30" fmla="*/ 40222 w 66233"/>
                <a:gd name="connsiteY30" fmla="*/ 25502 h 50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66233" h="50668">
                  <a:moveTo>
                    <a:pt x="18347" y="49983"/>
                  </a:moveTo>
                  <a:lnTo>
                    <a:pt x="12254" y="49983"/>
                  </a:lnTo>
                  <a:lnTo>
                    <a:pt x="12254" y="11149"/>
                  </a:lnTo>
                  <a:cubicBezTo>
                    <a:pt x="10792" y="12557"/>
                    <a:pt x="8869" y="13961"/>
                    <a:pt x="6486" y="15360"/>
                  </a:cubicBezTo>
                  <a:cubicBezTo>
                    <a:pt x="4103" y="16760"/>
                    <a:pt x="1963" y="17802"/>
                    <a:pt x="68" y="18488"/>
                  </a:cubicBezTo>
                  <a:lnTo>
                    <a:pt x="68" y="12612"/>
                  </a:lnTo>
                  <a:cubicBezTo>
                    <a:pt x="3480" y="11005"/>
                    <a:pt x="6459" y="9064"/>
                    <a:pt x="9004" y="6789"/>
                  </a:cubicBezTo>
                  <a:cubicBezTo>
                    <a:pt x="11550" y="4514"/>
                    <a:pt x="13355" y="2303"/>
                    <a:pt x="14420" y="154"/>
                  </a:cubicBezTo>
                  <a:lnTo>
                    <a:pt x="18347" y="154"/>
                  </a:lnTo>
                  <a:close/>
                  <a:moveTo>
                    <a:pt x="33939" y="25502"/>
                  </a:moveTo>
                  <a:cubicBezTo>
                    <a:pt x="33939" y="19635"/>
                    <a:pt x="34544" y="14913"/>
                    <a:pt x="35754" y="11339"/>
                  </a:cubicBezTo>
                  <a:cubicBezTo>
                    <a:pt x="36963" y="7764"/>
                    <a:pt x="38760" y="5006"/>
                    <a:pt x="41143" y="3066"/>
                  </a:cubicBezTo>
                  <a:cubicBezTo>
                    <a:pt x="43526" y="1125"/>
                    <a:pt x="46523" y="154"/>
                    <a:pt x="50134" y="154"/>
                  </a:cubicBezTo>
                  <a:cubicBezTo>
                    <a:pt x="52788" y="154"/>
                    <a:pt x="55121" y="691"/>
                    <a:pt x="57134" y="1766"/>
                  </a:cubicBezTo>
                  <a:cubicBezTo>
                    <a:pt x="59147" y="2840"/>
                    <a:pt x="60808" y="4383"/>
                    <a:pt x="62117" y="6397"/>
                  </a:cubicBezTo>
                  <a:cubicBezTo>
                    <a:pt x="63426" y="8410"/>
                    <a:pt x="64450" y="10869"/>
                    <a:pt x="65191" y="13776"/>
                  </a:cubicBezTo>
                  <a:cubicBezTo>
                    <a:pt x="65931" y="16683"/>
                    <a:pt x="66301" y="20591"/>
                    <a:pt x="66301" y="25502"/>
                  </a:cubicBezTo>
                  <a:cubicBezTo>
                    <a:pt x="66301" y="31334"/>
                    <a:pt x="65705" y="36037"/>
                    <a:pt x="64514" y="39611"/>
                  </a:cubicBezTo>
                  <a:cubicBezTo>
                    <a:pt x="63322" y="43186"/>
                    <a:pt x="61535" y="45948"/>
                    <a:pt x="59152" y="47898"/>
                  </a:cubicBezTo>
                  <a:cubicBezTo>
                    <a:pt x="56768" y="49848"/>
                    <a:pt x="53762" y="50823"/>
                    <a:pt x="50134" y="50823"/>
                  </a:cubicBezTo>
                  <a:cubicBezTo>
                    <a:pt x="45349" y="50823"/>
                    <a:pt x="41594" y="49108"/>
                    <a:pt x="38868" y="45677"/>
                  </a:cubicBezTo>
                  <a:cubicBezTo>
                    <a:pt x="35582" y="41543"/>
                    <a:pt x="33939" y="34818"/>
                    <a:pt x="33939" y="25502"/>
                  </a:cubicBezTo>
                  <a:close/>
                  <a:moveTo>
                    <a:pt x="40222" y="25502"/>
                  </a:moveTo>
                  <a:cubicBezTo>
                    <a:pt x="40222" y="33645"/>
                    <a:pt x="41174" y="39065"/>
                    <a:pt x="43079" y="41764"/>
                  </a:cubicBezTo>
                  <a:cubicBezTo>
                    <a:pt x="44984" y="44463"/>
                    <a:pt x="47335" y="45813"/>
                    <a:pt x="50134" y="45813"/>
                  </a:cubicBezTo>
                  <a:cubicBezTo>
                    <a:pt x="52932" y="45813"/>
                    <a:pt x="55284" y="44459"/>
                    <a:pt x="57188" y="41751"/>
                  </a:cubicBezTo>
                  <a:cubicBezTo>
                    <a:pt x="59093" y="39043"/>
                    <a:pt x="60045" y="33626"/>
                    <a:pt x="60045" y="25502"/>
                  </a:cubicBezTo>
                  <a:cubicBezTo>
                    <a:pt x="60045" y="17342"/>
                    <a:pt x="59093" y="11917"/>
                    <a:pt x="57188" y="9227"/>
                  </a:cubicBezTo>
                  <a:cubicBezTo>
                    <a:pt x="55284" y="6536"/>
                    <a:pt x="52905" y="5191"/>
                    <a:pt x="50052" y="5191"/>
                  </a:cubicBezTo>
                  <a:cubicBezTo>
                    <a:pt x="47254" y="5191"/>
                    <a:pt x="45024" y="6374"/>
                    <a:pt x="43363" y="8739"/>
                  </a:cubicBezTo>
                  <a:cubicBezTo>
                    <a:pt x="41269" y="11772"/>
                    <a:pt x="40222" y="17360"/>
                    <a:pt x="40222" y="25502"/>
                  </a:cubicBezTo>
                  <a:close/>
                </a:path>
              </a:pathLst>
            </a:custGeom>
            <a:solidFill>
              <a:srgbClr val="262626"/>
            </a:solidFill>
            <a:ln w="1728" cap="sq">
              <a:noFill/>
              <a:prstDash val="solid"/>
              <a:miter/>
            </a:ln>
          </p:spPr>
          <p:txBody>
            <a:bodyPr rtlCol="0" anchor="ctr"/>
            <a:lstStyle/>
            <a:p>
              <a:endParaRPr lang="en-GB"/>
            </a:p>
          </p:txBody>
        </p:sp>
        <p:sp>
          <p:nvSpPr>
            <p:cNvPr id="1997" name="Freeform: Shape 1996">
              <a:extLst>
                <a:ext uri="{FF2B5EF4-FFF2-40B4-BE49-F238E27FC236}">
                  <a16:creationId xmlns:a16="http://schemas.microsoft.com/office/drawing/2014/main" id="{2CBF86C0-C295-4BBD-93F3-A9B84543FE05}"/>
                </a:ext>
              </a:extLst>
            </p:cNvPr>
            <p:cNvSpPr/>
            <p:nvPr/>
          </p:nvSpPr>
          <p:spPr>
            <a:xfrm>
              <a:off x="8479872" y="5248994"/>
              <a:ext cx="71684" cy="50668"/>
            </a:xfrm>
            <a:custGeom>
              <a:avLst/>
              <a:gdLst>
                <a:gd name="connsiteX0" fmla="*/ 32871 w 71684"/>
                <a:gd name="connsiteY0" fmla="*/ 44109 h 50668"/>
                <a:gd name="connsiteX1" fmla="*/ 32871 w 71684"/>
                <a:gd name="connsiteY1" fmla="*/ 49958 h 50668"/>
                <a:gd name="connsiteX2" fmla="*/ 76 w 71684"/>
                <a:gd name="connsiteY2" fmla="*/ 49958 h 50668"/>
                <a:gd name="connsiteX3" fmla="*/ 780 w 71684"/>
                <a:gd name="connsiteY3" fmla="*/ 45733 h 50668"/>
                <a:gd name="connsiteX4" fmla="*/ 4788 w 71684"/>
                <a:gd name="connsiteY4" fmla="*/ 39126 h 50668"/>
                <a:gd name="connsiteX5" fmla="*/ 12750 w 71684"/>
                <a:gd name="connsiteY5" fmla="*/ 31597 h 50668"/>
                <a:gd name="connsiteX6" fmla="*/ 23691 w 71684"/>
                <a:gd name="connsiteY6" fmla="*/ 21090 h 50668"/>
                <a:gd name="connsiteX7" fmla="*/ 26534 w 71684"/>
                <a:gd name="connsiteY7" fmla="*/ 13778 h 50668"/>
                <a:gd name="connsiteX8" fmla="*/ 23948 w 71684"/>
                <a:gd name="connsiteY8" fmla="*/ 7658 h 50668"/>
                <a:gd name="connsiteX9" fmla="*/ 17192 w 71684"/>
                <a:gd name="connsiteY9" fmla="*/ 5166 h 50668"/>
                <a:gd name="connsiteX10" fmla="*/ 10164 w 71684"/>
                <a:gd name="connsiteY10" fmla="*/ 7807 h 50668"/>
                <a:gd name="connsiteX11" fmla="*/ 7469 w 71684"/>
                <a:gd name="connsiteY11" fmla="*/ 15132 h 50668"/>
                <a:gd name="connsiteX12" fmla="*/ 1214 w 71684"/>
                <a:gd name="connsiteY12" fmla="*/ 14482 h 50668"/>
                <a:gd name="connsiteX13" fmla="*/ 6061 w 71684"/>
                <a:gd name="connsiteY13" fmla="*/ 3799 h 50668"/>
                <a:gd name="connsiteX14" fmla="*/ 17327 w 71684"/>
                <a:gd name="connsiteY14" fmla="*/ 129 h 50668"/>
                <a:gd name="connsiteX15" fmla="*/ 28633 w 71684"/>
                <a:gd name="connsiteY15" fmla="*/ 4083 h 50668"/>
                <a:gd name="connsiteX16" fmla="*/ 32790 w 71684"/>
                <a:gd name="connsiteY16" fmla="*/ 13913 h 50668"/>
                <a:gd name="connsiteX17" fmla="*/ 31571 w 71684"/>
                <a:gd name="connsiteY17" fmla="*/ 19763 h 50668"/>
                <a:gd name="connsiteX18" fmla="*/ 27536 w 71684"/>
                <a:gd name="connsiteY18" fmla="*/ 25815 h 50668"/>
                <a:gd name="connsiteX19" fmla="*/ 18139 w 71684"/>
                <a:gd name="connsiteY19" fmla="*/ 34549 h 50668"/>
                <a:gd name="connsiteX20" fmla="*/ 11112 w 71684"/>
                <a:gd name="connsiteY20" fmla="*/ 40791 h 50668"/>
                <a:gd name="connsiteX21" fmla="*/ 8526 w 71684"/>
                <a:gd name="connsiteY21" fmla="*/ 44109 h 50668"/>
                <a:gd name="connsiteX22" fmla="*/ 39391 w 71684"/>
                <a:gd name="connsiteY22" fmla="*/ 25477 h 50668"/>
                <a:gd name="connsiteX23" fmla="*/ 41206 w 71684"/>
                <a:gd name="connsiteY23" fmla="*/ 11313 h 50668"/>
                <a:gd name="connsiteX24" fmla="*/ 46595 w 71684"/>
                <a:gd name="connsiteY24" fmla="*/ 3040 h 50668"/>
                <a:gd name="connsiteX25" fmla="*/ 55586 w 71684"/>
                <a:gd name="connsiteY25" fmla="*/ 129 h 50668"/>
                <a:gd name="connsiteX26" fmla="*/ 62586 w 71684"/>
                <a:gd name="connsiteY26" fmla="*/ 1740 h 50668"/>
                <a:gd name="connsiteX27" fmla="*/ 67569 w 71684"/>
                <a:gd name="connsiteY27" fmla="*/ 6371 h 50668"/>
                <a:gd name="connsiteX28" fmla="*/ 70643 w 71684"/>
                <a:gd name="connsiteY28" fmla="*/ 13751 h 50668"/>
                <a:gd name="connsiteX29" fmla="*/ 71753 w 71684"/>
                <a:gd name="connsiteY29" fmla="*/ 25477 h 50668"/>
                <a:gd name="connsiteX30" fmla="*/ 69966 w 71684"/>
                <a:gd name="connsiteY30" fmla="*/ 39586 h 50668"/>
                <a:gd name="connsiteX31" fmla="*/ 64604 w 71684"/>
                <a:gd name="connsiteY31" fmla="*/ 47873 h 50668"/>
                <a:gd name="connsiteX32" fmla="*/ 55586 w 71684"/>
                <a:gd name="connsiteY32" fmla="*/ 50798 h 50668"/>
                <a:gd name="connsiteX33" fmla="*/ 44320 w 71684"/>
                <a:gd name="connsiteY33" fmla="*/ 45652 h 50668"/>
                <a:gd name="connsiteX34" fmla="*/ 39391 w 71684"/>
                <a:gd name="connsiteY34" fmla="*/ 25477 h 50668"/>
                <a:gd name="connsiteX35" fmla="*/ 45674 w 71684"/>
                <a:gd name="connsiteY35" fmla="*/ 25477 h 50668"/>
                <a:gd name="connsiteX36" fmla="*/ 48531 w 71684"/>
                <a:gd name="connsiteY36" fmla="*/ 41739 h 50668"/>
                <a:gd name="connsiteX37" fmla="*/ 55586 w 71684"/>
                <a:gd name="connsiteY37" fmla="*/ 45788 h 50668"/>
                <a:gd name="connsiteX38" fmla="*/ 62640 w 71684"/>
                <a:gd name="connsiteY38" fmla="*/ 41725 h 50668"/>
                <a:gd name="connsiteX39" fmla="*/ 65497 w 71684"/>
                <a:gd name="connsiteY39" fmla="*/ 25477 h 50668"/>
                <a:gd name="connsiteX40" fmla="*/ 62640 w 71684"/>
                <a:gd name="connsiteY40" fmla="*/ 9201 h 50668"/>
                <a:gd name="connsiteX41" fmla="*/ 55504 w 71684"/>
                <a:gd name="connsiteY41" fmla="*/ 5166 h 50668"/>
                <a:gd name="connsiteX42" fmla="*/ 48815 w 71684"/>
                <a:gd name="connsiteY42" fmla="*/ 8714 h 50668"/>
                <a:gd name="connsiteX43" fmla="*/ 45674 w 71684"/>
                <a:gd name="connsiteY43" fmla="*/ 25477 h 50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71684" h="50668">
                  <a:moveTo>
                    <a:pt x="32871" y="44109"/>
                  </a:moveTo>
                  <a:lnTo>
                    <a:pt x="32871" y="49958"/>
                  </a:lnTo>
                  <a:lnTo>
                    <a:pt x="76" y="49958"/>
                  </a:lnTo>
                  <a:cubicBezTo>
                    <a:pt x="22" y="48496"/>
                    <a:pt x="257" y="47088"/>
                    <a:pt x="780" y="45733"/>
                  </a:cubicBezTo>
                  <a:cubicBezTo>
                    <a:pt x="1611" y="43495"/>
                    <a:pt x="2947" y="41292"/>
                    <a:pt x="4788" y="39126"/>
                  </a:cubicBezTo>
                  <a:cubicBezTo>
                    <a:pt x="6630" y="36959"/>
                    <a:pt x="9284" y="34450"/>
                    <a:pt x="12750" y="31597"/>
                  </a:cubicBezTo>
                  <a:cubicBezTo>
                    <a:pt x="18148" y="27174"/>
                    <a:pt x="21795" y="23671"/>
                    <a:pt x="23691" y="21090"/>
                  </a:cubicBezTo>
                  <a:cubicBezTo>
                    <a:pt x="25587" y="18508"/>
                    <a:pt x="26534" y="16071"/>
                    <a:pt x="26534" y="13778"/>
                  </a:cubicBezTo>
                  <a:cubicBezTo>
                    <a:pt x="26534" y="11359"/>
                    <a:pt x="25672" y="9319"/>
                    <a:pt x="23948" y="7658"/>
                  </a:cubicBezTo>
                  <a:cubicBezTo>
                    <a:pt x="22224" y="5997"/>
                    <a:pt x="19972" y="5166"/>
                    <a:pt x="17192" y="5166"/>
                  </a:cubicBezTo>
                  <a:cubicBezTo>
                    <a:pt x="14267" y="5166"/>
                    <a:pt x="11924" y="6046"/>
                    <a:pt x="10164" y="7807"/>
                  </a:cubicBezTo>
                  <a:cubicBezTo>
                    <a:pt x="8404" y="9567"/>
                    <a:pt x="7506" y="12009"/>
                    <a:pt x="7469" y="15132"/>
                  </a:cubicBezTo>
                  <a:lnTo>
                    <a:pt x="1214" y="14482"/>
                  </a:lnTo>
                  <a:cubicBezTo>
                    <a:pt x="1647" y="9806"/>
                    <a:pt x="3263" y="6245"/>
                    <a:pt x="6061" y="3799"/>
                  </a:cubicBezTo>
                  <a:cubicBezTo>
                    <a:pt x="8860" y="1352"/>
                    <a:pt x="12615" y="129"/>
                    <a:pt x="17327" y="129"/>
                  </a:cubicBezTo>
                  <a:cubicBezTo>
                    <a:pt x="22093" y="129"/>
                    <a:pt x="25862" y="1447"/>
                    <a:pt x="28633" y="4083"/>
                  </a:cubicBezTo>
                  <a:cubicBezTo>
                    <a:pt x="31405" y="6719"/>
                    <a:pt x="32790" y="9996"/>
                    <a:pt x="32790" y="13913"/>
                  </a:cubicBezTo>
                  <a:cubicBezTo>
                    <a:pt x="32790" y="15899"/>
                    <a:pt x="32384" y="17849"/>
                    <a:pt x="31571" y="19763"/>
                  </a:cubicBezTo>
                  <a:cubicBezTo>
                    <a:pt x="30759" y="21677"/>
                    <a:pt x="29414" y="23694"/>
                    <a:pt x="27536" y="25815"/>
                  </a:cubicBezTo>
                  <a:cubicBezTo>
                    <a:pt x="25659" y="27937"/>
                    <a:pt x="22527" y="30848"/>
                    <a:pt x="18139" y="34549"/>
                  </a:cubicBezTo>
                  <a:cubicBezTo>
                    <a:pt x="14493" y="37618"/>
                    <a:pt x="12150" y="39699"/>
                    <a:pt x="11112" y="40791"/>
                  </a:cubicBezTo>
                  <a:cubicBezTo>
                    <a:pt x="10074" y="41883"/>
                    <a:pt x="9212" y="42989"/>
                    <a:pt x="8526" y="44109"/>
                  </a:cubicBezTo>
                  <a:close/>
                  <a:moveTo>
                    <a:pt x="39391" y="25477"/>
                  </a:moveTo>
                  <a:cubicBezTo>
                    <a:pt x="39391" y="19609"/>
                    <a:pt x="39996" y="14888"/>
                    <a:pt x="41206" y="11313"/>
                  </a:cubicBezTo>
                  <a:cubicBezTo>
                    <a:pt x="42415" y="7739"/>
                    <a:pt x="44212" y="4981"/>
                    <a:pt x="46595" y="3040"/>
                  </a:cubicBezTo>
                  <a:cubicBezTo>
                    <a:pt x="48978" y="1099"/>
                    <a:pt x="51975" y="129"/>
                    <a:pt x="55586" y="129"/>
                  </a:cubicBezTo>
                  <a:cubicBezTo>
                    <a:pt x="58240" y="129"/>
                    <a:pt x="60573" y="666"/>
                    <a:pt x="62586" y="1740"/>
                  </a:cubicBezTo>
                  <a:cubicBezTo>
                    <a:pt x="64599" y="2815"/>
                    <a:pt x="66260" y="4358"/>
                    <a:pt x="67569" y="6371"/>
                  </a:cubicBezTo>
                  <a:cubicBezTo>
                    <a:pt x="68878" y="8384"/>
                    <a:pt x="69902" y="10844"/>
                    <a:pt x="70643" y="13751"/>
                  </a:cubicBezTo>
                  <a:cubicBezTo>
                    <a:pt x="71383" y="16658"/>
                    <a:pt x="71753" y="20566"/>
                    <a:pt x="71753" y="25477"/>
                  </a:cubicBezTo>
                  <a:cubicBezTo>
                    <a:pt x="71753" y="31308"/>
                    <a:pt x="71157" y="36011"/>
                    <a:pt x="69966" y="39586"/>
                  </a:cubicBezTo>
                  <a:cubicBezTo>
                    <a:pt x="68774" y="43161"/>
                    <a:pt x="66987" y="45923"/>
                    <a:pt x="64604" y="47873"/>
                  </a:cubicBezTo>
                  <a:cubicBezTo>
                    <a:pt x="62220" y="49823"/>
                    <a:pt x="59214" y="50798"/>
                    <a:pt x="55586" y="50798"/>
                  </a:cubicBezTo>
                  <a:cubicBezTo>
                    <a:pt x="50801" y="50798"/>
                    <a:pt x="47046" y="49082"/>
                    <a:pt x="44320" y="45652"/>
                  </a:cubicBezTo>
                  <a:cubicBezTo>
                    <a:pt x="41034" y="41518"/>
                    <a:pt x="39391" y="34793"/>
                    <a:pt x="39391" y="25477"/>
                  </a:cubicBezTo>
                  <a:close/>
                  <a:moveTo>
                    <a:pt x="45674" y="25477"/>
                  </a:moveTo>
                  <a:cubicBezTo>
                    <a:pt x="45674" y="33619"/>
                    <a:pt x="46626" y="39040"/>
                    <a:pt x="48531" y="41739"/>
                  </a:cubicBezTo>
                  <a:cubicBezTo>
                    <a:pt x="50436" y="44438"/>
                    <a:pt x="52787" y="45788"/>
                    <a:pt x="55586" y="45788"/>
                  </a:cubicBezTo>
                  <a:cubicBezTo>
                    <a:pt x="58384" y="45788"/>
                    <a:pt x="60736" y="44434"/>
                    <a:pt x="62640" y="41725"/>
                  </a:cubicBezTo>
                  <a:cubicBezTo>
                    <a:pt x="64545" y="39017"/>
                    <a:pt x="65497" y="33601"/>
                    <a:pt x="65497" y="25477"/>
                  </a:cubicBezTo>
                  <a:cubicBezTo>
                    <a:pt x="65497" y="17316"/>
                    <a:pt x="64545" y="11891"/>
                    <a:pt x="62640" y="9201"/>
                  </a:cubicBezTo>
                  <a:cubicBezTo>
                    <a:pt x="60736" y="6511"/>
                    <a:pt x="58357" y="5166"/>
                    <a:pt x="55504" y="5166"/>
                  </a:cubicBezTo>
                  <a:cubicBezTo>
                    <a:pt x="52706" y="5166"/>
                    <a:pt x="50476" y="6349"/>
                    <a:pt x="48815" y="8714"/>
                  </a:cubicBezTo>
                  <a:cubicBezTo>
                    <a:pt x="46721" y="11747"/>
                    <a:pt x="45674" y="17334"/>
                    <a:pt x="45674" y="25477"/>
                  </a:cubicBezTo>
                  <a:close/>
                </a:path>
              </a:pathLst>
            </a:custGeom>
            <a:solidFill>
              <a:srgbClr val="262626"/>
            </a:solidFill>
            <a:ln w="1728" cap="sq">
              <a:noFill/>
              <a:prstDash val="solid"/>
              <a:miter/>
            </a:ln>
          </p:spPr>
          <p:txBody>
            <a:bodyPr rtlCol="0" anchor="ctr"/>
            <a:lstStyle/>
            <a:p>
              <a:endParaRPr lang="en-GB"/>
            </a:p>
          </p:txBody>
        </p:sp>
        <p:sp>
          <p:nvSpPr>
            <p:cNvPr id="1998" name="Freeform: Shape 1997">
              <a:extLst>
                <a:ext uri="{FF2B5EF4-FFF2-40B4-BE49-F238E27FC236}">
                  <a16:creationId xmlns:a16="http://schemas.microsoft.com/office/drawing/2014/main" id="{2920C459-B3B0-4F4B-8F34-B056C95D785B}"/>
                </a:ext>
              </a:extLst>
            </p:cNvPr>
            <p:cNvSpPr/>
            <p:nvPr/>
          </p:nvSpPr>
          <p:spPr>
            <a:xfrm>
              <a:off x="8480692" y="5088052"/>
              <a:ext cx="70864" cy="50722"/>
            </a:xfrm>
            <a:custGeom>
              <a:avLst/>
              <a:gdLst>
                <a:gd name="connsiteX0" fmla="*/ 69 w 70864"/>
                <a:gd name="connsiteY0" fmla="*/ 36826 h 50722"/>
                <a:gd name="connsiteX1" fmla="*/ 6162 w 70864"/>
                <a:gd name="connsiteY1" fmla="*/ 36013 h 50722"/>
                <a:gd name="connsiteX2" fmla="*/ 9723 w 70864"/>
                <a:gd name="connsiteY2" fmla="*/ 43474 h 50722"/>
                <a:gd name="connsiteX3" fmla="*/ 15857 w 70864"/>
                <a:gd name="connsiteY3" fmla="*/ 45762 h 50722"/>
                <a:gd name="connsiteX4" fmla="*/ 23128 w 70864"/>
                <a:gd name="connsiteY4" fmla="*/ 42783 h 50722"/>
                <a:gd name="connsiteX5" fmla="*/ 26093 w 70864"/>
                <a:gd name="connsiteY5" fmla="*/ 35417 h 50722"/>
                <a:gd name="connsiteX6" fmla="*/ 23345 w 70864"/>
                <a:gd name="connsiteY6" fmla="*/ 28485 h 50722"/>
                <a:gd name="connsiteX7" fmla="*/ 16371 w 70864"/>
                <a:gd name="connsiteY7" fmla="*/ 25749 h 50722"/>
                <a:gd name="connsiteX8" fmla="*/ 12066 w 70864"/>
                <a:gd name="connsiteY8" fmla="*/ 26426 h 50722"/>
                <a:gd name="connsiteX9" fmla="*/ 12742 w 70864"/>
                <a:gd name="connsiteY9" fmla="*/ 21092 h 50722"/>
                <a:gd name="connsiteX10" fmla="*/ 13744 w 70864"/>
                <a:gd name="connsiteY10" fmla="*/ 21146 h 50722"/>
                <a:gd name="connsiteX11" fmla="*/ 20731 w 70864"/>
                <a:gd name="connsiteY11" fmla="*/ 19115 h 50722"/>
                <a:gd name="connsiteX12" fmla="*/ 23846 w 70864"/>
                <a:gd name="connsiteY12" fmla="*/ 12859 h 50722"/>
                <a:gd name="connsiteX13" fmla="*/ 21585 w 70864"/>
                <a:gd name="connsiteY13" fmla="*/ 7307 h 50722"/>
                <a:gd name="connsiteX14" fmla="*/ 15721 w 70864"/>
                <a:gd name="connsiteY14" fmla="*/ 5114 h 50722"/>
                <a:gd name="connsiteX15" fmla="*/ 9804 w 70864"/>
                <a:gd name="connsiteY15" fmla="*/ 7348 h 50722"/>
                <a:gd name="connsiteX16" fmla="*/ 6758 w 70864"/>
                <a:gd name="connsiteY16" fmla="*/ 14050 h 50722"/>
                <a:gd name="connsiteX17" fmla="*/ 664 w 70864"/>
                <a:gd name="connsiteY17" fmla="*/ 12967 h 50722"/>
                <a:gd name="connsiteX18" fmla="*/ 5742 w 70864"/>
                <a:gd name="connsiteY18" fmla="*/ 3475 h 50722"/>
                <a:gd name="connsiteX19" fmla="*/ 15586 w 70864"/>
                <a:gd name="connsiteY19" fmla="*/ 104 h 50722"/>
                <a:gd name="connsiteX20" fmla="*/ 23074 w 70864"/>
                <a:gd name="connsiteY20" fmla="*/ 1850 h 50722"/>
                <a:gd name="connsiteX21" fmla="*/ 28314 w 70864"/>
                <a:gd name="connsiteY21" fmla="*/ 6603 h 50722"/>
                <a:gd name="connsiteX22" fmla="*/ 30128 w 70864"/>
                <a:gd name="connsiteY22" fmla="*/ 12994 h 50722"/>
                <a:gd name="connsiteX23" fmla="*/ 28395 w 70864"/>
                <a:gd name="connsiteY23" fmla="*/ 18857 h 50722"/>
                <a:gd name="connsiteX24" fmla="*/ 23277 w 70864"/>
                <a:gd name="connsiteY24" fmla="*/ 23041 h 50722"/>
                <a:gd name="connsiteX25" fmla="*/ 30128 w 70864"/>
                <a:gd name="connsiteY25" fmla="*/ 27266 h 50722"/>
                <a:gd name="connsiteX26" fmla="*/ 32566 w 70864"/>
                <a:gd name="connsiteY26" fmla="*/ 35282 h 50722"/>
                <a:gd name="connsiteX27" fmla="*/ 27827 w 70864"/>
                <a:gd name="connsiteY27" fmla="*/ 46304 h 50722"/>
                <a:gd name="connsiteX28" fmla="*/ 15830 w 70864"/>
                <a:gd name="connsiteY28" fmla="*/ 50826 h 50722"/>
                <a:gd name="connsiteX29" fmla="*/ 4984 w 70864"/>
                <a:gd name="connsiteY29" fmla="*/ 46927 h 50722"/>
                <a:gd name="connsiteX30" fmla="*/ 69 w 70864"/>
                <a:gd name="connsiteY30" fmla="*/ 36826 h 50722"/>
                <a:gd name="connsiteX31" fmla="*/ 38571 w 70864"/>
                <a:gd name="connsiteY31" fmla="*/ 25452 h 50722"/>
                <a:gd name="connsiteX32" fmla="*/ 40385 w 70864"/>
                <a:gd name="connsiteY32" fmla="*/ 11288 h 50722"/>
                <a:gd name="connsiteX33" fmla="*/ 45775 w 70864"/>
                <a:gd name="connsiteY33" fmla="*/ 3015 h 50722"/>
                <a:gd name="connsiteX34" fmla="*/ 54765 w 70864"/>
                <a:gd name="connsiteY34" fmla="*/ 104 h 50722"/>
                <a:gd name="connsiteX35" fmla="*/ 61766 w 70864"/>
                <a:gd name="connsiteY35" fmla="*/ 1715 h 50722"/>
                <a:gd name="connsiteX36" fmla="*/ 66749 w 70864"/>
                <a:gd name="connsiteY36" fmla="*/ 6346 h 50722"/>
                <a:gd name="connsiteX37" fmla="*/ 69822 w 70864"/>
                <a:gd name="connsiteY37" fmla="*/ 13726 h 50722"/>
                <a:gd name="connsiteX38" fmla="*/ 70933 w 70864"/>
                <a:gd name="connsiteY38" fmla="*/ 25452 h 50722"/>
                <a:gd name="connsiteX39" fmla="*/ 69146 w 70864"/>
                <a:gd name="connsiteY39" fmla="*/ 39561 h 50722"/>
                <a:gd name="connsiteX40" fmla="*/ 63783 w 70864"/>
                <a:gd name="connsiteY40" fmla="*/ 47848 h 50722"/>
                <a:gd name="connsiteX41" fmla="*/ 54765 w 70864"/>
                <a:gd name="connsiteY41" fmla="*/ 50772 h 50722"/>
                <a:gd name="connsiteX42" fmla="*/ 43500 w 70864"/>
                <a:gd name="connsiteY42" fmla="*/ 45627 h 50722"/>
                <a:gd name="connsiteX43" fmla="*/ 38571 w 70864"/>
                <a:gd name="connsiteY43" fmla="*/ 25452 h 50722"/>
                <a:gd name="connsiteX44" fmla="*/ 44854 w 70864"/>
                <a:gd name="connsiteY44" fmla="*/ 25452 h 50722"/>
                <a:gd name="connsiteX45" fmla="*/ 47711 w 70864"/>
                <a:gd name="connsiteY45" fmla="*/ 41714 h 50722"/>
                <a:gd name="connsiteX46" fmla="*/ 54765 w 70864"/>
                <a:gd name="connsiteY46" fmla="*/ 45762 h 50722"/>
                <a:gd name="connsiteX47" fmla="*/ 61820 w 70864"/>
                <a:gd name="connsiteY47" fmla="*/ 41700 h 50722"/>
                <a:gd name="connsiteX48" fmla="*/ 64677 w 70864"/>
                <a:gd name="connsiteY48" fmla="*/ 25452 h 50722"/>
                <a:gd name="connsiteX49" fmla="*/ 61820 w 70864"/>
                <a:gd name="connsiteY49" fmla="*/ 9176 h 50722"/>
                <a:gd name="connsiteX50" fmla="*/ 54684 w 70864"/>
                <a:gd name="connsiteY50" fmla="*/ 5141 h 50722"/>
                <a:gd name="connsiteX51" fmla="*/ 47995 w 70864"/>
                <a:gd name="connsiteY51" fmla="*/ 8688 h 50722"/>
                <a:gd name="connsiteX52" fmla="*/ 44854 w 70864"/>
                <a:gd name="connsiteY52" fmla="*/ 25452 h 50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70864" h="50722">
                  <a:moveTo>
                    <a:pt x="69" y="36826"/>
                  </a:moveTo>
                  <a:lnTo>
                    <a:pt x="6162" y="36013"/>
                  </a:lnTo>
                  <a:cubicBezTo>
                    <a:pt x="6848" y="39461"/>
                    <a:pt x="8035" y="41948"/>
                    <a:pt x="9723" y="43474"/>
                  </a:cubicBezTo>
                  <a:cubicBezTo>
                    <a:pt x="11411" y="45000"/>
                    <a:pt x="13456" y="45762"/>
                    <a:pt x="15857" y="45762"/>
                  </a:cubicBezTo>
                  <a:cubicBezTo>
                    <a:pt x="18727" y="45762"/>
                    <a:pt x="21151" y="44769"/>
                    <a:pt x="23128" y="42783"/>
                  </a:cubicBezTo>
                  <a:cubicBezTo>
                    <a:pt x="25105" y="40797"/>
                    <a:pt x="26093" y="38342"/>
                    <a:pt x="26093" y="35417"/>
                  </a:cubicBezTo>
                  <a:cubicBezTo>
                    <a:pt x="26093" y="32619"/>
                    <a:pt x="25177" y="30308"/>
                    <a:pt x="23345" y="28485"/>
                  </a:cubicBezTo>
                  <a:cubicBezTo>
                    <a:pt x="21512" y="26661"/>
                    <a:pt x="19188" y="25749"/>
                    <a:pt x="16371" y="25749"/>
                  </a:cubicBezTo>
                  <a:cubicBezTo>
                    <a:pt x="15216" y="25749"/>
                    <a:pt x="13781" y="25975"/>
                    <a:pt x="12066" y="26426"/>
                  </a:cubicBezTo>
                  <a:lnTo>
                    <a:pt x="12742" y="21092"/>
                  </a:lnTo>
                  <a:cubicBezTo>
                    <a:pt x="13158" y="21128"/>
                    <a:pt x="13492" y="21146"/>
                    <a:pt x="13744" y="21146"/>
                  </a:cubicBezTo>
                  <a:cubicBezTo>
                    <a:pt x="16326" y="21146"/>
                    <a:pt x="18655" y="20469"/>
                    <a:pt x="20731" y="19115"/>
                  </a:cubicBezTo>
                  <a:cubicBezTo>
                    <a:pt x="22808" y="17761"/>
                    <a:pt x="23846" y="15675"/>
                    <a:pt x="23846" y="12859"/>
                  </a:cubicBezTo>
                  <a:cubicBezTo>
                    <a:pt x="23846" y="10620"/>
                    <a:pt x="23092" y="8770"/>
                    <a:pt x="21585" y="7307"/>
                  </a:cubicBezTo>
                  <a:cubicBezTo>
                    <a:pt x="20077" y="5845"/>
                    <a:pt x="18123" y="5114"/>
                    <a:pt x="15721" y="5114"/>
                  </a:cubicBezTo>
                  <a:cubicBezTo>
                    <a:pt x="13356" y="5114"/>
                    <a:pt x="11384" y="5858"/>
                    <a:pt x="9804" y="7348"/>
                  </a:cubicBezTo>
                  <a:cubicBezTo>
                    <a:pt x="8224" y="8837"/>
                    <a:pt x="7209" y="11072"/>
                    <a:pt x="6758" y="14050"/>
                  </a:cubicBezTo>
                  <a:lnTo>
                    <a:pt x="664" y="12967"/>
                  </a:lnTo>
                  <a:cubicBezTo>
                    <a:pt x="1405" y="8887"/>
                    <a:pt x="3097" y="5723"/>
                    <a:pt x="5742" y="3475"/>
                  </a:cubicBezTo>
                  <a:cubicBezTo>
                    <a:pt x="8387" y="1228"/>
                    <a:pt x="11668" y="104"/>
                    <a:pt x="15586" y="104"/>
                  </a:cubicBezTo>
                  <a:cubicBezTo>
                    <a:pt x="18294" y="104"/>
                    <a:pt x="20790" y="686"/>
                    <a:pt x="23074" y="1850"/>
                  </a:cubicBezTo>
                  <a:cubicBezTo>
                    <a:pt x="25358" y="3015"/>
                    <a:pt x="27105" y="4599"/>
                    <a:pt x="28314" y="6603"/>
                  </a:cubicBezTo>
                  <a:cubicBezTo>
                    <a:pt x="29524" y="8607"/>
                    <a:pt x="30128" y="10738"/>
                    <a:pt x="30128" y="12994"/>
                  </a:cubicBezTo>
                  <a:cubicBezTo>
                    <a:pt x="30128" y="15143"/>
                    <a:pt x="29551" y="17097"/>
                    <a:pt x="28395" y="18857"/>
                  </a:cubicBezTo>
                  <a:cubicBezTo>
                    <a:pt x="27240" y="20618"/>
                    <a:pt x="25534" y="22012"/>
                    <a:pt x="23277" y="23041"/>
                  </a:cubicBezTo>
                  <a:cubicBezTo>
                    <a:pt x="26220" y="23727"/>
                    <a:pt x="28504" y="25136"/>
                    <a:pt x="30128" y="27266"/>
                  </a:cubicBezTo>
                  <a:cubicBezTo>
                    <a:pt x="31753" y="29396"/>
                    <a:pt x="32566" y="32068"/>
                    <a:pt x="32566" y="35282"/>
                  </a:cubicBezTo>
                  <a:cubicBezTo>
                    <a:pt x="32566" y="39615"/>
                    <a:pt x="30986" y="43289"/>
                    <a:pt x="27827" y="46304"/>
                  </a:cubicBezTo>
                  <a:cubicBezTo>
                    <a:pt x="24667" y="49319"/>
                    <a:pt x="20668" y="50826"/>
                    <a:pt x="15830" y="50826"/>
                  </a:cubicBezTo>
                  <a:cubicBezTo>
                    <a:pt x="11479" y="50826"/>
                    <a:pt x="7863" y="49527"/>
                    <a:pt x="4984" y="46927"/>
                  </a:cubicBezTo>
                  <a:cubicBezTo>
                    <a:pt x="2104" y="44327"/>
                    <a:pt x="466" y="40960"/>
                    <a:pt x="69" y="36826"/>
                  </a:cubicBezTo>
                  <a:close/>
                  <a:moveTo>
                    <a:pt x="38571" y="25452"/>
                  </a:moveTo>
                  <a:cubicBezTo>
                    <a:pt x="38571" y="19584"/>
                    <a:pt x="39176" y="14863"/>
                    <a:pt x="40385" y="11288"/>
                  </a:cubicBezTo>
                  <a:cubicBezTo>
                    <a:pt x="41595" y="7714"/>
                    <a:pt x="43391" y="4956"/>
                    <a:pt x="45775" y="3015"/>
                  </a:cubicBezTo>
                  <a:cubicBezTo>
                    <a:pt x="48158" y="1074"/>
                    <a:pt x="51155" y="104"/>
                    <a:pt x="54765" y="104"/>
                  </a:cubicBezTo>
                  <a:cubicBezTo>
                    <a:pt x="57419" y="104"/>
                    <a:pt x="59753" y="641"/>
                    <a:pt x="61766" y="1715"/>
                  </a:cubicBezTo>
                  <a:cubicBezTo>
                    <a:pt x="63779" y="2789"/>
                    <a:pt x="65440" y="4333"/>
                    <a:pt x="66749" y="6346"/>
                  </a:cubicBezTo>
                  <a:cubicBezTo>
                    <a:pt x="68058" y="8359"/>
                    <a:pt x="69082" y="10819"/>
                    <a:pt x="69822" y="13726"/>
                  </a:cubicBezTo>
                  <a:cubicBezTo>
                    <a:pt x="70563" y="16632"/>
                    <a:pt x="70933" y="20541"/>
                    <a:pt x="70933" y="25452"/>
                  </a:cubicBezTo>
                  <a:cubicBezTo>
                    <a:pt x="70933" y="31283"/>
                    <a:pt x="70337" y="35986"/>
                    <a:pt x="69146" y="39561"/>
                  </a:cubicBezTo>
                  <a:cubicBezTo>
                    <a:pt x="67954" y="43135"/>
                    <a:pt x="66167" y="45898"/>
                    <a:pt x="63783" y="47848"/>
                  </a:cubicBezTo>
                  <a:cubicBezTo>
                    <a:pt x="61400" y="49797"/>
                    <a:pt x="58394" y="50772"/>
                    <a:pt x="54765" y="50772"/>
                  </a:cubicBezTo>
                  <a:cubicBezTo>
                    <a:pt x="49981" y="50772"/>
                    <a:pt x="46226" y="49057"/>
                    <a:pt x="43500" y="45627"/>
                  </a:cubicBezTo>
                  <a:cubicBezTo>
                    <a:pt x="40214" y="41493"/>
                    <a:pt x="38571" y="34767"/>
                    <a:pt x="38571" y="25452"/>
                  </a:cubicBezTo>
                  <a:close/>
                  <a:moveTo>
                    <a:pt x="44854" y="25452"/>
                  </a:moveTo>
                  <a:cubicBezTo>
                    <a:pt x="44854" y="33594"/>
                    <a:pt x="45806" y="39015"/>
                    <a:pt x="47711" y="41714"/>
                  </a:cubicBezTo>
                  <a:cubicBezTo>
                    <a:pt x="49615" y="44413"/>
                    <a:pt x="51967" y="45762"/>
                    <a:pt x="54765" y="45762"/>
                  </a:cubicBezTo>
                  <a:cubicBezTo>
                    <a:pt x="57564" y="45762"/>
                    <a:pt x="59915" y="44408"/>
                    <a:pt x="61820" y="41700"/>
                  </a:cubicBezTo>
                  <a:cubicBezTo>
                    <a:pt x="63725" y="38992"/>
                    <a:pt x="64677" y="33576"/>
                    <a:pt x="64677" y="25452"/>
                  </a:cubicBezTo>
                  <a:cubicBezTo>
                    <a:pt x="64677" y="17291"/>
                    <a:pt x="63725" y="11866"/>
                    <a:pt x="61820" y="9176"/>
                  </a:cubicBezTo>
                  <a:cubicBezTo>
                    <a:pt x="59915" y="6486"/>
                    <a:pt x="57537" y="5141"/>
                    <a:pt x="54684" y="5141"/>
                  </a:cubicBezTo>
                  <a:cubicBezTo>
                    <a:pt x="51886" y="5141"/>
                    <a:pt x="49656" y="6323"/>
                    <a:pt x="47995" y="8688"/>
                  </a:cubicBezTo>
                  <a:cubicBezTo>
                    <a:pt x="45901" y="11721"/>
                    <a:pt x="44854" y="17309"/>
                    <a:pt x="44854" y="25452"/>
                  </a:cubicBezTo>
                  <a:close/>
                </a:path>
              </a:pathLst>
            </a:custGeom>
            <a:solidFill>
              <a:srgbClr val="262626"/>
            </a:solidFill>
            <a:ln w="1728" cap="sq">
              <a:noFill/>
              <a:prstDash val="solid"/>
              <a:miter/>
            </a:ln>
          </p:spPr>
          <p:txBody>
            <a:bodyPr rtlCol="0" anchor="ctr"/>
            <a:lstStyle/>
            <a:p>
              <a:endParaRPr lang="en-GB"/>
            </a:p>
          </p:txBody>
        </p:sp>
        <p:sp>
          <p:nvSpPr>
            <p:cNvPr id="1999" name="Freeform: Shape 1998">
              <a:extLst>
                <a:ext uri="{FF2B5EF4-FFF2-40B4-BE49-F238E27FC236}">
                  <a16:creationId xmlns:a16="http://schemas.microsoft.com/office/drawing/2014/main" id="{A4C56B7D-4640-4A0A-A321-3343912968E8}"/>
                </a:ext>
              </a:extLst>
            </p:cNvPr>
            <p:cNvSpPr/>
            <p:nvPr/>
          </p:nvSpPr>
          <p:spPr>
            <a:xfrm>
              <a:off x="8478661" y="4927114"/>
              <a:ext cx="72895" cy="50668"/>
            </a:xfrm>
            <a:custGeom>
              <a:avLst/>
              <a:gdLst>
                <a:gd name="connsiteX0" fmla="*/ 21598 w 72895"/>
                <a:gd name="connsiteY0" fmla="*/ 49907 h 50668"/>
                <a:gd name="connsiteX1" fmla="*/ 21598 w 72895"/>
                <a:gd name="connsiteY1" fmla="*/ 38019 h 50668"/>
                <a:gd name="connsiteX2" fmla="*/ 69 w 72895"/>
                <a:gd name="connsiteY2" fmla="*/ 38019 h 50668"/>
                <a:gd name="connsiteX3" fmla="*/ 69 w 72895"/>
                <a:gd name="connsiteY3" fmla="*/ 32440 h 50668"/>
                <a:gd name="connsiteX4" fmla="*/ 22709 w 72895"/>
                <a:gd name="connsiteY4" fmla="*/ 268 h 50668"/>
                <a:gd name="connsiteX5" fmla="*/ 27692 w 72895"/>
                <a:gd name="connsiteY5" fmla="*/ 268 h 50668"/>
                <a:gd name="connsiteX6" fmla="*/ 27692 w 72895"/>
                <a:gd name="connsiteY6" fmla="*/ 32440 h 50668"/>
                <a:gd name="connsiteX7" fmla="*/ 34381 w 72895"/>
                <a:gd name="connsiteY7" fmla="*/ 32440 h 50668"/>
                <a:gd name="connsiteX8" fmla="*/ 34381 w 72895"/>
                <a:gd name="connsiteY8" fmla="*/ 38019 h 50668"/>
                <a:gd name="connsiteX9" fmla="*/ 27692 w 72895"/>
                <a:gd name="connsiteY9" fmla="*/ 38019 h 50668"/>
                <a:gd name="connsiteX10" fmla="*/ 27692 w 72895"/>
                <a:gd name="connsiteY10" fmla="*/ 49907 h 50668"/>
                <a:gd name="connsiteX11" fmla="*/ 21598 w 72895"/>
                <a:gd name="connsiteY11" fmla="*/ 32440 h 50668"/>
                <a:gd name="connsiteX12" fmla="*/ 21598 w 72895"/>
                <a:gd name="connsiteY12" fmla="*/ 10071 h 50668"/>
                <a:gd name="connsiteX13" fmla="*/ 6054 w 72895"/>
                <a:gd name="connsiteY13" fmla="*/ 32440 h 50668"/>
                <a:gd name="connsiteX14" fmla="*/ 40602 w 72895"/>
                <a:gd name="connsiteY14" fmla="*/ 25426 h 50668"/>
                <a:gd name="connsiteX15" fmla="*/ 42417 w 72895"/>
                <a:gd name="connsiteY15" fmla="*/ 11263 h 50668"/>
                <a:gd name="connsiteX16" fmla="*/ 47806 w 72895"/>
                <a:gd name="connsiteY16" fmla="*/ 2990 h 50668"/>
                <a:gd name="connsiteX17" fmla="*/ 56797 w 72895"/>
                <a:gd name="connsiteY17" fmla="*/ 78 h 50668"/>
                <a:gd name="connsiteX18" fmla="*/ 63797 w 72895"/>
                <a:gd name="connsiteY18" fmla="*/ 1690 h 50668"/>
                <a:gd name="connsiteX19" fmla="*/ 68780 w 72895"/>
                <a:gd name="connsiteY19" fmla="*/ 6321 h 50668"/>
                <a:gd name="connsiteX20" fmla="*/ 71854 w 72895"/>
                <a:gd name="connsiteY20" fmla="*/ 13700 h 50668"/>
                <a:gd name="connsiteX21" fmla="*/ 72964 w 72895"/>
                <a:gd name="connsiteY21" fmla="*/ 25426 h 50668"/>
                <a:gd name="connsiteX22" fmla="*/ 71177 w 72895"/>
                <a:gd name="connsiteY22" fmla="*/ 39535 h 50668"/>
                <a:gd name="connsiteX23" fmla="*/ 65815 w 72895"/>
                <a:gd name="connsiteY23" fmla="*/ 47822 h 50668"/>
                <a:gd name="connsiteX24" fmla="*/ 56797 w 72895"/>
                <a:gd name="connsiteY24" fmla="*/ 50747 h 50668"/>
                <a:gd name="connsiteX25" fmla="*/ 45531 w 72895"/>
                <a:gd name="connsiteY25" fmla="*/ 45602 h 50668"/>
                <a:gd name="connsiteX26" fmla="*/ 40602 w 72895"/>
                <a:gd name="connsiteY26" fmla="*/ 25426 h 50668"/>
                <a:gd name="connsiteX27" fmla="*/ 46885 w 72895"/>
                <a:gd name="connsiteY27" fmla="*/ 25426 h 50668"/>
                <a:gd name="connsiteX28" fmla="*/ 49742 w 72895"/>
                <a:gd name="connsiteY28" fmla="*/ 41688 h 50668"/>
                <a:gd name="connsiteX29" fmla="*/ 56797 w 72895"/>
                <a:gd name="connsiteY29" fmla="*/ 45737 h 50668"/>
                <a:gd name="connsiteX30" fmla="*/ 63852 w 72895"/>
                <a:gd name="connsiteY30" fmla="*/ 41675 h 50668"/>
                <a:gd name="connsiteX31" fmla="*/ 66709 w 72895"/>
                <a:gd name="connsiteY31" fmla="*/ 25426 h 50668"/>
                <a:gd name="connsiteX32" fmla="*/ 63852 w 72895"/>
                <a:gd name="connsiteY32" fmla="*/ 9151 h 50668"/>
                <a:gd name="connsiteX33" fmla="*/ 56716 w 72895"/>
                <a:gd name="connsiteY33" fmla="*/ 5115 h 50668"/>
                <a:gd name="connsiteX34" fmla="*/ 50027 w 72895"/>
                <a:gd name="connsiteY34" fmla="*/ 8663 h 50668"/>
                <a:gd name="connsiteX35" fmla="*/ 46885 w 72895"/>
                <a:gd name="connsiteY35" fmla="*/ 25426 h 50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72895" h="50668">
                  <a:moveTo>
                    <a:pt x="21598" y="49907"/>
                  </a:moveTo>
                  <a:lnTo>
                    <a:pt x="21598" y="38019"/>
                  </a:lnTo>
                  <a:lnTo>
                    <a:pt x="69" y="38019"/>
                  </a:lnTo>
                  <a:lnTo>
                    <a:pt x="69" y="32440"/>
                  </a:lnTo>
                  <a:lnTo>
                    <a:pt x="22709" y="268"/>
                  </a:lnTo>
                  <a:lnTo>
                    <a:pt x="27692" y="268"/>
                  </a:lnTo>
                  <a:lnTo>
                    <a:pt x="27692" y="32440"/>
                  </a:lnTo>
                  <a:lnTo>
                    <a:pt x="34381" y="32440"/>
                  </a:lnTo>
                  <a:lnTo>
                    <a:pt x="34381" y="38019"/>
                  </a:lnTo>
                  <a:lnTo>
                    <a:pt x="27692" y="38019"/>
                  </a:lnTo>
                  <a:lnTo>
                    <a:pt x="27692" y="49907"/>
                  </a:lnTo>
                  <a:close/>
                  <a:moveTo>
                    <a:pt x="21598" y="32440"/>
                  </a:moveTo>
                  <a:lnTo>
                    <a:pt x="21598" y="10071"/>
                  </a:lnTo>
                  <a:lnTo>
                    <a:pt x="6054" y="32440"/>
                  </a:lnTo>
                  <a:close/>
                  <a:moveTo>
                    <a:pt x="40602" y="25426"/>
                  </a:moveTo>
                  <a:cubicBezTo>
                    <a:pt x="40602" y="19559"/>
                    <a:pt x="41207" y="14838"/>
                    <a:pt x="42417" y="11263"/>
                  </a:cubicBezTo>
                  <a:cubicBezTo>
                    <a:pt x="43627" y="7688"/>
                    <a:pt x="45423" y="4931"/>
                    <a:pt x="47806" y="2990"/>
                  </a:cubicBezTo>
                  <a:cubicBezTo>
                    <a:pt x="50189" y="1049"/>
                    <a:pt x="53186" y="78"/>
                    <a:pt x="56797" y="78"/>
                  </a:cubicBezTo>
                  <a:cubicBezTo>
                    <a:pt x="59451" y="78"/>
                    <a:pt x="61784" y="616"/>
                    <a:pt x="63797" y="1690"/>
                  </a:cubicBezTo>
                  <a:cubicBezTo>
                    <a:pt x="65810" y="2764"/>
                    <a:pt x="67471" y="4308"/>
                    <a:pt x="68780" y="6321"/>
                  </a:cubicBezTo>
                  <a:cubicBezTo>
                    <a:pt x="70089" y="8334"/>
                    <a:pt x="71114" y="10794"/>
                    <a:pt x="71854" y="13700"/>
                  </a:cubicBezTo>
                  <a:cubicBezTo>
                    <a:pt x="72594" y="16607"/>
                    <a:pt x="72964" y="20516"/>
                    <a:pt x="72964" y="25426"/>
                  </a:cubicBezTo>
                  <a:cubicBezTo>
                    <a:pt x="72964" y="31258"/>
                    <a:pt x="72369" y="35961"/>
                    <a:pt x="71177" y="39535"/>
                  </a:cubicBezTo>
                  <a:cubicBezTo>
                    <a:pt x="69985" y="43110"/>
                    <a:pt x="68198" y="45872"/>
                    <a:pt x="65815" y="47822"/>
                  </a:cubicBezTo>
                  <a:cubicBezTo>
                    <a:pt x="63432" y="49772"/>
                    <a:pt x="60426" y="50747"/>
                    <a:pt x="56797" y="50747"/>
                  </a:cubicBezTo>
                  <a:cubicBezTo>
                    <a:pt x="52013" y="50747"/>
                    <a:pt x="48257" y="49032"/>
                    <a:pt x="45531" y="45602"/>
                  </a:cubicBezTo>
                  <a:cubicBezTo>
                    <a:pt x="42245" y="41467"/>
                    <a:pt x="40602" y="34742"/>
                    <a:pt x="40602" y="25426"/>
                  </a:cubicBezTo>
                  <a:close/>
                  <a:moveTo>
                    <a:pt x="46885" y="25426"/>
                  </a:moveTo>
                  <a:cubicBezTo>
                    <a:pt x="46885" y="33569"/>
                    <a:pt x="47838" y="38989"/>
                    <a:pt x="49742" y="41688"/>
                  </a:cubicBezTo>
                  <a:cubicBezTo>
                    <a:pt x="51647" y="44387"/>
                    <a:pt x="53999" y="45737"/>
                    <a:pt x="56797" y="45737"/>
                  </a:cubicBezTo>
                  <a:cubicBezTo>
                    <a:pt x="59595" y="45737"/>
                    <a:pt x="61947" y="44383"/>
                    <a:pt x="63852" y="41675"/>
                  </a:cubicBezTo>
                  <a:cubicBezTo>
                    <a:pt x="65756" y="38967"/>
                    <a:pt x="66709" y="33551"/>
                    <a:pt x="66709" y="25426"/>
                  </a:cubicBezTo>
                  <a:cubicBezTo>
                    <a:pt x="66709" y="17266"/>
                    <a:pt x="65756" y="11841"/>
                    <a:pt x="63852" y="9151"/>
                  </a:cubicBezTo>
                  <a:cubicBezTo>
                    <a:pt x="61947" y="6461"/>
                    <a:pt x="59568" y="5115"/>
                    <a:pt x="56716" y="5115"/>
                  </a:cubicBezTo>
                  <a:cubicBezTo>
                    <a:pt x="53917" y="5115"/>
                    <a:pt x="51688" y="6298"/>
                    <a:pt x="50027" y="8663"/>
                  </a:cubicBezTo>
                  <a:cubicBezTo>
                    <a:pt x="47932" y="11696"/>
                    <a:pt x="46885" y="17284"/>
                    <a:pt x="46885" y="25426"/>
                  </a:cubicBezTo>
                  <a:close/>
                </a:path>
              </a:pathLst>
            </a:custGeom>
            <a:solidFill>
              <a:srgbClr val="262626"/>
            </a:solidFill>
            <a:ln w="1728" cap="sq">
              <a:noFill/>
              <a:prstDash val="solid"/>
              <a:miter/>
            </a:ln>
          </p:spPr>
          <p:txBody>
            <a:bodyPr rtlCol="0" anchor="ctr"/>
            <a:lstStyle/>
            <a:p>
              <a:endParaRPr lang="en-GB"/>
            </a:p>
          </p:txBody>
        </p:sp>
        <p:sp>
          <p:nvSpPr>
            <p:cNvPr id="2000" name="Freeform: Shape 1999">
              <a:extLst>
                <a:ext uri="{FF2B5EF4-FFF2-40B4-BE49-F238E27FC236}">
                  <a16:creationId xmlns:a16="http://schemas.microsoft.com/office/drawing/2014/main" id="{C138961B-C50E-47AE-B6CC-D9120BB6FDD8}"/>
                </a:ext>
              </a:extLst>
            </p:cNvPr>
            <p:cNvSpPr/>
            <p:nvPr/>
          </p:nvSpPr>
          <p:spPr>
            <a:xfrm>
              <a:off x="8480638" y="4766176"/>
              <a:ext cx="70918" cy="50668"/>
            </a:xfrm>
            <a:custGeom>
              <a:avLst/>
              <a:gdLst>
                <a:gd name="connsiteX0" fmla="*/ 69 w 70918"/>
                <a:gd name="connsiteY0" fmla="*/ 36883 h 50668"/>
                <a:gd name="connsiteX1" fmla="*/ 6487 w 70918"/>
                <a:gd name="connsiteY1" fmla="*/ 36342 h 50668"/>
                <a:gd name="connsiteX2" fmla="*/ 9777 w 70918"/>
                <a:gd name="connsiteY2" fmla="*/ 43356 h 50668"/>
                <a:gd name="connsiteX3" fmla="*/ 16019 w 70918"/>
                <a:gd name="connsiteY3" fmla="*/ 45712 h 50668"/>
                <a:gd name="connsiteX4" fmla="*/ 23480 w 70918"/>
                <a:gd name="connsiteY4" fmla="*/ 42394 h 50668"/>
                <a:gd name="connsiteX5" fmla="*/ 26527 w 70918"/>
                <a:gd name="connsiteY5" fmla="*/ 33607 h 50668"/>
                <a:gd name="connsiteX6" fmla="*/ 23589 w 70918"/>
                <a:gd name="connsiteY6" fmla="*/ 25374 h 50668"/>
                <a:gd name="connsiteX7" fmla="*/ 15911 w 70918"/>
                <a:gd name="connsiteY7" fmla="*/ 22368 h 50668"/>
                <a:gd name="connsiteX8" fmla="*/ 10617 w 70918"/>
                <a:gd name="connsiteY8" fmla="*/ 23695 h 50668"/>
                <a:gd name="connsiteX9" fmla="*/ 6893 w 70918"/>
                <a:gd name="connsiteY9" fmla="*/ 27161 h 50668"/>
                <a:gd name="connsiteX10" fmla="*/ 1152 w 70918"/>
                <a:gd name="connsiteY10" fmla="*/ 26430 h 50668"/>
                <a:gd name="connsiteX11" fmla="*/ 5972 w 70918"/>
                <a:gd name="connsiteY11" fmla="*/ 920 h 50668"/>
                <a:gd name="connsiteX12" fmla="*/ 30643 w 70918"/>
                <a:gd name="connsiteY12" fmla="*/ 920 h 50668"/>
                <a:gd name="connsiteX13" fmla="*/ 30643 w 70918"/>
                <a:gd name="connsiteY13" fmla="*/ 6742 h 50668"/>
                <a:gd name="connsiteX14" fmla="*/ 10847 w 70918"/>
                <a:gd name="connsiteY14" fmla="*/ 6742 h 50668"/>
                <a:gd name="connsiteX15" fmla="*/ 8166 w 70918"/>
                <a:gd name="connsiteY15" fmla="*/ 20093 h 50668"/>
                <a:gd name="connsiteX16" fmla="*/ 17536 w 70918"/>
                <a:gd name="connsiteY16" fmla="*/ 16979 h 50668"/>
                <a:gd name="connsiteX17" fmla="*/ 28504 w 70918"/>
                <a:gd name="connsiteY17" fmla="*/ 21474 h 50668"/>
                <a:gd name="connsiteX18" fmla="*/ 32972 w 70918"/>
                <a:gd name="connsiteY18" fmla="*/ 33065 h 50668"/>
                <a:gd name="connsiteX19" fmla="*/ 29045 w 70918"/>
                <a:gd name="connsiteY19" fmla="*/ 44710 h 50668"/>
                <a:gd name="connsiteX20" fmla="*/ 16019 w 70918"/>
                <a:gd name="connsiteY20" fmla="*/ 50722 h 50668"/>
                <a:gd name="connsiteX21" fmla="*/ 4970 w 70918"/>
                <a:gd name="connsiteY21" fmla="*/ 46930 h 50668"/>
                <a:gd name="connsiteX22" fmla="*/ 69 w 70918"/>
                <a:gd name="connsiteY22" fmla="*/ 36883 h 50668"/>
                <a:gd name="connsiteX23" fmla="*/ 38625 w 70918"/>
                <a:gd name="connsiteY23" fmla="*/ 25401 h 50668"/>
                <a:gd name="connsiteX24" fmla="*/ 40440 w 70918"/>
                <a:gd name="connsiteY24" fmla="*/ 11238 h 50668"/>
                <a:gd name="connsiteX25" fmla="*/ 45829 w 70918"/>
                <a:gd name="connsiteY25" fmla="*/ 2964 h 50668"/>
                <a:gd name="connsiteX26" fmla="*/ 54820 w 70918"/>
                <a:gd name="connsiteY26" fmla="*/ 53 h 50668"/>
                <a:gd name="connsiteX27" fmla="*/ 61820 w 70918"/>
                <a:gd name="connsiteY27" fmla="*/ 1665 h 50668"/>
                <a:gd name="connsiteX28" fmla="*/ 66803 w 70918"/>
                <a:gd name="connsiteY28" fmla="*/ 6295 h 50668"/>
                <a:gd name="connsiteX29" fmla="*/ 69877 w 70918"/>
                <a:gd name="connsiteY29" fmla="*/ 13675 h 50668"/>
                <a:gd name="connsiteX30" fmla="*/ 70987 w 70918"/>
                <a:gd name="connsiteY30" fmla="*/ 25401 h 50668"/>
                <a:gd name="connsiteX31" fmla="*/ 69200 w 70918"/>
                <a:gd name="connsiteY31" fmla="*/ 39510 h 50668"/>
                <a:gd name="connsiteX32" fmla="*/ 63838 w 70918"/>
                <a:gd name="connsiteY32" fmla="*/ 47797 h 50668"/>
                <a:gd name="connsiteX33" fmla="*/ 54820 w 70918"/>
                <a:gd name="connsiteY33" fmla="*/ 50722 h 50668"/>
                <a:gd name="connsiteX34" fmla="*/ 43554 w 70918"/>
                <a:gd name="connsiteY34" fmla="*/ 45576 h 50668"/>
                <a:gd name="connsiteX35" fmla="*/ 38625 w 70918"/>
                <a:gd name="connsiteY35" fmla="*/ 25401 h 50668"/>
                <a:gd name="connsiteX36" fmla="*/ 44908 w 70918"/>
                <a:gd name="connsiteY36" fmla="*/ 25401 h 50668"/>
                <a:gd name="connsiteX37" fmla="*/ 47765 w 70918"/>
                <a:gd name="connsiteY37" fmla="*/ 41663 h 50668"/>
                <a:gd name="connsiteX38" fmla="*/ 54820 w 70918"/>
                <a:gd name="connsiteY38" fmla="*/ 45712 h 50668"/>
                <a:gd name="connsiteX39" fmla="*/ 61874 w 70918"/>
                <a:gd name="connsiteY39" fmla="*/ 41650 h 50668"/>
                <a:gd name="connsiteX40" fmla="*/ 64731 w 70918"/>
                <a:gd name="connsiteY40" fmla="*/ 25401 h 50668"/>
                <a:gd name="connsiteX41" fmla="*/ 61874 w 70918"/>
                <a:gd name="connsiteY41" fmla="*/ 9125 h 50668"/>
                <a:gd name="connsiteX42" fmla="*/ 54738 w 70918"/>
                <a:gd name="connsiteY42" fmla="*/ 5090 h 50668"/>
                <a:gd name="connsiteX43" fmla="*/ 48049 w 70918"/>
                <a:gd name="connsiteY43" fmla="*/ 8638 h 50668"/>
                <a:gd name="connsiteX44" fmla="*/ 44908 w 70918"/>
                <a:gd name="connsiteY44" fmla="*/ 25401 h 50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0918" h="50668">
                  <a:moveTo>
                    <a:pt x="69" y="36883"/>
                  </a:moveTo>
                  <a:lnTo>
                    <a:pt x="6487" y="36342"/>
                  </a:lnTo>
                  <a:cubicBezTo>
                    <a:pt x="6956" y="39447"/>
                    <a:pt x="8053" y="41785"/>
                    <a:pt x="9777" y="43356"/>
                  </a:cubicBezTo>
                  <a:cubicBezTo>
                    <a:pt x="11501" y="44927"/>
                    <a:pt x="13582" y="45712"/>
                    <a:pt x="16019" y="45712"/>
                  </a:cubicBezTo>
                  <a:cubicBezTo>
                    <a:pt x="18962" y="45712"/>
                    <a:pt x="21449" y="44606"/>
                    <a:pt x="23480" y="42394"/>
                  </a:cubicBezTo>
                  <a:cubicBezTo>
                    <a:pt x="25511" y="40183"/>
                    <a:pt x="26527" y="37253"/>
                    <a:pt x="26527" y="33607"/>
                  </a:cubicBezTo>
                  <a:cubicBezTo>
                    <a:pt x="26527" y="30122"/>
                    <a:pt x="25547" y="27378"/>
                    <a:pt x="23589" y="25374"/>
                  </a:cubicBezTo>
                  <a:cubicBezTo>
                    <a:pt x="21630" y="23370"/>
                    <a:pt x="19071" y="22368"/>
                    <a:pt x="15911" y="22368"/>
                  </a:cubicBezTo>
                  <a:cubicBezTo>
                    <a:pt x="13961" y="22368"/>
                    <a:pt x="12197" y="22810"/>
                    <a:pt x="10617" y="23695"/>
                  </a:cubicBezTo>
                  <a:cubicBezTo>
                    <a:pt x="9037" y="24579"/>
                    <a:pt x="7796" y="25735"/>
                    <a:pt x="6893" y="27161"/>
                  </a:cubicBezTo>
                  <a:lnTo>
                    <a:pt x="1152" y="26430"/>
                  </a:lnTo>
                  <a:lnTo>
                    <a:pt x="5972" y="920"/>
                  </a:lnTo>
                  <a:lnTo>
                    <a:pt x="30643" y="920"/>
                  </a:lnTo>
                  <a:lnTo>
                    <a:pt x="30643" y="6742"/>
                  </a:lnTo>
                  <a:lnTo>
                    <a:pt x="10847" y="6742"/>
                  </a:lnTo>
                  <a:lnTo>
                    <a:pt x="8166" y="20093"/>
                  </a:lnTo>
                  <a:cubicBezTo>
                    <a:pt x="11145" y="18017"/>
                    <a:pt x="14268" y="16979"/>
                    <a:pt x="17536" y="16979"/>
                  </a:cubicBezTo>
                  <a:cubicBezTo>
                    <a:pt x="21869" y="16979"/>
                    <a:pt x="25525" y="18477"/>
                    <a:pt x="28504" y="21474"/>
                  </a:cubicBezTo>
                  <a:cubicBezTo>
                    <a:pt x="31483" y="24471"/>
                    <a:pt x="32972" y="28335"/>
                    <a:pt x="32972" y="33065"/>
                  </a:cubicBezTo>
                  <a:cubicBezTo>
                    <a:pt x="32972" y="37542"/>
                    <a:pt x="31663" y="41424"/>
                    <a:pt x="29045" y="44710"/>
                  </a:cubicBezTo>
                  <a:cubicBezTo>
                    <a:pt x="25868" y="48718"/>
                    <a:pt x="21526" y="50722"/>
                    <a:pt x="16019" y="50722"/>
                  </a:cubicBezTo>
                  <a:cubicBezTo>
                    <a:pt x="11506" y="50722"/>
                    <a:pt x="7823" y="49458"/>
                    <a:pt x="4970" y="46930"/>
                  </a:cubicBezTo>
                  <a:cubicBezTo>
                    <a:pt x="2118" y="44403"/>
                    <a:pt x="484" y="41054"/>
                    <a:pt x="69" y="36883"/>
                  </a:cubicBezTo>
                  <a:close/>
                  <a:moveTo>
                    <a:pt x="38625" y="25401"/>
                  </a:moveTo>
                  <a:cubicBezTo>
                    <a:pt x="38625" y="19533"/>
                    <a:pt x="39230" y="14812"/>
                    <a:pt x="40440" y="11238"/>
                  </a:cubicBezTo>
                  <a:cubicBezTo>
                    <a:pt x="41649" y="7663"/>
                    <a:pt x="43446" y="4905"/>
                    <a:pt x="45829" y="2964"/>
                  </a:cubicBezTo>
                  <a:cubicBezTo>
                    <a:pt x="48212" y="1024"/>
                    <a:pt x="51209" y="53"/>
                    <a:pt x="54820" y="53"/>
                  </a:cubicBezTo>
                  <a:cubicBezTo>
                    <a:pt x="57474" y="53"/>
                    <a:pt x="59807" y="590"/>
                    <a:pt x="61820" y="1665"/>
                  </a:cubicBezTo>
                  <a:cubicBezTo>
                    <a:pt x="63833" y="2739"/>
                    <a:pt x="65494" y="4282"/>
                    <a:pt x="66803" y="6295"/>
                  </a:cubicBezTo>
                  <a:cubicBezTo>
                    <a:pt x="68112" y="8308"/>
                    <a:pt x="69137" y="10768"/>
                    <a:pt x="69877" y="13675"/>
                  </a:cubicBezTo>
                  <a:cubicBezTo>
                    <a:pt x="70617" y="16582"/>
                    <a:pt x="70987" y="20490"/>
                    <a:pt x="70987" y="25401"/>
                  </a:cubicBezTo>
                  <a:cubicBezTo>
                    <a:pt x="70987" y="31232"/>
                    <a:pt x="70391" y="35935"/>
                    <a:pt x="69200" y="39510"/>
                  </a:cubicBezTo>
                  <a:cubicBezTo>
                    <a:pt x="68008" y="43085"/>
                    <a:pt x="66221" y="45847"/>
                    <a:pt x="63838" y="47797"/>
                  </a:cubicBezTo>
                  <a:cubicBezTo>
                    <a:pt x="61455" y="49747"/>
                    <a:pt x="58449" y="50722"/>
                    <a:pt x="54820" y="50722"/>
                  </a:cubicBezTo>
                  <a:cubicBezTo>
                    <a:pt x="50035" y="50722"/>
                    <a:pt x="46280" y="49007"/>
                    <a:pt x="43554" y="45576"/>
                  </a:cubicBezTo>
                  <a:cubicBezTo>
                    <a:pt x="40268" y="41442"/>
                    <a:pt x="38625" y="34717"/>
                    <a:pt x="38625" y="25401"/>
                  </a:cubicBezTo>
                  <a:close/>
                  <a:moveTo>
                    <a:pt x="44908" y="25401"/>
                  </a:moveTo>
                  <a:cubicBezTo>
                    <a:pt x="44908" y="33543"/>
                    <a:pt x="45860" y="38964"/>
                    <a:pt x="47765" y="41663"/>
                  </a:cubicBezTo>
                  <a:cubicBezTo>
                    <a:pt x="49670" y="44362"/>
                    <a:pt x="52021" y="45712"/>
                    <a:pt x="54820" y="45712"/>
                  </a:cubicBezTo>
                  <a:cubicBezTo>
                    <a:pt x="57618" y="45712"/>
                    <a:pt x="59970" y="44358"/>
                    <a:pt x="61874" y="41650"/>
                  </a:cubicBezTo>
                  <a:cubicBezTo>
                    <a:pt x="63779" y="38941"/>
                    <a:pt x="64731" y="33525"/>
                    <a:pt x="64731" y="25401"/>
                  </a:cubicBezTo>
                  <a:cubicBezTo>
                    <a:pt x="64731" y="17241"/>
                    <a:pt x="63779" y="11815"/>
                    <a:pt x="61874" y="9125"/>
                  </a:cubicBezTo>
                  <a:cubicBezTo>
                    <a:pt x="59970" y="6435"/>
                    <a:pt x="57591" y="5090"/>
                    <a:pt x="54738" y="5090"/>
                  </a:cubicBezTo>
                  <a:cubicBezTo>
                    <a:pt x="51940" y="5090"/>
                    <a:pt x="49710" y="6273"/>
                    <a:pt x="48049" y="8638"/>
                  </a:cubicBezTo>
                  <a:cubicBezTo>
                    <a:pt x="45955" y="11671"/>
                    <a:pt x="44908" y="17259"/>
                    <a:pt x="44908" y="25401"/>
                  </a:cubicBezTo>
                  <a:close/>
                </a:path>
              </a:pathLst>
            </a:custGeom>
            <a:solidFill>
              <a:srgbClr val="262626"/>
            </a:solidFill>
            <a:ln w="1728" cap="sq">
              <a:noFill/>
              <a:prstDash val="solid"/>
              <a:miter/>
            </a:ln>
          </p:spPr>
          <p:txBody>
            <a:bodyPr rtlCol="0" anchor="ctr"/>
            <a:lstStyle/>
            <a:p>
              <a:endParaRPr lang="en-GB"/>
            </a:p>
          </p:txBody>
        </p:sp>
        <p:sp>
          <p:nvSpPr>
            <p:cNvPr id="2001" name="Freeform: Shape 2000">
              <a:extLst>
                <a:ext uri="{FF2B5EF4-FFF2-40B4-BE49-F238E27FC236}">
                  <a16:creationId xmlns:a16="http://schemas.microsoft.com/office/drawing/2014/main" id="{F7A8C914-AFDA-4488-A8D1-FE5AEDD09992}"/>
                </a:ext>
              </a:extLst>
            </p:cNvPr>
            <p:cNvSpPr/>
            <p:nvPr/>
          </p:nvSpPr>
          <p:spPr>
            <a:xfrm>
              <a:off x="8480367" y="4605238"/>
              <a:ext cx="71189" cy="50668"/>
            </a:xfrm>
            <a:custGeom>
              <a:avLst/>
              <a:gdLst>
                <a:gd name="connsiteX0" fmla="*/ 31970 w 71189"/>
                <a:gd name="connsiteY0" fmla="*/ 12377 h 50668"/>
                <a:gd name="connsiteX1" fmla="*/ 25904 w 71189"/>
                <a:gd name="connsiteY1" fmla="*/ 12864 h 50668"/>
                <a:gd name="connsiteX2" fmla="*/ 23602 w 71189"/>
                <a:gd name="connsiteY2" fmla="*/ 7638 h 50668"/>
                <a:gd name="connsiteX3" fmla="*/ 17509 w 71189"/>
                <a:gd name="connsiteY3" fmla="*/ 5038 h 50668"/>
                <a:gd name="connsiteX4" fmla="*/ 12391 w 71189"/>
                <a:gd name="connsiteY4" fmla="*/ 6663 h 50668"/>
                <a:gd name="connsiteX5" fmla="*/ 7868 w 71189"/>
                <a:gd name="connsiteY5" fmla="*/ 12783 h 50668"/>
                <a:gd name="connsiteX6" fmla="*/ 6135 w 71189"/>
                <a:gd name="connsiteY6" fmla="*/ 24265 h 50668"/>
                <a:gd name="connsiteX7" fmla="*/ 11510 w 71189"/>
                <a:gd name="connsiteY7" fmla="*/ 19282 h 50668"/>
                <a:gd name="connsiteX8" fmla="*/ 18186 w 71189"/>
                <a:gd name="connsiteY8" fmla="*/ 17658 h 50668"/>
                <a:gd name="connsiteX9" fmla="*/ 28558 w 71189"/>
                <a:gd name="connsiteY9" fmla="*/ 22139 h 50668"/>
                <a:gd name="connsiteX10" fmla="*/ 32837 w 71189"/>
                <a:gd name="connsiteY10" fmla="*/ 33744 h 50668"/>
                <a:gd name="connsiteX11" fmla="*/ 30833 w 71189"/>
                <a:gd name="connsiteY11" fmla="*/ 42423 h 50668"/>
                <a:gd name="connsiteX12" fmla="*/ 25308 w 71189"/>
                <a:gd name="connsiteY12" fmla="*/ 48571 h 50668"/>
                <a:gd name="connsiteX13" fmla="*/ 17319 w 71189"/>
                <a:gd name="connsiteY13" fmla="*/ 50696 h 50668"/>
                <a:gd name="connsiteX14" fmla="*/ 4875 w 71189"/>
                <a:gd name="connsiteY14" fmla="*/ 45091 h 50668"/>
                <a:gd name="connsiteX15" fmla="*/ 69 w 71189"/>
                <a:gd name="connsiteY15" fmla="*/ 26621 h 50668"/>
                <a:gd name="connsiteX16" fmla="*/ 5404 w 71189"/>
                <a:gd name="connsiteY16" fmla="*/ 5715 h 50668"/>
                <a:gd name="connsiteX17" fmla="*/ 17888 w 71189"/>
                <a:gd name="connsiteY17" fmla="*/ 28 h 50668"/>
                <a:gd name="connsiteX18" fmla="*/ 27475 w 71189"/>
                <a:gd name="connsiteY18" fmla="*/ 3305 h 50668"/>
                <a:gd name="connsiteX19" fmla="*/ 31970 w 71189"/>
                <a:gd name="connsiteY19" fmla="*/ 12377 h 50668"/>
                <a:gd name="connsiteX20" fmla="*/ 7083 w 71189"/>
                <a:gd name="connsiteY20" fmla="*/ 33771 h 50668"/>
                <a:gd name="connsiteX21" fmla="*/ 8423 w 71189"/>
                <a:gd name="connsiteY21" fmla="*/ 39796 h 50668"/>
                <a:gd name="connsiteX22" fmla="*/ 12160 w 71189"/>
                <a:gd name="connsiteY22" fmla="*/ 44183 h 50668"/>
                <a:gd name="connsiteX23" fmla="*/ 17211 w 71189"/>
                <a:gd name="connsiteY23" fmla="*/ 45687 h 50668"/>
                <a:gd name="connsiteX24" fmla="*/ 23832 w 71189"/>
                <a:gd name="connsiteY24" fmla="*/ 42572 h 50668"/>
                <a:gd name="connsiteX25" fmla="*/ 26608 w 71189"/>
                <a:gd name="connsiteY25" fmla="*/ 34123 h 50668"/>
                <a:gd name="connsiteX26" fmla="*/ 23873 w 71189"/>
                <a:gd name="connsiteY26" fmla="*/ 26012 h 50668"/>
                <a:gd name="connsiteX27" fmla="*/ 16967 w 71189"/>
                <a:gd name="connsiteY27" fmla="*/ 23047 h 50668"/>
                <a:gd name="connsiteX28" fmla="*/ 9967 w 71189"/>
                <a:gd name="connsiteY28" fmla="*/ 26012 h 50668"/>
                <a:gd name="connsiteX29" fmla="*/ 7083 w 71189"/>
                <a:gd name="connsiteY29" fmla="*/ 33771 h 50668"/>
                <a:gd name="connsiteX30" fmla="*/ 38896 w 71189"/>
                <a:gd name="connsiteY30" fmla="*/ 25376 h 50668"/>
                <a:gd name="connsiteX31" fmla="*/ 40710 w 71189"/>
                <a:gd name="connsiteY31" fmla="*/ 11212 h 50668"/>
                <a:gd name="connsiteX32" fmla="*/ 46100 w 71189"/>
                <a:gd name="connsiteY32" fmla="*/ 2939 h 50668"/>
                <a:gd name="connsiteX33" fmla="*/ 55090 w 71189"/>
                <a:gd name="connsiteY33" fmla="*/ 28 h 50668"/>
                <a:gd name="connsiteX34" fmla="*/ 62091 w 71189"/>
                <a:gd name="connsiteY34" fmla="*/ 1639 h 50668"/>
                <a:gd name="connsiteX35" fmla="*/ 67074 w 71189"/>
                <a:gd name="connsiteY35" fmla="*/ 6270 h 50668"/>
                <a:gd name="connsiteX36" fmla="*/ 70148 w 71189"/>
                <a:gd name="connsiteY36" fmla="*/ 13650 h 50668"/>
                <a:gd name="connsiteX37" fmla="*/ 71258 w 71189"/>
                <a:gd name="connsiteY37" fmla="*/ 25376 h 50668"/>
                <a:gd name="connsiteX38" fmla="*/ 69471 w 71189"/>
                <a:gd name="connsiteY38" fmla="*/ 39485 h 50668"/>
                <a:gd name="connsiteX39" fmla="*/ 64108 w 71189"/>
                <a:gd name="connsiteY39" fmla="*/ 47772 h 50668"/>
                <a:gd name="connsiteX40" fmla="*/ 55090 w 71189"/>
                <a:gd name="connsiteY40" fmla="*/ 50696 h 50668"/>
                <a:gd name="connsiteX41" fmla="*/ 43825 w 71189"/>
                <a:gd name="connsiteY41" fmla="*/ 45551 h 50668"/>
                <a:gd name="connsiteX42" fmla="*/ 38896 w 71189"/>
                <a:gd name="connsiteY42" fmla="*/ 25376 h 50668"/>
                <a:gd name="connsiteX43" fmla="*/ 45179 w 71189"/>
                <a:gd name="connsiteY43" fmla="*/ 25376 h 50668"/>
                <a:gd name="connsiteX44" fmla="*/ 48036 w 71189"/>
                <a:gd name="connsiteY44" fmla="*/ 41638 h 50668"/>
                <a:gd name="connsiteX45" fmla="*/ 55090 w 71189"/>
                <a:gd name="connsiteY45" fmla="*/ 45687 h 50668"/>
                <a:gd name="connsiteX46" fmla="*/ 62145 w 71189"/>
                <a:gd name="connsiteY46" fmla="*/ 41624 h 50668"/>
                <a:gd name="connsiteX47" fmla="*/ 65002 w 71189"/>
                <a:gd name="connsiteY47" fmla="*/ 25376 h 50668"/>
                <a:gd name="connsiteX48" fmla="*/ 62145 w 71189"/>
                <a:gd name="connsiteY48" fmla="*/ 9100 h 50668"/>
                <a:gd name="connsiteX49" fmla="*/ 55009 w 71189"/>
                <a:gd name="connsiteY49" fmla="*/ 5065 h 50668"/>
                <a:gd name="connsiteX50" fmla="*/ 48320 w 71189"/>
                <a:gd name="connsiteY50" fmla="*/ 8612 h 50668"/>
                <a:gd name="connsiteX51" fmla="*/ 45179 w 71189"/>
                <a:gd name="connsiteY51" fmla="*/ 25376 h 50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71189" h="50668">
                  <a:moveTo>
                    <a:pt x="31970" y="12377"/>
                  </a:moveTo>
                  <a:lnTo>
                    <a:pt x="25904" y="12864"/>
                  </a:lnTo>
                  <a:cubicBezTo>
                    <a:pt x="25362" y="10463"/>
                    <a:pt x="24595" y="8721"/>
                    <a:pt x="23602" y="7638"/>
                  </a:cubicBezTo>
                  <a:cubicBezTo>
                    <a:pt x="21959" y="5904"/>
                    <a:pt x="19928" y="5038"/>
                    <a:pt x="17509" y="5038"/>
                  </a:cubicBezTo>
                  <a:cubicBezTo>
                    <a:pt x="15577" y="5038"/>
                    <a:pt x="13871" y="5579"/>
                    <a:pt x="12391" y="6663"/>
                  </a:cubicBezTo>
                  <a:cubicBezTo>
                    <a:pt x="10477" y="8053"/>
                    <a:pt x="8969" y="10093"/>
                    <a:pt x="7868" y="12783"/>
                  </a:cubicBezTo>
                  <a:cubicBezTo>
                    <a:pt x="6767" y="15473"/>
                    <a:pt x="6189" y="19301"/>
                    <a:pt x="6135" y="24265"/>
                  </a:cubicBezTo>
                  <a:cubicBezTo>
                    <a:pt x="7597" y="22027"/>
                    <a:pt x="9389" y="20366"/>
                    <a:pt x="11510" y="19282"/>
                  </a:cubicBezTo>
                  <a:cubicBezTo>
                    <a:pt x="13632" y="18199"/>
                    <a:pt x="15857" y="17658"/>
                    <a:pt x="18186" y="17658"/>
                  </a:cubicBezTo>
                  <a:cubicBezTo>
                    <a:pt x="22248" y="17658"/>
                    <a:pt x="25705" y="19152"/>
                    <a:pt x="28558" y="22139"/>
                  </a:cubicBezTo>
                  <a:cubicBezTo>
                    <a:pt x="31410" y="25127"/>
                    <a:pt x="32837" y="28996"/>
                    <a:pt x="32837" y="33744"/>
                  </a:cubicBezTo>
                  <a:cubicBezTo>
                    <a:pt x="32837" y="36849"/>
                    <a:pt x="32169" y="39742"/>
                    <a:pt x="30833" y="42423"/>
                  </a:cubicBezTo>
                  <a:cubicBezTo>
                    <a:pt x="29497" y="45104"/>
                    <a:pt x="27655" y="47153"/>
                    <a:pt x="25308" y="48571"/>
                  </a:cubicBezTo>
                  <a:cubicBezTo>
                    <a:pt x="22961" y="49988"/>
                    <a:pt x="20298" y="50696"/>
                    <a:pt x="17319" y="50696"/>
                  </a:cubicBezTo>
                  <a:cubicBezTo>
                    <a:pt x="12228" y="50696"/>
                    <a:pt x="8080" y="48828"/>
                    <a:pt x="4875" y="45091"/>
                  </a:cubicBezTo>
                  <a:cubicBezTo>
                    <a:pt x="1671" y="41353"/>
                    <a:pt x="69" y="35197"/>
                    <a:pt x="69" y="26621"/>
                  </a:cubicBezTo>
                  <a:cubicBezTo>
                    <a:pt x="69" y="17035"/>
                    <a:pt x="1847" y="10066"/>
                    <a:pt x="5404" y="5715"/>
                  </a:cubicBezTo>
                  <a:cubicBezTo>
                    <a:pt x="8491" y="1923"/>
                    <a:pt x="12652" y="28"/>
                    <a:pt x="17888" y="28"/>
                  </a:cubicBezTo>
                  <a:cubicBezTo>
                    <a:pt x="21788" y="28"/>
                    <a:pt x="24983" y="1120"/>
                    <a:pt x="27475" y="3305"/>
                  </a:cubicBezTo>
                  <a:cubicBezTo>
                    <a:pt x="29966" y="5489"/>
                    <a:pt x="31465" y="8513"/>
                    <a:pt x="31970" y="12377"/>
                  </a:cubicBezTo>
                  <a:close/>
                  <a:moveTo>
                    <a:pt x="7083" y="33771"/>
                  </a:moveTo>
                  <a:cubicBezTo>
                    <a:pt x="7083" y="35865"/>
                    <a:pt x="7529" y="37873"/>
                    <a:pt x="8423" y="39796"/>
                  </a:cubicBezTo>
                  <a:cubicBezTo>
                    <a:pt x="9317" y="41719"/>
                    <a:pt x="10563" y="43182"/>
                    <a:pt x="12160" y="44183"/>
                  </a:cubicBezTo>
                  <a:cubicBezTo>
                    <a:pt x="13758" y="45185"/>
                    <a:pt x="15442" y="45687"/>
                    <a:pt x="17211" y="45687"/>
                  </a:cubicBezTo>
                  <a:cubicBezTo>
                    <a:pt x="19775" y="45687"/>
                    <a:pt x="21982" y="44648"/>
                    <a:pt x="23832" y="42572"/>
                  </a:cubicBezTo>
                  <a:cubicBezTo>
                    <a:pt x="25683" y="40496"/>
                    <a:pt x="26608" y="37680"/>
                    <a:pt x="26608" y="34123"/>
                  </a:cubicBezTo>
                  <a:cubicBezTo>
                    <a:pt x="26608" y="30693"/>
                    <a:pt x="25696" y="27989"/>
                    <a:pt x="23873" y="26012"/>
                  </a:cubicBezTo>
                  <a:cubicBezTo>
                    <a:pt x="22049" y="24035"/>
                    <a:pt x="19747" y="23047"/>
                    <a:pt x="16967" y="23047"/>
                  </a:cubicBezTo>
                  <a:cubicBezTo>
                    <a:pt x="14223" y="23047"/>
                    <a:pt x="11889" y="24035"/>
                    <a:pt x="9967" y="26012"/>
                  </a:cubicBezTo>
                  <a:cubicBezTo>
                    <a:pt x="8044" y="27989"/>
                    <a:pt x="7083" y="30575"/>
                    <a:pt x="7083" y="33771"/>
                  </a:cubicBezTo>
                  <a:close/>
                  <a:moveTo>
                    <a:pt x="38896" y="25376"/>
                  </a:moveTo>
                  <a:cubicBezTo>
                    <a:pt x="38896" y="19508"/>
                    <a:pt x="39501" y="14787"/>
                    <a:pt x="40710" y="11212"/>
                  </a:cubicBezTo>
                  <a:cubicBezTo>
                    <a:pt x="41920" y="7638"/>
                    <a:pt x="43716" y="4880"/>
                    <a:pt x="46100" y="2939"/>
                  </a:cubicBezTo>
                  <a:cubicBezTo>
                    <a:pt x="48483" y="998"/>
                    <a:pt x="51480" y="28"/>
                    <a:pt x="55090" y="28"/>
                  </a:cubicBezTo>
                  <a:cubicBezTo>
                    <a:pt x="57745" y="28"/>
                    <a:pt x="60078" y="565"/>
                    <a:pt x="62091" y="1639"/>
                  </a:cubicBezTo>
                  <a:cubicBezTo>
                    <a:pt x="64104" y="2713"/>
                    <a:pt x="65765" y="4257"/>
                    <a:pt x="67074" y="6270"/>
                  </a:cubicBezTo>
                  <a:cubicBezTo>
                    <a:pt x="68383" y="8283"/>
                    <a:pt x="69407" y="10743"/>
                    <a:pt x="70148" y="13650"/>
                  </a:cubicBezTo>
                  <a:cubicBezTo>
                    <a:pt x="70888" y="16556"/>
                    <a:pt x="71258" y="20465"/>
                    <a:pt x="71258" y="25376"/>
                  </a:cubicBezTo>
                  <a:cubicBezTo>
                    <a:pt x="71258" y="31207"/>
                    <a:pt x="70662" y="35910"/>
                    <a:pt x="69471" y="39485"/>
                  </a:cubicBezTo>
                  <a:cubicBezTo>
                    <a:pt x="68279" y="43060"/>
                    <a:pt x="66492" y="45822"/>
                    <a:pt x="64108" y="47772"/>
                  </a:cubicBezTo>
                  <a:cubicBezTo>
                    <a:pt x="61725" y="49722"/>
                    <a:pt x="58719" y="50696"/>
                    <a:pt x="55090" y="50696"/>
                  </a:cubicBezTo>
                  <a:cubicBezTo>
                    <a:pt x="50306" y="50696"/>
                    <a:pt x="46551" y="48981"/>
                    <a:pt x="43825" y="45551"/>
                  </a:cubicBezTo>
                  <a:cubicBezTo>
                    <a:pt x="40539" y="41417"/>
                    <a:pt x="38896" y="34692"/>
                    <a:pt x="38896" y="25376"/>
                  </a:cubicBezTo>
                  <a:close/>
                  <a:moveTo>
                    <a:pt x="45179" y="25376"/>
                  </a:moveTo>
                  <a:cubicBezTo>
                    <a:pt x="45179" y="33518"/>
                    <a:pt x="46131" y="38939"/>
                    <a:pt x="48036" y="41638"/>
                  </a:cubicBezTo>
                  <a:cubicBezTo>
                    <a:pt x="49941" y="44337"/>
                    <a:pt x="52292" y="45687"/>
                    <a:pt x="55090" y="45687"/>
                  </a:cubicBezTo>
                  <a:cubicBezTo>
                    <a:pt x="57889" y="45687"/>
                    <a:pt x="60240" y="44332"/>
                    <a:pt x="62145" y="41624"/>
                  </a:cubicBezTo>
                  <a:cubicBezTo>
                    <a:pt x="64050" y="38916"/>
                    <a:pt x="65002" y="33500"/>
                    <a:pt x="65002" y="25376"/>
                  </a:cubicBezTo>
                  <a:cubicBezTo>
                    <a:pt x="65002" y="17215"/>
                    <a:pt x="64050" y="11790"/>
                    <a:pt x="62145" y="9100"/>
                  </a:cubicBezTo>
                  <a:cubicBezTo>
                    <a:pt x="60240" y="6410"/>
                    <a:pt x="57862" y="5065"/>
                    <a:pt x="55009" y="5065"/>
                  </a:cubicBezTo>
                  <a:cubicBezTo>
                    <a:pt x="52211" y="5065"/>
                    <a:pt x="49981" y="6247"/>
                    <a:pt x="48320" y="8612"/>
                  </a:cubicBezTo>
                  <a:cubicBezTo>
                    <a:pt x="46226" y="11646"/>
                    <a:pt x="45179" y="17233"/>
                    <a:pt x="45179" y="25376"/>
                  </a:cubicBezTo>
                  <a:close/>
                </a:path>
              </a:pathLst>
            </a:custGeom>
            <a:solidFill>
              <a:srgbClr val="262626"/>
            </a:solidFill>
            <a:ln w="1728" cap="sq">
              <a:noFill/>
              <a:prstDash val="solid"/>
              <a:miter/>
            </a:ln>
          </p:spPr>
          <p:txBody>
            <a:bodyPr rtlCol="0" anchor="ctr"/>
            <a:lstStyle/>
            <a:p>
              <a:endParaRPr lang="en-GB"/>
            </a:p>
          </p:txBody>
        </p:sp>
        <p:sp>
          <p:nvSpPr>
            <p:cNvPr id="2002" name="Freeform: Shape 2001">
              <a:extLst>
                <a:ext uri="{FF2B5EF4-FFF2-40B4-BE49-F238E27FC236}">
                  <a16:creationId xmlns:a16="http://schemas.microsoft.com/office/drawing/2014/main" id="{64717EAE-FD32-4922-BF96-EF456DD43F58}"/>
                </a:ext>
              </a:extLst>
            </p:cNvPr>
            <p:cNvSpPr/>
            <p:nvPr/>
          </p:nvSpPr>
          <p:spPr>
            <a:xfrm>
              <a:off x="8481044" y="4444300"/>
              <a:ext cx="70512" cy="50668"/>
            </a:xfrm>
            <a:custGeom>
              <a:avLst/>
              <a:gdLst>
                <a:gd name="connsiteX0" fmla="*/ 69 w 70512"/>
                <a:gd name="connsiteY0" fmla="*/ 6692 h 50668"/>
                <a:gd name="connsiteX1" fmla="*/ 69 w 70512"/>
                <a:gd name="connsiteY1" fmla="*/ 842 h 50668"/>
                <a:gd name="connsiteX2" fmla="*/ 32214 w 70512"/>
                <a:gd name="connsiteY2" fmla="*/ 842 h 50668"/>
                <a:gd name="connsiteX3" fmla="*/ 32214 w 70512"/>
                <a:gd name="connsiteY3" fmla="*/ 5581 h 50668"/>
                <a:gd name="connsiteX4" fmla="*/ 22817 w 70512"/>
                <a:gd name="connsiteY4" fmla="*/ 18986 h 50668"/>
                <a:gd name="connsiteX5" fmla="*/ 15613 w 70512"/>
                <a:gd name="connsiteY5" fmla="*/ 36183 h 50668"/>
                <a:gd name="connsiteX6" fmla="*/ 13284 w 70512"/>
                <a:gd name="connsiteY6" fmla="*/ 49832 h 50668"/>
                <a:gd name="connsiteX7" fmla="*/ 7028 w 70512"/>
                <a:gd name="connsiteY7" fmla="*/ 49832 h 50668"/>
                <a:gd name="connsiteX8" fmla="*/ 9317 w 70512"/>
                <a:gd name="connsiteY8" fmla="*/ 35682 h 50668"/>
                <a:gd name="connsiteX9" fmla="*/ 15640 w 70512"/>
                <a:gd name="connsiteY9" fmla="*/ 19677 h 50668"/>
                <a:gd name="connsiteX10" fmla="*/ 24387 w 70512"/>
                <a:gd name="connsiteY10" fmla="*/ 6692 h 50668"/>
                <a:gd name="connsiteX11" fmla="*/ 38219 w 70512"/>
                <a:gd name="connsiteY11" fmla="*/ 25350 h 50668"/>
                <a:gd name="connsiteX12" fmla="*/ 40033 w 70512"/>
                <a:gd name="connsiteY12" fmla="*/ 11187 h 50668"/>
                <a:gd name="connsiteX13" fmla="*/ 45422 w 70512"/>
                <a:gd name="connsiteY13" fmla="*/ 2914 h 50668"/>
                <a:gd name="connsiteX14" fmla="*/ 54413 w 70512"/>
                <a:gd name="connsiteY14" fmla="*/ 3 h 50668"/>
                <a:gd name="connsiteX15" fmla="*/ 61414 w 70512"/>
                <a:gd name="connsiteY15" fmla="*/ 1614 h 50668"/>
                <a:gd name="connsiteX16" fmla="*/ 66397 w 70512"/>
                <a:gd name="connsiteY16" fmla="*/ 6245 h 50668"/>
                <a:gd name="connsiteX17" fmla="*/ 69470 w 70512"/>
                <a:gd name="connsiteY17" fmla="*/ 13624 h 50668"/>
                <a:gd name="connsiteX18" fmla="*/ 70581 w 70512"/>
                <a:gd name="connsiteY18" fmla="*/ 25350 h 50668"/>
                <a:gd name="connsiteX19" fmla="*/ 68793 w 70512"/>
                <a:gd name="connsiteY19" fmla="*/ 39460 h 50668"/>
                <a:gd name="connsiteX20" fmla="*/ 63431 w 70512"/>
                <a:gd name="connsiteY20" fmla="*/ 47746 h 50668"/>
                <a:gd name="connsiteX21" fmla="*/ 54413 w 70512"/>
                <a:gd name="connsiteY21" fmla="*/ 50671 h 50668"/>
                <a:gd name="connsiteX22" fmla="*/ 43148 w 70512"/>
                <a:gd name="connsiteY22" fmla="*/ 45526 h 50668"/>
                <a:gd name="connsiteX23" fmla="*/ 38219 w 70512"/>
                <a:gd name="connsiteY23" fmla="*/ 25350 h 50668"/>
                <a:gd name="connsiteX24" fmla="*/ 44502 w 70512"/>
                <a:gd name="connsiteY24" fmla="*/ 25350 h 50668"/>
                <a:gd name="connsiteX25" fmla="*/ 47359 w 70512"/>
                <a:gd name="connsiteY25" fmla="*/ 41613 h 50668"/>
                <a:gd name="connsiteX26" fmla="*/ 54413 w 70512"/>
                <a:gd name="connsiteY26" fmla="*/ 45661 h 50668"/>
                <a:gd name="connsiteX27" fmla="*/ 61468 w 70512"/>
                <a:gd name="connsiteY27" fmla="*/ 41599 h 50668"/>
                <a:gd name="connsiteX28" fmla="*/ 64325 w 70512"/>
                <a:gd name="connsiteY28" fmla="*/ 25350 h 50668"/>
                <a:gd name="connsiteX29" fmla="*/ 61468 w 70512"/>
                <a:gd name="connsiteY29" fmla="*/ 9075 h 50668"/>
                <a:gd name="connsiteX30" fmla="*/ 54332 w 70512"/>
                <a:gd name="connsiteY30" fmla="*/ 5040 h 50668"/>
                <a:gd name="connsiteX31" fmla="*/ 47643 w 70512"/>
                <a:gd name="connsiteY31" fmla="*/ 8587 h 50668"/>
                <a:gd name="connsiteX32" fmla="*/ 44502 w 70512"/>
                <a:gd name="connsiteY32" fmla="*/ 25350 h 50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70512" h="50668">
                  <a:moveTo>
                    <a:pt x="69" y="6692"/>
                  </a:moveTo>
                  <a:lnTo>
                    <a:pt x="69" y="842"/>
                  </a:lnTo>
                  <a:lnTo>
                    <a:pt x="32214" y="842"/>
                  </a:lnTo>
                  <a:lnTo>
                    <a:pt x="32214" y="5581"/>
                  </a:lnTo>
                  <a:cubicBezTo>
                    <a:pt x="29054" y="8939"/>
                    <a:pt x="25922" y="13408"/>
                    <a:pt x="22817" y="18986"/>
                  </a:cubicBezTo>
                  <a:cubicBezTo>
                    <a:pt x="19711" y="24565"/>
                    <a:pt x="17310" y="30297"/>
                    <a:pt x="15613" y="36183"/>
                  </a:cubicBezTo>
                  <a:cubicBezTo>
                    <a:pt x="14404" y="40335"/>
                    <a:pt x="13627" y="44885"/>
                    <a:pt x="13284" y="49832"/>
                  </a:cubicBezTo>
                  <a:lnTo>
                    <a:pt x="7028" y="49832"/>
                  </a:lnTo>
                  <a:cubicBezTo>
                    <a:pt x="7083" y="45932"/>
                    <a:pt x="7845" y="41215"/>
                    <a:pt x="9317" y="35682"/>
                  </a:cubicBezTo>
                  <a:cubicBezTo>
                    <a:pt x="10788" y="30148"/>
                    <a:pt x="12896" y="24813"/>
                    <a:pt x="15640" y="19677"/>
                  </a:cubicBezTo>
                  <a:cubicBezTo>
                    <a:pt x="18384" y="14541"/>
                    <a:pt x="21300" y="10212"/>
                    <a:pt x="24387" y="6692"/>
                  </a:cubicBezTo>
                  <a:close/>
                  <a:moveTo>
                    <a:pt x="38219" y="25350"/>
                  </a:moveTo>
                  <a:cubicBezTo>
                    <a:pt x="38219" y="19483"/>
                    <a:pt x="38824" y="14762"/>
                    <a:pt x="40033" y="11187"/>
                  </a:cubicBezTo>
                  <a:cubicBezTo>
                    <a:pt x="41243" y="7612"/>
                    <a:pt x="43039" y="4855"/>
                    <a:pt x="45422" y="2914"/>
                  </a:cubicBezTo>
                  <a:cubicBezTo>
                    <a:pt x="47806" y="973"/>
                    <a:pt x="50803" y="3"/>
                    <a:pt x="54413" y="3"/>
                  </a:cubicBezTo>
                  <a:cubicBezTo>
                    <a:pt x="57067" y="3"/>
                    <a:pt x="59401" y="540"/>
                    <a:pt x="61414" y="1614"/>
                  </a:cubicBezTo>
                  <a:cubicBezTo>
                    <a:pt x="63427" y="2688"/>
                    <a:pt x="65088" y="4232"/>
                    <a:pt x="66397" y="6245"/>
                  </a:cubicBezTo>
                  <a:cubicBezTo>
                    <a:pt x="67706" y="8258"/>
                    <a:pt x="68730" y="10718"/>
                    <a:pt x="69470" y="13624"/>
                  </a:cubicBezTo>
                  <a:cubicBezTo>
                    <a:pt x="70211" y="16531"/>
                    <a:pt x="70581" y="20440"/>
                    <a:pt x="70581" y="25350"/>
                  </a:cubicBezTo>
                  <a:cubicBezTo>
                    <a:pt x="70581" y="31182"/>
                    <a:pt x="69985" y="35885"/>
                    <a:pt x="68793" y="39460"/>
                  </a:cubicBezTo>
                  <a:cubicBezTo>
                    <a:pt x="67602" y="43034"/>
                    <a:pt x="65814" y="45797"/>
                    <a:pt x="63431" y="47746"/>
                  </a:cubicBezTo>
                  <a:cubicBezTo>
                    <a:pt x="61048" y="49696"/>
                    <a:pt x="58042" y="50671"/>
                    <a:pt x="54413" y="50671"/>
                  </a:cubicBezTo>
                  <a:cubicBezTo>
                    <a:pt x="49629" y="50671"/>
                    <a:pt x="45874" y="48956"/>
                    <a:pt x="43148" y="45526"/>
                  </a:cubicBezTo>
                  <a:cubicBezTo>
                    <a:pt x="39862" y="41391"/>
                    <a:pt x="38219" y="34666"/>
                    <a:pt x="38219" y="25350"/>
                  </a:cubicBezTo>
                  <a:close/>
                  <a:moveTo>
                    <a:pt x="44502" y="25350"/>
                  </a:moveTo>
                  <a:cubicBezTo>
                    <a:pt x="44502" y="33493"/>
                    <a:pt x="45454" y="38913"/>
                    <a:pt x="47359" y="41613"/>
                  </a:cubicBezTo>
                  <a:cubicBezTo>
                    <a:pt x="49263" y="44312"/>
                    <a:pt x="51615" y="45661"/>
                    <a:pt x="54413" y="45661"/>
                  </a:cubicBezTo>
                  <a:cubicBezTo>
                    <a:pt x="57212" y="45661"/>
                    <a:pt x="59563" y="44307"/>
                    <a:pt x="61468" y="41599"/>
                  </a:cubicBezTo>
                  <a:cubicBezTo>
                    <a:pt x="63373" y="38891"/>
                    <a:pt x="64325" y="33475"/>
                    <a:pt x="64325" y="25350"/>
                  </a:cubicBezTo>
                  <a:cubicBezTo>
                    <a:pt x="64325" y="17190"/>
                    <a:pt x="63373" y="11765"/>
                    <a:pt x="61468" y="9075"/>
                  </a:cubicBezTo>
                  <a:cubicBezTo>
                    <a:pt x="59563" y="6385"/>
                    <a:pt x="57185" y="5040"/>
                    <a:pt x="54332" y="5040"/>
                  </a:cubicBezTo>
                  <a:cubicBezTo>
                    <a:pt x="51534" y="5040"/>
                    <a:pt x="49304" y="6222"/>
                    <a:pt x="47643" y="8587"/>
                  </a:cubicBezTo>
                  <a:cubicBezTo>
                    <a:pt x="45549" y="11620"/>
                    <a:pt x="44502" y="17208"/>
                    <a:pt x="44502" y="25350"/>
                  </a:cubicBezTo>
                  <a:close/>
                </a:path>
              </a:pathLst>
            </a:custGeom>
            <a:solidFill>
              <a:srgbClr val="262626"/>
            </a:solidFill>
            <a:ln w="1728" cap="sq">
              <a:noFill/>
              <a:prstDash val="solid"/>
              <a:miter/>
            </a:ln>
          </p:spPr>
          <p:txBody>
            <a:bodyPr rtlCol="0" anchor="ctr"/>
            <a:lstStyle/>
            <a:p>
              <a:endParaRPr lang="en-GB"/>
            </a:p>
          </p:txBody>
        </p:sp>
        <p:grpSp>
          <p:nvGrpSpPr>
            <p:cNvPr id="2003" name="Graphic 1847">
              <a:extLst>
                <a:ext uri="{FF2B5EF4-FFF2-40B4-BE49-F238E27FC236}">
                  <a16:creationId xmlns:a16="http://schemas.microsoft.com/office/drawing/2014/main" id="{2ABD5613-31A6-4251-AFDC-4F3CB1F16FA0}"/>
                </a:ext>
              </a:extLst>
            </p:cNvPr>
            <p:cNvGrpSpPr/>
            <p:nvPr/>
          </p:nvGrpSpPr>
          <p:grpSpPr>
            <a:xfrm>
              <a:off x="8779292" y="4653819"/>
              <a:ext cx="1794831" cy="765391"/>
              <a:chOff x="8779292" y="4653819"/>
              <a:chExt cx="1794831" cy="765391"/>
            </a:xfrm>
            <a:noFill/>
          </p:grpSpPr>
          <p:sp>
            <p:nvSpPr>
              <p:cNvPr id="2004" name="Freeform: Shape 2003">
                <a:extLst>
                  <a:ext uri="{FF2B5EF4-FFF2-40B4-BE49-F238E27FC236}">
                    <a16:creationId xmlns:a16="http://schemas.microsoft.com/office/drawing/2014/main" id="{D99B565F-72E3-41D9-BB1B-0DCE844D5F8A}"/>
                  </a:ext>
                </a:extLst>
              </p:cNvPr>
              <p:cNvSpPr/>
              <p:nvPr/>
            </p:nvSpPr>
            <p:spPr>
              <a:xfrm>
                <a:off x="8779292" y="5350932"/>
                <a:ext cx="6362" cy="68278"/>
              </a:xfrm>
              <a:custGeom>
                <a:avLst/>
                <a:gdLst>
                  <a:gd name="connsiteX0" fmla="*/ -247 w 6362"/>
                  <a:gd name="connsiteY0" fmla="*/ -442 h 68278"/>
                  <a:gd name="connsiteX1" fmla="*/ -247 w 6362"/>
                  <a:gd name="connsiteY1" fmla="*/ 67837 h 68278"/>
                </a:gdLst>
                <a:ahLst/>
                <a:cxnLst>
                  <a:cxn ang="0">
                    <a:pos x="connsiteX0" y="connsiteY0"/>
                  </a:cxn>
                  <a:cxn ang="0">
                    <a:pos x="connsiteX1" y="connsiteY1"/>
                  </a:cxn>
                </a:cxnLst>
                <a:rect l="l" t="t" r="r" b="b"/>
                <a:pathLst>
                  <a:path w="6362" h="68278">
                    <a:moveTo>
                      <a:pt x="-247" y="-442"/>
                    </a:moveTo>
                    <a:lnTo>
                      <a:pt x="-247" y="67837"/>
                    </a:lnTo>
                  </a:path>
                </a:pathLst>
              </a:custGeom>
              <a:ln w="8986" cap="flat">
                <a:solidFill>
                  <a:srgbClr val="FF0000"/>
                </a:solidFill>
                <a:prstDash val="solid"/>
                <a:round/>
              </a:ln>
            </p:spPr>
            <p:txBody>
              <a:bodyPr rtlCol="0" anchor="ctr"/>
              <a:lstStyle/>
              <a:p>
                <a:endParaRPr lang="en-GB"/>
              </a:p>
            </p:txBody>
          </p:sp>
          <p:sp>
            <p:nvSpPr>
              <p:cNvPr id="2005" name="Freeform: Shape 2004">
                <a:extLst>
                  <a:ext uri="{FF2B5EF4-FFF2-40B4-BE49-F238E27FC236}">
                    <a16:creationId xmlns:a16="http://schemas.microsoft.com/office/drawing/2014/main" id="{3889D8DF-ED5B-40E0-AA03-852E601BF1ED}"/>
                  </a:ext>
                </a:extLst>
              </p:cNvPr>
              <p:cNvSpPr/>
              <p:nvPr/>
            </p:nvSpPr>
            <p:spPr>
              <a:xfrm>
                <a:off x="8942459" y="5356247"/>
                <a:ext cx="6362" cy="59999"/>
              </a:xfrm>
              <a:custGeom>
                <a:avLst/>
                <a:gdLst>
                  <a:gd name="connsiteX0" fmla="*/ -315 w 6362"/>
                  <a:gd name="connsiteY0" fmla="*/ -442 h 59999"/>
                  <a:gd name="connsiteX1" fmla="*/ -315 w 6362"/>
                  <a:gd name="connsiteY1" fmla="*/ 59557 h 59999"/>
                </a:gdLst>
                <a:ahLst/>
                <a:cxnLst>
                  <a:cxn ang="0">
                    <a:pos x="connsiteX0" y="connsiteY0"/>
                  </a:cxn>
                  <a:cxn ang="0">
                    <a:pos x="connsiteX1" y="connsiteY1"/>
                  </a:cxn>
                </a:cxnLst>
                <a:rect l="l" t="t" r="r" b="b"/>
                <a:pathLst>
                  <a:path w="6362" h="59999">
                    <a:moveTo>
                      <a:pt x="-315" y="-442"/>
                    </a:moveTo>
                    <a:lnTo>
                      <a:pt x="-315" y="59557"/>
                    </a:lnTo>
                  </a:path>
                </a:pathLst>
              </a:custGeom>
              <a:ln w="8986" cap="flat">
                <a:solidFill>
                  <a:srgbClr val="FF0000"/>
                </a:solidFill>
                <a:prstDash val="solid"/>
                <a:round/>
              </a:ln>
            </p:spPr>
            <p:txBody>
              <a:bodyPr rtlCol="0" anchor="ctr"/>
              <a:lstStyle/>
              <a:p>
                <a:endParaRPr lang="en-GB"/>
              </a:p>
            </p:txBody>
          </p:sp>
          <p:sp>
            <p:nvSpPr>
              <p:cNvPr id="2006" name="Freeform: Shape 2005">
                <a:extLst>
                  <a:ext uri="{FF2B5EF4-FFF2-40B4-BE49-F238E27FC236}">
                    <a16:creationId xmlns:a16="http://schemas.microsoft.com/office/drawing/2014/main" id="{1045B8B4-F057-413D-AA5B-B9A11FD8B8C0}"/>
                  </a:ext>
                </a:extLst>
              </p:cNvPr>
              <p:cNvSpPr/>
              <p:nvPr/>
            </p:nvSpPr>
            <p:spPr>
              <a:xfrm>
                <a:off x="9268793" y="5344354"/>
                <a:ext cx="6362" cy="62928"/>
              </a:xfrm>
              <a:custGeom>
                <a:avLst/>
                <a:gdLst>
                  <a:gd name="connsiteX0" fmla="*/ -452 w 6362"/>
                  <a:gd name="connsiteY0" fmla="*/ -438 h 62928"/>
                  <a:gd name="connsiteX1" fmla="*/ -452 w 6362"/>
                  <a:gd name="connsiteY1" fmla="*/ 62491 h 62928"/>
                </a:gdLst>
                <a:ahLst/>
                <a:cxnLst>
                  <a:cxn ang="0">
                    <a:pos x="connsiteX0" y="connsiteY0"/>
                  </a:cxn>
                  <a:cxn ang="0">
                    <a:pos x="connsiteX1" y="connsiteY1"/>
                  </a:cxn>
                </a:cxnLst>
                <a:rect l="l" t="t" r="r" b="b"/>
                <a:pathLst>
                  <a:path w="6362" h="62928">
                    <a:moveTo>
                      <a:pt x="-452" y="-438"/>
                    </a:moveTo>
                    <a:lnTo>
                      <a:pt x="-452" y="62491"/>
                    </a:lnTo>
                  </a:path>
                </a:pathLst>
              </a:custGeom>
              <a:ln w="8986" cap="flat">
                <a:solidFill>
                  <a:srgbClr val="FF0000"/>
                </a:solidFill>
                <a:prstDash val="solid"/>
                <a:round/>
              </a:ln>
            </p:spPr>
            <p:txBody>
              <a:bodyPr rtlCol="0" anchor="ctr"/>
              <a:lstStyle/>
              <a:p>
                <a:endParaRPr lang="en-GB"/>
              </a:p>
            </p:txBody>
          </p:sp>
          <p:sp>
            <p:nvSpPr>
              <p:cNvPr id="2007" name="Freeform: Shape 2006">
                <a:extLst>
                  <a:ext uri="{FF2B5EF4-FFF2-40B4-BE49-F238E27FC236}">
                    <a16:creationId xmlns:a16="http://schemas.microsoft.com/office/drawing/2014/main" id="{0CF50AB2-9BE8-4990-B037-D3B6AA93C510}"/>
                  </a:ext>
                </a:extLst>
              </p:cNvPr>
              <p:cNvSpPr/>
              <p:nvPr/>
            </p:nvSpPr>
            <p:spPr>
              <a:xfrm>
                <a:off x="9921460" y="4992164"/>
                <a:ext cx="6362" cy="154691"/>
              </a:xfrm>
              <a:custGeom>
                <a:avLst/>
                <a:gdLst>
                  <a:gd name="connsiteX0" fmla="*/ -726 w 6362"/>
                  <a:gd name="connsiteY0" fmla="*/ -309 h 154691"/>
                  <a:gd name="connsiteX1" fmla="*/ -726 w 6362"/>
                  <a:gd name="connsiteY1" fmla="*/ 154383 h 154691"/>
                </a:gdLst>
                <a:ahLst/>
                <a:cxnLst>
                  <a:cxn ang="0">
                    <a:pos x="connsiteX0" y="connsiteY0"/>
                  </a:cxn>
                  <a:cxn ang="0">
                    <a:pos x="connsiteX1" y="connsiteY1"/>
                  </a:cxn>
                </a:cxnLst>
                <a:rect l="l" t="t" r="r" b="b"/>
                <a:pathLst>
                  <a:path w="6362" h="154691">
                    <a:moveTo>
                      <a:pt x="-726" y="-309"/>
                    </a:moveTo>
                    <a:lnTo>
                      <a:pt x="-726" y="154383"/>
                    </a:lnTo>
                  </a:path>
                </a:pathLst>
              </a:custGeom>
              <a:ln w="8986" cap="flat">
                <a:solidFill>
                  <a:srgbClr val="FF0000"/>
                </a:solidFill>
                <a:prstDash val="solid"/>
                <a:round/>
              </a:ln>
            </p:spPr>
            <p:txBody>
              <a:bodyPr rtlCol="0" anchor="ctr"/>
              <a:lstStyle/>
              <a:p>
                <a:endParaRPr lang="en-GB"/>
              </a:p>
            </p:txBody>
          </p:sp>
          <p:sp>
            <p:nvSpPr>
              <p:cNvPr id="2008" name="Freeform: Shape 2007">
                <a:extLst>
                  <a:ext uri="{FF2B5EF4-FFF2-40B4-BE49-F238E27FC236}">
                    <a16:creationId xmlns:a16="http://schemas.microsoft.com/office/drawing/2014/main" id="{89CA5F82-3F61-46C3-A509-45AAA68CEAF6}"/>
                  </a:ext>
                </a:extLst>
              </p:cNvPr>
              <p:cNvSpPr/>
              <p:nvPr/>
            </p:nvSpPr>
            <p:spPr>
              <a:xfrm>
                <a:off x="10574123" y="4803757"/>
                <a:ext cx="6362" cy="149937"/>
              </a:xfrm>
              <a:custGeom>
                <a:avLst/>
                <a:gdLst>
                  <a:gd name="connsiteX0" fmla="*/ -1000 w 6362"/>
                  <a:gd name="connsiteY0" fmla="*/ -229 h 149937"/>
                  <a:gd name="connsiteX1" fmla="*/ -1000 w 6362"/>
                  <a:gd name="connsiteY1" fmla="*/ 149709 h 149937"/>
                </a:gdLst>
                <a:ahLst/>
                <a:cxnLst>
                  <a:cxn ang="0">
                    <a:pos x="connsiteX0" y="connsiteY0"/>
                  </a:cxn>
                  <a:cxn ang="0">
                    <a:pos x="connsiteX1" y="connsiteY1"/>
                  </a:cxn>
                </a:cxnLst>
                <a:rect l="l" t="t" r="r" b="b"/>
                <a:pathLst>
                  <a:path w="6362" h="149937">
                    <a:moveTo>
                      <a:pt x="-1000" y="-229"/>
                    </a:moveTo>
                    <a:lnTo>
                      <a:pt x="-1000" y="149709"/>
                    </a:lnTo>
                  </a:path>
                </a:pathLst>
              </a:custGeom>
              <a:ln w="8986" cap="flat">
                <a:solidFill>
                  <a:srgbClr val="FF0000"/>
                </a:solidFill>
                <a:prstDash val="solid"/>
                <a:round/>
              </a:ln>
            </p:spPr>
            <p:txBody>
              <a:bodyPr rtlCol="0" anchor="ctr"/>
              <a:lstStyle/>
              <a:p>
                <a:endParaRPr lang="en-GB"/>
              </a:p>
            </p:txBody>
          </p:sp>
          <p:sp>
            <p:nvSpPr>
              <p:cNvPr id="2009" name="Freeform: Shape 2008">
                <a:extLst>
                  <a:ext uri="{FF2B5EF4-FFF2-40B4-BE49-F238E27FC236}">
                    <a16:creationId xmlns:a16="http://schemas.microsoft.com/office/drawing/2014/main" id="{DF93640E-D431-4FA0-B635-D67F1D0CAD9E}"/>
                  </a:ext>
                </a:extLst>
              </p:cNvPr>
              <p:cNvSpPr/>
              <p:nvPr/>
            </p:nvSpPr>
            <p:spPr>
              <a:xfrm>
                <a:off x="8779292" y="5282653"/>
                <a:ext cx="6362" cy="68278"/>
              </a:xfrm>
              <a:custGeom>
                <a:avLst/>
                <a:gdLst>
                  <a:gd name="connsiteX0" fmla="*/ -247 w 6362"/>
                  <a:gd name="connsiteY0" fmla="*/ 67866 h 68278"/>
                  <a:gd name="connsiteX1" fmla="*/ -247 w 6362"/>
                  <a:gd name="connsiteY1" fmla="*/ -413 h 68278"/>
                </a:gdLst>
                <a:ahLst/>
                <a:cxnLst>
                  <a:cxn ang="0">
                    <a:pos x="connsiteX0" y="connsiteY0"/>
                  </a:cxn>
                  <a:cxn ang="0">
                    <a:pos x="connsiteX1" y="connsiteY1"/>
                  </a:cxn>
                </a:cxnLst>
                <a:rect l="l" t="t" r="r" b="b"/>
                <a:pathLst>
                  <a:path w="6362" h="68278">
                    <a:moveTo>
                      <a:pt x="-247" y="67866"/>
                    </a:moveTo>
                    <a:lnTo>
                      <a:pt x="-247" y="-413"/>
                    </a:lnTo>
                  </a:path>
                </a:pathLst>
              </a:custGeom>
              <a:ln w="8986" cap="flat">
                <a:solidFill>
                  <a:srgbClr val="FF0000"/>
                </a:solidFill>
                <a:prstDash val="solid"/>
                <a:round/>
              </a:ln>
            </p:spPr>
            <p:txBody>
              <a:bodyPr rtlCol="0" anchor="ctr"/>
              <a:lstStyle/>
              <a:p>
                <a:endParaRPr lang="en-GB"/>
              </a:p>
            </p:txBody>
          </p:sp>
          <p:sp>
            <p:nvSpPr>
              <p:cNvPr id="2010" name="Freeform: Shape 2009">
                <a:extLst>
                  <a:ext uri="{FF2B5EF4-FFF2-40B4-BE49-F238E27FC236}">
                    <a16:creationId xmlns:a16="http://schemas.microsoft.com/office/drawing/2014/main" id="{DF5C38D9-7454-4211-9A10-6B0127064A66}"/>
                  </a:ext>
                </a:extLst>
              </p:cNvPr>
              <p:cNvSpPr/>
              <p:nvPr/>
            </p:nvSpPr>
            <p:spPr>
              <a:xfrm>
                <a:off x="8942459" y="5296248"/>
                <a:ext cx="6362" cy="59999"/>
              </a:xfrm>
              <a:custGeom>
                <a:avLst/>
                <a:gdLst>
                  <a:gd name="connsiteX0" fmla="*/ -315 w 6362"/>
                  <a:gd name="connsiteY0" fmla="*/ 59582 h 59999"/>
                  <a:gd name="connsiteX1" fmla="*/ -315 w 6362"/>
                  <a:gd name="connsiteY1" fmla="*/ -417 h 59999"/>
                </a:gdLst>
                <a:ahLst/>
                <a:cxnLst>
                  <a:cxn ang="0">
                    <a:pos x="connsiteX0" y="connsiteY0"/>
                  </a:cxn>
                  <a:cxn ang="0">
                    <a:pos x="connsiteX1" y="connsiteY1"/>
                  </a:cxn>
                </a:cxnLst>
                <a:rect l="l" t="t" r="r" b="b"/>
                <a:pathLst>
                  <a:path w="6362" h="59999">
                    <a:moveTo>
                      <a:pt x="-315" y="59582"/>
                    </a:moveTo>
                    <a:lnTo>
                      <a:pt x="-315" y="-417"/>
                    </a:lnTo>
                  </a:path>
                </a:pathLst>
              </a:custGeom>
              <a:ln w="8986" cap="flat">
                <a:solidFill>
                  <a:srgbClr val="FF0000"/>
                </a:solidFill>
                <a:prstDash val="solid"/>
                <a:round/>
              </a:ln>
            </p:spPr>
            <p:txBody>
              <a:bodyPr rtlCol="0" anchor="ctr"/>
              <a:lstStyle/>
              <a:p>
                <a:endParaRPr lang="en-GB"/>
              </a:p>
            </p:txBody>
          </p:sp>
          <p:sp>
            <p:nvSpPr>
              <p:cNvPr id="2011" name="Freeform: Shape 2010">
                <a:extLst>
                  <a:ext uri="{FF2B5EF4-FFF2-40B4-BE49-F238E27FC236}">
                    <a16:creationId xmlns:a16="http://schemas.microsoft.com/office/drawing/2014/main" id="{EE47D90E-144D-4BBE-967E-CD8C0102586B}"/>
                  </a:ext>
                </a:extLst>
              </p:cNvPr>
              <p:cNvSpPr/>
              <p:nvPr/>
            </p:nvSpPr>
            <p:spPr>
              <a:xfrm>
                <a:off x="9268793" y="5281424"/>
                <a:ext cx="6362" cy="62930"/>
              </a:xfrm>
              <a:custGeom>
                <a:avLst/>
                <a:gdLst>
                  <a:gd name="connsiteX0" fmla="*/ -452 w 6362"/>
                  <a:gd name="connsiteY0" fmla="*/ 62519 h 62930"/>
                  <a:gd name="connsiteX1" fmla="*/ -452 w 6362"/>
                  <a:gd name="connsiteY1" fmla="*/ -411 h 62930"/>
                </a:gdLst>
                <a:ahLst/>
                <a:cxnLst>
                  <a:cxn ang="0">
                    <a:pos x="connsiteX0" y="connsiteY0"/>
                  </a:cxn>
                  <a:cxn ang="0">
                    <a:pos x="connsiteX1" y="connsiteY1"/>
                  </a:cxn>
                </a:cxnLst>
                <a:rect l="l" t="t" r="r" b="b"/>
                <a:pathLst>
                  <a:path w="6362" h="62930">
                    <a:moveTo>
                      <a:pt x="-452" y="62519"/>
                    </a:moveTo>
                    <a:lnTo>
                      <a:pt x="-452" y="-411"/>
                    </a:lnTo>
                  </a:path>
                </a:pathLst>
              </a:custGeom>
              <a:ln w="8986" cap="flat">
                <a:solidFill>
                  <a:srgbClr val="FF0000"/>
                </a:solidFill>
                <a:prstDash val="solid"/>
                <a:round/>
              </a:ln>
            </p:spPr>
            <p:txBody>
              <a:bodyPr rtlCol="0" anchor="ctr"/>
              <a:lstStyle/>
              <a:p>
                <a:endParaRPr lang="en-GB"/>
              </a:p>
            </p:txBody>
          </p:sp>
          <p:sp>
            <p:nvSpPr>
              <p:cNvPr id="2012" name="Freeform: Shape 2011">
                <a:extLst>
                  <a:ext uri="{FF2B5EF4-FFF2-40B4-BE49-F238E27FC236}">
                    <a16:creationId xmlns:a16="http://schemas.microsoft.com/office/drawing/2014/main" id="{2B6410FB-93FF-4911-BC8F-18F82EFD0C67}"/>
                  </a:ext>
                </a:extLst>
              </p:cNvPr>
              <p:cNvSpPr/>
              <p:nvPr/>
            </p:nvSpPr>
            <p:spPr>
              <a:xfrm>
                <a:off x="9921460" y="4837474"/>
                <a:ext cx="6362" cy="154690"/>
              </a:xfrm>
              <a:custGeom>
                <a:avLst/>
                <a:gdLst>
                  <a:gd name="connsiteX0" fmla="*/ -726 w 6362"/>
                  <a:gd name="connsiteY0" fmla="*/ 154446 h 154690"/>
                  <a:gd name="connsiteX1" fmla="*/ -726 w 6362"/>
                  <a:gd name="connsiteY1" fmla="*/ -244 h 154690"/>
                </a:gdLst>
                <a:ahLst/>
                <a:cxnLst>
                  <a:cxn ang="0">
                    <a:pos x="connsiteX0" y="connsiteY0"/>
                  </a:cxn>
                  <a:cxn ang="0">
                    <a:pos x="connsiteX1" y="connsiteY1"/>
                  </a:cxn>
                </a:cxnLst>
                <a:rect l="l" t="t" r="r" b="b"/>
                <a:pathLst>
                  <a:path w="6362" h="154690">
                    <a:moveTo>
                      <a:pt x="-726" y="154446"/>
                    </a:moveTo>
                    <a:lnTo>
                      <a:pt x="-726" y="-244"/>
                    </a:lnTo>
                  </a:path>
                </a:pathLst>
              </a:custGeom>
              <a:ln w="8986" cap="flat">
                <a:solidFill>
                  <a:srgbClr val="FF0000"/>
                </a:solidFill>
                <a:prstDash val="solid"/>
                <a:round/>
              </a:ln>
            </p:spPr>
            <p:txBody>
              <a:bodyPr rtlCol="0" anchor="ctr"/>
              <a:lstStyle/>
              <a:p>
                <a:endParaRPr lang="en-GB"/>
              </a:p>
            </p:txBody>
          </p:sp>
          <p:sp>
            <p:nvSpPr>
              <p:cNvPr id="2013" name="Freeform: Shape 2012">
                <a:extLst>
                  <a:ext uri="{FF2B5EF4-FFF2-40B4-BE49-F238E27FC236}">
                    <a16:creationId xmlns:a16="http://schemas.microsoft.com/office/drawing/2014/main" id="{5EE29185-2CF2-4713-B1EA-C0F59A29380D}"/>
                  </a:ext>
                </a:extLst>
              </p:cNvPr>
              <p:cNvSpPr/>
              <p:nvPr/>
            </p:nvSpPr>
            <p:spPr>
              <a:xfrm>
                <a:off x="10574123" y="4653819"/>
                <a:ext cx="6362" cy="149937"/>
              </a:xfrm>
              <a:custGeom>
                <a:avLst/>
                <a:gdLst>
                  <a:gd name="connsiteX0" fmla="*/ -1000 w 6362"/>
                  <a:gd name="connsiteY0" fmla="*/ 149772 h 149937"/>
                  <a:gd name="connsiteX1" fmla="*/ -1000 w 6362"/>
                  <a:gd name="connsiteY1" fmla="*/ -166 h 149937"/>
                </a:gdLst>
                <a:ahLst/>
                <a:cxnLst>
                  <a:cxn ang="0">
                    <a:pos x="connsiteX0" y="connsiteY0"/>
                  </a:cxn>
                  <a:cxn ang="0">
                    <a:pos x="connsiteX1" y="connsiteY1"/>
                  </a:cxn>
                </a:cxnLst>
                <a:rect l="l" t="t" r="r" b="b"/>
                <a:pathLst>
                  <a:path w="6362" h="149937">
                    <a:moveTo>
                      <a:pt x="-1000" y="149772"/>
                    </a:moveTo>
                    <a:lnTo>
                      <a:pt x="-1000" y="-166"/>
                    </a:lnTo>
                  </a:path>
                </a:pathLst>
              </a:custGeom>
              <a:ln w="8986" cap="flat">
                <a:solidFill>
                  <a:srgbClr val="FF0000"/>
                </a:solidFill>
                <a:prstDash val="solid"/>
                <a:round/>
              </a:ln>
            </p:spPr>
            <p:txBody>
              <a:bodyPr rtlCol="0" anchor="ctr"/>
              <a:lstStyle/>
              <a:p>
                <a:endParaRPr lang="en-GB"/>
              </a:p>
            </p:txBody>
          </p:sp>
          <p:sp>
            <p:nvSpPr>
              <p:cNvPr id="2014" name="Freeform: Shape 2013">
                <a:extLst>
                  <a:ext uri="{FF2B5EF4-FFF2-40B4-BE49-F238E27FC236}">
                    <a16:creationId xmlns:a16="http://schemas.microsoft.com/office/drawing/2014/main" id="{98BE3199-D2F7-4399-9701-022CEA9E13CE}"/>
                  </a:ext>
                </a:extLst>
              </p:cNvPr>
              <p:cNvSpPr/>
              <p:nvPr/>
            </p:nvSpPr>
            <p:spPr>
              <a:xfrm>
                <a:off x="8779292" y="4803757"/>
                <a:ext cx="1794831" cy="552490"/>
              </a:xfrm>
              <a:custGeom>
                <a:avLst/>
                <a:gdLst>
                  <a:gd name="connsiteX0" fmla="*/ -624 w 1794831"/>
                  <a:gd name="connsiteY0" fmla="*/ 546861 h 552490"/>
                  <a:gd name="connsiteX1" fmla="*/ 162544 w 1794831"/>
                  <a:gd name="connsiteY1" fmla="*/ 552177 h 552490"/>
                  <a:gd name="connsiteX2" fmla="*/ 488878 w 1794831"/>
                  <a:gd name="connsiteY2" fmla="*/ 540284 h 552490"/>
                  <a:gd name="connsiteX3" fmla="*/ 1141545 w 1794831"/>
                  <a:gd name="connsiteY3" fmla="*/ 188094 h 552490"/>
                  <a:gd name="connsiteX4" fmla="*/ 1794208 w 1794831"/>
                  <a:gd name="connsiteY4" fmla="*/ -314 h 5524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94831" h="552490">
                    <a:moveTo>
                      <a:pt x="-624" y="546861"/>
                    </a:moveTo>
                    <a:lnTo>
                      <a:pt x="162544" y="552177"/>
                    </a:lnTo>
                    <a:lnTo>
                      <a:pt x="488878" y="540284"/>
                    </a:lnTo>
                    <a:lnTo>
                      <a:pt x="1141545" y="188094"/>
                    </a:lnTo>
                    <a:lnTo>
                      <a:pt x="1794208" y="-314"/>
                    </a:lnTo>
                  </a:path>
                </a:pathLst>
              </a:custGeom>
              <a:noFill/>
              <a:ln w="8986" cap="flat">
                <a:solidFill>
                  <a:srgbClr val="FF0000"/>
                </a:solidFill>
                <a:custDash>
                  <a:ds d="1500000" sp="1500000"/>
                </a:custDash>
                <a:bevel/>
              </a:ln>
            </p:spPr>
            <p:txBody>
              <a:bodyPr rtlCol="0" anchor="ctr"/>
              <a:lstStyle/>
              <a:p>
                <a:endParaRPr lang="en-GB"/>
              </a:p>
            </p:txBody>
          </p:sp>
        </p:grpSp>
        <p:sp>
          <p:nvSpPr>
            <p:cNvPr id="2015" name="Freeform: Shape 2014">
              <a:extLst>
                <a:ext uri="{FF2B5EF4-FFF2-40B4-BE49-F238E27FC236}">
                  <a16:creationId xmlns:a16="http://schemas.microsoft.com/office/drawing/2014/main" id="{20D6C1E7-52DD-4244-91CC-3529E3C8D461}"/>
                </a:ext>
              </a:extLst>
            </p:cNvPr>
            <p:cNvSpPr/>
            <p:nvPr/>
          </p:nvSpPr>
          <p:spPr>
            <a:xfrm>
              <a:off x="8758494" y="5419213"/>
              <a:ext cx="41596" cy="6362"/>
            </a:xfrm>
            <a:custGeom>
              <a:avLst/>
              <a:gdLst>
                <a:gd name="connsiteX0" fmla="*/ 87 w 41596"/>
                <a:gd name="connsiteY0" fmla="*/ 154 h 6362"/>
                <a:gd name="connsiteX1" fmla="*/ 41683 w 41596"/>
                <a:gd name="connsiteY1" fmla="*/ 154 h 6362"/>
              </a:gdLst>
              <a:ahLst/>
              <a:cxnLst>
                <a:cxn ang="0">
                  <a:pos x="connsiteX0" y="connsiteY0"/>
                </a:cxn>
                <a:cxn ang="0">
                  <a:pos x="connsiteX1" y="connsiteY1"/>
                </a:cxn>
              </a:cxnLst>
              <a:rect l="l" t="t" r="r" b="b"/>
              <a:pathLst>
                <a:path w="41596" h="6362">
                  <a:moveTo>
                    <a:pt x="87" y="154"/>
                  </a:moveTo>
                  <a:lnTo>
                    <a:pt x="41683" y="154"/>
                  </a:lnTo>
                </a:path>
              </a:pathLst>
            </a:custGeom>
            <a:solidFill>
              <a:srgbClr val="FF0000"/>
            </a:solidFill>
            <a:ln w="1728" cap="sq">
              <a:noFill/>
              <a:prstDash val="solid"/>
              <a:miter/>
            </a:ln>
          </p:spPr>
          <p:txBody>
            <a:bodyPr rtlCol="0" anchor="ctr"/>
            <a:lstStyle/>
            <a:p>
              <a:endParaRPr lang="en-GB"/>
            </a:p>
          </p:txBody>
        </p:sp>
        <p:sp>
          <p:nvSpPr>
            <p:cNvPr id="2016" name="Freeform: Shape 2015">
              <a:extLst>
                <a:ext uri="{FF2B5EF4-FFF2-40B4-BE49-F238E27FC236}">
                  <a16:creationId xmlns:a16="http://schemas.microsoft.com/office/drawing/2014/main" id="{CEB707BC-7DBF-417C-A3E7-B92F5FE8FA25}"/>
                </a:ext>
              </a:extLst>
            </p:cNvPr>
            <p:cNvSpPr/>
            <p:nvPr/>
          </p:nvSpPr>
          <p:spPr>
            <a:xfrm>
              <a:off x="8758494" y="5419213"/>
              <a:ext cx="41596" cy="6362"/>
            </a:xfrm>
            <a:custGeom>
              <a:avLst/>
              <a:gdLst>
                <a:gd name="connsiteX0" fmla="*/ 87 w 41596"/>
                <a:gd name="connsiteY0" fmla="*/ 154 h 6362"/>
                <a:gd name="connsiteX1" fmla="*/ 41683 w 41596"/>
                <a:gd name="connsiteY1" fmla="*/ 154 h 6362"/>
              </a:gdLst>
              <a:ahLst/>
              <a:cxnLst>
                <a:cxn ang="0">
                  <a:pos x="connsiteX0" y="connsiteY0"/>
                </a:cxn>
                <a:cxn ang="0">
                  <a:pos x="connsiteX1" y="connsiteY1"/>
                </a:cxn>
              </a:cxnLst>
              <a:rect l="l" t="t" r="r" b="b"/>
              <a:pathLst>
                <a:path w="41596" h="6362">
                  <a:moveTo>
                    <a:pt x="87" y="154"/>
                  </a:moveTo>
                  <a:lnTo>
                    <a:pt x="41683" y="154"/>
                  </a:lnTo>
                </a:path>
              </a:pathLst>
            </a:custGeom>
            <a:noFill/>
            <a:ln w="8986" cap="flat">
              <a:solidFill>
                <a:srgbClr val="FF0000"/>
              </a:solidFill>
              <a:prstDash val="solid"/>
              <a:miter/>
            </a:ln>
          </p:spPr>
          <p:txBody>
            <a:bodyPr rtlCol="0" anchor="ctr"/>
            <a:lstStyle/>
            <a:p>
              <a:endParaRPr lang="en-GB"/>
            </a:p>
          </p:txBody>
        </p:sp>
        <p:sp>
          <p:nvSpPr>
            <p:cNvPr id="2017" name="Freeform: Shape 2016">
              <a:extLst>
                <a:ext uri="{FF2B5EF4-FFF2-40B4-BE49-F238E27FC236}">
                  <a16:creationId xmlns:a16="http://schemas.microsoft.com/office/drawing/2014/main" id="{5018ADEC-2D1F-4600-B5A1-02C482E1CBF6}"/>
                </a:ext>
              </a:extLst>
            </p:cNvPr>
            <p:cNvSpPr/>
            <p:nvPr/>
          </p:nvSpPr>
          <p:spPr>
            <a:xfrm>
              <a:off x="8921658" y="5416248"/>
              <a:ext cx="41596" cy="6362"/>
            </a:xfrm>
            <a:custGeom>
              <a:avLst/>
              <a:gdLst>
                <a:gd name="connsiteX0" fmla="*/ 113 w 41596"/>
                <a:gd name="connsiteY0" fmla="*/ 153 h 6362"/>
                <a:gd name="connsiteX1" fmla="*/ 41709 w 41596"/>
                <a:gd name="connsiteY1" fmla="*/ 153 h 6362"/>
              </a:gdLst>
              <a:ahLst/>
              <a:cxnLst>
                <a:cxn ang="0">
                  <a:pos x="connsiteX0" y="connsiteY0"/>
                </a:cxn>
                <a:cxn ang="0">
                  <a:pos x="connsiteX1" y="connsiteY1"/>
                </a:cxn>
              </a:cxnLst>
              <a:rect l="l" t="t" r="r" b="b"/>
              <a:pathLst>
                <a:path w="41596" h="6362">
                  <a:moveTo>
                    <a:pt x="113" y="153"/>
                  </a:moveTo>
                  <a:lnTo>
                    <a:pt x="41709" y="153"/>
                  </a:lnTo>
                </a:path>
              </a:pathLst>
            </a:custGeom>
            <a:solidFill>
              <a:srgbClr val="FF0000"/>
            </a:solidFill>
            <a:ln w="1728" cap="sq">
              <a:noFill/>
              <a:prstDash val="solid"/>
              <a:miter/>
            </a:ln>
          </p:spPr>
          <p:txBody>
            <a:bodyPr rtlCol="0" anchor="ctr"/>
            <a:lstStyle/>
            <a:p>
              <a:endParaRPr lang="en-GB"/>
            </a:p>
          </p:txBody>
        </p:sp>
        <p:sp>
          <p:nvSpPr>
            <p:cNvPr id="2018" name="Freeform: Shape 2017">
              <a:extLst>
                <a:ext uri="{FF2B5EF4-FFF2-40B4-BE49-F238E27FC236}">
                  <a16:creationId xmlns:a16="http://schemas.microsoft.com/office/drawing/2014/main" id="{C7AAB4A7-FB3A-4CD4-971F-E7BB33F384FC}"/>
                </a:ext>
              </a:extLst>
            </p:cNvPr>
            <p:cNvSpPr/>
            <p:nvPr/>
          </p:nvSpPr>
          <p:spPr>
            <a:xfrm>
              <a:off x="8921658" y="5416248"/>
              <a:ext cx="41596" cy="6362"/>
            </a:xfrm>
            <a:custGeom>
              <a:avLst/>
              <a:gdLst>
                <a:gd name="connsiteX0" fmla="*/ 113 w 41596"/>
                <a:gd name="connsiteY0" fmla="*/ 153 h 6362"/>
                <a:gd name="connsiteX1" fmla="*/ 41709 w 41596"/>
                <a:gd name="connsiteY1" fmla="*/ 153 h 6362"/>
              </a:gdLst>
              <a:ahLst/>
              <a:cxnLst>
                <a:cxn ang="0">
                  <a:pos x="connsiteX0" y="connsiteY0"/>
                </a:cxn>
                <a:cxn ang="0">
                  <a:pos x="connsiteX1" y="connsiteY1"/>
                </a:cxn>
              </a:cxnLst>
              <a:rect l="l" t="t" r="r" b="b"/>
              <a:pathLst>
                <a:path w="41596" h="6362">
                  <a:moveTo>
                    <a:pt x="113" y="153"/>
                  </a:moveTo>
                  <a:lnTo>
                    <a:pt x="41709" y="153"/>
                  </a:lnTo>
                </a:path>
              </a:pathLst>
            </a:custGeom>
            <a:noFill/>
            <a:ln w="8986" cap="flat">
              <a:solidFill>
                <a:srgbClr val="FF0000"/>
              </a:solidFill>
              <a:prstDash val="solid"/>
              <a:miter/>
            </a:ln>
          </p:spPr>
          <p:txBody>
            <a:bodyPr rtlCol="0" anchor="ctr"/>
            <a:lstStyle/>
            <a:p>
              <a:endParaRPr lang="en-GB"/>
            </a:p>
          </p:txBody>
        </p:sp>
        <p:sp>
          <p:nvSpPr>
            <p:cNvPr id="2019" name="Freeform: Shape 2018">
              <a:extLst>
                <a:ext uri="{FF2B5EF4-FFF2-40B4-BE49-F238E27FC236}">
                  <a16:creationId xmlns:a16="http://schemas.microsoft.com/office/drawing/2014/main" id="{A2973D08-D28D-4A81-A634-95CACD0B25A4}"/>
                </a:ext>
              </a:extLst>
            </p:cNvPr>
            <p:cNvSpPr/>
            <p:nvPr/>
          </p:nvSpPr>
          <p:spPr>
            <a:xfrm>
              <a:off x="9247994" y="5407283"/>
              <a:ext cx="41596" cy="6362"/>
            </a:xfrm>
            <a:custGeom>
              <a:avLst/>
              <a:gdLst>
                <a:gd name="connsiteX0" fmla="*/ 164 w 41596"/>
                <a:gd name="connsiteY0" fmla="*/ 152 h 6362"/>
                <a:gd name="connsiteX1" fmla="*/ 41760 w 41596"/>
                <a:gd name="connsiteY1" fmla="*/ 152 h 6362"/>
              </a:gdLst>
              <a:ahLst/>
              <a:cxnLst>
                <a:cxn ang="0">
                  <a:pos x="connsiteX0" y="connsiteY0"/>
                </a:cxn>
                <a:cxn ang="0">
                  <a:pos x="connsiteX1" y="connsiteY1"/>
                </a:cxn>
              </a:cxnLst>
              <a:rect l="l" t="t" r="r" b="b"/>
              <a:pathLst>
                <a:path w="41596" h="6362">
                  <a:moveTo>
                    <a:pt x="164" y="152"/>
                  </a:moveTo>
                  <a:lnTo>
                    <a:pt x="41760" y="152"/>
                  </a:lnTo>
                </a:path>
              </a:pathLst>
            </a:custGeom>
            <a:solidFill>
              <a:srgbClr val="FF0000"/>
            </a:solidFill>
            <a:ln w="1728" cap="sq">
              <a:noFill/>
              <a:prstDash val="solid"/>
              <a:miter/>
            </a:ln>
          </p:spPr>
          <p:txBody>
            <a:bodyPr rtlCol="0" anchor="ctr"/>
            <a:lstStyle/>
            <a:p>
              <a:endParaRPr lang="en-GB"/>
            </a:p>
          </p:txBody>
        </p:sp>
        <p:sp>
          <p:nvSpPr>
            <p:cNvPr id="2020" name="Freeform: Shape 2019">
              <a:extLst>
                <a:ext uri="{FF2B5EF4-FFF2-40B4-BE49-F238E27FC236}">
                  <a16:creationId xmlns:a16="http://schemas.microsoft.com/office/drawing/2014/main" id="{F710AC88-1E70-4BAD-BBED-CF901C82599E}"/>
                </a:ext>
              </a:extLst>
            </p:cNvPr>
            <p:cNvSpPr/>
            <p:nvPr/>
          </p:nvSpPr>
          <p:spPr>
            <a:xfrm>
              <a:off x="9247994" y="5407283"/>
              <a:ext cx="41596" cy="6362"/>
            </a:xfrm>
            <a:custGeom>
              <a:avLst/>
              <a:gdLst>
                <a:gd name="connsiteX0" fmla="*/ 164 w 41596"/>
                <a:gd name="connsiteY0" fmla="*/ 152 h 6362"/>
                <a:gd name="connsiteX1" fmla="*/ 41760 w 41596"/>
                <a:gd name="connsiteY1" fmla="*/ 152 h 6362"/>
              </a:gdLst>
              <a:ahLst/>
              <a:cxnLst>
                <a:cxn ang="0">
                  <a:pos x="connsiteX0" y="connsiteY0"/>
                </a:cxn>
                <a:cxn ang="0">
                  <a:pos x="connsiteX1" y="connsiteY1"/>
                </a:cxn>
              </a:cxnLst>
              <a:rect l="l" t="t" r="r" b="b"/>
              <a:pathLst>
                <a:path w="41596" h="6362">
                  <a:moveTo>
                    <a:pt x="164" y="152"/>
                  </a:moveTo>
                  <a:lnTo>
                    <a:pt x="41760" y="152"/>
                  </a:lnTo>
                </a:path>
              </a:pathLst>
            </a:custGeom>
            <a:noFill/>
            <a:ln w="8986" cap="flat">
              <a:solidFill>
                <a:srgbClr val="FF0000"/>
              </a:solidFill>
              <a:prstDash val="solid"/>
              <a:miter/>
            </a:ln>
          </p:spPr>
          <p:txBody>
            <a:bodyPr rtlCol="0" anchor="ctr"/>
            <a:lstStyle/>
            <a:p>
              <a:endParaRPr lang="en-GB"/>
            </a:p>
          </p:txBody>
        </p:sp>
        <p:sp>
          <p:nvSpPr>
            <p:cNvPr id="2021" name="Freeform: Shape 2020">
              <a:extLst>
                <a:ext uri="{FF2B5EF4-FFF2-40B4-BE49-F238E27FC236}">
                  <a16:creationId xmlns:a16="http://schemas.microsoft.com/office/drawing/2014/main" id="{AED4076F-E857-4908-899A-24BE91EDA1CD}"/>
                </a:ext>
              </a:extLst>
            </p:cNvPr>
            <p:cNvSpPr/>
            <p:nvPr/>
          </p:nvSpPr>
          <p:spPr>
            <a:xfrm>
              <a:off x="9900660" y="5146855"/>
              <a:ext cx="41596" cy="6362"/>
            </a:xfrm>
            <a:custGeom>
              <a:avLst/>
              <a:gdLst>
                <a:gd name="connsiteX0" fmla="*/ 267 w 41596"/>
                <a:gd name="connsiteY0" fmla="*/ 111 h 6362"/>
                <a:gd name="connsiteX1" fmla="*/ 41863 w 41596"/>
                <a:gd name="connsiteY1" fmla="*/ 111 h 6362"/>
              </a:gdLst>
              <a:ahLst/>
              <a:cxnLst>
                <a:cxn ang="0">
                  <a:pos x="connsiteX0" y="connsiteY0"/>
                </a:cxn>
                <a:cxn ang="0">
                  <a:pos x="connsiteX1" y="connsiteY1"/>
                </a:cxn>
              </a:cxnLst>
              <a:rect l="l" t="t" r="r" b="b"/>
              <a:pathLst>
                <a:path w="41596" h="6362">
                  <a:moveTo>
                    <a:pt x="267" y="111"/>
                  </a:moveTo>
                  <a:lnTo>
                    <a:pt x="41863" y="111"/>
                  </a:lnTo>
                </a:path>
              </a:pathLst>
            </a:custGeom>
            <a:solidFill>
              <a:srgbClr val="FF0000"/>
            </a:solidFill>
            <a:ln w="1728" cap="sq">
              <a:noFill/>
              <a:prstDash val="solid"/>
              <a:miter/>
            </a:ln>
          </p:spPr>
          <p:txBody>
            <a:bodyPr rtlCol="0" anchor="ctr"/>
            <a:lstStyle/>
            <a:p>
              <a:endParaRPr lang="en-GB"/>
            </a:p>
          </p:txBody>
        </p:sp>
        <p:sp>
          <p:nvSpPr>
            <p:cNvPr id="2022" name="Freeform: Shape 2021">
              <a:extLst>
                <a:ext uri="{FF2B5EF4-FFF2-40B4-BE49-F238E27FC236}">
                  <a16:creationId xmlns:a16="http://schemas.microsoft.com/office/drawing/2014/main" id="{19824E3E-7351-4A95-8C46-A9B4A7098A8B}"/>
                </a:ext>
              </a:extLst>
            </p:cNvPr>
            <p:cNvSpPr/>
            <p:nvPr/>
          </p:nvSpPr>
          <p:spPr>
            <a:xfrm>
              <a:off x="9900660" y="5146855"/>
              <a:ext cx="41596" cy="6362"/>
            </a:xfrm>
            <a:custGeom>
              <a:avLst/>
              <a:gdLst>
                <a:gd name="connsiteX0" fmla="*/ 267 w 41596"/>
                <a:gd name="connsiteY0" fmla="*/ 111 h 6362"/>
                <a:gd name="connsiteX1" fmla="*/ 41863 w 41596"/>
                <a:gd name="connsiteY1" fmla="*/ 111 h 6362"/>
              </a:gdLst>
              <a:ahLst/>
              <a:cxnLst>
                <a:cxn ang="0">
                  <a:pos x="connsiteX0" y="connsiteY0"/>
                </a:cxn>
                <a:cxn ang="0">
                  <a:pos x="connsiteX1" y="connsiteY1"/>
                </a:cxn>
              </a:cxnLst>
              <a:rect l="l" t="t" r="r" b="b"/>
              <a:pathLst>
                <a:path w="41596" h="6362">
                  <a:moveTo>
                    <a:pt x="267" y="111"/>
                  </a:moveTo>
                  <a:lnTo>
                    <a:pt x="41863" y="111"/>
                  </a:lnTo>
                </a:path>
              </a:pathLst>
            </a:custGeom>
            <a:noFill/>
            <a:ln w="8986" cap="flat">
              <a:solidFill>
                <a:srgbClr val="FF0000"/>
              </a:solidFill>
              <a:prstDash val="solid"/>
              <a:miter/>
            </a:ln>
          </p:spPr>
          <p:txBody>
            <a:bodyPr rtlCol="0" anchor="ctr"/>
            <a:lstStyle/>
            <a:p>
              <a:endParaRPr lang="en-GB"/>
            </a:p>
          </p:txBody>
        </p:sp>
        <p:sp>
          <p:nvSpPr>
            <p:cNvPr id="2023" name="Freeform: Shape 2022">
              <a:extLst>
                <a:ext uri="{FF2B5EF4-FFF2-40B4-BE49-F238E27FC236}">
                  <a16:creationId xmlns:a16="http://schemas.microsoft.com/office/drawing/2014/main" id="{D312ECD3-1927-4B3C-8D55-C168459E114C}"/>
                </a:ext>
              </a:extLst>
            </p:cNvPr>
            <p:cNvSpPr/>
            <p:nvPr/>
          </p:nvSpPr>
          <p:spPr>
            <a:xfrm>
              <a:off x="10553325" y="4953694"/>
              <a:ext cx="41596" cy="6362"/>
            </a:xfrm>
            <a:custGeom>
              <a:avLst/>
              <a:gdLst>
                <a:gd name="connsiteX0" fmla="*/ 369 w 41596"/>
                <a:gd name="connsiteY0" fmla="*/ 81 h 6362"/>
                <a:gd name="connsiteX1" fmla="*/ 41966 w 41596"/>
                <a:gd name="connsiteY1" fmla="*/ 81 h 6362"/>
              </a:gdLst>
              <a:ahLst/>
              <a:cxnLst>
                <a:cxn ang="0">
                  <a:pos x="connsiteX0" y="connsiteY0"/>
                </a:cxn>
                <a:cxn ang="0">
                  <a:pos x="connsiteX1" y="connsiteY1"/>
                </a:cxn>
              </a:cxnLst>
              <a:rect l="l" t="t" r="r" b="b"/>
              <a:pathLst>
                <a:path w="41596" h="6362">
                  <a:moveTo>
                    <a:pt x="369" y="81"/>
                  </a:moveTo>
                  <a:lnTo>
                    <a:pt x="41966" y="81"/>
                  </a:lnTo>
                </a:path>
              </a:pathLst>
            </a:custGeom>
            <a:solidFill>
              <a:srgbClr val="FF0000"/>
            </a:solidFill>
            <a:ln w="1728" cap="sq">
              <a:noFill/>
              <a:prstDash val="solid"/>
              <a:miter/>
            </a:ln>
          </p:spPr>
          <p:txBody>
            <a:bodyPr rtlCol="0" anchor="ctr"/>
            <a:lstStyle/>
            <a:p>
              <a:endParaRPr lang="en-GB"/>
            </a:p>
          </p:txBody>
        </p:sp>
        <p:sp>
          <p:nvSpPr>
            <p:cNvPr id="2024" name="Freeform: Shape 2023">
              <a:extLst>
                <a:ext uri="{FF2B5EF4-FFF2-40B4-BE49-F238E27FC236}">
                  <a16:creationId xmlns:a16="http://schemas.microsoft.com/office/drawing/2014/main" id="{27122E11-D600-4978-A9D7-40C0FD3CC383}"/>
                </a:ext>
              </a:extLst>
            </p:cNvPr>
            <p:cNvSpPr/>
            <p:nvPr/>
          </p:nvSpPr>
          <p:spPr>
            <a:xfrm>
              <a:off x="10553325" y="4953694"/>
              <a:ext cx="41596" cy="6362"/>
            </a:xfrm>
            <a:custGeom>
              <a:avLst/>
              <a:gdLst>
                <a:gd name="connsiteX0" fmla="*/ 369 w 41596"/>
                <a:gd name="connsiteY0" fmla="*/ 81 h 6362"/>
                <a:gd name="connsiteX1" fmla="*/ 41966 w 41596"/>
                <a:gd name="connsiteY1" fmla="*/ 81 h 6362"/>
              </a:gdLst>
              <a:ahLst/>
              <a:cxnLst>
                <a:cxn ang="0">
                  <a:pos x="connsiteX0" y="connsiteY0"/>
                </a:cxn>
                <a:cxn ang="0">
                  <a:pos x="connsiteX1" y="connsiteY1"/>
                </a:cxn>
              </a:cxnLst>
              <a:rect l="l" t="t" r="r" b="b"/>
              <a:pathLst>
                <a:path w="41596" h="6362">
                  <a:moveTo>
                    <a:pt x="369" y="81"/>
                  </a:moveTo>
                  <a:lnTo>
                    <a:pt x="41966" y="81"/>
                  </a:lnTo>
                </a:path>
              </a:pathLst>
            </a:custGeom>
            <a:noFill/>
            <a:ln w="8986" cap="flat">
              <a:solidFill>
                <a:srgbClr val="FF0000"/>
              </a:solidFill>
              <a:prstDash val="solid"/>
              <a:miter/>
            </a:ln>
          </p:spPr>
          <p:txBody>
            <a:bodyPr rtlCol="0" anchor="ctr"/>
            <a:lstStyle/>
            <a:p>
              <a:endParaRPr lang="en-GB"/>
            </a:p>
          </p:txBody>
        </p:sp>
        <p:sp>
          <p:nvSpPr>
            <p:cNvPr id="2025" name="Freeform: Shape 2024">
              <a:extLst>
                <a:ext uri="{FF2B5EF4-FFF2-40B4-BE49-F238E27FC236}">
                  <a16:creationId xmlns:a16="http://schemas.microsoft.com/office/drawing/2014/main" id="{062C1660-DA09-4AE5-B2C4-603ACF31A123}"/>
                </a:ext>
              </a:extLst>
            </p:cNvPr>
            <p:cNvSpPr/>
            <p:nvPr/>
          </p:nvSpPr>
          <p:spPr>
            <a:xfrm>
              <a:off x="8758494" y="5282652"/>
              <a:ext cx="41596" cy="6362"/>
            </a:xfrm>
            <a:custGeom>
              <a:avLst/>
              <a:gdLst>
                <a:gd name="connsiteX0" fmla="*/ 87 w 41596"/>
                <a:gd name="connsiteY0" fmla="*/ 132 h 6362"/>
                <a:gd name="connsiteX1" fmla="*/ 41683 w 41596"/>
                <a:gd name="connsiteY1" fmla="*/ 132 h 6362"/>
              </a:gdLst>
              <a:ahLst/>
              <a:cxnLst>
                <a:cxn ang="0">
                  <a:pos x="connsiteX0" y="connsiteY0"/>
                </a:cxn>
                <a:cxn ang="0">
                  <a:pos x="connsiteX1" y="connsiteY1"/>
                </a:cxn>
              </a:cxnLst>
              <a:rect l="l" t="t" r="r" b="b"/>
              <a:pathLst>
                <a:path w="41596" h="6362">
                  <a:moveTo>
                    <a:pt x="87" y="132"/>
                  </a:moveTo>
                  <a:lnTo>
                    <a:pt x="41683" y="132"/>
                  </a:lnTo>
                </a:path>
              </a:pathLst>
            </a:custGeom>
            <a:solidFill>
              <a:srgbClr val="FF0000"/>
            </a:solidFill>
            <a:ln w="1728" cap="sq">
              <a:noFill/>
              <a:prstDash val="solid"/>
              <a:miter/>
            </a:ln>
          </p:spPr>
          <p:txBody>
            <a:bodyPr rtlCol="0" anchor="ctr"/>
            <a:lstStyle/>
            <a:p>
              <a:endParaRPr lang="en-GB"/>
            </a:p>
          </p:txBody>
        </p:sp>
        <p:sp>
          <p:nvSpPr>
            <p:cNvPr id="2026" name="Freeform: Shape 2025">
              <a:extLst>
                <a:ext uri="{FF2B5EF4-FFF2-40B4-BE49-F238E27FC236}">
                  <a16:creationId xmlns:a16="http://schemas.microsoft.com/office/drawing/2014/main" id="{3E084819-75BB-4B09-8EEB-209E797B1819}"/>
                </a:ext>
              </a:extLst>
            </p:cNvPr>
            <p:cNvSpPr/>
            <p:nvPr/>
          </p:nvSpPr>
          <p:spPr>
            <a:xfrm>
              <a:off x="8758494" y="5282652"/>
              <a:ext cx="41596" cy="6362"/>
            </a:xfrm>
            <a:custGeom>
              <a:avLst/>
              <a:gdLst>
                <a:gd name="connsiteX0" fmla="*/ 87 w 41596"/>
                <a:gd name="connsiteY0" fmla="*/ 132 h 6362"/>
                <a:gd name="connsiteX1" fmla="*/ 41683 w 41596"/>
                <a:gd name="connsiteY1" fmla="*/ 132 h 6362"/>
              </a:gdLst>
              <a:ahLst/>
              <a:cxnLst>
                <a:cxn ang="0">
                  <a:pos x="connsiteX0" y="connsiteY0"/>
                </a:cxn>
                <a:cxn ang="0">
                  <a:pos x="connsiteX1" y="connsiteY1"/>
                </a:cxn>
              </a:cxnLst>
              <a:rect l="l" t="t" r="r" b="b"/>
              <a:pathLst>
                <a:path w="41596" h="6362">
                  <a:moveTo>
                    <a:pt x="87" y="132"/>
                  </a:moveTo>
                  <a:lnTo>
                    <a:pt x="41683" y="132"/>
                  </a:lnTo>
                </a:path>
              </a:pathLst>
            </a:custGeom>
            <a:noFill/>
            <a:ln w="8986" cap="flat">
              <a:solidFill>
                <a:srgbClr val="FF0000"/>
              </a:solidFill>
              <a:prstDash val="solid"/>
              <a:miter/>
            </a:ln>
          </p:spPr>
          <p:txBody>
            <a:bodyPr rtlCol="0" anchor="ctr"/>
            <a:lstStyle/>
            <a:p>
              <a:endParaRPr lang="en-GB"/>
            </a:p>
          </p:txBody>
        </p:sp>
        <p:sp>
          <p:nvSpPr>
            <p:cNvPr id="2027" name="Freeform: Shape 2026">
              <a:extLst>
                <a:ext uri="{FF2B5EF4-FFF2-40B4-BE49-F238E27FC236}">
                  <a16:creationId xmlns:a16="http://schemas.microsoft.com/office/drawing/2014/main" id="{17EE05E2-4426-4B0F-B6B1-43EBD0E6DAAC}"/>
                </a:ext>
              </a:extLst>
            </p:cNvPr>
            <p:cNvSpPr/>
            <p:nvPr/>
          </p:nvSpPr>
          <p:spPr>
            <a:xfrm>
              <a:off x="8921658" y="5296248"/>
              <a:ext cx="41596" cy="6362"/>
            </a:xfrm>
            <a:custGeom>
              <a:avLst/>
              <a:gdLst>
                <a:gd name="connsiteX0" fmla="*/ 113 w 41596"/>
                <a:gd name="connsiteY0" fmla="*/ 134 h 6362"/>
                <a:gd name="connsiteX1" fmla="*/ 41709 w 41596"/>
                <a:gd name="connsiteY1" fmla="*/ 134 h 6362"/>
              </a:gdLst>
              <a:ahLst/>
              <a:cxnLst>
                <a:cxn ang="0">
                  <a:pos x="connsiteX0" y="connsiteY0"/>
                </a:cxn>
                <a:cxn ang="0">
                  <a:pos x="connsiteX1" y="connsiteY1"/>
                </a:cxn>
              </a:cxnLst>
              <a:rect l="l" t="t" r="r" b="b"/>
              <a:pathLst>
                <a:path w="41596" h="6362">
                  <a:moveTo>
                    <a:pt x="113" y="134"/>
                  </a:moveTo>
                  <a:lnTo>
                    <a:pt x="41709" y="134"/>
                  </a:lnTo>
                </a:path>
              </a:pathLst>
            </a:custGeom>
            <a:solidFill>
              <a:srgbClr val="FF0000"/>
            </a:solidFill>
            <a:ln w="1728" cap="sq">
              <a:noFill/>
              <a:prstDash val="solid"/>
              <a:miter/>
            </a:ln>
          </p:spPr>
          <p:txBody>
            <a:bodyPr rtlCol="0" anchor="ctr"/>
            <a:lstStyle/>
            <a:p>
              <a:endParaRPr lang="en-GB"/>
            </a:p>
          </p:txBody>
        </p:sp>
        <p:sp>
          <p:nvSpPr>
            <p:cNvPr id="2028" name="Freeform: Shape 2027">
              <a:extLst>
                <a:ext uri="{FF2B5EF4-FFF2-40B4-BE49-F238E27FC236}">
                  <a16:creationId xmlns:a16="http://schemas.microsoft.com/office/drawing/2014/main" id="{2EE9DEE5-D2FF-45C5-90E0-CC908963BECD}"/>
                </a:ext>
              </a:extLst>
            </p:cNvPr>
            <p:cNvSpPr/>
            <p:nvPr/>
          </p:nvSpPr>
          <p:spPr>
            <a:xfrm>
              <a:off x="8921658" y="5296248"/>
              <a:ext cx="41596" cy="6362"/>
            </a:xfrm>
            <a:custGeom>
              <a:avLst/>
              <a:gdLst>
                <a:gd name="connsiteX0" fmla="*/ 113 w 41596"/>
                <a:gd name="connsiteY0" fmla="*/ 134 h 6362"/>
                <a:gd name="connsiteX1" fmla="*/ 41709 w 41596"/>
                <a:gd name="connsiteY1" fmla="*/ 134 h 6362"/>
              </a:gdLst>
              <a:ahLst/>
              <a:cxnLst>
                <a:cxn ang="0">
                  <a:pos x="connsiteX0" y="connsiteY0"/>
                </a:cxn>
                <a:cxn ang="0">
                  <a:pos x="connsiteX1" y="connsiteY1"/>
                </a:cxn>
              </a:cxnLst>
              <a:rect l="l" t="t" r="r" b="b"/>
              <a:pathLst>
                <a:path w="41596" h="6362">
                  <a:moveTo>
                    <a:pt x="113" y="134"/>
                  </a:moveTo>
                  <a:lnTo>
                    <a:pt x="41709" y="134"/>
                  </a:lnTo>
                </a:path>
              </a:pathLst>
            </a:custGeom>
            <a:noFill/>
            <a:ln w="8986" cap="flat">
              <a:solidFill>
                <a:srgbClr val="FF0000"/>
              </a:solidFill>
              <a:prstDash val="solid"/>
              <a:miter/>
            </a:ln>
          </p:spPr>
          <p:txBody>
            <a:bodyPr rtlCol="0" anchor="ctr"/>
            <a:lstStyle/>
            <a:p>
              <a:endParaRPr lang="en-GB"/>
            </a:p>
          </p:txBody>
        </p:sp>
        <p:sp>
          <p:nvSpPr>
            <p:cNvPr id="2029" name="Freeform: Shape 2028">
              <a:extLst>
                <a:ext uri="{FF2B5EF4-FFF2-40B4-BE49-F238E27FC236}">
                  <a16:creationId xmlns:a16="http://schemas.microsoft.com/office/drawing/2014/main" id="{97421F9F-8EBF-4CB7-9070-57F9D371D517}"/>
                </a:ext>
              </a:extLst>
            </p:cNvPr>
            <p:cNvSpPr/>
            <p:nvPr/>
          </p:nvSpPr>
          <p:spPr>
            <a:xfrm>
              <a:off x="9247994" y="5281424"/>
              <a:ext cx="41596" cy="6362"/>
            </a:xfrm>
            <a:custGeom>
              <a:avLst/>
              <a:gdLst>
                <a:gd name="connsiteX0" fmla="*/ 164 w 41596"/>
                <a:gd name="connsiteY0" fmla="*/ 132 h 6362"/>
                <a:gd name="connsiteX1" fmla="*/ 41760 w 41596"/>
                <a:gd name="connsiteY1" fmla="*/ 132 h 6362"/>
              </a:gdLst>
              <a:ahLst/>
              <a:cxnLst>
                <a:cxn ang="0">
                  <a:pos x="connsiteX0" y="connsiteY0"/>
                </a:cxn>
                <a:cxn ang="0">
                  <a:pos x="connsiteX1" y="connsiteY1"/>
                </a:cxn>
              </a:cxnLst>
              <a:rect l="l" t="t" r="r" b="b"/>
              <a:pathLst>
                <a:path w="41596" h="6362">
                  <a:moveTo>
                    <a:pt x="164" y="132"/>
                  </a:moveTo>
                  <a:lnTo>
                    <a:pt x="41760" y="132"/>
                  </a:lnTo>
                </a:path>
              </a:pathLst>
            </a:custGeom>
            <a:solidFill>
              <a:srgbClr val="FF0000"/>
            </a:solidFill>
            <a:ln w="1728" cap="sq">
              <a:noFill/>
              <a:prstDash val="solid"/>
              <a:miter/>
            </a:ln>
          </p:spPr>
          <p:txBody>
            <a:bodyPr rtlCol="0" anchor="ctr"/>
            <a:lstStyle/>
            <a:p>
              <a:endParaRPr lang="en-GB"/>
            </a:p>
          </p:txBody>
        </p:sp>
        <p:sp>
          <p:nvSpPr>
            <p:cNvPr id="2030" name="Freeform: Shape 2029">
              <a:extLst>
                <a:ext uri="{FF2B5EF4-FFF2-40B4-BE49-F238E27FC236}">
                  <a16:creationId xmlns:a16="http://schemas.microsoft.com/office/drawing/2014/main" id="{F0335CE2-5A54-4364-B1FF-9F940C6424B1}"/>
                </a:ext>
              </a:extLst>
            </p:cNvPr>
            <p:cNvSpPr/>
            <p:nvPr/>
          </p:nvSpPr>
          <p:spPr>
            <a:xfrm>
              <a:off x="9247994" y="5281424"/>
              <a:ext cx="41596" cy="6362"/>
            </a:xfrm>
            <a:custGeom>
              <a:avLst/>
              <a:gdLst>
                <a:gd name="connsiteX0" fmla="*/ 164 w 41596"/>
                <a:gd name="connsiteY0" fmla="*/ 132 h 6362"/>
                <a:gd name="connsiteX1" fmla="*/ 41760 w 41596"/>
                <a:gd name="connsiteY1" fmla="*/ 132 h 6362"/>
              </a:gdLst>
              <a:ahLst/>
              <a:cxnLst>
                <a:cxn ang="0">
                  <a:pos x="connsiteX0" y="connsiteY0"/>
                </a:cxn>
                <a:cxn ang="0">
                  <a:pos x="connsiteX1" y="connsiteY1"/>
                </a:cxn>
              </a:cxnLst>
              <a:rect l="l" t="t" r="r" b="b"/>
              <a:pathLst>
                <a:path w="41596" h="6362">
                  <a:moveTo>
                    <a:pt x="164" y="132"/>
                  </a:moveTo>
                  <a:lnTo>
                    <a:pt x="41760" y="132"/>
                  </a:lnTo>
                </a:path>
              </a:pathLst>
            </a:custGeom>
            <a:noFill/>
            <a:ln w="8986" cap="flat">
              <a:solidFill>
                <a:srgbClr val="FF0000"/>
              </a:solidFill>
              <a:prstDash val="solid"/>
              <a:miter/>
            </a:ln>
          </p:spPr>
          <p:txBody>
            <a:bodyPr rtlCol="0" anchor="ctr"/>
            <a:lstStyle/>
            <a:p>
              <a:endParaRPr lang="en-GB"/>
            </a:p>
          </p:txBody>
        </p:sp>
        <p:sp>
          <p:nvSpPr>
            <p:cNvPr id="2031" name="Freeform: Shape 2030">
              <a:extLst>
                <a:ext uri="{FF2B5EF4-FFF2-40B4-BE49-F238E27FC236}">
                  <a16:creationId xmlns:a16="http://schemas.microsoft.com/office/drawing/2014/main" id="{8B3ADB3E-311F-4DDF-A504-35254E7AA392}"/>
                </a:ext>
              </a:extLst>
            </p:cNvPr>
            <p:cNvSpPr/>
            <p:nvPr/>
          </p:nvSpPr>
          <p:spPr>
            <a:xfrm>
              <a:off x="9900660" y="4837474"/>
              <a:ext cx="41596" cy="6362"/>
            </a:xfrm>
            <a:custGeom>
              <a:avLst/>
              <a:gdLst>
                <a:gd name="connsiteX0" fmla="*/ 267 w 41596"/>
                <a:gd name="connsiteY0" fmla="*/ 62 h 6362"/>
                <a:gd name="connsiteX1" fmla="*/ 41863 w 41596"/>
                <a:gd name="connsiteY1" fmla="*/ 62 h 6362"/>
              </a:gdLst>
              <a:ahLst/>
              <a:cxnLst>
                <a:cxn ang="0">
                  <a:pos x="connsiteX0" y="connsiteY0"/>
                </a:cxn>
                <a:cxn ang="0">
                  <a:pos x="connsiteX1" y="connsiteY1"/>
                </a:cxn>
              </a:cxnLst>
              <a:rect l="l" t="t" r="r" b="b"/>
              <a:pathLst>
                <a:path w="41596" h="6362">
                  <a:moveTo>
                    <a:pt x="267" y="62"/>
                  </a:moveTo>
                  <a:lnTo>
                    <a:pt x="41863" y="62"/>
                  </a:lnTo>
                </a:path>
              </a:pathLst>
            </a:custGeom>
            <a:solidFill>
              <a:srgbClr val="FF0000"/>
            </a:solidFill>
            <a:ln w="1728" cap="sq">
              <a:noFill/>
              <a:prstDash val="solid"/>
              <a:miter/>
            </a:ln>
          </p:spPr>
          <p:txBody>
            <a:bodyPr rtlCol="0" anchor="ctr"/>
            <a:lstStyle/>
            <a:p>
              <a:endParaRPr lang="en-GB"/>
            </a:p>
          </p:txBody>
        </p:sp>
        <p:sp>
          <p:nvSpPr>
            <p:cNvPr id="2032" name="Freeform: Shape 2031">
              <a:extLst>
                <a:ext uri="{FF2B5EF4-FFF2-40B4-BE49-F238E27FC236}">
                  <a16:creationId xmlns:a16="http://schemas.microsoft.com/office/drawing/2014/main" id="{B56FC99E-B082-4914-998C-1B6C2C1044D5}"/>
                </a:ext>
              </a:extLst>
            </p:cNvPr>
            <p:cNvSpPr/>
            <p:nvPr/>
          </p:nvSpPr>
          <p:spPr>
            <a:xfrm>
              <a:off x="9900660" y="4837474"/>
              <a:ext cx="41596" cy="6362"/>
            </a:xfrm>
            <a:custGeom>
              <a:avLst/>
              <a:gdLst>
                <a:gd name="connsiteX0" fmla="*/ 267 w 41596"/>
                <a:gd name="connsiteY0" fmla="*/ 62 h 6362"/>
                <a:gd name="connsiteX1" fmla="*/ 41863 w 41596"/>
                <a:gd name="connsiteY1" fmla="*/ 62 h 6362"/>
              </a:gdLst>
              <a:ahLst/>
              <a:cxnLst>
                <a:cxn ang="0">
                  <a:pos x="connsiteX0" y="connsiteY0"/>
                </a:cxn>
                <a:cxn ang="0">
                  <a:pos x="connsiteX1" y="connsiteY1"/>
                </a:cxn>
              </a:cxnLst>
              <a:rect l="l" t="t" r="r" b="b"/>
              <a:pathLst>
                <a:path w="41596" h="6362">
                  <a:moveTo>
                    <a:pt x="267" y="62"/>
                  </a:moveTo>
                  <a:lnTo>
                    <a:pt x="41863" y="62"/>
                  </a:lnTo>
                </a:path>
              </a:pathLst>
            </a:custGeom>
            <a:noFill/>
            <a:ln w="8986" cap="flat">
              <a:solidFill>
                <a:srgbClr val="FF0000"/>
              </a:solidFill>
              <a:prstDash val="solid"/>
              <a:miter/>
            </a:ln>
          </p:spPr>
          <p:txBody>
            <a:bodyPr rtlCol="0" anchor="ctr"/>
            <a:lstStyle/>
            <a:p>
              <a:endParaRPr lang="en-GB"/>
            </a:p>
          </p:txBody>
        </p:sp>
        <p:sp>
          <p:nvSpPr>
            <p:cNvPr id="2033" name="Freeform: Shape 2032">
              <a:extLst>
                <a:ext uri="{FF2B5EF4-FFF2-40B4-BE49-F238E27FC236}">
                  <a16:creationId xmlns:a16="http://schemas.microsoft.com/office/drawing/2014/main" id="{F5AABC45-610C-4916-B4A0-FF2CD739A095}"/>
                </a:ext>
              </a:extLst>
            </p:cNvPr>
            <p:cNvSpPr/>
            <p:nvPr/>
          </p:nvSpPr>
          <p:spPr>
            <a:xfrm>
              <a:off x="10553325" y="4653820"/>
              <a:ext cx="41596" cy="6362"/>
            </a:xfrm>
            <a:custGeom>
              <a:avLst/>
              <a:gdLst>
                <a:gd name="connsiteX0" fmla="*/ 369 w 41596"/>
                <a:gd name="connsiteY0" fmla="*/ 33 h 6362"/>
                <a:gd name="connsiteX1" fmla="*/ 41966 w 41596"/>
                <a:gd name="connsiteY1" fmla="*/ 33 h 6362"/>
              </a:gdLst>
              <a:ahLst/>
              <a:cxnLst>
                <a:cxn ang="0">
                  <a:pos x="connsiteX0" y="connsiteY0"/>
                </a:cxn>
                <a:cxn ang="0">
                  <a:pos x="connsiteX1" y="connsiteY1"/>
                </a:cxn>
              </a:cxnLst>
              <a:rect l="l" t="t" r="r" b="b"/>
              <a:pathLst>
                <a:path w="41596" h="6362">
                  <a:moveTo>
                    <a:pt x="369" y="33"/>
                  </a:moveTo>
                  <a:lnTo>
                    <a:pt x="41966" y="33"/>
                  </a:lnTo>
                </a:path>
              </a:pathLst>
            </a:custGeom>
            <a:solidFill>
              <a:srgbClr val="FF0000"/>
            </a:solidFill>
            <a:ln w="1728" cap="sq">
              <a:noFill/>
              <a:prstDash val="solid"/>
              <a:miter/>
            </a:ln>
          </p:spPr>
          <p:txBody>
            <a:bodyPr rtlCol="0" anchor="ctr"/>
            <a:lstStyle/>
            <a:p>
              <a:endParaRPr lang="en-GB"/>
            </a:p>
          </p:txBody>
        </p:sp>
        <p:grpSp>
          <p:nvGrpSpPr>
            <p:cNvPr id="2034" name="Graphic 1847">
              <a:extLst>
                <a:ext uri="{FF2B5EF4-FFF2-40B4-BE49-F238E27FC236}">
                  <a16:creationId xmlns:a16="http://schemas.microsoft.com/office/drawing/2014/main" id="{DC525AEE-4069-4A45-A731-D8B5C9946BC7}"/>
                </a:ext>
              </a:extLst>
            </p:cNvPr>
            <p:cNvGrpSpPr/>
            <p:nvPr/>
          </p:nvGrpSpPr>
          <p:grpSpPr>
            <a:xfrm>
              <a:off x="8779292" y="4524665"/>
              <a:ext cx="1815629" cy="937477"/>
              <a:chOff x="8779292" y="4524665"/>
              <a:chExt cx="1815629" cy="937477"/>
            </a:xfrm>
            <a:noFill/>
          </p:grpSpPr>
          <p:sp>
            <p:nvSpPr>
              <p:cNvPr id="2035" name="Freeform: Shape 2034">
                <a:extLst>
                  <a:ext uri="{FF2B5EF4-FFF2-40B4-BE49-F238E27FC236}">
                    <a16:creationId xmlns:a16="http://schemas.microsoft.com/office/drawing/2014/main" id="{20951E93-2AB7-4FBB-A98B-CF955045546E}"/>
                  </a:ext>
                </a:extLst>
              </p:cNvPr>
              <p:cNvSpPr/>
              <p:nvPr/>
            </p:nvSpPr>
            <p:spPr>
              <a:xfrm>
                <a:off x="10553325" y="4653820"/>
                <a:ext cx="41596" cy="6362"/>
              </a:xfrm>
              <a:custGeom>
                <a:avLst/>
                <a:gdLst>
                  <a:gd name="connsiteX0" fmla="*/ 369 w 41596"/>
                  <a:gd name="connsiteY0" fmla="*/ 33 h 6362"/>
                  <a:gd name="connsiteX1" fmla="*/ 41966 w 41596"/>
                  <a:gd name="connsiteY1" fmla="*/ 33 h 6362"/>
                </a:gdLst>
                <a:ahLst/>
                <a:cxnLst>
                  <a:cxn ang="0">
                    <a:pos x="connsiteX0" y="connsiteY0"/>
                  </a:cxn>
                  <a:cxn ang="0">
                    <a:pos x="connsiteX1" y="connsiteY1"/>
                  </a:cxn>
                </a:cxnLst>
                <a:rect l="l" t="t" r="r" b="b"/>
                <a:pathLst>
                  <a:path w="41596" h="6362">
                    <a:moveTo>
                      <a:pt x="369" y="33"/>
                    </a:moveTo>
                    <a:lnTo>
                      <a:pt x="41966" y="33"/>
                    </a:lnTo>
                  </a:path>
                </a:pathLst>
              </a:custGeom>
              <a:noFill/>
              <a:ln w="8986" cap="flat">
                <a:solidFill>
                  <a:srgbClr val="FF0000"/>
                </a:solidFill>
                <a:prstDash val="solid"/>
                <a:miter/>
              </a:ln>
            </p:spPr>
            <p:txBody>
              <a:bodyPr rtlCol="0" anchor="ctr"/>
              <a:lstStyle/>
              <a:p>
                <a:endParaRPr lang="en-GB"/>
              </a:p>
            </p:txBody>
          </p:sp>
          <p:sp>
            <p:nvSpPr>
              <p:cNvPr id="2036" name="Freeform: Shape 2035">
                <a:extLst>
                  <a:ext uri="{FF2B5EF4-FFF2-40B4-BE49-F238E27FC236}">
                    <a16:creationId xmlns:a16="http://schemas.microsoft.com/office/drawing/2014/main" id="{FB86FA0D-E760-4F88-A5BC-B48CC82D0AE3}"/>
                  </a:ext>
                </a:extLst>
              </p:cNvPr>
              <p:cNvSpPr/>
              <p:nvPr/>
            </p:nvSpPr>
            <p:spPr>
              <a:xfrm>
                <a:off x="8779292" y="4756759"/>
                <a:ext cx="6362" cy="232094"/>
              </a:xfrm>
              <a:custGeom>
                <a:avLst/>
                <a:gdLst>
                  <a:gd name="connsiteX0" fmla="*/ -247 w 6362"/>
                  <a:gd name="connsiteY0" fmla="*/ -227 h 232094"/>
                  <a:gd name="connsiteX1" fmla="*/ -247 w 6362"/>
                  <a:gd name="connsiteY1" fmla="*/ 231867 h 232094"/>
                </a:gdLst>
                <a:ahLst/>
                <a:cxnLst>
                  <a:cxn ang="0">
                    <a:pos x="connsiteX0" y="connsiteY0"/>
                  </a:cxn>
                  <a:cxn ang="0">
                    <a:pos x="connsiteX1" y="connsiteY1"/>
                  </a:cxn>
                </a:cxnLst>
                <a:rect l="l" t="t" r="r" b="b"/>
                <a:pathLst>
                  <a:path w="6362" h="232094">
                    <a:moveTo>
                      <a:pt x="-247" y="-227"/>
                    </a:moveTo>
                    <a:lnTo>
                      <a:pt x="-247" y="231867"/>
                    </a:lnTo>
                  </a:path>
                </a:pathLst>
              </a:custGeom>
              <a:ln w="8986" cap="flat">
                <a:solidFill>
                  <a:srgbClr val="0000FF"/>
                </a:solidFill>
                <a:prstDash val="solid"/>
                <a:round/>
              </a:ln>
            </p:spPr>
            <p:txBody>
              <a:bodyPr rtlCol="0" anchor="ctr"/>
              <a:lstStyle/>
              <a:p>
                <a:endParaRPr lang="en-GB"/>
              </a:p>
            </p:txBody>
          </p:sp>
          <p:sp>
            <p:nvSpPr>
              <p:cNvPr id="2037" name="Freeform: Shape 2036">
                <a:extLst>
                  <a:ext uri="{FF2B5EF4-FFF2-40B4-BE49-F238E27FC236}">
                    <a16:creationId xmlns:a16="http://schemas.microsoft.com/office/drawing/2014/main" id="{6922D745-BD50-4DEE-AC86-B7D7E4511ECD}"/>
                  </a:ext>
                </a:extLst>
              </p:cNvPr>
              <p:cNvSpPr/>
              <p:nvPr/>
            </p:nvSpPr>
            <p:spPr>
              <a:xfrm>
                <a:off x="8942459" y="4986584"/>
                <a:ext cx="6362" cy="158835"/>
              </a:xfrm>
              <a:custGeom>
                <a:avLst/>
                <a:gdLst>
                  <a:gd name="connsiteX0" fmla="*/ -315 w 6362"/>
                  <a:gd name="connsiteY0" fmla="*/ -308 h 158835"/>
                  <a:gd name="connsiteX1" fmla="*/ -315 w 6362"/>
                  <a:gd name="connsiteY1" fmla="*/ 158528 h 158835"/>
                </a:gdLst>
                <a:ahLst/>
                <a:cxnLst>
                  <a:cxn ang="0">
                    <a:pos x="connsiteX0" y="connsiteY0"/>
                  </a:cxn>
                  <a:cxn ang="0">
                    <a:pos x="connsiteX1" y="connsiteY1"/>
                  </a:cxn>
                </a:cxnLst>
                <a:rect l="l" t="t" r="r" b="b"/>
                <a:pathLst>
                  <a:path w="6362" h="158835">
                    <a:moveTo>
                      <a:pt x="-315" y="-308"/>
                    </a:moveTo>
                    <a:lnTo>
                      <a:pt x="-315" y="158528"/>
                    </a:lnTo>
                  </a:path>
                </a:pathLst>
              </a:custGeom>
              <a:ln w="8986" cap="flat">
                <a:solidFill>
                  <a:srgbClr val="0000FF"/>
                </a:solidFill>
                <a:prstDash val="solid"/>
                <a:round/>
              </a:ln>
            </p:spPr>
            <p:txBody>
              <a:bodyPr rtlCol="0" anchor="ctr"/>
              <a:lstStyle/>
              <a:p>
                <a:endParaRPr lang="en-GB" dirty="0"/>
              </a:p>
            </p:txBody>
          </p:sp>
          <p:sp>
            <p:nvSpPr>
              <p:cNvPr id="2038" name="Freeform: Shape 2037">
                <a:extLst>
                  <a:ext uri="{FF2B5EF4-FFF2-40B4-BE49-F238E27FC236}">
                    <a16:creationId xmlns:a16="http://schemas.microsoft.com/office/drawing/2014/main" id="{A58953FF-06B5-4F73-AB94-8D7885F64701}"/>
                  </a:ext>
                </a:extLst>
              </p:cNvPr>
              <p:cNvSpPr/>
              <p:nvPr/>
            </p:nvSpPr>
            <p:spPr>
              <a:xfrm>
                <a:off x="9268793" y="5135206"/>
                <a:ext cx="6362" cy="107166"/>
              </a:xfrm>
              <a:custGeom>
                <a:avLst/>
                <a:gdLst>
                  <a:gd name="connsiteX0" fmla="*/ -452 w 6362"/>
                  <a:gd name="connsiteY0" fmla="*/ -359 h 107166"/>
                  <a:gd name="connsiteX1" fmla="*/ -452 w 6362"/>
                  <a:gd name="connsiteY1" fmla="*/ 106807 h 107166"/>
                </a:gdLst>
                <a:ahLst/>
                <a:cxnLst>
                  <a:cxn ang="0">
                    <a:pos x="connsiteX0" y="connsiteY0"/>
                  </a:cxn>
                  <a:cxn ang="0">
                    <a:pos x="connsiteX1" y="connsiteY1"/>
                  </a:cxn>
                </a:cxnLst>
                <a:rect l="l" t="t" r="r" b="b"/>
                <a:pathLst>
                  <a:path w="6362" h="107166">
                    <a:moveTo>
                      <a:pt x="-452" y="-359"/>
                    </a:moveTo>
                    <a:lnTo>
                      <a:pt x="-452" y="106807"/>
                    </a:lnTo>
                  </a:path>
                </a:pathLst>
              </a:custGeom>
              <a:ln w="8986" cap="flat">
                <a:solidFill>
                  <a:srgbClr val="0000FF"/>
                </a:solidFill>
                <a:prstDash val="solid"/>
                <a:round/>
              </a:ln>
            </p:spPr>
            <p:txBody>
              <a:bodyPr rtlCol="0" anchor="ctr"/>
              <a:lstStyle/>
              <a:p>
                <a:endParaRPr lang="en-GB"/>
              </a:p>
            </p:txBody>
          </p:sp>
          <p:sp>
            <p:nvSpPr>
              <p:cNvPr id="2039" name="Freeform: Shape 2038">
                <a:extLst>
                  <a:ext uri="{FF2B5EF4-FFF2-40B4-BE49-F238E27FC236}">
                    <a16:creationId xmlns:a16="http://schemas.microsoft.com/office/drawing/2014/main" id="{FF523B49-2BEC-4B44-91A9-4E59C38CDE97}"/>
                  </a:ext>
                </a:extLst>
              </p:cNvPr>
              <p:cNvSpPr/>
              <p:nvPr/>
            </p:nvSpPr>
            <p:spPr>
              <a:xfrm>
                <a:off x="9921460" y="5410055"/>
                <a:ext cx="6362" cy="33206"/>
              </a:xfrm>
              <a:custGeom>
                <a:avLst/>
                <a:gdLst>
                  <a:gd name="connsiteX0" fmla="*/ -726 w 6362"/>
                  <a:gd name="connsiteY0" fmla="*/ -459 h 33206"/>
                  <a:gd name="connsiteX1" fmla="*/ -726 w 6362"/>
                  <a:gd name="connsiteY1" fmla="*/ 32747 h 33206"/>
                </a:gdLst>
                <a:ahLst/>
                <a:cxnLst>
                  <a:cxn ang="0">
                    <a:pos x="connsiteX0" y="connsiteY0"/>
                  </a:cxn>
                  <a:cxn ang="0">
                    <a:pos x="connsiteX1" y="connsiteY1"/>
                  </a:cxn>
                </a:cxnLst>
                <a:rect l="l" t="t" r="r" b="b"/>
                <a:pathLst>
                  <a:path w="6362" h="33206">
                    <a:moveTo>
                      <a:pt x="-726" y="-459"/>
                    </a:moveTo>
                    <a:lnTo>
                      <a:pt x="-726" y="32747"/>
                    </a:lnTo>
                  </a:path>
                </a:pathLst>
              </a:custGeom>
              <a:ln w="8986" cap="flat">
                <a:solidFill>
                  <a:srgbClr val="0000FF"/>
                </a:solidFill>
                <a:prstDash val="solid"/>
                <a:round/>
              </a:ln>
            </p:spPr>
            <p:txBody>
              <a:bodyPr rtlCol="0" anchor="ctr"/>
              <a:lstStyle/>
              <a:p>
                <a:endParaRPr lang="en-GB"/>
              </a:p>
            </p:txBody>
          </p:sp>
          <p:sp>
            <p:nvSpPr>
              <p:cNvPr id="2040" name="Freeform: Shape 2039">
                <a:extLst>
                  <a:ext uri="{FF2B5EF4-FFF2-40B4-BE49-F238E27FC236}">
                    <a16:creationId xmlns:a16="http://schemas.microsoft.com/office/drawing/2014/main" id="{E5A7CAB1-7FCC-4D5F-B0DF-6A1AAFC2C886}"/>
                  </a:ext>
                </a:extLst>
              </p:cNvPr>
              <p:cNvSpPr/>
              <p:nvPr/>
            </p:nvSpPr>
            <p:spPr>
              <a:xfrm>
                <a:off x="10574123" y="5424917"/>
                <a:ext cx="6362" cy="37225"/>
              </a:xfrm>
              <a:custGeom>
                <a:avLst/>
                <a:gdLst>
                  <a:gd name="connsiteX0" fmla="*/ -1000 w 6362"/>
                  <a:gd name="connsiteY0" fmla="*/ -466 h 37225"/>
                  <a:gd name="connsiteX1" fmla="*/ -1000 w 6362"/>
                  <a:gd name="connsiteY1" fmla="*/ 36759 h 37225"/>
                </a:gdLst>
                <a:ahLst/>
                <a:cxnLst>
                  <a:cxn ang="0">
                    <a:pos x="connsiteX0" y="connsiteY0"/>
                  </a:cxn>
                  <a:cxn ang="0">
                    <a:pos x="connsiteX1" y="connsiteY1"/>
                  </a:cxn>
                </a:cxnLst>
                <a:rect l="l" t="t" r="r" b="b"/>
                <a:pathLst>
                  <a:path w="6362" h="37225">
                    <a:moveTo>
                      <a:pt x="-1000" y="-466"/>
                    </a:moveTo>
                    <a:lnTo>
                      <a:pt x="-1000" y="36759"/>
                    </a:lnTo>
                  </a:path>
                </a:pathLst>
              </a:custGeom>
              <a:ln w="8986" cap="flat">
                <a:solidFill>
                  <a:srgbClr val="0000FF"/>
                </a:solidFill>
                <a:prstDash val="solid"/>
                <a:round/>
              </a:ln>
            </p:spPr>
            <p:txBody>
              <a:bodyPr rtlCol="0" anchor="ctr"/>
              <a:lstStyle/>
              <a:p>
                <a:endParaRPr lang="en-GB"/>
              </a:p>
            </p:txBody>
          </p:sp>
          <p:sp>
            <p:nvSpPr>
              <p:cNvPr id="2041" name="Freeform: Shape 2040">
                <a:extLst>
                  <a:ext uri="{FF2B5EF4-FFF2-40B4-BE49-F238E27FC236}">
                    <a16:creationId xmlns:a16="http://schemas.microsoft.com/office/drawing/2014/main" id="{83A799DC-DC04-4329-9C62-EA32A5053930}"/>
                  </a:ext>
                </a:extLst>
              </p:cNvPr>
              <p:cNvSpPr/>
              <p:nvPr/>
            </p:nvSpPr>
            <p:spPr>
              <a:xfrm>
                <a:off x="8779292" y="4524665"/>
                <a:ext cx="6362" cy="232093"/>
              </a:xfrm>
              <a:custGeom>
                <a:avLst/>
                <a:gdLst>
                  <a:gd name="connsiteX0" fmla="*/ -247 w 6362"/>
                  <a:gd name="connsiteY0" fmla="*/ 231965 h 232093"/>
                  <a:gd name="connsiteX1" fmla="*/ -247 w 6362"/>
                  <a:gd name="connsiteY1" fmla="*/ -129 h 232093"/>
                </a:gdLst>
                <a:ahLst/>
                <a:cxnLst>
                  <a:cxn ang="0">
                    <a:pos x="connsiteX0" y="connsiteY0"/>
                  </a:cxn>
                  <a:cxn ang="0">
                    <a:pos x="connsiteX1" y="connsiteY1"/>
                  </a:cxn>
                </a:cxnLst>
                <a:rect l="l" t="t" r="r" b="b"/>
                <a:pathLst>
                  <a:path w="6362" h="232093">
                    <a:moveTo>
                      <a:pt x="-247" y="231965"/>
                    </a:moveTo>
                    <a:lnTo>
                      <a:pt x="-247" y="-129"/>
                    </a:lnTo>
                  </a:path>
                </a:pathLst>
              </a:custGeom>
              <a:ln w="8986" cap="flat">
                <a:solidFill>
                  <a:srgbClr val="0000FF"/>
                </a:solidFill>
                <a:prstDash val="solid"/>
                <a:round/>
              </a:ln>
            </p:spPr>
            <p:txBody>
              <a:bodyPr rtlCol="0" anchor="ctr"/>
              <a:lstStyle/>
              <a:p>
                <a:endParaRPr lang="en-GB"/>
              </a:p>
            </p:txBody>
          </p:sp>
          <p:sp>
            <p:nvSpPr>
              <p:cNvPr id="2042" name="Freeform: Shape 2041">
                <a:extLst>
                  <a:ext uri="{FF2B5EF4-FFF2-40B4-BE49-F238E27FC236}">
                    <a16:creationId xmlns:a16="http://schemas.microsoft.com/office/drawing/2014/main" id="{5A87DC8B-87F4-4872-8689-9345D458D4FF}"/>
                  </a:ext>
                </a:extLst>
              </p:cNvPr>
              <p:cNvSpPr/>
              <p:nvPr/>
            </p:nvSpPr>
            <p:spPr>
              <a:xfrm>
                <a:off x="8942459" y="4827747"/>
                <a:ext cx="6362" cy="158837"/>
              </a:xfrm>
              <a:custGeom>
                <a:avLst/>
                <a:gdLst>
                  <a:gd name="connsiteX0" fmla="*/ -315 w 6362"/>
                  <a:gd name="connsiteY0" fmla="*/ 158597 h 158837"/>
                  <a:gd name="connsiteX1" fmla="*/ -315 w 6362"/>
                  <a:gd name="connsiteY1" fmla="*/ -241 h 158837"/>
                </a:gdLst>
                <a:ahLst/>
                <a:cxnLst>
                  <a:cxn ang="0">
                    <a:pos x="connsiteX0" y="connsiteY0"/>
                  </a:cxn>
                  <a:cxn ang="0">
                    <a:pos x="connsiteX1" y="connsiteY1"/>
                  </a:cxn>
                </a:cxnLst>
                <a:rect l="l" t="t" r="r" b="b"/>
                <a:pathLst>
                  <a:path w="6362" h="158837">
                    <a:moveTo>
                      <a:pt x="-315" y="158597"/>
                    </a:moveTo>
                    <a:lnTo>
                      <a:pt x="-315" y="-241"/>
                    </a:lnTo>
                  </a:path>
                </a:pathLst>
              </a:custGeom>
              <a:ln w="8986" cap="flat">
                <a:solidFill>
                  <a:srgbClr val="0000FF"/>
                </a:solidFill>
                <a:prstDash val="solid"/>
                <a:round/>
              </a:ln>
            </p:spPr>
            <p:txBody>
              <a:bodyPr rtlCol="0" anchor="ctr"/>
              <a:lstStyle/>
              <a:p>
                <a:endParaRPr lang="en-GB"/>
              </a:p>
            </p:txBody>
          </p:sp>
          <p:sp>
            <p:nvSpPr>
              <p:cNvPr id="2043" name="Freeform: Shape 2042">
                <a:extLst>
                  <a:ext uri="{FF2B5EF4-FFF2-40B4-BE49-F238E27FC236}">
                    <a16:creationId xmlns:a16="http://schemas.microsoft.com/office/drawing/2014/main" id="{1F2D71BE-9234-4AC3-8494-21FCA40B9B7D}"/>
                  </a:ext>
                </a:extLst>
              </p:cNvPr>
              <p:cNvSpPr/>
              <p:nvPr/>
            </p:nvSpPr>
            <p:spPr>
              <a:xfrm>
                <a:off x="9268793" y="5028040"/>
                <a:ext cx="6362" cy="107166"/>
              </a:xfrm>
              <a:custGeom>
                <a:avLst/>
                <a:gdLst>
                  <a:gd name="connsiteX0" fmla="*/ -452 w 6362"/>
                  <a:gd name="connsiteY0" fmla="*/ 106852 h 107166"/>
                  <a:gd name="connsiteX1" fmla="*/ -452 w 6362"/>
                  <a:gd name="connsiteY1" fmla="*/ -314 h 107166"/>
                </a:gdLst>
                <a:ahLst/>
                <a:cxnLst>
                  <a:cxn ang="0">
                    <a:pos x="connsiteX0" y="connsiteY0"/>
                  </a:cxn>
                  <a:cxn ang="0">
                    <a:pos x="connsiteX1" y="connsiteY1"/>
                  </a:cxn>
                </a:cxnLst>
                <a:rect l="l" t="t" r="r" b="b"/>
                <a:pathLst>
                  <a:path w="6362" h="107166">
                    <a:moveTo>
                      <a:pt x="-452" y="106852"/>
                    </a:moveTo>
                    <a:lnTo>
                      <a:pt x="-452" y="-314"/>
                    </a:lnTo>
                  </a:path>
                </a:pathLst>
              </a:custGeom>
              <a:ln w="8986" cap="flat">
                <a:solidFill>
                  <a:srgbClr val="0000FF"/>
                </a:solidFill>
                <a:prstDash val="solid"/>
                <a:round/>
              </a:ln>
            </p:spPr>
            <p:txBody>
              <a:bodyPr rtlCol="0" anchor="ctr"/>
              <a:lstStyle/>
              <a:p>
                <a:endParaRPr lang="en-GB"/>
              </a:p>
            </p:txBody>
          </p:sp>
          <p:sp>
            <p:nvSpPr>
              <p:cNvPr id="2044" name="Freeform: Shape 2043">
                <a:extLst>
                  <a:ext uri="{FF2B5EF4-FFF2-40B4-BE49-F238E27FC236}">
                    <a16:creationId xmlns:a16="http://schemas.microsoft.com/office/drawing/2014/main" id="{9FACA5BC-A2E1-491B-936D-2DC38D02BEB1}"/>
                  </a:ext>
                </a:extLst>
              </p:cNvPr>
              <p:cNvSpPr/>
              <p:nvPr/>
            </p:nvSpPr>
            <p:spPr>
              <a:xfrm>
                <a:off x="9921460" y="5376850"/>
                <a:ext cx="6362" cy="33204"/>
              </a:xfrm>
              <a:custGeom>
                <a:avLst/>
                <a:gdLst>
                  <a:gd name="connsiteX0" fmla="*/ -726 w 6362"/>
                  <a:gd name="connsiteY0" fmla="*/ 32759 h 33204"/>
                  <a:gd name="connsiteX1" fmla="*/ -726 w 6362"/>
                  <a:gd name="connsiteY1" fmla="*/ -445 h 33204"/>
                </a:gdLst>
                <a:ahLst/>
                <a:cxnLst>
                  <a:cxn ang="0">
                    <a:pos x="connsiteX0" y="connsiteY0"/>
                  </a:cxn>
                  <a:cxn ang="0">
                    <a:pos x="connsiteX1" y="connsiteY1"/>
                  </a:cxn>
                </a:cxnLst>
                <a:rect l="l" t="t" r="r" b="b"/>
                <a:pathLst>
                  <a:path w="6362" h="33204">
                    <a:moveTo>
                      <a:pt x="-726" y="32759"/>
                    </a:moveTo>
                    <a:lnTo>
                      <a:pt x="-726" y="-445"/>
                    </a:lnTo>
                  </a:path>
                </a:pathLst>
              </a:custGeom>
              <a:ln w="8986" cap="flat">
                <a:solidFill>
                  <a:srgbClr val="0000FF"/>
                </a:solidFill>
                <a:prstDash val="solid"/>
                <a:round/>
              </a:ln>
            </p:spPr>
            <p:txBody>
              <a:bodyPr rtlCol="0" anchor="ctr"/>
              <a:lstStyle/>
              <a:p>
                <a:endParaRPr lang="en-GB"/>
              </a:p>
            </p:txBody>
          </p:sp>
          <p:sp>
            <p:nvSpPr>
              <p:cNvPr id="2045" name="Freeform: Shape 2044">
                <a:extLst>
                  <a:ext uri="{FF2B5EF4-FFF2-40B4-BE49-F238E27FC236}">
                    <a16:creationId xmlns:a16="http://schemas.microsoft.com/office/drawing/2014/main" id="{880A5D7E-69F9-410B-ADE4-9D13AC1CC6F6}"/>
                  </a:ext>
                </a:extLst>
              </p:cNvPr>
              <p:cNvSpPr/>
              <p:nvPr/>
            </p:nvSpPr>
            <p:spPr>
              <a:xfrm>
                <a:off x="10574123" y="5387690"/>
                <a:ext cx="6362" cy="37227"/>
              </a:xfrm>
              <a:custGeom>
                <a:avLst/>
                <a:gdLst>
                  <a:gd name="connsiteX0" fmla="*/ -1000 w 6362"/>
                  <a:gd name="connsiteY0" fmla="*/ 36776 h 37227"/>
                  <a:gd name="connsiteX1" fmla="*/ -1000 w 6362"/>
                  <a:gd name="connsiteY1" fmla="*/ -451 h 37227"/>
                </a:gdLst>
                <a:ahLst/>
                <a:cxnLst>
                  <a:cxn ang="0">
                    <a:pos x="connsiteX0" y="connsiteY0"/>
                  </a:cxn>
                  <a:cxn ang="0">
                    <a:pos x="connsiteX1" y="connsiteY1"/>
                  </a:cxn>
                </a:cxnLst>
                <a:rect l="l" t="t" r="r" b="b"/>
                <a:pathLst>
                  <a:path w="6362" h="37227">
                    <a:moveTo>
                      <a:pt x="-1000" y="36776"/>
                    </a:moveTo>
                    <a:lnTo>
                      <a:pt x="-1000" y="-451"/>
                    </a:lnTo>
                  </a:path>
                </a:pathLst>
              </a:custGeom>
              <a:ln w="8986" cap="flat">
                <a:solidFill>
                  <a:srgbClr val="0000FF"/>
                </a:solidFill>
                <a:prstDash val="solid"/>
                <a:round/>
              </a:ln>
            </p:spPr>
            <p:txBody>
              <a:bodyPr rtlCol="0" anchor="ctr"/>
              <a:lstStyle/>
              <a:p>
                <a:endParaRPr lang="en-GB"/>
              </a:p>
            </p:txBody>
          </p:sp>
        </p:grpSp>
        <p:sp>
          <p:nvSpPr>
            <p:cNvPr id="2046" name="Freeform: Shape 2045">
              <a:extLst>
                <a:ext uri="{FF2B5EF4-FFF2-40B4-BE49-F238E27FC236}">
                  <a16:creationId xmlns:a16="http://schemas.microsoft.com/office/drawing/2014/main" id="{2A376703-EEA1-4845-A3CB-066862272354}"/>
                </a:ext>
              </a:extLst>
            </p:cNvPr>
            <p:cNvSpPr/>
            <p:nvPr/>
          </p:nvSpPr>
          <p:spPr>
            <a:xfrm>
              <a:off x="8779292" y="4756758"/>
              <a:ext cx="1794831" cy="668157"/>
            </a:xfrm>
            <a:custGeom>
              <a:avLst/>
              <a:gdLst>
                <a:gd name="connsiteX0" fmla="*/ -624 w 1794831"/>
                <a:gd name="connsiteY0" fmla="*/ -318 h 668157"/>
                <a:gd name="connsiteX1" fmla="*/ 162544 w 1794831"/>
                <a:gd name="connsiteY1" fmla="*/ 229507 h 668157"/>
                <a:gd name="connsiteX2" fmla="*/ 488878 w 1794831"/>
                <a:gd name="connsiteY2" fmla="*/ 378129 h 668157"/>
                <a:gd name="connsiteX3" fmla="*/ 1141545 w 1794831"/>
                <a:gd name="connsiteY3" fmla="*/ 652978 h 668157"/>
                <a:gd name="connsiteX4" fmla="*/ 1794208 w 1794831"/>
                <a:gd name="connsiteY4" fmla="*/ 667840 h 6681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94831" h="668157">
                  <a:moveTo>
                    <a:pt x="-624" y="-318"/>
                  </a:moveTo>
                  <a:lnTo>
                    <a:pt x="162544" y="229507"/>
                  </a:lnTo>
                  <a:lnTo>
                    <a:pt x="488878" y="378129"/>
                  </a:lnTo>
                  <a:lnTo>
                    <a:pt x="1141545" y="652978"/>
                  </a:lnTo>
                  <a:lnTo>
                    <a:pt x="1794208" y="667840"/>
                  </a:lnTo>
                </a:path>
              </a:pathLst>
            </a:custGeom>
            <a:noFill/>
            <a:ln w="8986" cap="flat">
              <a:solidFill>
                <a:srgbClr val="0000FF"/>
              </a:solidFill>
              <a:custDash>
                <a:ds d="1500000" sp="1500000"/>
              </a:custDash>
              <a:bevel/>
            </a:ln>
          </p:spPr>
          <p:txBody>
            <a:bodyPr rtlCol="0" anchor="ctr"/>
            <a:lstStyle/>
            <a:p>
              <a:endParaRPr lang="en-GB"/>
            </a:p>
          </p:txBody>
        </p:sp>
        <p:sp>
          <p:nvSpPr>
            <p:cNvPr id="2047" name="Freeform: Shape 2046">
              <a:extLst>
                <a:ext uri="{FF2B5EF4-FFF2-40B4-BE49-F238E27FC236}">
                  <a16:creationId xmlns:a16="http://schemas.microsoft.com/office/drawing/2014/main" id="{05AD792D-81DA-47F0-9097-0B867A10B5BA}"/>
                </a:ext>
              </a:extLst>
            </p:cNvPr>
            <p:cNvSpPr/>
            <p:nvPr/>
          </p:nvSpPr>
          <p:spPr>
            <a:xfrm>
              <a:off x="8758494" y="4988852"/>
              <a:ext cx="41596" cy="6362"/>
            </a:xfrm>
            <a:custGeom>
              <a:avLst/>
              <a:gdLst>
                <a:gd name="connsiteX0" fmla="*/ 87 w 41596"/>
                <a:gd name="connsiteY0" fmla="*/ 86 h 6362"/>
                <a:gd name="connsiteX1" fmla="*/ 41683 w 41596"/>
                <a:gd name="connsiteY1" fmla="*/ 86 h 6362"/>
              </a:gdLst>
              <a:ahLst/>
              <a:cxnLst>
                <a:cxn ang="0">
                  <a:pos x="connsiteX0" y="connsiteY0"/>
                </a:cxn>
                <a:cxn ang="0">
                  <a:pos x="connsiteX1" y="connsiteY1"/>
                </a:cxn>
              </a:cxnLst>
              <a:rect l="l" t="t" r="r" b="b"/>
              <a:pathLst>
                <a:path w="41596" h="6362">
                  <a:moveTo>
                    <a:pt x="87" y="86"/>
                  </a:moveTo>
                  <a:lnTo>
                    <a:pt x="41683" y="86"/>
                  </a:lnTo>
                </a:path>
              </a:pathLst>
            </a:custGeom>
            <a:solidFill>
              <a:srgbClr val="0000FF"/>
            </a:solidFill>
            <a:ln w="1728" cap="sq">
              <a:noFill/>
              <a:prstDash val="solid"/>
              <a:miter/>
            </a:ln>
          </p:spPr>
          <p:txBody>
            <a:bodyPr rtlCol="0" anchor="ctr"/>
            <a:lstStyle/>
            <a:p>
              <a:endParaRPr lang="en-GB"/>
            </a:p>
          </p:txBody>
        </p:sp>
        <p:sp>
          <p:nvSpPr>
            <p:cNvPr id="2048" name="Freeform: Shape 2047">
              <a:extLst>
                <a:ext uri="{FF2B5EF4-FFF2-40B4-BE49-F238E27FC236}">
                  <a16:creationId xmlns:a16="http://schemas.microsoft.com/office/drawing/2014/main" id="{EB502C6F-96E9-4DD5-92D5-73A159621758}"/>
                </a:ext>
              </a:extLst>
            </p:cNvPr>
            <p:cNvSpPr/>
            <p:nvPr/>
          </p:nvSpPr>
          <p:spPr>
            <a:xfrm>
              <a:off x="8758494" y="4988852"/>
              <a:ext cx="41596" cy="6362"/>
            </a:xfrm>
            <a:custGeom>
              <a:avLst/>
              <a:gdLst>
                <a:gd name="connsiteX0" fmla="*/ 87 w 41596"/>
                <a:gd name="connsiteY0" fmla="*/ 86 h 6362"/>
                <a:gd name="connsiteX1" fmla="*/ 41683 w 41596"/>
                <a:gd name="connsiteY1" fmla="*/ 86 h 6362"/>
              </a:gdLst>
              <a:ahLst/>
              <a:cxnLst>
                <a:cxn ang="0">
                  <a:pos x="connsiteX0" y="connsiteY0"/>
                </a:cxn>
                <a:cxn ang="0">
                  <a:pos x="connsiteX1" y="connsiteY1"/>
                </a:cxn>
              </a:cxnLst>
              <a:rect l="l" t="t" r="r" b="b"/>
              <a:pathLst>
                <a:path w="41596" h="6362">
                  <a:moveTo>
                    <a:pt x="87" y="86"/>
                  </a:moveTo>
                  <a:lnTo>
                    <a:pt x="41683" y="86"/>
                  </a:lnTo>
                </a:path>
              </a:pathLst>
            </a:custGeom>
            <a:noFill/>
            <a:ln w="8986" cap="flat">
              <a:solidFill>
                <a:srgbClr val="0000FF"/>
              </a:solidFill>
              <a:prstDash val="solid"/>
              <a:miter/>
            </a:ln>
          </p:spPr>
          <p:txBody>
            <a:bodyPr rtlCol="0" anchor="ctr"/>
            <a:lstStyle/>
            <a:p>
              <a:endParaRPr lang="en-GB"/>
            </a:p>
          </p:txBody>
        </p:sp>
        <p:sp>
          <p:nvSpPr>
            <p:cNvPr id="2049" name="Freeform: Shape 2048">
              <a:extLst>
                <a:ext uri="{FF2B5EF4-FFF2-40B4-BE49-F238E27FC236}">
                  <a16:creationId xmlns:a16="http://schemas.microsoft.com/office/drawing/2014/main" id="{E9894B2E-4823-4691-BC42-9A81DEC88474}"/>
                </a:ext>
              </a:extLst>
            </p:cNvPr>
            <p:cNvSpPr/>
            <p:nvPr/>
          </p:nvSpPr>
          <p:spPr>
            <a:xfrm>
              <a:off x="8921658" y="5145417"/>
              <a:ext cx="41596" cy="6362"/>
            </a:xfrm>
            <a:custGeom>
              <a:avLst/>
              <a:gdLst>
                <a:gd name="connsiteX0" fmla="*/ 113 w 41596"/>
                <a:gd name="connsiteY0" fmla="*/ 111 h 6362"/>
                <a:gd name="connsiteX1" fmla="*/ 41709 w 41596"/>
                <a:gd name="connsiteY1" fmla="*/ 111 h 6362"/>
              </a:gdLst>
              <a:ahLst/>
              <a:cxnLst>
                <a:cxn ang="0">
                  <a:pos x="connsiteX0" y="connsiteY0"/>
                </a:cxn>
                <a:cxn ang="0">
                  <a:pos x="connsiteX1" y="connsiteY1"/>
                </a:cxn>
              </a:cxnLst>
              <a:rect l="l" t="t" r="r" b="b"/>
              <a:pathLst>
                <a:path w="41596" h="6362">
                  <a:moveTo>
                    <a:pt x="113" y="111"/>
                  </a:moveTo>
                  <a:lnTo>
                    <a:pt x="41709" y="111"/>
                  </a:lnTo>
                </a:path>
              </a:pathLst>
            </a:custGeom>
            <a:solidFill>
              <a:srgbClr val="0000FF"/>
            </a:solidFill>
            <a:ln w="1728" cap="sq">
              <a:noFill/>
              <a:prstDash val="solid"/>
              <a:miter/>
            </a:ln>
          </p:spPr>
          <p:txBody>
            <a:bodyPr rtlCol="0" anchor="ctr"/>
            <a:lstStyle/>
            <a:p>
              <a:endParaRPr lang="en-GB"/>
            </a:p>
          </p:txBody>
        </p:sp>
        <p:sp>
          <p:nvSpPr>
            <p:cNvPr id="2050" name="Freeform: Shape 2049">
              <a:extLst>
                <a:ext uri="{FF2B5EF4-FFF2-40B4-BE49-F238E27FC236}">
                  <a16:creationId xmlns:a16="http://schemas.microsoft.com/office/drawing/2014/main" id="{64CED7EF-FB34-4D3F-B365-59BC37594086}"/>
                </a:ext>
              </a:extLst>
            </p:cNvPr>
            <p:cNvSpPr/>
            <p:nvPr/>
          </p:nvSpPr>
          <p:spPr>
            <a:xfrm>
              <a:off x="8921658" y="5145417"/>
              <a:ext cx="41596" cy="6362"/>
            </a:xfrm>
            <a:custGeom>
              <a:avLst/>
              <a:gdLst>
                <a:gd name="connsiteX0" fmla="*/ 113 w 41596"/>
                <a:gd name="connsiteY0" fmla="*/ 111 h 6362"/>
                <a:gd name="connsiteX1" fmla="*/ 41709 w 41596"/>
                <a:gd name="connsiteY1" fmla="*/ 111 h 6362"/>
              </a:gdLst>
              <a:ahLst/>
              <a:cxnLst>
                <a:cxn ang="0">
                  <a:pos x="connsiteX0" y="connsiteY0"/>
                </a:cxn>
                <a:cxn ang="0">
                  <a:pos x="connsiteX1" y="connsiteY1"/>
                </a:cxn>
              </a:cxnLst>
              <a:rect l="l" t="t" r="r" b="b"/>
              <a:pathLst>
                <a:path w="41596" h="6362">
                  <a:moveTo>
                    <a:pt x="113" y="111"/>
                  </a:moveTo>
                  <a:lnTo>
                    <a:pt x="41709" y="111"/>
                  </a:lnTo>
                </a:path>
              </a:pathLst>
            </a:custGeom>
            <a:noFill/>
            <a:ln w="8986" cap="flat">
              <a:solidFill>
                <a:srgbClr val="0000FF"/>
              </a:solidFill>
              <a:prstDash val="solid"/>
              <a:miter/>
            </a:ln>
          </p:spPr>
          <p:txBody>
            <a:bodyPr rtlCol="0" anchor="ctr"/>
            <a:lstStyle/>
            <a:p>
              <a:endParaRPr lang="en-GB"/>
            </a:p>
          </p:txBody>
        </p:sp>
        <p:sp>
          <p:nvSpPr>
            <p:cNvPr id="2051" name="Freeform: Shape 2050">
              <a:extLst>
                <a:ext uri="{FF2B5EF4-FFF2-40B4-BE49-F238E27FC236}">
                  <a16:creationId xmlns:a16="http://schemas.microsoft.com/office/drawing/2014/main" id="{F4A20650-57B0-48E6-B394-7640F33F8492}"/>
                </a:ext>
              </a:extLst>
            </p:cNvPr>
            <p:cNvSpPr/>
            <p:nvPr/>
          </p:nvSpPr>
          <p:spPr>
            <a:xfrm>
              <a:off x="9247994" y="5242372"/>
              <a:ext cx="41596" cy="6362"/>
            </a:xfrm>
            <a:custGeom>
              <a:avLst/>
              <a:gdLst>
                <a:gd name="connsiteX0" fmla="*/ 164 w 41596"/>
                <a:gd name="connsiteY0" fmla="*/ 126 h 6362"/>
                <a:gd name="connsiteX1" fmla="*/ 41760 w 41596"/>
                <a:gd name="connsiteY1" fmla="*/ 126 h 6362"/>
              </a:gdLst>
              <a:ahLst/>
              <a:cxnLst>
                <a:cxn ang="0">
                  <a:pos x="connsiteX0" y="connsiteY0"/>
                </a:cxn>
                <a:cxn ang="0">
                  <a:pos x="connsiteX1" y="connsiteY1"/>
                </a:cxn>
              </a:cxnLst>
              <a:rect l="l" t="t" r="r" b="b"/>
              <a:pathLst>
                <a:path w="41596" h="6362">
                  <a:moveTo>
                    <a:pt x="164" y="126"/>
                  </a:moveTo>
                  <a:lnTo>
                    <a:pt x="41760" y="126"/>
                  </a:lnTo>
                </a:path>
              </a:pathLst>
            </a:custGeom>
            <a:solidFill>
              <a:srgbClr val="0000FF"/>
            </a:solidFill>
            <a:ln w="1728" cap="sq">
              <a:noFill/>
              <a:prstDash val="solid"/>
              <a:miter/>
            </a:ln>
          </p:spPr>
          <p:txBody>
            <a:bodyPr rtlCol="0" anchor="ctr"/>
            <a:lstStyle/>
            <a:p>
              <a:endParaRPr lang="en-GB"/>
            </a:p>
          </p:txBody>
        </p:sp>
        <p:sp>
          <p:nvSpPr>
            <p:cNvPr id="2052" name="Freeform: Shape 2051">
              <a:extLst>
                <a:ext uri="{FF2B5EF4-FFF2-40B4-BE49-F238E27FC236}">
                  <a16:creationId xmlns:a16="http://schemas.microsoft.com/office/drawing/2014/main" id="{F00240BF-C12B-4436-87E1-DC5F4E52D77F}"/>
                </a:ext>
              </a:extLst>
            </p:cNvPr>
            <p:cNvSpPr/>
            <p:nvPr/>
          </p:nvSpPr>
          <p:spPr>
            <a:xfrm>
              <a:off x="9247994" y="5242372"/>
              <a:ext cx="41596" cy="6362"/>
            </a:xfrm>
            <a:custGeom>
              <a:avLst/>
              <a:gdLst>
                <a:gd name="connsiteX0" fmla="*/ 164 w 41596"/>
                <a:gd name="connsiteY0" fmla="*/ 126 h 6362"/>
                <a:gd name="connsiteX1" fmla="*/ 41760 w 41596"/>
                <a:gd name="connsiteY1" fmla="*/ 126 h 6362"/>
              </a:gdLst>
              <a:ahLst/>
              <a:cxnLst>
                <a:cxn ang="0">
                  <a:pos x="connsiteX0" y="connsiteY0"/>
                </a:cxn>
                <a:cxn ang="0">
                  <a:pos x="connsiteX1" y="connsiteY1"/>
                </a:cxn>
              </a:cxnLst>
              <a:rect l="l" t="t" r="r" b="b"/>
              <a:pathLst>
                <a:path w="41596" h="6362">
                  <a:moveTo>
                    <a:pt x="164" y="126"/>
                  </a:moveTo>
                  <a:lnTo>
                    <a:pt x="41760" y="126"/>
                  </a:lnTo>
                </a:path>
              </a:pathLst>
            </a:custGeom>
            <a:noFill/>
            <a:ln w="8986" cap="flat">
              <a:solidFill>
                <a:srgbClr val="0000FF"/>
              </a:solidFill>
              <a:prstDash val="solid"/>
              <a:miter/>
            </a:ln>
          </p:spPr>
          <p:txBody>
            <a:bodyPr rtlCol="0" anchor="ctr"/>
            <a:lstStyle/>
            <a:p>
              <a:endParaRPr lang="en-GB"/>
            </a:p>
          </p:txBody>
        </p:sp>
        <p:sp>
          <p:nvSpPr>
            <p:cNvPr id="2053" name="Freeform: Shape 2052">
              <a:extLst>
                <a:ext uri="{FF2B5EF4-FFF2-40B4-BE49-F238E27FC236}">
                  <a16:creationId xmlns:a16="http://schemas.microsoft.com/office/drawing/2014/main" id="{EBFCDF7A-F1B4-4118-8AB2-8D433FC6DC07}"/>
                </a:ext>
              </a:extLst>
            </p:cNvPr>
            <p:cNvSpPr/>
            <p:nvPr/>
          </p:nvSpPr>
          <p:spPr>
            <a:xfrm>
              <a:off x="9900660" y="5443256"/>
              <a:ext cx="41596" cy="6362"/>
            </a:xfrm>
            <a:custGeom>
              <a:avLst/>
              <a:gdLst>
                <a:gd name="connsiteX0" fmla="*/ 267 w 41596"/>
                <a:gd name="connsiteY0" fmla="*/ 157 h 6362"/>
                <a:gd name="connsiteX1" fmla="*/ 41863 w 41596"/>
                <a:gd name="connsiteY1" fmla="*/ 157 h 6362"/>
              </a:gdLst>
              <a:ahLst/>
              <a:cxnLst>
                <a:cxn ang="0">
                  <a:pos x="connsiteX0" y="connsiteY0"/>
                </a:cxn>
                <a:cxn ang="0">
                  <a:pos x="connsiteX1" y="connsiteY1"/>
                </a:cxn>
              </a:cxnLst>
              <a:rect l="l" t="t" r="r" b="b"/>
              <a:pathLst>
                <a:path w="41596" h="6362">
                  <a:moveTo>
                    <a:pt x="267" y="157"/>
                  </a:moveTo>
                  <a:lnTo>
                    <a:pt x="41863" y="157"/>
                  </a:lnTo>
                </a:path>
              </a:pathLst>
            </a:custGeom>
            <a:solidFill>
              <a:srgbClr val="0000FF"/>
            </a:solidFill>
            <a:ln w="1728" cap="sq">
              <a:noFill/>
              <a:prstDash val="solid"/>
              <a:miter/>
            </a:ln>
          </p:spPr>
          <p:txBody>
            <a:bodyPr rtlCol="0" anchor="ctr"/>
            <a:lstStyle/>
            <a:p>
              <a:endParaRPr lang="en-GB"/>
            </a:p>
          </p:txBody>
        </p:sp>
        <p:sp>
          <p:nvSpPr>
            <p:cNvPr id="2054" name="Freeform: Shape 2053">
              <a:extLst>
                <a:ext uri="{FF2B5EF4-FFF2-40B4-BE49-F238E27FC236}">
                  <a16:creationId xmlns:a16="http://schemas.microsoft.com/office/drawing/2014/main" id="{755A88FE-08BB-4C78-81B5-D2645F4FD0C4}"/>
                </a:ext>
              </a:extLst>
            </p:cNvPr>
            <p:cNvSpPr/>
            <p:nvPr/>
          </p:nvSpPr>
          <p:spPr>
            <a:xfrm>
              <a:off x="9900660" y="5443256"/>
              <a:ext cx="41596" cy="6362"/>
            </a:xfrm>
            <a:custGeom>
              <a:avLst/>
              <a:gdLst>
                <a:gd name="connsiteX0" fmla="*/ 267 w 41596"/>
                <a:gd name="connsiteY0" fmla="*/ 157 h 6362"/>
                <a:gd name="connsiteX1" fmla="*/ 41863 w 41596"/>
                <a:gd name="connsiteY1" fmla="*/ 157 h 6362"/>
              </a:gdLst>
              <a:ahLst/>
              <a:cxnLst>
                <a:cxn ang="0">
                  <a:pos x="connsiteX0" y="connsiteY0"/>
                </a:cxn>
                <a:cxn ang="0">
                  <a:pos x="connsiteX1" y="connsiteY1"/>
                </a:cxn>
              </a:cxnLst>
              <a:rect l="l" t="t" r="r" b="b"/>
              <a:pathLst>
                <a:path w="41596" h="6362">
                  <a:moveTo>
                    <a:pt x="267" y="157"/>
                  </a:moveTo>
                  <a:lnTo>
                    <a:pt x="41863" y="157"/>
                  </a:lnTo>
                </a:path>
              </a:pathLst>
            </a:custGeom>
            <a:noFill/>
            <a:ln w="8986" cap="flat">
              <a:solidFill>
                <a:srgbClr val="0000FF"/>
              </a:solidFill>
              <a:prstDash val="solid"/>
              <a:miter/>
            </a:ln>
          </p:spPr>
          <p:txBody>
            <a:bodyPr rtlCol="0" anchor="ctr"/>
            <a:lstStyle/>
            <a:p>
              <a:endParaRPr lang="en-GB"/>
            </a:p>
          </p:txBody>
        </p:sp>
        <p:sp>
          <p:nvSpPr>
            <p:cNvPr id="2055" name="Freeform: Shape 2054">
              <a:extLst>
                <a:ext uri="{FF2B5EF4-FFF2-40B4-BE49-F238E27FC236}">
                  <a16:creationId xmlns:a16="http://schemas.microsoft.com/office/drawing/2014/main" id="{FA86A856-B332-4CE8-99A4-72D9BC989CAC}"/>
                </a:ext>
              </a:extLst>
            </p:cNvPr>
            <p:cNvSpPr/>
            <p:nvPr/>
          </p:nvSpPr>
          <p:spPr>
            <a:xfrm>
              <a:off x="10553325" y="5462139"/>
              <a:ext cx="41596" cy="6362"/>
            </a:xfrm>
            <a:custGeom>
              <a:avLst/>
              <a:gdLst>
                <a:gd name="connsiteX0" fmla="*/ 369 w 41596"/>
                <a:gd name="connsiteY0" fmla="*/ 160 h 6362"/>
                <a:gd name="connsiteX1" fmla="*/ 41966 w 41596"/>
                <a:gd name="connsiteY1" fmla="*/ 160 h 6362"/>
              </a:gdLst>
              <a:ahLst/>
              <a:cxnLst>
                <a:cxn ang="0">
                  <a:pos x="connsiteX0" y="connsiteY0"/>
                </a:cxn>
                <a:cxn ang="0">
                  <a:pos x="connsiteX1" y="connsiteY1"/>
                </a:cxn>
              </a:cxnLst>
              <a:rect l="l" t="t" r="r" b="b"/>
              <a:pathLst>
                <a:path w="41596" h="6362">
                  <a:moveTo>
                    <a:pt x="369" y="160"/>
                  </a:moveTo>
                  <a:lnTo>
                    <a:pt x="41966" y="160"/>
                  </a:lnTo>
                </a:path>
              </a:pathLst>
            </a:custGeom>
            <a:solidFill>
              <a:srgbClr val="0000FF"/>
            </a:solidFill>
            <a:ln w="1728" cap="sq">
              <a:noFill/>
              <a:prstDash val="solid"/>
              <a:miter/>
            </a:ln>
          </p:spPr>
          <p:txBody>
            <a:bodyPr rtlCol="0" anchor="ctr"/>
            <a:lstStyle/>
            <a:p>
              <a:endParaRPr lang="en-GB"/>
            </a:p>
          </p:txBody>
        </p:sp>
        <p:sp>
          <p:nvSpPr>
            <p:cNvPr id="2056" name="Freeform: Shape 2055">
              <a:extLst>
                <a:ext uri="{FF2B5EF4-FFF2-40B4-BE49-F238E27FC236}">
                  <a16:creationId xmlns:a16="http://schemas.microsoft.com/office/drawing/2014/main" id="{ABA95AC7-4E0C-4FAC-B8CC-C961B16AF1E3}"/>
                </a:ext>
              </a:extLst>
            </p:cNvPr>
            <p:cNvSpPr/>
            <p:nvPr/>
          </p:nvSpPr>
          <p:spPr>
            <a:xfrm>
              <a:off x="10553325" y="5462139"/>
              <a:ext cx="41596" cy="6362"/>
            </a:xfrm>
            <a:custGeom>
              <a:avLst/>
              <a:gdLst>
                <a:gd name="connsiteX0" fmla="*/ 369 w 41596"/>
                <a:gd name="connsiteY0" fmla="*/ 160 h 6362"/>
                <a:gd name="connsiteX1" fmla="*/ 41966 w 41596"/>
                <a:gd name="connsiteY1" fmla="*/ 160 h 6362"/>
              </a:gdLst>
              <a:ahLst/>
              <a:cxnLst>
                <a:cxn ang="0">
                  <a:pos x="connsiteX0" y="connsiteY0"/>
                </a:cxn>
                <a:cxn ang="0">
                  <a:pos x="connsiteX1" y="connsiteY1"/>
                </a:cxn>
              </a:cxnLst>
              <a:rect l="l" t="t" r="r" b="b"/>
              <a:pathLst>
                <a:path w="41596" h="6362">
                  <a:moveTo>
                    <a:pt x="369" y="160"/>
                  </a:moveTo>
                  <a:lnTo>
                    <a:pt x="41966" y="160"/>
                  </a:lnTo>
                </a:path>
              </a:pathLst>
            </a:custGeom>
            <a:noFill/>
            <a:ln w="8986" cap="flat">
              <a:solidFill>
                <a:srgbClr val="0000FF"/>
              </a:solidFill>
              <a:prstDash val="solid"/>
              <a:miter/>
            </a:ln>
          </p:spPr>
          <p:txBody>
            <a:bodyPr rtlCol="0" anchor="ctr"/>
            <a:lstStyle/>
            <a:p>
              <a:endParaRPr lang="en-GB"/>
            </a:p>
          </p:txBody>
        </p:sp>
        <p:sp>
          <p:nvSpPr>
            <p:cNvPr id="2057" name="Freeform: Shape 2056">
              <a:extLst>
                <a:ext uri="{FF2B5EF4-FFF2-40B4-BE49-F238E27FC236}">
                  <a16:creationId xmlns:a16="http://schemas.microsoft.com/office/drawing/2014/main" id="{42B65E6E-DDDE-4957-A658-29DB91C4576A}"/>
                </a:ext>
              </a:extLst>
            </p:cNvPr>
            <p:cNvSpPr/>
            <p:nvPr/>
          </p:nvSpPr>
          <p:spPr>
            <a:xfrm>
              <a:off x="8758494" y="4524664"/>
              <a:ext cx="41596" cy="6362"/>
            </a:xfrm>
            <a:custGeom>
              <a:avLst/>
              <a:gdLst>
                <a:gd name="connsiteX0" fmla="*/ 87 w 41596"/>
                <a:gd name="connsiteY0" fmla="*/ 13 h 6362"/>
                <a:gd name="connsiteX1" fmla="*/ 41683 w 41596"/>
                <a:gd name="connsiteY1" fmla="*/ 13 h 6362"/>
              </a:gdLst>
              <a:ahLst/>
              <a:cxnLst>
                <a:cxn ang="0">
                  <a:pos x="connsiteX0" y="connsiteY0"/>
                </a:cxn>
                <a:cxn ang="0">
                  <a:pos x="connsiteX1" y="connsiteY1"/>
                </a:cxn>
              </a:cxnLst>
              <a:rect l="l" t="t" r="r" b="b"/>
              <a:pathLst>
                <a:path w="41596" h="6362">
                  <a:moveTo>
                    <a:pt x="87" y="13"/>
                  </a:moveTo>
                  <a:lnTo>
                    <a:pt x="41683" y="13"/>
                  </a:lnTo>
                </a:path>
              </a:pathLst>
            </a:custGeom>
            <a:solidFill>
              <a:srgbClr val="0000FF"/>
            </a:solidFill>
            <a:ln w="1728" cap="sq">
              <a:noFill/>
              <a:prstDash val="solid"/>
              <a:miter/>
            </a:ln>
          </p:spPr>
          <p:txBody>
            <a:bodyPr rtlCol="0" anchor="ctr"/>
            <a:lstStyle/>
            <a:p>
              <a:endParaRPr lang="en-GB"/>
            </a:p>
          </p:txBody>
        </p:sp>
        <p:sp>
          <p:nvSpPr>
            <p:cNvPr id="2058" name="Freeform: Shape 2057">
              <a:extLst>
                <a:ext uri="{FF2B5EF4-FFF2-40B4-BE49-F238E27FC236}">
                  <a16:creationId xmlns:a16="http://schemas.microsoft.com/office/drawing/2014/main" id="{BFC44856-1FFF-4FF6-BF34-40B9C6A46684}"/>
                </a:ext>
              </a:extLst>
            </p:cNvPr>
            <p:cNvSpPr/>
            <p:nvPr/>
          </p:nvSpPr>
          <p:spPr>
            <a:xfrm>
              <a:off x="8758494" y="4524664"/>
              <a:ext cx="41596" cy="6362"/>
            </a:xfrm>
            <a:custGeom>
              <a:avLst/>
              <a:gdLst>
                <a:gd name="connsiteX0" fmla="*/ 87 w 41596"/>
                <a:gd name="connsiteY0" fmla="*/ 13 h 6362"/>
                <a:gd name="connsiteX1" fmla="*/ 41683 w 41596"/>
                <a:gd name="connsiteY1" fmla="*/ 13 h 6362"/>
              </a:gdLst>
              <a:ahLst/>
              <a:cxnLst>
                <a:cxn ang="0">
                  <a:pos x="connsiteX0" y="connsiteY0"/>
                </a:cxn>
                <a:cxn ang="0">
                  <a:pos x="connsiteX1" y="connsiteY1"/>
                </a:cxn>
              </a:cxnLst>
              <a:rect l="l" t="t" r="r" b="b"/>
              <a:pathLst>
                <a:path w="41596" h="6362">
                  <a:moveTo>
                    <a:pt x="87" y="13"/>
                  </a:moveTo>
                  <a:lnTo>
                    <a:pt x="41683" y="13"/>
                  </a:lnTo>
                </a:path>
              </a:pathLst>
            </a:custGeom>
            <a:noFill/>
            <a:ln w="8986" cap="flat">
              <a:solidFill>
                <a:srgbClr val="0000FF"/>
              </a:solidFill>
              <a:prstDash val="solid"/>
              <a:miter/>
            </a:ln>
          </p:spPr>
          <p:txBody>
            <a:bodyPr rtlCol="0" anchor="ctr"/>
            <a:lstStyle/>
            <a:p>
              <a:endParaRPr lang="en-GB"/>
            </a:p>
          </p:txBody>
        </p:sp>
        <p:sp>
          <p:nvSpPr>
            <p:cNvPr id="2059" name="Freeform: Shape 2058">
              <a:extLst>
                <a:ext uri="{FF2B5EF4-FFF2-40B4-BE49-F238E27FC236}">
                  <a16:creationId xmlns:a16="http://schemas.microsoft.com/office/drawing/2014/main" id="{6F016525-6318-48EC-B927-7358C5D5338E}"/>
                </a:ext>
              </a:extLst>
            </p:cNvPr>
            <p:cNvSpPr/>
            <p:nvPr/>
          </p:nvSpPr>
          <p:spPr>
            <a:xfrm>
              <a:off x="8921658" y="4827746"/>
              <a:ext cx="41596" cy="6362"/>
            </a:xfrm>
            <a:custGeom>
              <a:avLst/>
              <a:gdLst>
                <a:gd name="connsiteX0" fmla="*/ 113 w 41596"/>
                <a:gd name="connsiteY0" fmla="*/ 61 h 6362"/>
                <a:gd name="connsiteX1" fmla="*/ 41709 w 41596"/>
                <a:gd name="connsiteY1" fmla="*/ 61 h 6362"/>
              </a:gdLst>
              <a:ahLst/>
              <a:cxnLst>
                <a:cxn ang="0">
                  <a:pos x="connsiteX0" y="connsiteY0"/>
                </a:cxn>
                <a:cxn ang="0">
                  <a:pos x="connsiteX1" y="connsiteY1"/>
                </a:cxn>
              </a:cxnLst>
              <a:rect l="l" t="t" r="r" b="b"/>
              <a:pathLst>
                <a:path w="41596" h="6362">
                  <a:moveTo>
                    <a:pt x="113" y="61"/>
                  </a:moveTo>
                  <a:lnTo>
                    <a:pt x="41709" y="61"/>
                  </a:lnTo>
                </a:path>
              </a:pathLst>
            </a:custGeom>
            <a:solidFill>
              <a:srgbClr val="0000FF"/>
            </a:solidFill>
            <a:ln w="1728" cap="sq">
              <a:noFill/>
              <a:prstDash val="solid"/>
              <a:miter/>
            </a:ln>
          </p:spPr>
          <p:txBody>
            <a:bodyPr rtlCol="0" anchor="ctr"/>
            <a:lstStyle/>
            <a:p>
              <a:endParaRPr lang="en-GB"/>
            </a:p>
          </p:txBody>
        </p:sp>
        <p:sp>
          <p:nvSpPr>
            <p:cNvPr id="2060" name="Freeform: Shape 2059">
              <a:extLst>
                <a:ext uri="{FF2B5EF4-FFF2-40B4-BE49-F238E27FC236}">
                  <a16:creationId xmlns:a16="http://schemas.microsoft.com/office/drawing/2014/main" id="{E70A867D-DB7C-4DB0-ACD3-0FEE1966EAAB}"/>
                </a:ext>
              </a:extLst>
            </p:cNvPr>
            <p:cNvSpPr/>
            <p:nvPr/>
          </p:nvSpPr>
          <p:spPr>
            <a:xfrm>
              <a:off x="8921658" y="4827746"/>
              <a:ext cx="41596" cy="6362"/>
            </a:xfrm>
            <a:custGeom>
              <a:avLst/>
              <a:gdLst>
                <a:gd name="connsiteX0" fmla="*/ 113 w 41596"/>
                <a:gd name="connsiteY0" fmla="*/ 61 h 6362"/>
                <a:gd name="connsiteX1" fmla="*/ 41709 w 41596"/>
                <a:gd name="connsiteY1" fmla="*/ 61 h 6362"/>
              </a:gdLst>
              <a:ahLst/>
              <a:cxnLst>
                <a:cxn ang="0">
                  <a:pos x="connsiteX0" y="connsiteY0"/>
                </a:cxn>
                <a:cxn ang="0">
                  <a:pos x="connsiteX1" y="connsiteY1"/>
                </a:cxn>
              </a:cxnLst>
              <a:rect l="l" t="t" r="r" b="b"/>
              <a:pathLst>
                <a:path w="41596" h="6362">
                  <a:moveTo>
                    <a:pt x="113" y="61"/>
                  </a:moveTo>
                  <a:lnTo>
                    <a:pt x="41709" y="61"/>
                  </a:lnTo>
                </a:path>
              </a:pathLst>
            </a:custGeom>
            <a:noFill/>
            <a:ln w="8986" cap="flat">
              <a:solidFill>
                <a:srgbClr val="0000FF"/>
              </a:solidFill>
              <a:prstDash val="solid"/>
              <a:miter/>
            </a:ln>
          </p:spPr>
          <p:txBody>
            <a:bodyPr rtlCol="0" anchor="ctr"/>
            <a:lstStyle/>
            <a:p>
              <a:endParaRPr lang="en-GB"/>
            </a:p>
          </p:txBody>
        </p:sp>
        <p:sp>
          <p:nvSpPr>
            <p:cNvPr id="2061" name="Freeform: Shape 2060">
              <a:extLst>
                <a:ext uri="{FF2B5EF4-FFF2-40B4-BE49-F238E27FC236}">
                  <a16:creationId xmlns:a16="http://schemas.microsoft.com/office/drawing/2014/main" id="{10EFB1AD-3F3B-49FF-9B1D-390B50156634}"/>
                </a:ext>
              </a:extLst>
            </p:cNvPr>
            <p:cNvSpPr/>
            <p:nvPr/>
          </p:nvSpPr>
          <p:spPr>
            <a:xfrm>
              <a:off x="9247994" y="5028039"/>
              <a:ext cx="41596" cy="6362"/>
            </a:xfrm>
            <a:custGeom>
              <a:avLst/>
              <a:gdLst>
                <a:gd name="connsiteX0" fmla="*/ 164 w 41596"/>
                <a:gd name="connsiteY0" fmla="*/ 92 h 6362"/>
                <a:gd name="connsiteX1" fmla="*/ 41760 w 41596"/>
                <a:gd name="connsiteY1" fmla="*/ 92 h 6362"/>
              </a:gdLst>
              <a:ahLst/>
              <a:cxnLst>
                <a:cxn ang="0">
                  <a:pos x="connsiteX0" y="connsiteY0"/>
                </a:cxn>
                <a:cxn ang="0">
                  <a:pos x="connsiteX1" y="connsiteY1"/>
                </a:cxn>
              </a:cxnLst>
              <a:rect l="l" t="t" r="r" b="b"/>
              <a:pathLst>
                <a:path w="41596" h="6362">
                  <a:moveTo>
                    <a:pt x="164" y="92"/>
                  </a:moveTo>
                  <a:lnTo>
                    <a:pt x="41760" y="92"/>
                  </a:lnTo>
                </a:path>
              </a:pathLst>
            </a:custGeom>
            <a:solidFill>
              <a:srgbClr val="0000FF"/>
            </a:solidFill>
            <a:ln w="1728" cap="sq">
              <a:noFill/>
              <a:prstDash val="solid"/>
              <a:miter/>
            </a:ln>
          </p:spPr>
          <p:txBody>
            <a:bodyPr rtlCol="0" anchor="ctr"/>
            <a:lstStyle/>
            <a:p>
              <a:endParaRPr lang="en-GB"/>
            </a:p>
          </p:txBody>
        </p:sp>
        <p:sp>
          <p:nvSpPr>
            <p:cNvPr id="2062" name="Freeform: Shape 2061">
              <a:extLst>
                <a:ext uri="{FF2B5EF4-FFF2-40B4-BE49-F238E27FC236}">
                  <a16:creationId xmlns:a16="http://schemas.microsoft.com/office/drawing/2014/main" id="{C4896E3C-B70F-42CB-A140-5AB8050892CA}"/>
                </a:ext>
              </a:extLst>
            </p:cNvPr>
            <p:cNvSpPr/>
            <p:nvPr/>
          </p:nvSpPr>
          <p:spPr>
            <a:xfrm>
              <a:off x="9247994" y="5028039"/>
              <a:ext cx="41596" cy="6362"/>
            </a:xfrm>
            <a:custGeom>
              <a:avLst/>
              <a:gdLst>
                <a:gd name="connsiteX0" fmla="*/ 164 w 41596"/>
                <a:gd name="connsiteY0" fmla="*/ 92 h 6362"/>
                <a:gd name="connsiteX1" fmla="*/ 41760 w 41596"/>
                <a:gd name="connsiteY1" fmla="*/ 92 h 6362"/>
              </a:gdLst>
              <a:ahLst/>
              <a:cxnLst>
                <a:cxn ang="0">
                  <a:pos x="connsiteX0" y="connsiteY0"/>
                </a:cxn>
                <a:cxn ang="0">
                  <a:pos x="connsiteX1" y="connsiteY1"/>
                </a:cxn>
              </a:cxnLst>
              <a:rect l="l" t="t" r="r" b="b"/>
              <a:pathLst>
                <a:path w="41596" h="6362">
                  <a:moveTo>
                    <a:pt x="164" y="92"/>
                  </a:moveTo>
                  <a:lnTo>
                    <a:pt x="41760" y="92"/>
                  </a:lnTo>
                </a:path>
              </a:pathLst>
            </a:custGeom>
            <a:noFill/>
            <a:ln w="8986" cap="flat">
              <a:solidFill>
                <a:srgbClr val="0000FF"/>
              </a:solidFill>
              <a:prstDash val="solid"/>
              <a:miter/>
            </a:ln>
          </p:spPr>
          <p:txBody>
            <a:bodyPr rtlCol="0" anchor="ctr"/>
            <a:lstStyle/>
            <a:p>
              <a:endParaRPr lang="en-GB"/>
            </a:p>
          </p:txBody>
        </p:sp>
        <p:sp>
          <p:nvSpPr>
            <p:cNvPr id="2063" name="Freeform: Shape 2062">
              <a:extLst>
                <a:ext uri="{FF2B5EF4-FFF2-40B4-BE49-F238E27FC236}">
                  <a16:creationId xmlns:a16="http://schemas.microsoft.com/office/drawing/2014/main" id="{306181A9-771E-40E0-819A-F63585B408DA}"/>
                </a:ext>
              </a:extLst>
            </p:cNvPr>
            <p:cNvSpPr/>
            <p:nvPr/>
          </p:nvSpPr>
          <p:spPr>
            <a:xfrm>
              <a:off x="9900660" y="5376846"/>
              <a:ext cx="41596" cy="6362"/>
            </a:xfrm>
            <a:custGeom>
              <a:avLst/>
              <a:gdLst>
                <a:gd name="connsiteX0" fmla="*/ 267 w 41596"/>
                <a:gd name="connsiteY0" fmla="*/ 147 h 6362"/>
                <a:gd name="connsiteX1" fmla="*/ 41863 w 41596"/>
                <a:gd name="connsiteY1" fmla="*/ 147 h 6362"/>
              </a:gdLst>
              <a:ahLst/>
              <a:cxnLst>
                <a:cxn ang="0">
                  <a:pos x="connsiteX0" y="connsiteY0"/>
                </a:cxn>
                <a:cxn ang="0">
                  <a:pos x="connsiteX1" y="connsiteY1"/>
                </a:cxn>
              </a:cxnLst>
              <a:rect l="l" t="t" r="r" b="b"/>
              <a:pathLst>
                <a:path w="41596" h="6362">
                  <a:moveTo>
                    <a:pt x="267" y="147"/>
                  </a:moveTo>
                  <a:lnTo>
                    <a:pt x="41863" y="147"/>
                  </a:lnTo>
                </a:path>
              </a:pathLst>
            </a:custGeom>
            <a:solidFill>
              <a:srgbClr val="0000FF"/>
            </a:solidFill>
            <a:ln w="1728" cap="sq">
              <a:noFill/>
              <a:prstDash val="solid"/>
              <a:miter/>
            </a:ln>
          </p:spPr>
          <p:txBody>
            <a:bodyPr rtlCol="0" anchor="ctr"/>
            <a:lstStyle/>
            <a:p>
              <a:endParaRPr lang="en-GB"/>
            </a:p>
          </p:txBody>
        </p:sp>
        <p:sp>
          <p:nvSpPr>
            <p:cNvPr id="2064" name="Freeform: Shape 2063">
              <a:extLst>
                <a:ext uri="{FF2B5EF4-FFF2-40B4-BE49-F238E27FC236}">
                  <a16:creationId xmlns:a16="http://schemas.microsoft.com/office/drawing/2014/main" id="{ED14DBBF-8C67-4890-B318-AF62225F9733}"/>
                </a:ext>
              </a:extLst>
            </p:cNvPr>
            <p:cNvSpPr/>
            <p:nvPr/>
          </p:nvSpPr>
          <p:spPr>
            <a:xfrm>
              <a:off x="9900660" y="5376846"/>
              <a:ext cx="41596" cy="6362"/>
            </a:xfrm>
            <a:custGeom>
              <a:avLst/>
              <a:gdLst>
                <a:gd name="connsiteX0" fmla="*/ 267 w 41596"/>
                <a:gd name="connsiteY0" fmla="*/ 147 h 6362"/>
                <a:gd name="connsiteX1" fmla="*/ 41863 w 41596"/>
                <a:gd name="connsiteY1" fmla="*/ 147 h 6362"/>
              </a:gdLst>
              <a:ahLst/>
              <a:cxnLst>
                <a:cxn ang="0">
                  <a:pos x="connsiteX0" y="connsiteY0"/>
                </a:cxn>
                <a:cxn ang="0">
                  <a:pos x="connsiteX1" y="connsiteY1"/>
                </a:cxn>
              </a:cxnLst>
              <a:rect l="l" t="t" r="r" b="b"/>
              <a:pathLst>
                <a:path w="41596" h="6362">
                  <a:moveTo>
                    <a:pt x="267" y="147"/>
                  </a:moveTo>
                  <a:lnTo>
                    <a:pt x="41863" y="147"/>
                  </a:lnTo>
                </a:path>
              </a:pathLst>
            </a:custGeom>
            <a:noFill/>
            <a:ln w="8986" cap="flat">
              <a:solidFill>
                <a:srgbClr val="0000FF"/>
              </a:solidFill>
              <a:prstDash val="solid"/>
              <a:miter/>
            </a:ln>
          </p:spPr>
          <p:txBody>
            <a:bodyPr rtlCol="0" anchor="ctr"/>
            <a:lstStyle/>
            <a:p>
              <a:endParaRPr lang="en-GB"/>
            </a:p>
          </p:txBody>
        </p:sp>
        <p:sp>
          <p:nvSpPr>
            <p:cNvPr id="2065" name="Freeform: Shape 2064">
              <a:extLst>
                <a:ext uri="{FF2B5EF4-FFF2-40B4-BE49-F238E27FC236}">
                  <a16:creationId xmlns:a16="http://schemas.microsoft.com/office/drawing/2014/main" id="{C6CDEFAD-378A-4C7F-B938-6C06AA1482DC}"/>
                </a:ext>
              </a:extLst>
            </p:cNvPr>
            <p:cNvSpPr/>
            <p:nvPr/>
          </p:nvSpPr>
          <p:spPr>
            <a:xfrm>
              <a:off x="10553325" y="5387687"/>
              <a:ext cx="41596" cy="6362"/>
            </a:xfrm>
            <a:custGeom>
              <a:avLst/>
              <a:gdLst>
                <a:gd name="connsiteX0" fmla="*/ 369 w 41596"/>
                <a:gd name="connsiteY0" fmla="*/ 149 h 6362"/>
                <a:gd name="connsiteX1" fmla="*/ 41966 w 41596"/>
                <a:gd name="connsiteY1" fmla="*/ 149 h 6362"/>
              </a:gdLst>
              <a:ahLst/>
              <a:cxnLst>
                <a:cxn ang="0">
                  <a:pos x="connsiteX0" y="connsiteY0"/>
                </a:cxn>
                <a:cxn ang="0">
                  <a:pos x="connsiteX1" y="connsiteY1"/>
                </a:cxn>
              </a:cxnLst>
              <a:rect l="l" t="t" r="r" b="b"/>
              <a:pathLst>
                <a:path w="41596" h="6362">
                  <a:moveTo>
                    <a:pt x="369" y="149"/>
                  </a:moveTo>
                  <a:lnTo>
                    <a:pt x="41966" y="149"/>
                  </a:lnTo>
                </a:path>
              </a:pathLst>
            </a:custGeom>
            <a:solidFill>
              <a:srgbClr val="0000FF"/>
            </a:solidFill>
            <a:ln w="1728" cap="sq">
              <a:noFill/>
              <a:prstDash val="solid"/>
              <a:miter/>
            </a:ln>
          </p:spPr>
          <p:txBody>
            <a:bodyPr rtlCol="0" anchor="ctr"/>
            <a:lstStyle/>
            <a:p>
              <a:endParaRPr lang="en-GB"/>
            </a:p>
          </p:txBody>
        </p:sp>
        <p:grpSp>
          <p:nvGrpSpPr>
            <p:cNvPr id="2066" name="Graphic 1847">
              <a:extLst>
                <a:ext uri="{FF2B5EF4-FFF2-40B4-BE49-F238E27FC236}">
                  <a16:creationId xmlns:a16="http://schemas.microsoft.com/office/drawing/2014/main" id="{9EDEAA07-21F6-49A4-BCB1-C8F7DFB4064D}"/>
                </a:ext>
              </a:extLst>
            </p:cNvPr>
            <p:cNvGrpSpPr/>
            <p:nvPr/>
          </p:nvGrpSpPr>
          <p:grpSpPr>
            <a:xfrm>
              <a:off x="8746660" y="4666745"/>
              <a:ext cx="1848262" cy="828082"/>
              <a:chOff x="8746660" y="4666745"/>
              <a:chExt cx="1848262" cy="828082"/>
            </a:xfrm>
            <a:noFill/>
          </p:grpSpPr>
          <p:sp>
            <p:nvSpPr>
              <p:cNvPr id="2067" name="Freeform: Shape 2066">
                <a:extLst>
                  <a:ext uri="{FF2B5EF4-FFF2-40B4-BE49-F238E27FC236}">
                    <a16:creationId xmlns:a16="http://schemas.microsoft.com/office/drawing/2014/main" id="{EFF6A1FC-19DA-419C-BBA9-A0961C12D1E5}"/>
                  </a:ext>
                </a:extLst>
              </p:cNvPr>
              <p:cNvSpPr/>
              <p:nvPr/>
            </p:nvSpPr>
            <p:spPr>
              <a:xfrm>
                <a:off x="10553325" y="5387687"/>
                <a:ext cx="41596" cy="6362"/>
              </a:xfrm>
              <a:custGeom>
                <a:avLst/>
                <a:gdLst>
                  <a:gd name="connsiteX0" fmla="*/ 369 w 41596"/>
                  <a:gd name="connsiteY0" fmla="*/ 149 h 6362"/>
                  <a:gd name="connsiteX1" fmla="*/ 41966 w 41596"/>
                  <a:gd name="connsiteY1" fmla="*/ 149 h 6362"/>
                </a:gdLst>
                <a:ahLst/>
                <a:cxnLst>
                  <a:cxn ang="0">
                    <a:pos x="connsiteX0" y="connsiteY0"/>
                  </a:cxn>
                  <a:cxn ang="0">
                    <a:pos x="connsiteX1" y="connsiteY1"/>
                  </a:cxn>
                </a:cxnLst>
                <a:rect l="l" t="t" r="r" b="b"/>
                <a:pathLst>
                  <a:path w="41596" h="6362">
                    <a:moveTo>
                      <a:pt x="369" y="149"/>
                    </a:moveTo>
                    <a:lnTo>
                      <a:pt x="41966" y="149"/>
                    </a:lnTo>
                  </a:path>
                </a:pathLst>
              </a:custGeom>
              <a:noFill/>
              <a:ln w="8986" cap="flat">
                <a:solidFill>
                  <a:srgbClr val="0000FF"/>
                </a:solidFill>
                <a:prstDash val="solid"/>
                <a:miter/>
              </a:ln>
            </p:spPr>
            <p:txBody>
              <a:bodyPr rtlCol="0" anchor="ctr"/>
              <a:lstStyle/>
              <a:p>
                <a:endParaRPr lang="en-GB"/>
              </a:p>
            </p:txBody>
          </p:sp>
          <p:sp>
            <p:nvSpPr>
              <p:cNvPr id="2068" name="Freeform: Shape 2067">
                <a:extLst>
                  <a:ext uri="{FF2B5EF4-FFF2-40B4-BE49-F238E27FC236}">
                    <a16:creationId xmlns:a16="http://schemas.microsoft.com/office/drawing/2014/main" id="{F88EFF6A-1521-43B3-A4E6-2F3A6707574C}"/>
                  </a:ext>
                </a:extLst>
              </p:cNvPr>
              <p:cNvSpPr/>
              <p:nvPr/>
            </p:nvSpPr>
            <p:spPr>
              <a:xfrm>
                <a:off x="8746660" y="4792545"/>
                <a:ext cx="6362" cy="125797"/>
              </a:xfrm>
              <a:custGeom>
                <a:avLst/>
                <a:gdLst>
                  <a:gd name="connsiteX0" fmla="*/ -233 w 6362"/>
                  <a:gd name="connsiteY0" fmla="*/ -219 h 125797"/>
                  <a:gd name="connsiteX1" fmla="*/ -233 w 6362"/>
                  <a:gd name="connsiteY1" fmla="*/ 125579 h 125797"/>
                </a:gdLst>
                <a:ahLst/>
                <a:cxnLst>
                  <a:cxn ang="0">
                    <a:pos x="connsiteX0" y="connsiteY0"/>
                  </a:cxn>
                  <a:cxn ang="0">
                    <a:pos x="connsiteX1" y="connsiteY1"/>
                  </a:cxn>
                </a:cxnLst>
                <a:rect l="l" t="t" r="r" b="b"/>
                <a:pathLst>
                  <a:path w="6362" h="125797">
                    <a:moveTo>
                      <a:pt x="-233" y="-219"/>
                    </a:moveTo>
                    <a:lnTo>
                      <a:pt x="-233" y="125579"/>
                    </a:lnTo>
                  </a:path>
                </a:pathLst>
              </a:custGeom>
              <a:ln w="8986" cap="flat">
                <a:solidFill>
                  <a:srgbClr val="0000FF"/>
                </a:solidFill>
                <a:prstDash val="solid"/>
                <a:round/>
              </a:ln>
            </p:spPr>
            <p:txBody>
              <a:bodyPr rtlCol="0" anchor="ctr"/>
              <a:lstStyle/>
              <a:p>
                <a:endParaRPr lang="en-GB"/>
              </a:p>
            </p:txBody>
          </p:sp>
          <p:sp>
            <p:nvSpPr>
              <p:cNvPr id="2069" name="Freeform: Shape 2068">
                <a:extLst>
                  <a:ext uri="{FF2B5EF4-FFF2-40B4-BE49-F238E27FC236}">
                    <a16:creationId xmlns:a16="http://schemas.microsoft.com/office/drawing/2014/main" id="{FB5B681E-036D-45D4-9F7A-B62348919A8B}"/>
                  </a:ext>
                </a:extLst>
              </p:cNvPr>
              <p:cNvSpPr/>
              <p:nvPr/>
            </p:nvSpPr>
            <p:spPr>
              <a:xfrm>
                <a:off x="8909827" y="4965664"/>
                <a:ext cx="6362" cy="75514"/>
              </a:xfrm>
              <a:custGeom>
                <a:avLst/>
                <a:gdLst>
                  <a:gd name="connsiteX0" fmla="*/ -302 w 6362"/>
                  <a:gd name="connsiteY0" fmla="*/ -282 h 75514"/>
                  <a:gd name="connsiteX1" fmla="*/ -302 w 6362"/>
                  <a:gd name="connsiteY1" fmla="*/ 75233 h 75514"/>
                </a:gdLst>
                <a:ahLst/>
                <a:cxnLst>
                  <a:cxn ang="0">
                    <a:pos x="connsiteX0" y="connsiteY0"/>
                  </a:cxn>
                  <a:cxn ang="0">
                    <a:pos x="connsiteX1" y="connsiteY1"/>
                  </a:cxn>
                </a:cxnLst>
                <a:rect l="l" t="t" r="r" b="b"/>
                <a:pathLst>
                  <a:path w="6362" h="75514">
                    <a:moveTo>
                      <a:pt x="-302" y="-282"/>
                    </a:moveTo>
                    <a:lnTo>
                      <a:pt x="-302" y="75233"/>
                    </a:lnTo>
                  </a:path>
                </a:pathLst>
              </a:custGeom>
              <a:ln w="8986" cap="flat">
                <a:solidFill>
                  <a:srgbClr val="0000FF"/>
                </a:solidFill>
                <a:prstDash val="solid"/>
                <a:round/>
              </a:ln>
            </p:spPr>
            <p:txBody>
              <a:bodyPr rtlCol="0" anchor="ctr"/>
              <a:lstStyle/>
              <a:p>
                <a:endParaRPr lang="en-GB"/>
              </a:p>
            </p:txBody>
          </p:sp>
          <p:sp>
            <p:nvSpPr>
              <p:cNvPr id="2070" name="Freeform: Shape 2069">
                <a:extLst>
                  <a:ext uri="{FF2B5EF4-FFF2-40B4-BE49-F238E27FC236}">
                    <a16:creationId xmlns:a16="http://schemas.microsoft.com/office/drawing/2014/main" id="{1B32EA82-629F-48DF-A4F5-B9B5360A0922}"/>
                  </a:ext>
                </a:extLst>
              </p:cNvPr>
              <p:cNvSpPr/>
              <p:nvPr/>
            </p:nvSpPr>
            <p:spPr>
              <a:xfrm>
                <a:off x="9236159" y="5128587"/>
                <a:ext cx="6362" cy="55512"/>
              </a:xfrm>
              <a:custGeom>
                <a:avLst/>
                <a:gdLst>
                  <a:gd name="connsiteX0" fmla="*/ -439 w 6362"/>
                  <a:gd name="connsiteY0" fmla="*/ -346 h 55512"/>
                  <a:gd name="connsiteX1" fmla="*/ -439 w 6362"/>
                  <a:gd name="connsiteY1" fmla="*/ 55166 h 55512"/>
                </a:gdLst>
                <a:ahLst/>
                <a:cxnLst>
                  <a:cxn ang="0">
                    <a:pos x="connsiteX0" y="connsiteY0"/>
                  </a:cxn>
                  <a:cxn ang="0">
                    <a:pos x="connsiteX1" y="connsiteY1"/>
                  </a:cxn>
                </a:cxnLst>
                <a:rect l="l" t="t" r="r" b="b"/>
                <a:pathLst>
                  <a:path w="6362" h="55512">
                    <a:moveTo>
                      <a:pt x="-439" y="-346"/>
                    </a:moveTo>
                    <a:lnTo>
                      <a:pt x="-439" y="55166"/>
                    </a:lnTo>
                  </a:path>
                </a:pathLst>
              </a:custGeom>
              <a:ln w="8986" cap="flat">
                <a:solidFill>
                  <a:srgbClr val="0000FF"/>
                </a:solidFill>
                <a:prstDash val="solid"/>
                <a:round/>
              </a:ln>
            </p:spPr>
            <p:txBody>
              <a:bodyPr rtlCol="0" anchor="ctr"/>
              <a:lstStyle/>
              <a:p>
                <a:endParaRPr lang="en-GB"/>
              </a:p>
            </p:txBody>
          </p:sp>
          <p:sp>
            <p:nvSpPr>
              <p:cNvPr id="2071" name="Freeform: Shape 2070">
                <a:extLst>
                  <a:ext uri="{FF2B5EF4-FFF2-40B4-BE49-F238E27FC236}">
                    <a16:creationId xmlns:a16="http://schemas.microsoft.com/office/drawing/2014/main" id="{5A0F66F9-7BB9-4E44-A2EB-C4F1F21C5ED9}"/>
                  </a:ext>
                </a:extLst>
              </p:cNvPr>
              <p:cNvSpPr/>
              <p:nvPr/>
            </p:nvSpPr>
            <p:spPr>
              <a:xfrm>
                <a:off x="9888828" y="5408408"/>
                <a:ext cx="6362" cy="20825"/>
              </a:xfrm>
              <a:custGeom>
                <a:avLst/>
                <a:gdLst>
                  <a:gd name="connsiteX0" fmla="*/ -713 w 6362"/>
                  <a:gd name="connsiteY0" fmla="*/ -456 h 20825"/>
                  <a:gd name="connsiteX1" fmla="*/ -713 w 6362"/>
                  <a:gd name="connsiteY1" fmla="*/ 20370 h 20825"/>
                </a:gdLst>
                <a:ahLst/>
                <a:cxnLst>
                  <a:cxn ang="0">
                    <a:pos x="connsiteX0" y="connsiteY0"/>
                  </a:cxn>
                  <a:cxn ang="0">
                    <a:pos x="connsiteX1" y="connsiteY1"/>
                  </a:cxn>
                </a:cxnLst>
                <a:rect l="l" t="t" r="r" b="b"/>
                <a:pathLst>
                  <a:path w="6362" h="20825">
                    <a:moveTo>
                      <a:pt x="-713" y="-456"/>
                    </a:moveTo>
                    <a:lnTo>
                      <a:pt x="-713" y="20370"/>
                    </a:lnTo>
                  </a:path>
                </a:pathLst>
              </a:custGeom>
              <a:ln w="8986" cap="flat">
                <a:solidFill>
                  <a:srgbClr val="0000FF"/>
                </a:solidFill>
                <a:prstDash val="solid"/>
                <a:round/>
              </a:ln>
            </p:spPr>
            <p:txBody>
              <a:bodyPr rtlCol="0" anchor="ctr"/>
              <a:lstStyle/>
              <a:p>
                <a:endParaRPr lang="en-GB"/>
              </a:p>
            </p:txBody>
          </p:sp>
          <p:sp>
            <p:nvSpPr>
              <p:cNvPr id="2072" name="Freeform: Shape 2071">
                <a:extLst>
                  <a:ext uri="{FF2B5EF4-FFF2-40B4-BE49-F238E27FC236}">
                    <a16:creationId xmlns:a16="http://schemas.microsoft.com/office/drawing/2014/main" id="{0AAF81FD-47AC-400D-B398-66EB76BCF911}"/>
                  </a:ext>
                </a:extLst>
              </p:cNvPr>
              <p:cNvSpPr/>
              <p:nvPr/>
            </p:nvSpPr>
            <p:spPr>
              <a:xfrm>
                <a:off x="10541488" y="5446080"/>
                <a:ext cx="6362" cy="48747"/>
              </a:xfrm>
              <a:custGeom>
                <a:avLst/>
                <a:gdLst>
                  <a:gd name="connsiteX0" fmla="*/ -987 w 6362"/>
                  <a:gd name="connsiteY0" fmla="*/ -478 h 48747"/>
                  <a:gd name="connsiteX1" fmla="*/ -987 w 6362"/>
                  <a:gd name="connsiteY1" fmla="*/ 48270 h 48747"/>
                </a:gdLst>
                <a:ahLst/>
                <a:cxnLst>
                  <a:cxn ang="0">
                    <a:pos x="connsiteX0" y="connsiteY0"/>
                  </a:cxn>
                  <a:cxn ang="0">
                    <a:pos x="connsiteX1" y="connsiteY1"/>
                  </a:cxn>
                </a:cxnLst>
                <a:rect l="l" t="t" r="r" b="b"/>
                <a:pathLst>
                  <a:path w="6362" h="48747">
                    <a:moveTo>
                      <a:pt x="-987" y="-478"/>
                    </a:moveTo>
                    <a:lnTo>
                      <a:pt x="-987" y="48270"/>
                    </a:lnTo>
                  </a:path>
                </a:pathLst>
              </a:custGeom>
              <a:ln w="8986" cap="flat">
                <a:solidFill>
                  <a:srgbClr val="0000FF"/>
                </a:solidFill>
                <a:prstDash val="solid"/>
                <a:round/>
              </a:ln>
            </p:spPr>
            <p:txBody>
              <a:bodyPr rtlCol="0" anchor="ctr"/>
              <a:lstStyle/>
              <a:p>
                <a:endParaRPr lang="en-GB"/>
              </a:p>
            </p:txBody>
          </p:sp>
          <p:sp>
            <p:nvSpPr>
              <p:cNvPr id="2073" name="Freeform: Shape 2072">
                <a:extLst>
                  <a:ext uri="{FF2B5EF4-FFF2-40B4-BE49-F238E27FC236}">
                    <a16:creationId xmlns:a16="http://schemas.microsoft.com/office/drawing/2014/main" id="{1DF5286A-CCDE-4DAD-9C2B-3B621AAF1205}"/>
                  </a:ext>
                </a:extLst>
              </p:cNvPr>
              <p:cNvSpPr/>
              <p:nvPr/>
            </p:nvSpPr>
            <p:spPr>
              <a:xfrm>
                <a:off x="8746660" y="4666745"/>
                <a:ext cx="6362" cy="125799"/>
              </a:xfrm>
              <a:custGeom>
                <a:avLst/>
                <a:gdLst>
                  <a:gd name="connsiteX0" fmla="*/ -233 w 6362"/>
                  <a:gd name="connsiteY0" fmla="*/ 125633 h 125799"/>
                  <a:gd name="connsiteX1" fmla="*/ -233 w 6362"/>
                  <a:gd name="connsiteY1" fmla="*/ -167 h 125799"/>
                </a:gdLst>
                <a:ahLst/>
                <a:cxnLst>
                  <a:cxn ang="0">
                    <a:pos x="connsiteX0" y="connsiteY0"/>
                  </a:cxn>
                  <a:cxn ang="0">
                    <a:pos x="connsiteX1" y="connsiteY1"/>
                  </a:cxn>
                </a:cxnLst>
                <a:rect l="l" t="t" r="r" b="b"/>
                <a:pathLst>
                  <a:path w="6362" h="125799">
                    <a:moveTo>
                      <a:pt x="-233" y="125633"/>
                    </a:moveTo>
                    <a:lnTo>
                      <a:pt x="-233" y="-167"/>
                    </a:lnTo>
                  </a:path>
                </a:pathLst>
              </a:custGeom>
              <a:ln w="8986" cap="flat">
                <a:solidFill>
                  <a:srgbClr val="0000FF"/>
                </a:solidFill>
                <a:prstDash val="solid"/>
                <a:round/>
              </a:ln>
            </p:spPr>
            <p:txBody>
              <a:bodyPr rtlCol="0" anchor="ctr"/>
              <a:lstStyle/>
              <a:p>
                <a:endParaRPr lang="en-GB"/>
              </a:p>
            </p:txBody>
          </p:sp>
          <p:sp>
            <p:nvSpPr>
              <p:cNvPr id="2074" name="Freeform: Shape 2073">
                <a:extLst>
                  <a:ext uri="{FF2B5EF4-FFF2-40B4-BE49-F238E27FC236}">
                    <a16:creationId xmlns:a16="http://schemas.microsoft.com/office/drawing/2014/main" id="{0BBF277F-9C2A-404E-BACD-FD5EA6750E81}"/>
                  </a:ext>
                </a:extLst>
              </p:cNvPr>
              <p:cNvSpPr/>
              <p:nvPr/>
            </p:nvSpPr>
            <p:spPr>
              <a:xfrm>
                <a:off x="8909827" y="4890151"/>
                <a:ext cx="6362" cy="75513"/>
              </a:xfrm>
              <a:custGeom>
                <a:avLst/>
                <a:gdLst>
                  <a:gd name="connsiteX0" fmla="*/ -302 w 6362"/>
                  <a:gd name="connsiteY0" fmla="*/ 75263 h 75513"/>
                  <a:gd name="connsiteX1" fmla="*/ -302 w 6362"/>
                  <a:gd name="connsiteY1" fmla="*/ -250 h 75513"/>
                </a:gdLst>
                <a:ahLst/>
                <a:cxnLst>
                  <a:cxn ang="0">
                    <a:pos x="connsiteX0" y="connsiteY0"/>
                  </a:cxn>
                  <a:cxn ang="0">
                    <a:pos x="connsiteX1" y="connsiteY1"/>
                  </a:cxn>
                </a:cxnLst>
                <a:rect l="l" t="t" r="r" b="b"/>
                <a:pathLst>
                  <a:path w="6362" h="75513">
                    <a:moveTo>
                      <a:pt x="-302" y="75263"/>
                    </a:moveTo>
                    <a:lnTo>
                      <a:pt x="-302" y="-250"/>
                    </a:lnTo>
                  </a:path>
                </a:pathLst>
              </a:custGeom>
              <a:ln w="8986" cap="flat">
                <a:solidFill>
                  <a:srgbClr val="0000FF"/>
                </a:solidFill>
                <a:prstDash val="solid"/>
                <a:round/>
              </a:ln>
            </p:spPr>
            <p:txBody>
              <a:bodyPr rtlCol="0" anchor="ctr"/>
              <a:lstStyle/>
              <a:p>
                <a:endParaRPr lang="en-GB"/>
              </a:p>
            </p:txBody>
          </p:sp>
          <p:sp>
            <p:nvSpPr>
              <p:cNvPr id="2075" name="Freeform: Shape 2074">
                <a:extLst>
                  <a:ext uri="{FF2B5EF4-FFF2-40B4-BE49-F238E27FC236}">
                    <a16:creationId xmlns:a16="http://schemas.microsoft.com/office/drawing/2014/main" id="{157EA997-9B19-4C74-9F6C-E945DC542286}"/>
                  </a:ext>
                </a:extLst>
              </p:cNvPr>
              <p:cNvSpPr/>
              <p:nvPr/>
            </p:nvSpPr>
            <p:spPr>
              <a:xfrm>
                <a:off x="9236159" y="5073075"/>
                <a:ext cx="6362" cy="55512"/>
              </a:xfrm>
              <a:custGeom>
                <a:avLst/>
                <a:gdLst>
                  <a:gd name="connsiteX0" fmla="*/ -439 w 6362"/>
                  <a:gd name="connsiteY0" fmla="*/ 55190 h 55512"/>
                  <a:gd name="connsiteX1" fmla="*/ -439 w 6362"/>
                  <a:gd name="connsiteY1" fmla="*/ -322 h 55512"/>
                </a:gdLst>
                <a:ahLst/>
                <a:cxnLst>
                  <a:cxn ang="0">
                    <a:pos x="connsiteX0" y="connsiteY0"/>
                  </a:cxn>
                  <a:cxn ang="0">
                    <a:pos x="connsiteX1" y="connsiteY1"/>
                  </a:cxn>
                </a:cxnLst>
                <a:rect l="l" t="t" r="r" b="b"/>
                <a:pathLst>
                  <a:path w="6362" h="55512">
                    <a:moveTo>
                      <a:pt x="-439" y="55190"/>
                    </a:moveTo>
                    <a:lnTo>
                      <a:pt x="-439" y="-322"/>
                    </a:lnTo>
                  </a:path>
                </a:pathLst>
              </a:custGeom>
              <a:ln w="8986" cap="flat">
                <a:solidFill>
                  <a:srgbClr val="0000FF"/>
                </a:solidFill>
                <a:prstDash val="solid"/>
                <a:round/>
              </a:ln>
            </p:spPr>
            <p:txBody>
              <a:bodyPr rtlCol="0" anchor="ctr"/>
              <a:lstStyle/>
              <a:p>
                <a:endParaRPr lang="en-GB"/>
              </a:p>
            </p:txBody>
          </p:sp>
          <p:sp>
            <p:nvSpPr>
              <p:cNvPr id="2076" name="Freeform: Shape 2075">
                <a:extLst>
                  <a:ext uri="{FF2B5EF4-FFF2-40B4-BE49-F238E27FC236}">
                    <a16:creationId xmlns:a16="http://schemas.microsoft.com/office/drawing/2014/main" id="{64BC5B5A-FE3A-4D75-8DA1-8CB021FEF0E1}"/>
                  </a:ext>
                </a:extLst>
              </p:cNvPr>
              <p:cNvSpPr/>
              <p:nvPr/>
            </p:nvSpPr>
            <p:spPr>
              <a:xfrm>
                <a:off x="9888828" y="5387583"/>
                <a:ext cx="6362" cy="20824"/>
              </a:xfrm>
              <a:custGeom>
                <a:avLst/>
                <a:gdLst>
                  <a:gd name="connsiteX0" fmla="*/ -713 w 6362"/>
                  <a:gd name="connsiteY0" fmla="*/ 20377 h 20824"/>
                  <a:gd name="connsiteX1" fmla="*/ -713 w 6362"/>
                  <a:gd name="connsiteY1" fmla="*/ -447 h 20824"/>
                </a:gdLst>
                <a:ahLst/>
                <a:cxnLst>
                  <a:cxn ang="0">
                    <a:pos x="connsiteX0" y="connsiteY0"/>
                  </a:cxn>
                  <a:cxn ang="0">
                    <a:pos x="connsiteX1" y="connsiteY1"/>
                  </a:cxn>
                </a:cxnLst>
                <a:rect l="l" t="t" r="r" b="b"/>
                <a:pathLst>
                  <a:path w="6362" h="20824">
                    <a:moveTo>
                      <a:pt x="-713" y="20377"/>
                    </a:moveTo>
                    <a:lnTo>
                      <a:pt x="-713" y="-447"/>
                    </a:lnTo>
                  </a:path>
                </a:pathLst>
              </a:custGeom>
              <a:ln w="8986" cap="flat">
                <a:solidFill>
                  <a:srgbClr val="0000FF"/>
                </a:solidFill>
                <a:prstDash val="solid"/>
                <a:round/>
              </a:ln>
            </p:spPr>
            <p:txBody>
              <a:bodyPr rtlCol="0" anchor="ctr"/>
              <a:lstStyle/>
              <a:p>
                <a:endParaRPr lang="en-GB"/>
              </a:p>
            </p:txBody>
          </p:sp>
          <p:sp>
            <p:nvSpPr>
              <p:cNvPr id="2077" name="Freeform: Shape 2076">
                <a:extLst>
                  <a:ext uri="{FF2B5EF4-FFF2-40B4-BE49-F238E27FC236}">
                    <a16:creationId xmlns:a16="http://schemas.microsoft.com/office/drawing/2014/main" id="{FD5A6BAD-9A7A-4247-B0C1-098B7F623359}"/>
                  </a:ext>
                </a:extLst>
              </p:cNvPr>
              <p:cNvSpPr/>
              <p:nvPr/>
            </p:nvSpPr>
            <p:spPr>
              <a:xfrm>
                <a:off x="10541488" y="5397334"/>
                <a:ext cx="6362" cy="48745"/>
              </a:xfrm>
              <a:custGeom>
                <a:avLst/>
                <a:gdLst>
                  <a:gd name="connsiteX0" fmla="*/ -987 w 6362"/>
                  <a:gd name="connsiteY0" fmla="*/ 48289 h 48745"/>
                  <a:gd name="connsiteX1" fmla="*/ -987 w 6362"/>
                  <a:gd name="connsiteY1" fmla="*/ -457 h 48745"/>
                </a:gdLst>
                <a:ahLst/>
                <a:cxnLst>
                  <a:cxn ang="0">
                    <a:pos x="connsiteX0" y="connsiteY0"/>
                  </a:cxn>
                  <a:cxn ang="0">
                    <a:pos x="connsiteX1" y="connsiteY1"/>
                  </a:cxn>
                </a:cxnLst>
                <a:rect l="l" t="t" r="r" b="b"/>
                <a:pathLst>
                  <a:path w="6362" h="48745">
                    <a:moveTo>
                      <a:pt x="-987" y="48289"/>
                    </a:moveTo>
                    <a:lnTo>
                      <a:pt x="-987" y="-457"/>
                    </a:lnTo>
                  </a:path>
                </a:pathLst>
              </a:custGeom>
              <a:ln w="8986" cap="flat">
                <a:solidFill>
                  <a:srgbClr val="0000FF"/>
                </a:solidFill>
                <a:prstDash val="solid"/>
                <a:round/>
              </a:ln>
            </p:spPr>
            <p:txBody>
              <a:bodyPr rtlCol="0" anchor="ctr"/>
              <a:lstStyle/>
              <a:p>
                <a:endParaRPr lang="en-GB"/>
              </a:p>
            </p:txBody>
          </p:sp>
          <p:sp>
            <p:nvSpPr>
              <p:cNvPr id="2078" name="Freeform: Shape 2077">
                <a:extLst>
                  <a:ext uri="{FF2B5EF4-FFF2-40B4-BE49-F238E27FC236}">
                    <a16:creationId xmlns:a16="http://schemas.microsoft.com/office/drawing/2014/main" id="{015C8EA5-D461-42C8-813D-47F6069CDA52}"/>
                  </a:ext>
                </a:extLst>
              </p:cNvPr>
              <p:cNvSpPr/>
              <p:nvPr/>
            </p:nvSpPr>
            <p:spPr>
              <a:xfrm>
                <a:off x="8746660" y="4792545"/>
                <a:ext cx="1794827" cy="653535"/>
              </a:xfrm>
              <a:custGeom>
                <a:avLst/>
                <a:gdLst>
                  <a:gd name="connsiteX0" fmla="*/ -610 w 1794827"/>
                  <a:gd name="connsiteY0" fmla="*/ -330 h 653535"/>
                  <a:gd name="connsiteX1" fmla="*/ 162557 w 1794827"/>
                  <a:gd name="connsiteY1" fmla="*/ 172789 h 653535"/>
                  <a:gd name="connsiteX2" fmla="*/ 488890 w 1794827"/>
                  <a:gd name="connsiteY2" fmla="*/ 335712 h 653535"/>
                  <a:gd name="connsiteX3" fmla="*/ 1141558 w 1794827"/>
                  <a:gd name="connsiteY3" fmla="*/ 615533 h 653535"/>
                  <a:gd name="connsiteX4" fmla="*/ 1794218 w 1794827"/>
                  <a:gd name="connsiteY4" fmla="*/ 653205 h 6535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94827" h="653535">
                    <a:moveTo>
                      <a:pt x="-610" y="-330"/>
                    </a:moveTo>
                    <a:lnTo>
                      <a:pt x="162557" y="172789"/>
                    </a:lnTo>
                    <a:lnTo>
                      <a:pt x="488890" y="335712"/>
                    </a:lnTo>
                    <a:lnTo>
                      <a:pt x="1141558" y="615533"/>
                    </a:lnTo>
                    <a:lnTo>
                      <a:pt x="1794218" y="653205"/>
                    </a:lnTo>
                  </a:path>
                </a:pathLst>
              </a:custGeom>
              <a:noFill/>
              <a:ln w="8991" cap="flat">
                <a:solidFill>
                  <a:srgbClr val="0000FF"/>
                </a:solidFill>
                <a:prstDash val="solid"/>
                <a:round/>
              </a:ln>
            </p:spPr>
            <p:txBody>
              <a:bodyPr rtlCol="0" anchor="ctr"/>
              <a:lstStyle/>
              <a:p>
                <a:endParaRPr lang="en-GB"/>
              </a:p>
            </p:txBody>
          </p:sp>
        </p:grpSp>
        <p:sp>
          <p:nvSpPr>
            <p:cNvPr id="2079" name="Freeform: Shape 2078">
              <a:extLst>
                <a:ext uri="{FF2B5EF4-FFF2-40B4-BE49-F238E27FC236}">
                  <a16:creationId xmlns:a16="http://schemas.microsoft.com/office/drawing/2014/main" id="{293DC81E-87A1-4B82-8D3F-93C49859EFBE}"/>
                </a:ext>
              </a:extLst>
            </p:cNvPr>
            <p:cNvSpPr/>
            <p:nvPr/>
          </p:nvSpPr>
          <p:spPr>
            <a:xfrm>
              <a:off x="8725861" y="4918345"/>
              <a:ext cx="41596" cy="6362"/>
            </a:xfrm>
            <a:custGeom>
              <a:avLst/>
              <a:gdLst>
                <a:gd name="connsiteX0" fmla="*/ 82 w 41596"/>
                <a:gd name="connsiteY0" fmla="*/ 75 h 6362"/>
                <a:gd name="connsiteX1" fmla="*/ 41678 w 41596"/>
                <a:gd name="connsiteY1" fmla="*/ 75 h 6362"/>
              </a:gdLst>
              <a:ahLst/>
              <a:cxnLst>
                <a:cxn ang="0">
                  <a:pos x="connsiteX0" y="connsiteY0"/>
                </a:cxn>
                <a:cxn ang="0">
                  <a:pos x="connsiteX1" y="connsiteY1"/>
                </a:cxn>
              </a:cxnLst>
              <a:rect l="l" t="t" r="r" b="b"/>
              <a:pathLst>
                <a:path w="41596" h="6362">
                  <a:moveTo>
                    <a:pt x="82" y="75"/>
                  </a:moveTo>
                  <a:lnTo>
                    <a:pt x="41678" y="75"/>
                  </a:lnTo>
                </a:path>
              </a:pathLst>
            </a:custGeom>
            <a:solidFill>
              <a:srgbClr val="0000FF"/>
            </a:solidFill>
            <a:ln w="1728" cap="sq">
              <a:noFill/>
              <a:prstDash val="solid"/>
              <a:miter/>
            </a:ln>
          </p:spPr>
          <p:txBody>
            <a:bodyPr rtlCol="0" anchor="ctr"/>
            <a:lstStyle/>
            <a:p>
              <a:endParaRPr lang="en-GB"/>
            </a:p>
          </p:txBody>
        </p:sp>
        <p:sp>
          <p:nvSpPr>
            <p:cNvPr id="2080" name="Freeform: Shape 2079">
              <a:extLst>
                <a:ext uri="{FF2B5EF4-FFF2-40B4-BE49-F238E27FC236}">
                  <a16:creationId xmlns:a16="http://schemas.microsoft.com/office/drawing/2014/main" id="{E6881EA6-586D-4E3D-B9C4-8E836A4F52B8}"/>
                </a:ext>
              </a:extLst>
            </p:cNvPr>
            <p:cNvSpPr/>
            <p:nvPr/>
          </p:nvSpPr>
          <p:spPr>
            <a:xfrm>
              <a:off x="8725861" y="4918345"/>
              <a:ext cx="41596" cy="6362"/>
            </a:xfrm>
            <a:custGeom>
              <a:avLst/>
              <a:gdLst>
                <a:gd name="connsiteX0" fmla="*/ 82 w 41596"/>
                <a:gd name="connsiteY0" fmla="*/ 75 h 6362"/>
                <a:gd name="connsiteX1" fmla="*/ 41678 w 41596"/>
                <a:gd name="connsiteY1" fmla="*/ 75 h 6362"/>
              </a:gdLst>
              <a:ahLst/>
              <a:cxnLst>
                <a:cxn ang="0">
                  <a:pos x="connsiteX0" y="connsiteY0"/>
                </a:cxn>
                <a:cxn ang="0">
                  <a:pos x="connsiteX1" y="connsiteY1"/>
                </a:cxn>
              </a:cxnLst>
              <a:rect l="l" t="t" r="r" b="b"/>
              <a:pathLst>
                <a:path w="41596" h="6362">
                  <a:moveTo>
                    <a:pt x="82" y="75"/>
                  </a:moveTo>
                  <a:lnTo>
                    <a:pt x="41678" y="75"/>
                  </a:lnTo>
                </a:path>
              </a:pathLst>
            </a:custGeom>
            <a:noFill/>
            <a:ln w="8986" cap="flat">
              <a:solidFill>
                <a:srgbClr val="0000FF"/>
              </a:solidFill>
              <a:prstDash val="solid"/>
              <a:miter/>
            </a:ln>
          </p:spPr>
          <p:txBody>
            <a:bodyPr rtlCol="0" anchor="ctr"/>
            <a:lstStyle/>
            <a:p>
              <a:endParaRPr lang="en-GB"/>
            </a:p>
          </p:txBody>
        </p:sp>
        <p:sp>
          <p:nvSpPr>
            <p:cNvPr id="2081" name="Freeform: Shape 2080">
              <a:extLst>
                <a:ext uri="{FF2B5EF4-FFF2-40B4-BE49-F238E27FC236}">
                  <a16:creationId xmlns:a16="http://schemas.microsoft.com/office/drawing/2014/main" id="{8D32BA2E-DC9E-4988-B3D1-10D002D29A20}"/>
                </a:ext>
              </a:extLst>
            </p:cNvPr>
            <p:cNvSpPr/>
            <p:nvPr/>
          </p:nvSpPr>
          <p:spPr>
            <a:xfrm>
              <a:off x="8889026" y="5041179"/>
              <a:ext cx="41596" cy="6362"/>
            </a:xfrm>
            <a:custGeom>
              <a:avLst/>
              <a:gdLst>
                <a:gd name="connsiteX0" fmla="*/ 108 w 41596"/>
                <a:gd name="connsiteY0" fmla="*/ 94 h 6362"/>
                <a:gd name="connsiteX1" fmla="*/ 41704 w 41596"/>
                <a:gd name="connsiteY1" fmla="*/ 94 h 6362"/>
              </a:gdLst>
              <a:ahLst/>
              <a:cxnLst>
                <a:cxn ang="0">
                  <a:pos x="connsiteX0" y="connsiteY0"/>
                </a:cxn>
                <a:cxn ang="0">
                  <a:pos x="connsiteX1" y="connsiteY1"/>
                </a:cxn>
              </a:cxnLst>
              <a:rect l="l" t="t" r="r" b="b"/>
              <a:pathLst>
                <a:path w="41596" h="6362">
                  <a:moveTo>
                    <a:pt x="108" y="94"/>
                  </a:moveTo>
                  <a:lnTo>
                    <a:pt x="41704" y="94"/>
                  </a:lnTo>
                </a:path>
              </a:pathLst>
            </a:custGeom>
            <a:solidFill>
              <a:srgbClr val="0000FF"/>
            </a:solidFill>
            <a:ln w="1728" cap="sq">
              <a:noFill/>
              <a:prstDash val="solid"/>
              <a:miter/>
            </a:ln>
          </p:spPr>
          <p:txBody>
            <a:bodyPr rtlCol="0" anchor="ctr"/>
            <a:lstStyle/>
            <a:p>
              <a:endParaRPr lang="en-GB"/>
            </a:p>
          </p:txBody>
        </p:sp>
        <p:sp>
          <p:nvSpPr>
            <p:cNvPr id="2082" name="Freeform: Shape 2081">
              <a:extLst>
                <a:ext uri="{FF2B5EF4-FFF2-40B4-BE49-F238E27FC236}">
                  <a16:creationId xmlns:a16="http://schemas.microsoft.com/office/drawing/2014/main" id="{3BF8B626-E32D-40BF-A5E6-31926A26C585}"/>
                </a:ext>
              </a:extLst>
            </p:cNvPr>
            <p:cNvSpPr/>
            <p:nvPr/>
          </p:nvSpPr>
          <p:spPr>
            <a:xfrm>
              <a:off x="8889026" y="5041179"/>
              <a:ext cx="41596" cy="6362"/>
            </a:xfrm>
            <a:custGeom>
              <a:avLst/>
              <a:gdLst>
                <a:gd name="connsiteX0" fmla="*/ 108 w 41596"/>
                <a:gd name="connsiteY0" fmla="*/ 94 h 6362"/>
                <a:gd name="connsiteX1" fmla="*/ 41704 w 41596"/>
                <a:gd name="connsiteY1" fmla="*/ 94 h 6362"/>
              </a:gdLst>
              <a:ahLst/>
              <a:cxnLst>
                <a:cxn ang="0">
                  <a:pos x="connsiteX0" y="connsiteY0"/>
                </a:cxn>
                <a:cxn ang="0">
                  <a:pos x="connsiteX1" y="connsiteY1"/>
                </a:cxn>
              </a:cxnLst>
              <a:rect l="l" t="t" r="r" b="b"/>
              <a:pathLst>
                <a:path w="41596" h="6362">
                  <a:moveTo>
                    <a:pt x="108" y="94"/>
                  </a:moveTo>
                  <a:lnTo>
                    <a:pt x="41704" y="94"/>
                  </a:lnTo>
                </a:path>
              </a:pathLst>
            </a:custGeom>
            <a:noFill/>
            <a:ln w="8986" cap="flat">
              <a:solidFill>
                <a:srgbClr val="0000FF"/>
              </a:solidFill>
              <a:prstDash val="solid"/>
              <a:miter/>
            </a:ln>
          </p:spPr>
          <p:txBody>
            <a:bodyPr rtlCol="0" anchor="ctr"/>
            <a:lstStyle/>
            <a:p>
              <a:endParaRPr lang="en-GB"/>
            </a:p>
          </p:txBody>
        </p:sp>
        <p:sp>
          <p:nvSpPr>
            <p:cNvPr id="2083" name="Freeform: Shape 2082">
              <a:extLst>
                <a:ext uri="{FF2B5EF4-FFF2-40B4-BE49-F238E27FC236}">
                  <a16:creationId xmlns:a16="http://schemas.microsoft.com/office/drawing/2014/main" id="{7F4D81E9-A7E2-4F67-BB04-0D0407193080}"/>
                </a:ext>
              </a:extLst>
            </p:cNvPr>
            <p:cNvSpPr/>
            <p:nvPr/>
          </p:nvSpPr>
          <p:spPr>
            <a:xfrm>
              <a:off x="9215362" y="5184100"/>
              <a:ext cx="41596" cy="6362"/>
            </a:xfrm>
            <a:custGeom>
              <a:avLst/>
              <a:gdLst>
                <a:gd name="connsiteX0" fmla="*/ 159 w 41596"/>
                <a:gd name="connsiteY0" fmla="*/ 117 h 6362"/>
                <a:gd name="connsiteX1" fmla="*/ 41755 w 41596"/>
                <a:gd name="connsiteY1" fmla="*/ 117 h 6362"/>
              </a:gdLst>
              <a:ahLst/>
              <a:cxnLst>
                <a:cxn ang="0">
                  <a:pos x="connsiteX0" y="connsiteY0"/>
                </a:cxn>
                <a:cxn ang="0">
                  <a:pos x="connsiteX1" y="connsiteY1"/>
                </a:cxn>
              </a:cxnLst>
              <a:rect l="l" t="t" r="r" b="b"/>
              <a:pathLst>
                <a:path w="41596" h="6362">
                  <a:moveTo>
                    <a:pt x="159" y="117"/>
                  </a:moveTo>
                  <a:lnTo>
                    <a:pt x="41755" y="117"/>
                  </a:lnTo>
                </a:path>
              </a:pathLst>
            </a:custGeom>
            <a:solidFill>
              <a:srgbClr val="0000FF"/>
            </a:solidFill>
            <a:ln w="1728" cap="sq">
              <a:noFill/>
              <a:prstDash val="solid"/>
              <a:miter/>
            </a:ln>
          </p:spPr>
          <p:txBody>
            <a:bodyPr rtlCol="0" anchor="ctr"/>
            <a:lstStyle/>
            <a:p>
              <a:endParaRPr lang="en-GB"/>
            </a:p>
          </p:txBody>
        </p:sp>
        <p:sp>
          <p:nvSpPr>
            <p:cNvPr id="2084" name="Freeform: Shape 2083">
              <a:extLst>
                <a:ext uri="{FF2B5EF4-FFF2-40B4-BE49-F238E27FC236}">
                  <a16:creationId xmlns:a16="http://schemas.microsoft.com/office/drawing/2014/main" id="{1CD9E3BD-7A33-479B-BEE8-B966CE9F73E4}"/>
                </a:ext>
              </a:extLst>
            </p:cNvPr>
            <p:cNvSpPr/>
            <p:nvPr/>
          </p:nvSpPr>
          <p:spPr>
            <a:xfrm>
              <a:off x="9215362" y="5184100"/>
              <a:ext cx="41596" cy="6362"/>
            </a:xfrm>
            <a:custGeom>
              <a:avLst/>
              <a:gdLst>
                <a:gd name="connsiteX0" fmla="*/ 159 w 41596"/>
                <a:gd name="connsiteY0" fmla="*/ 117 h 6362"/>
                <a:gd name="connsiteX1" fmla="*/ 41755 w 41596"/>
                <a:gd name="connsiteY1" fmla="*/ 117 h 6362"/>
              </a:gdLst>
              <a:ahLst/>
              <a:cxnLst>
                <a:cxn ang="0">
                  <a:pos x="connsiteX0" y="connsiteY0"/>
                </a:cxn>
                <a:cxn ang="0">
                  <a:pos x="connsiteX1" y="connsiteY1"/>
                </a:cxn>
              </a:cxnLst>
              <a:rect l="l" t="t" r="r" b="b"/>
              <a:pathLst>
                <a:path w="41596" h="6362">
                  <a:moveTo>
                    <a:pt x="159" y="117"/>
                  </a:moveTo>
                  <a:lnTo>
                    <a:pt x="41755" y="117"/>
                  </a:lnTo>
                </a:path>
              </a:pathLst>
            </a:custGeom>
            <a:noFill/>
            <a:ln w="8986" cap="flat">
              <a:solidFill>
                <a:srgbClr val="0000FF"/>
              </a:solidFill>
              <a:prstDash val="solid"/>
              <a:miter/>
            </a:ln>
          </p:spPr>
          <p:txBody>
            <a:bodyPr rtlCol="0" anchor="ctr"/>
            <a:lstStyle/>
            <a:p>
              <a:endParaRPr lang="en-GB"/>
            </a:p>
          </p:txBody>
        </p:sp>
        <p:sp>
          <p:nvSpPr>
            <p:cNvPr id="2085" name="Freeform: Shape 2084">
              <a:extLst>
                <a:ext uri="{FF2B5EF4-FFF2-40B4-BE49-F238E27FC236}">
                  <a16:creationId xmlns:a16="http://schemas.microsoft.com/office/drawing/2014/main" id="{6FB68CE5-B2CE-4AD0-83E2-EA0A19364ADC}"/>
                </a:ext>
              </a:extLst>
            </p:cNvPr>
            <p:cNvSpPr/>
            <p:nvPr/>
          </p:nvSpPr>
          <p:spPr>
            <a:xfrm>
              <a:off x="9868027" y="5429233"/>
              <a:ext cx="41596" cy="6362"/>
            </a:xfrm>
            <a:custGeom>
              <a:avLst/>
              <a:gdLst>
                <a:gd name="connsiteX0" fmla="*/ 261 w 41596"/>
                <a:gd name="connsiteY0" fmla="*/ 155 h 6362"/>
                <a:gd name="connsiteX1" fmla="*/ 41858 w 41596"/>
                <a:gd name="connsiteY1" fmla="*/ 155 h 6362"/>
              </a:gdLst>
              <a:ahLst/>
              <a:cxnLst>
                <a:cxn ang="0">
                  <a:pos x="connsiteX0" y="connsiteY0"/>
                </a:cxn>
                <a:cxn ang="0">
                  <a:pos x="connsiteX1" y="connsiteY1"/>
                </a:cxn>
              </a:cxnLst>
              <a:rect l="l" t="t" r="r" b="b"/>
              <a:pathLst>
                <a:path w="41596" h="6362">
                  <a:moveTo>
                    <a:pt x="261" y="155"/>
                  </a:moveTo>
                  <a:lnTo>
                    <a:pt x="41858" y="155"/>
                  </a:lnTo>
                </a:path>
              </a:pathLst>
            </a:custGeom>
            <a:solidFill>
              <a:srgbClr val="0000FF"/>
            </a:solidFill>
            <a:ln w="1728" cap="sq">
              <a:noFill/>
              <a:prstDash val="solid"/>
              <a:miter/>
            </a:ln>
          </p:spPr>
          <p:txBody>
            <a:bodyPr rtlCol="0" anchor="ctr"/>
            <a:lstStyle/>
            <a:p>
              <a:endParaRPr lang="en-GB"/>
            </a:p>
          </p:txBody>
        </p:sp>
        <p:sp>
          <p:nvSpPr>
            <p:cNvPr id="2086" name="Freeform: Shape 2085">
              <a:extLst>
                <a:ext uri="{FF2B5EF4-FFF2-40B4-BE49-F238E27FC236}">
                  <a16:creationId xmlns:a16="http://schemas.microsoft.com/office/drawing/2014/main" id="{5CFCCB3C-6869-4AF7-8517-0CB0D0E89B4C}"/>
                </a:ext>
              </a:extLst>
            </p:cNvPr>
            <p:cNvSpPr/>
            <p:nvPr/>
          </p:nvSpPr>
          <p:spPr>
            <a:xfrm>
              <a:off x="9868027" y="5429233"/>
              <a:ext cx="41596" cy="6362"/>
            </a:xfrm>
            <a:custGeom>
              <a:avLst/>
              <a:gdLst>
                <a:gd name="connsiteX0" fmla="*/ 261 w 41596"/>
                <a:gd name="connsiteY0" fmla="*/ 155 h 6362"/>
                <a:gd name="connsiteX1" fmla="*/ 41858 w 41596"/>
                <a:gd name="connsiteY1" fmla="*/ 155 h 6362"/>
              </a:gdLst>
              <a:ahLst/>
              <a:cxnLst>
                <a:cxn ang="0">
                  <a:pos x="connsiteX0" y="connsiteY0"/>
                </a:cxn>
                <a:cxn ang="0">
                  <a:pos x="connsiteX1" y="connsiteY1"/>
                </a:cxn>
              </a:cxnLst>
              <a:rect l="l" t="t" r="r" b="b"/>
              <a:pathLst>
                <a:path w="41596" h="6362">
                  <a:moveTo>
                    <a:pt x="261" y="155"/>
                  </a:moveTo>
                  <a:lnTo>
                    <a:pt x="41858" y="155"/>
                  </a:lnTo>
                </a:path>
              </a:pathLst>
            </a:custGeom>
            <a:noFill/>
            <a:ln w="8986" cap="flat">
              <a:solidFill>
                <a:srgbClr val="0000FF"/>
              </a:solidFill>
              <a:prstDash val="solid"/>
              <a:miter/>
            </a:ln>
          </p:spPr>
          <p:txBody>
            <a:bodyPr rtlCol="0" anchor="ctr"/>
            <a:lstStyle/>
            <a:p>
              <a:endParaRPr lang="en-GB"/>
            </a:p>
          </p:txBody>
        </p:sp>
        <p:sp>
          <p:nvSpPr>
            <p:cNvPr id="2087" name="Freeform: Shape 2086">
              <a:extLst>
                <a:ext uri="{FF2B5EF4-FFF2-40B4-BE49-F238E27FC236}">
                  <a16:creationId xmlns:a16="http://schemas.microsoft.com/office/drawing/2014/main" id="{D3797CB6-B3B9-454C-A0B1-EDAADFF6D6CF}"/>
                </a:ext>
              </a:extLst>
            </p:cNvPr>
            <p:cNvSpPr/>
            <p:nvPr/>
          </p:nvSpPr>
          <p:spPr>
            <a:xfrm>
              <a:off x="10520693" y="5494829"/>
              <a:ext cx="41596" cy="6362"/>
            </a:xfrm>
            <a:custGeom>
              <a:avLst/>
              <a:gdLst>
                <a:gd name="connsiteX0" fmla="*/ 364 w 41596"/>
                <a:gd name="connsiteY0" fmla="*/ 166 h 6362"/>
                <a:gd name="connsiteX1" fmla="*/ 41960 w 41596"/>
                <a:gd name="connsiteY1" fmla="*/ 166 h 6362"/>
              </a:gdLst>
              <a:ahLst/>
              <a:cxnLst>
                <a:cxn ang="0">
                  <a:pos x="connsiteX0" y="connsiteY0"/>
                </a:cxn>
                <a:cxn ang="0">
                  <a:pos x="connsiteX1" y="connsiteY1"/>
                </a:cxn>
              </a:cxnLst>
              <a:rect l="l" t="t" r="r" b="b"/>
              <a:pathLst>
                <a:path w="41596" h="6362">
                  <a:moveTo>
                    <a:pt x="364" y="166"/>
                  </a:moveTo>
                  <a:lnTo>
                    <a:pt x="41960" y="166"/>
                  </a:lnTo>
                </a:path>
              </a:pathLst>
            </a:custGeom>
            <a:solidFill>
              <a:srgbClr val="0000FF"/>
            </a:solidFill>
            <a:ln w="1728" cap="sq">
              <a:noFill/>
              <a:prstDash val="solid"/>
              <a:miter/>
            </a:ln>
          </p:spPr>
          <p:txBody>
            <a:bodyPr rtlCol="0" anchor="ctr"/>
            <a:lstStyle/>
            <a:p>
              <a:endParaRPr lang="en-GB"/>
            </a:p>
          </p:txBody>
        </p:sp>
        <p:sp>
          <p:nvSpPr>
            <p:cNvPr id="2088" name="Freeform: Shape 2087">
              <a:extLst>
                <a:ext uri="{FF2B5EF4-FFF2-40B4-BE49-F238E27FC236}">
                  <a16:creationId xmlns:a16="http://schemas.microsoft.com/office/drawing/2014/main" id="{B139034B-C8AC-40C1-AE22-FB8A391D5CF7}"/>
                </a:ext>
              </a:extLst>
            </p:cNvPr>
            <p:cNvSpPr/>
            <p:nvPr/>
          </p:nvSpPr>
          <p:spPr>
            <a:xfrm>
              <a:off x="10520693" y="5494829"/>
              <a:ext cx="41596" cy="6362"/>
            </a:xfrm>
            <a:custGeom>
              <a:avLst/>
              <a:gdLst>
                <a:gd name="connsiteX0" fmla="*/ 364 w 41596"/>
                <a:gd name="connsiteY0" fmla="*/ 166 h 6362"/>
                <a:gd name="connsiteX1" fmla="*/ 41960 w 41596"/>
                <a:gd name="connsiteY1" fmla="*/ 166 h 6362"/>
              </a:gdLst>
              <a:ahLst/>
              <a:cxnLst>
                <a:cxn ang="0">
                  <a:pos x="connsiteX0" y="connsiteY0"/>
                </a:cxn>
                <a:cxn ang="0">
                  <a:pos x="connsiteX1" y="connsiteY1"/>
                </a:cxn>
              </a:cxnLst>
              <a:rect l="l" t="t" r="r" b="b"/>
              <a:pathLst>
                <a:path w="41596" h="6362">
                  <a:moveTo>
                    <a:pt x="364" y="166"/>
                  </a:moveTo>
                  <a:lnTo>
                    <a:pt x="41960" y="166"/>
                  </a:lnTo>
                </a:path>
              </a:pathLst>
            </a:custGeom>
            <a:noFill/>
            <a:ln w="8986" cap="flat">
              <a:solidFill>
                <a:srgbClr val="0000FF"/>
              </a:solidFill>
              <a:prstDash val="solid"/>
              <a:miter/>
            </a:ln>
          </p:spPr>
          <p:txBody>
            <a:bodyPr rtlCol="0" anchor="ctr"/>
            <a:lstStyle/>
            <a:p>
              <a:endParaRPr lang="en-GB"/>
            </a:p>
          </p:txBody>
        </p:sp>
        <p:sp>
          <p:nvSpPr>
            <p:cNvPr id="2089" name="Freeform: Shape 2088">
              <a:extLst>
                <a:ext uri="{FF2B5EF4-FFF2-40B4-BE49-F238E27FC236}">
                  <a16:creationId xmlns:a16="http://schemas.microsoft.com/office/drawing/2014/main" id="{8D293658-6352-4751-9C45-B12EE388F7F6}"/>
                </a:ext>
              </a:extLst>
            </p:cNvPr>
            <p:cNvSpPr/>
            <p:nvPr/>
          </p:nvSpPr>
          <p:spPr>
            <a:xfrm>
              <a:off x="8725861" y="4666747"/>
              <a:ext cx="41596" cy="6362"/>
            </a:xfrm>
            <a:custGeom>
              <a:avLst/>
              <a:gdLst>
                <a:gd name="connsiteX0" fmla="*/ 82 w 41596"/>
                <a:gd name="connsiteY0" fmla="*/ 35 h 6362"/>
                <a:gd name="connsiteX1" fmla="*/ 41678 w 41596"/>
                <a:gd name="connsiteY1" fmla="*/ 35 h 6362"/>
              </a:gdLst>
              <a:ahLst/>
              <a:cxnLst>
                <a:cxn ang="0">
                  <a:pos x="connsiteX0" y="connsiteY0"/>
                </a:cxn>
                <a:cxn ang="0">
                  <a:pos x="connsiteX1" y="connsiteY1"/>
                </a:cxn>
              </a:cxnLst>
              <a:rect l="l" t="t" r="r" b="b"/>
              <a:pathLst>
                <a:path w="41596" h="6362">
                  <a:moveTo>
                    <a:pt x="82" y="35"/>
                  </a:moveTo>
                  <a:lnTo>
                    <a:pt x="41678" y="35"/>
                  </a:lnTo>
                </a:path>
              </a:pathLst>
            </a:custGeom>
            <a:solidFill>
              <a:srgbClr val="0000FF"/>
            </a:solidFill>
            <a:ln w="1728" cap="sq">
              <a:noFill/>
              <a:prstDash val="solid"/>
              <a:miter/>
            </a:ln>
          </p:spPr>
          <p:txBody>
            <a:bodyPr rtlCol="0" anchor="ctr"/>
            <a:lstStyle/>
            <a:p>
              <a:endParaRPr lang="en-GB"/>
            </a:p>
          </p:txBody>
        </p:sp>
        <p:sp>
          <p:nvSpPr>
            <p:cNvPr id="2090" name="Freeform: Shape 2089">
              <a:extLst>
                <a:ext uri="{FF2B5EF4-FFF2-40B4-BE49-F238E27FC236}">
                  <a16:creationId xmlns:a16="http://schemas.microsoft.com/office/drawing/2014/main" id="{B43A58A6-982C-4F64-84E7-044695F2FA58}"/>
                </a:ext>
              </a:extLst>
            </p:cNvPr>
            <p:cNvSpPr/>
            <p:nvPr/>
          </p:nvSpPr>
          <p:spPr>
            <a:xfrm>
              <a:off x="8725861" y="4666747"/>
              <a:ext cx="41596" cy="6362"/>
            </a:xfrm>
            <a:custGeom>
              <a:avLst/>
              <a:gdLst>
                <a:gd name="connsiteX0" fmla="*/ 82 w 41596"/>
                <a:gd name="connsiteY0" fmla="*/ 35 h 6362"/>
                <a:gd name="connsiteX1" fmla="*/ 41678 w 41596"/>
                <a:gd name="connsiteY1" fmla="*/ 35 h 6362"/>
              </a:gdLst>
              <a:ahLst/>
              <a:cxnLst>
                <a:cxn ang="0">
                  <a:pos x="connsiteX0" y="connsiteY0"/>
                </a:cxn>
                <a:cxn ang="0">
                  <a:pos x="connsiteX1" y="connsiteY1"/>
                </a:cxn>
              </a:cxnLst>
              <a:rect l="l" t="t" r="r" b="b"/>
              <a:pathLst>
                <a:path w="41596" h="6362">
                  <a:moveTo>
                    <a:pt x="82" y="35"/>
                  </a:moveTo>
                  <a:lnTo>
                    <a:pt x="41678" y="35"/>
                  </a:lnTo>
                </a:path>
              </a:pathLst>
            </a:custGeom>
            <a:noFill/>
            <a:ln w="8986" cap="flat">
              <a:solidFill>
                <a:srgbClr val="0000FF"/>
              </a:solidFill>
              <a:prstDash val="solid"/>
              <a:miter/>
            </a:ln>
          </p:spPr>
          <p:txBody>
            <a:bodyPr rtlCol="0" anchor="ctr"/>
            <a:lstStyle/>
            <a:p>
              <a:endParaRPr lang="en-GB"/>
            </a:p>
          </p:txBody>
        </p:sp>
        <p:sp>
          <p:nvSpPr>
            <p:cNvPr id="2091" name="Freeform: Shape 2090">
              <a:extLst>
                <a:ext uri="{FF2B5EF4-FFF2-40B4-BE49-F238E27FC236}">
                  <a16:creationId xmlns:a16="http://schemas.microsoft.com/office/drawing/2014/main" id="{B7D0DFC5-CDEE-464A-A9C5-34672C6642A3}"/>
                </a:ext>
              </a:extLst>
            </p:cNvPr>
            <p:cNvSpPr/>
            <p:nvPr/>
          </p:nvSpPr>
          <p:spPr>
            <a:xfrm>
              <a:off x="8889026" y="4890152"/>
              <a:ext cx="41596" cy="6362"/>
            </a:xfrm>
            <a:custGeom>
              <a:avLst/>
              <a:gdLst>
                <a:gd name="connsiteX0" fmla="*/ 108 w 41596"/>
                <a:gd name="connsiteY0" fmla="*/ 71 h 6362"/>
                <a:gd name="connsiteX1" fmla="*/ 41704 w 41596"/>
                <a:gd name="connsiteY1" fmla="*/ 71 h 6362"/>
              </a:gdLst>
              <a:ahLst/>
              <a:cxnLst>
                <a:cxn ang="0">
                  <a:pos x="connsiteX0" y="connsiteY0"/>
                </a:cxn>
                <a:cxn ang="0">
                  <a:pos x="connsiteX1" y="connsiteY1"/>
                </a:cxn>
              </a:cxnLst>
              <a:rect l="l" t="t" r="r" b="b"/>
              <a:pathLst>
                <a:path w="41596" h="6362">
                  <a:moveTo>
                    <a:pt x="108" y="71"/>
                  </a:moveTo>
                  <a:lnTo>
                    <a:pt x="41704" y="71"/>
                  </a:lnTo>
                </a:path>
              </a:pathLst>
            </a:custGeom>
            <a:solidFill>
              <a:srgbClr val="0000FF"/>
            </a:solidFill>
            <a:ln w="1728" cap="sq">
              <a:noFill/>
              <a:prstDash val="solid"/>
              <a:miter/>
            </a:ln>
          </p:spPr>
          <p:txBody>
            <a:bodyPr rtlCol="0" anchor="ctr"/>
            <a:lstStyle/>
            <a:p>
              <a:endParaRPr lang="en-GB"/>
            </a:p>
          </p:txBody>
        </p:sp>
        <p:sp>
          <p:nvSpPr>
            <p:cNvPr id="2092" name="Freeform: Shape 2091">
              <a:extLst>
                <a:ext uri="{FF2B5EF4-FFF2-40B4-BE49-F238E27FC236}">
                  <a16:creationId xmlns:a16="http://schemas.microsoft.com/office/drawing/2014/main" id="{8286C9B4-8D99-492C-BE6D-9309C5852D19}"/>
                </a:ext>
              </a:extLst>
            </p:cNvPr>
            <p:cNvSpPr/>
            <p:nvPr/>
          </p:nvSpPr>
          <p:spPr>
            <a:xfrm>
              <a:off x="8889026" y="4890152"/>
              <a:ext cx="41596" cy="6362"/>
            </a:xfrm>
            <a:custGeom>
              <a:avLst/>
              <a:gdLst>
                <a:gd name="connsiteX0" fmla="*/ 108 w 41596"/>
                <a:gd name="connsiteY0" fmla="*/ 71 h 6362"/>
                <a:gd name="connsiteX1" fmla="*/ 41704 w 41596"/>
                <a:gd name="connsiteY1" fmla="*/ 71 h 6362"/>
              </a:gdLst>
              <a:ahLst/>
              <a:cxnLst>
                <a:cxn ang="0">
                  <a:pos x="connsiteX0" y="connsiteY0"/>
                </a:cxn>
                <a:cxn ang="0">
                  <a:pos x="connsiteX1" y="connsiteY1"/>
                </a:cxn>
              </a:cxnLst>
              <a:rect l="l" t="t" r="r" b="b"/>
              <a:pathLst>
                <a:path w="41596" h="6362">
                  <a:moveTo>
                    <a:pt x="108" y="71"/>
                  </a:moveTo>
                  <a:lnTo>
                    <a:pt x="41704" y="71"/>
                  </a:lnTo>
                </a:path>
              </a:pathLst>
            </a:custGeom>
            <a:noFill/>
            <a:ln w="8986" cap="flat">
              <a:solidFill>
                <a:srgbClr val="0000FF"/>
              </a:solidFill>
              <a:prstDash val="solid"/>
              <a:miter/>
            </a:ln>
          </p:spPr>
          <p:txBody>
            <a:bodyPr rtlCol="0" anchor="ctr"/>
            <a:lstStyle/>
            <a:p>
              <a:endParaRPr lang="en-GB"/>
            </a:p>
          </p:txBody>
        </p:sp>
        <p:sp>
          <p:nvSpPr>
            <p:cNvPr id="2093" name="Freeform: Shape 2092">
              <a:extLst>
                <a:ext uri="{FF2B5EF4-FFF2-40B4-BE49-F238E27FC236}">
                  <a16:creationId xmlns:a16="http://schemas.microsoft.com/office/drawing/2014/main" id="{198B709F-9F93-4158-B58F-733EB4FF1DD2}"/>
                </a:ext>
              </a:extLst>
            </p:cNvPr>
            <p:cNvSpPr/>
            <p:nvPr/>
          </p:nvSpPr>
          <p:spPr>
            <a:xfrm>
              <a:off x="9215362" y="5073076"/>
              <a:ext cx="41596" cy="6362"/>
            </a:xfrm>
            <a:custGeom>
              <a:avLst/>
              <a:gdLst>
                <a:gd name="connsiteX0" fmla="*/ 159 w 41596"/>
                <a:gd name="connsiteY0" fmla="*/ 99 h 6362"/>
                <a:gd name="connsiteX1" fmla="*/ 41755 w 41596"/>
                <a:gd name="connsiteY1" fmla="*/ 99 h 6362"/>
              </a:gdLst>
              <a:ahLst/>
              <a:cxnLst>
                <a:cxn ang="0">
                  <a:pos x="connsiteX0" y="connsiteY0"/>
                </a:cxn>
                <a:cxn ang="0">
                  <a:pos x="connsiteX1" y="connsiteY1"/>
                </a:cxn>
              </a:cxnLst>
              <a:rect l="l" t="t" r="r" b="b"/>
              <a:pathLst>
                <a:path w="41596" h="6362">
                  <a:moveTo>
                    <a:pt x="159" y="99"/>
                  </a:moveTo>
                  <a:lnTo>
                    <a:pt x="41755" y="99"/>
                  </a:lnTo>
                </a:path>
              </a:pathLst>
            </a:custGeom>
            <a:solidFill>
              <a:srgbClr val="0000FF"/>
            </a:solidFill>
            <a:ln w="1728" cap="sq">
              <a:noFill/>
              <a:prstDash val="solid"/>
              <a:miter/>
            </a:ln>
          </p:spPr>
          <p:txBody>
            <a:bodyPr rtlCol="0" anchor="ctr"/>
            <a:lstStyle/>
            <a:p>
              <a:endParaRPr lang="en-GB"/>
            </a:p>
          </p:txBody>
        </p:sp>
        <p:sp>
          <p:nvSpPr>
            <p:cNvPr id="2094" name="Freeform: Shape 2093">
              <a:extLst>
                <a:ext uri="{FF2B5EF4-FFF2-40B4-BE49-F238E27FC236}">
                  <a16:creationId xmlns:a16="http://schemas.microsoft.com/office/drawing/2014/main" id="{710499C8-2EFB-4358-B173-135991AC1E3E}"/>
                </a:ext>
              </a:extLst>
            </p:cNvPr>
            <p:cNvSpPr/>
            <p:nvPr/>
          </p:nvSpPr>
          <p:spPr>
            <a:xfrm>
              <a:off x="9215362" y="5073076"/>
              <a:ext cx="41596" cy="6362"/>
            </a:xfrm>
            <a:custGeom>
              <a:avLst/>
              <a:gdLst>
                <a:gd name="connsiteX0" fmla="*/ 159 w 41596"/>
                <a:gd name="connsiteY0" fmla="*/ 99 h 6362"/>
                <a:gd name="connsiteX1" fmla="*/ 41755 w 41596"/>
                <a:gd name="connsiteY1" fmla="*/ 99 h 6362"/>
              </a:gdLst>
              <a:ahLst/>
              <a:cxnLst>
                <a:cxn ang="0">
                  <a:pos x="connsiteX0" y="connsiteY0"/>
                </a:cxn>
                <a:cxn ang="0">
                  <a:pos x="connsiteX1" y="connsiteY1"/>
                </a:cxn>
              </a:cxnLst>
              <a:rect l="l" t="t" r="r" b="b"/>
              <a:pathLst>
                <a:path w="41596" h="6362">
                  <a:moveTo>
                    <a:pt x="159" y="99"/>
                  </a:moveTo>
                  <a:lnTo>
                    <a:pt x="41755" y="99"/>
                  </a:lnTo>
                </a:path>
              </a:pathLst>
            </a:custGeom>
            <a:noFill/>
            <a:ln w="8986" cap="flat">
              <a:solidFill>
                <a:srgbClr val="0000FF"/>
              </a:solidFill>
              <a:prstDash val="solid"/>
              <a:miter/>
            </a:ln>
          </p:spPr>
          <p:txBody>
            <a:bodyPr rtlCol="0" anchor="ctr"/>
            <a:lstStyle/>
            <a:p>
              <a:endParaRPr lang="en-GB"/>
            </a:p>
          </p:txBody>
        </p:sp>
        <p:sp>
          <p:nvSpPr>
            <p:cNvPr id="2095" name="Freeform: Shape 2094">
              <a:extLst>
                <a:ext uri="{FF2B5EF4-FFF2-40B4-BE49-F238E27FC236}">
                  <a16:creationId xmlns:a16="http://schemas.microsoft.com/office/drawing/2014/main" id="{5EABCE05-D55B-4A6E-8E98-C5C6321C50C6}"/>
                </a:ext>
              </a:extLst>
            </p:cNvPr>
            <p:cNvSpPr/>
            <p:nvPr/>
          </p:nvSpPr>
          <p:spPr>
            <a:xfrm>
              <a:off x="9868027" y="5387586"/>
              <a:ext cx="41596" cy="6362"/>
            </a:xfrm>
            <a:custGeom>
              <a:avLst/>
              <a:gdLst>
                <a:gd name="connsiteX0" fmla="*/ 261 w 41596"/>
                <a:gd name="connsiteY0" fmla="*/ 149 h 6362"/>
                <a:gd name="connsiteX1" fmla="*/ 41858 w 41596"/>
                <a:gd name="connsiteY1" fmla="*/ 149 h 6362"/>
              </a:gdLst>
              <a:ahLst/>
              <a:cxnLst>
                <a:cxn ang="0">
                  <a:pos x="connsiteX0" y="connsiteY0"/>
                </a:cxn>
                <a:cxn ang="0">
                  <a:pos x="connsiteX1" y="connsiteY1"/>
                </a:cxn>
              </a:cxnLst>
              <a:rect l="l" t="t" r="r" b="b"/>
              <a:pathLst>
                <a:path w="41596" h="6362">
                  <a:moveTo>
                    <a:pt x="261" y="149"/>
                  </a:moveTo>
                  <a:lnTo>
                    <a:pt x="41858" y="149"/>
                  </a:lnTo>
                </a:path>
              </a:pathLst>
            </a:custGeom>
            <a:solidFill>
              <a:srgbClr val="0000FF"/>
            </a:solidFill>
            <a:ln w="1728" cap="sq">
              <a:noFill/>
              <a:prstDash val="solid"/>
              <a:miter/>
            </a:ln>
          </p:spPr>
          <p:txBody>
            <a:bodyPr rtlCol="0" anchor="ctr"/>
            <a:lstStyle/>
            <a:p>
              <a:endParaRPr lang="en-GB"/>
            </a:p>
          </p:txBody>
        </p:sp>
        <p:sp>
          <p:nvSpPr>
            <p:cNvPr id="2096" name="Freeform: Shape 2095">
              <a:extLst>
                <a:ext uri="{FF2B5EF4-FFF2-40B4-BE49-F238E27FC236}">
                  <a16:creationId xmlns:a16="http://schemas.microsoft.com/office/drawing/2014/main" id="{A65D010F-A4C9-4113-B1E8-1A008116D10A}"/>
                </a:ext>
              </a:extLst>
            </p:cNvPr>
            <p:cNvSpPr/>
            <p:nvPr/>
          </p:nvSpPr>
          <p:spPr>
            <a:xfrm>
              <a:off x="9868027" y="5387586"/>
              <a:ext cx="41596" cy="6362"/>
            </a:xfrm>
            <a:custGeom>
              <a:avLst/>
              <a:gdLst>
                <a:gd name="connsiteX0" fmla="*/ 261 w 41596"/>
                <a:gd name="connsiteY0" fmla="*/ 149 h 6362"/>
                <a:gd name="connsiteX1" fmla="*/ 41858 w 41596"/>
                <a:gd name="connsiteY1" fmla="*/ 149 h 6362"/>
              </a:gdLst>
              <a:ahLst/>
              <a:cxnLst>
                <a:cxn ang="0">
                  <a:pos x="connsiteX0" y="connsiteY0"/>
                </a:cxn>
                <a:cxn ang="0">
                  <a:pos x="connsiteX1" y="connsiteY1"/>
                </a:cxn>
              </a:cxnLst>
              <a:rect l="l" t="t" r="r" b="b"/>
              <a:pathLst>
                <a:path w="41596" h="6362">
                  <a:moveTo>
                    <a:pt x="261" y="149"/>
                  </a:moveTo>
                  <a:lnTo>
                    <a:pt x="41858" y="149"/>
                  </a:lnTo>
                </a:path>
              </a:pathLst>
            </a:custGeom>
            <a:noFill/>
            <a:ln w="8986" cap="flat">
              <a:solidFill>
                <a:srgbClr val="0000FF"/>
              </a:solidFill>
              <a:prstDash val="solid"/>
              <a:miter/>
            </a:ln>
          </p:spPr>
          <p:txBody>
            <a:bodyPr rtlCol="0" anchor="ctr"/>
            <a:lstStyle/>
            <a:p>
              <a:endParaRPr lang="en-GB"/>
            </a:p>
          </p:txBody>
        </p:sp>
        <p:sp>
          <p:nvSpPr>
            <p:cNvPr id="2097" name="Freeform: Shape 2096">
              <a:extLst>
                <a:ext uri="{FF2B5EF4-FFF2-40B4-BE49-F238E27FC236}">
                  <a16:creationId xmlns:a16="http://schemas.microsoft.com/office/drawing/2014/main" id="{4666CD6F-64D0-4D45-83DD-4ACB7349215B}"/>
                </a:ext>
              </a:extLst>
            </p:cNvPr>
            <p:cNvSpPr/>
            <p:nvPr/>
          </p:nvSpPr>
          <p:spPr>
            <a:xfrm>
              <a:off x="10520693" y="5397333"/>
              <a:ext cx="41596" cy="6362"/>
            </a:xfrm>
            <a:custGeom>
              <a:avLst/>
              <a:gdLst>
                <a:gd name="connsiteX0" fmla="*/ 364 w 41596"/>
                <a:gd name="connsiteY0" fmla="*/ 150 h 6362"/>
                <a:gd name="connsiteX1" fmla="*/ 41960 w 41596"/>
                <a:gd name="connsiteY1" fmla="*/ 150 h 6362"/>
              </a:gdLst>
              <a:ahLst/>
              <a:cxnLst>
                <a:cxn ang="0">
                  <a:pos x="connsiteX0" y="connsiteY0"/>
                </a:cxn>
                <a:cxn ang="0">
                  <a:pos x="connsiteX1" y="connsiteY1"/>
                </a:cxn>
              </a:cxnLst>
              <a:rect l="l" t="t" r="r" b="b"/>
              <a:pathLst>
                <a:path w="41596" h="6362">
                  <a:moveTo>
                    <a:pt x="364" y="150"/>
                  </a:moveTo>
                  <a:lnTo>
                    <a:pt x="41960" y="150"/>
                  </a:lnTo>
                </a:path>
              </a:pathLst>
            </a:custGeom>
            <a:solidFill>
              <a:srgbClr val="0000FF"/>
            </a:solidFill>
            <a:ln w="1728" cap="sq">
              <a:noFill/>
              <a:prstDash val="solid"/>
              <a:miter/>
            </a:ln>
          </p:spPr>
          <p:txBody>
            <a:bodyPr rtlCol="0" anchor="ctr"/>
            <a:lstStyle/>
            <a:p>
              <a:endParaRPr lang="en-GB"/>
            </a:p>
          </p:txBody>
        </p:sp>
        <p:grpSp>
          <p:nvGrpSpPr>
            <p:cNvPr id="2098" name="Graphic 1847">
              <a:extLst>
                <a:ext uri="{FF2B5EF4-FFF2-40B4-BE49-F238E27FC236}">
                  <a16:creationId xmlns:a16="http://schemas.microsoft.com/office/drawing/2014/main" id="{D85D4A60-0905-43DF-BBE0-8D9F68BF7D60}"/>
                </a:ext>
              </a:extLst>
            </p:cNvPr>
            <p:cNvGrpSpPr/>
            <p:nvPr/>
          </p:nvGrpSpPr>
          <p:grpSpPr>
            <a:xfrm>
              <a:off x="8746663" y="4753956"/>
              <a:ext cx="1815626" cy="649294"/>
              <a:chOff x="8746663" y="4753956"/>
              <a:chExt cx="1815626" cy="649294"/>
            </a:xfrm>
            <a:noFill/>
          </p:grpSpPr>
          <p:sp>
            <p:nvSpPr>
              <p:cNvPr id="2099" name="Freeform: Shape 2098">
                <a:extLst>
                  <a:ext uri="{FF2B5EF4-FFF2-40B4-BE49-F238E27FC236}">
                    <a16:creationId xmlns:a16="http://schemas.microsoft.com/office/drawing/2014/main" id="{DABA9C39-2CB5-4AAC-AAD3-647CFB93B7EF}"/>
                  </a:ext>
                </a:extLst>
              </p:cNvPr>
              <p:cNvSpPr/>
              <p:nvPr/>
            </p:nvSpPr>
            <p:spPr>
              <a:xfrm>
                <a:off x="10520693" y="5397333"/>
                <a:ext cx="41596" cy="6362"/>
              </a:xfrm>
              <a:custGeom>
                <a:avLst/>
                <a:gdLst>
                  <a:gd name="connsiteX0" fmla="*/ 364 w 41596"/>
                  <a:gd name="connsiteY0" fmla="*/ 150 h 6362"/>
                  <a:gd name="connsiteX1" fmla="*/ 41960 w 41596"/>
                  <a:gd name="connsiteY1" fmla="*/ 150 h 6362"/>
                </a:gdLst>
                <a:ahLst/>
                <a:cxnLst>
                  <a:cxn ang="0">
                    <a:pos x="connsiteX0" y="connsiteY0"/>
                  </a:cxn>
                  <a:cxn ang="0">
                    <a:pos x="connsiteX1" y="connsiteY1"/>
                  </a:cxn>
                </a:cxnLst>
                <a:rect l="l" t="t" r="r" b="b"/>
                <a:pathLst>
                  <a:path w="41596" h="6362">
                    <a:moveTo>
                      <a:pt x="364" y="150"/>
                    </a:moveTo>
                    <a:lnTo>
                      <a:pt x="41960" y="150"/>
                    </a:lnTo>
                  </a:path>
                </a:pathLst>
              </a:custGeom>
              <a:noFill/>
              <a:ln w="8986" cap="flat">
                <a:solidFill>
                  <a:srgbClr val="0000FF"/>
                </a:solidFill>
                <a:prstDash val="solid"/>
                <a:miter/>
              </a:ln>
            </p:spPr>
            <p:txBody>
              <a:bodyPr rtlCol="0" anchor="ctr"/>
              <a:lstStyle/>
              <a:p>
                <a:endParaRPr lang="en-GB"/>
              </a:p>
            </p:txBody>
          </p:sp>
          <p:sp>
            <p:nvSpPr>
              <p:cNvPr id="2100" name="Freeform: Shape 2099">
                <a:extLst>
                  <a:ext uri="{FF2B5EF4-FFF2-40B4-BE49-F238E27FC236}">
                    <a16:creationId xmlns:a16="http://schemas.microsoft.com/office/drawing/2014/main" id="{41ACE0F8-1FFE-47CE-8E12-542CB89BC804}"/>
                  </a:ext>
                </a:extLst>
              </p:cNvPr>
              <p:cNvSpPr/>
              <p:nvPr/>
            </p:nvSpPr>
            <p:spPr>
              <a:xfrm>
                <a:off x="8746663" y="5343048"/>
                <a:ext cx="6362" cy="60202"/>
              </a:xfrm>
              <a:custGeom>
                <a:avLst/>
                <a:gdLst>
                  <a:gd name="connsiteX0" fmla="*/ -233 w 6362"/>
                  <a:gd name="connsiteY0" fmla="*/ -437 h 60202"/>
                  <a:gd name="connsiteX1" fmla="*/ -233 w 6362"/>
                  <a:gd name="connsiteY1" fmla="*/ 59765 h 60202"/>
                </a:gdLst>
                <a:ahLst/>
                <a:cxnLst>
                  <a:cxn ang="0">
                    <a:pos x="connsiteX0" y="connsiteY0"/>
                  </a:cxn>
                  <a:cxn ang="0">
                    <a:pos x="connsiteX1" y="connsiteY1"/>
                  </a:cxn>
                </a:cxnLst>
                <a:rect l="l" t="t" r="r" b="b"/>
                <a:pathLst>
                  <a:path w="6362" h="60202">
                    <a:moveTo>
                      <a:pt x="-233" y="-437"/>
                    </a:moveTo>
                    <a:lnTo>
                      <a:pt x="-233" y="59765"/>
                    </a:lnTo>
                  </a:path>
                </a:pathLst>
              </a:custGeom>
              <a:ln w="8986" cap="flat">
                <a:solidFill>
                  <a:srgbClr val="FF0000"/>
                </a:solidFill>
                <a:prstDash val="solid"/>
                <a:round/>
              </a:ln>
            </p:spPr>
            <p:txBody>
              <a:bodyPr rtlCol="0" anchor="ctr"/>
              <a:lstStyle/>
              <a:p>
                <a:endParaRPr lang="en-GB"/>
              </a:p>
            </p:txBody>
          </p:sp>
          <p:sp>
            <p:nvSpPr>
              <p:cNvPr id="2101" name="Freeform: Shape 2100">
                <a:extLst>
                  <a:ext uri="{FF2B5EF4-FFF2-40B4-BE49-F238E27FC236}">
                    <a16:creationId xmlns:a16="http://schemas.microsoft.com/office/drawing/2014/main" id="{E0CDE6D6-F51C-4209-B395-1192A8B8EE49}"/>
                  </a:ext>
                </a:extLst>
              </p:cNvPr>
              <p:cNvSpPr/>
              <p:nvPr/>
            </p:nvSpPr>
            <p:spPr>
              <a:xfrm>
                <a:off x="8909830" y="5361740"/>
                <a:ext cx="6362" cy="21590"/>
              </a:xfrm>
              <a:custGeom>
                <a:avLst/>
                <a:gdLst>
                  <a:gd name="connsiteX0" fmla="*/ -302 w 6362"/>
                  <a:gd name="connsiteY0" fmla="*/ -436 h 21590"/>
                  <a:gd name="connsiteX1" fmla="*/ -302 w 6362"/>
                  <a:gd name="connsiteY1" fmla="*/ 21154 h 21590"/>
                </a:gdLst>
                <a:ahLst/>
                <a:cxnLst>
                  <a:cxn ang="0">
                    <a:pos x="connsiteX0" y="connsiteY0"/>
                  </a:cxn>
                  <a:cxn ang="0">
                    <a:pos x="connsiteX1" y="connsiteY1"/>
                  </a:cxn>
                </a:cxnLst>
                <a:rect l="l" t="t" r="r" b="b"/>
                <a:pathLst>
                  <a:path w="6362" h="21590">
                    <a:moveTo>
                      <a:pt x="-302" y="-436"/>
                    </a:moveTo>
                    <a:lnTo>
                      <a:pt x="-302" y="21154"/>
                    </a:lnTo>
                  </a:path>
                </a:pathLst>
              </a:custGeom>
              <a:ln w="8986" cap="flat">
                <a:solidFill>
                  <a:srgbClr val="FF0000"/>
                </a:solidFill>
                <a:prstDash val="solid"/>
                <a:round/>
              </a:ln>
            </p:spPr>
            <p:txBody>
              <a:bodyPr rtlCol="0" anchor="ctr"/>
              <a:lstStyle/>
              <a:p>
                <a:endParaRPr lang="en-GB"/>
              </a:p>
            </p:txBody>
          </p:sp>
          <p:sp>
            <p:nvSpPr>
              <p:cNvPr id="2102" name="Freeform: Shape 2101">
                <a:extLst>
                  <a:ext uri="{FF2B5EF4-FFF2-40B4-BE49-F238E27FC236}">
                    <a16:creationId xmlns:a16="http://schemas.microsoft.com/office/drawing/2014/main" id="{3E391CA2-621C-4A6A-90DD-F202866A031F}"/>
                  </a:ext>
                </a:extLst>
              </p:cNvPr>
              <p:cNvSpPr/>
              <p:nvPr/>
            </p:nvSpPr>
            <p:spPr>
              <a:xfrm>
                <a:off x="9236163" y="5346797"/>
                <a:ext cx="6362" cy="28126"/>
              </a:xfrm>
              <a:custGeom>
                <a:avLst/>
                <a:gdLst>
                  <a:gd name="connsiteX0" fmla="*/ -439 w 6362"/>
                  <a:gd name="connsiteY0" fmla="*/ -432 h 28126"/>
                  <a:gd name="connsiteX1" fmla="*/ -439 w 6362"/>
                  <a:gd name="connsiteY1" fmla="*/ 27695 h 28126"/>
                </a:gdLst>
                <a:ahLst/>
                <a:cxnLst>
                  <a:cxn ang="0">
                    <a:pos x="connsiteX0" y="connsiteY0"/>
                  </a:cxn>
                  <a:cxn ang="0">
                    <a:pos x="connsiteX1" y="connsiteY1"/>
                  </a:cxn>
                </a:cxnLst>
                <a:rect l="l" t="t" r="r" b="b"/>
                <a:pathLst>
                  <a:path w="6362" h="28126">
                    <a:moveTo>
                      <a:pt x="-439" y="-432"/>
                    </a:moveTo>
                    <a:lnTo>
                      <a:pt x="-439" y="27695"/>
                    </a:lnTo>
                  </a:path>
                </a:pathLst>
              </a:custGeom>
              <a:ln w="8986" cap="flat">
                <a:solidFill>
                  <a:srgbClr val="FF0000"/>
                </a:solidFill>
                <a:prstDash val="solid"/>
                <a:round/>
              </a:ln>
            </p:spPr>
            <p:txBody>
              <a:bodyPr rtlCol="0" anchor="ctr"/>
              <a:lstStyle/>
              <a:p>
                <a:endParaRPr lang="en-GB"/>
              </a:p>
            </p:txBody>
          </p:sp>
          <p:sp>
            <p:nvSpPr>
              <p:cNvPr id="2103" name="Freeform: Shape 2102">
                <a:extLst>
                  <a:ext uri="{FF2B5EF4-FFF2-40B4-BE49-F238E27FC236}">
                    <a16:creationId xmlns:a16="http://schemas.microsoft.com/office/drawing/2014/main" id="{123E9807-F3FF-4ABA-840F-3ED31CC6B549}"/>
                  </a:ext>
                </a:extLst>
              </p:cNvPr>
              <p:cNvSpPr/>
              <p:nvPr/>
            </p:nvSpPr>
            <p:spPr>
              <a:xfrm>
                <a:off x="9888831" y="5025029"/>
                <a:ext cx="6362" cy="74036"/>
              </a:xfrm>
              <a:custGeom>
                <a:avLst/>
                <a:gdLst>
                  <a:gd name="connsiteX0" fmla="*/ -713 w 6362"/>
                  <a:gd name="connsiteY0" fmla="*/ -306 h 74036"/>
                  <a:gd name="connsiteX1" fmla="*/ -713 w 6362"/>
                  <a:gd name="connsiteY1" fmla="*/ 73730 h 74036"/>
                </a:gdLst>
                <a:ahLst/>
                <a:cxnLst>
                  <a:cxn ang="0">
                    <a:pos x="connsiteX0" y="connsiteY0"/>
                  </a:cxn>
                  <a:cxn ang="0">
                    <a:pos x="connsiteX1" y="connsiteY1"/>
                  </a:cxn>
                </a:cxnLst>
                <a:rect l="l" t="t" r="r" b="b"/>
                <a:pathLst>
                  <a:path w="6362" h="74036">
                    <a:moveTo>
                      <a:pt x="-713" y="-306"/>
                    </a:moveTo>
                    <a:lnTo>
                      <a:pt x="-713" y="73730"/>
                    </a:lnTo>
                  </a:path>
                </a:pathLst>
              </a:custGeom>
              <a:ln w="8986" cap="flat">
                <a:solidFill>
                  <a:srgbClr val="FF0000"/>
                </a:solidFill>
                <a:prstDash val="solid"/>
                <a:round/>
              </a:ln>
            </p:spPr>
            <p:txBody>
              <a:bodyPr rtlCol="0" anchor="ctr"/>
              <a:lstStyle/>
              <a:p>
                <a:endParaRPr lang="en-GB"/>
              </a:p>
            </p:txBody>
          </p:sp>
          <p:sp>
            <p:nvSpPr>
              <p:cNvPr id="2104" name="Freeform: Shape 2103">
                <a:extLst>
                  <a:ext uri="{FF2B5EF4-FFF2-40B4-BE49-F238E27FC236}">
                    <a16:creationId xmlns:a16="http://schemas.microsoft.com/office/drawing/2014/main" id="{EA8D8444-0267-43D3-8A57-CC0F3F84E937}"/>
                  </a:ext>
                </a:extLst>
              </p:cNvPr>
              <p:cNvSpPr/>
              <p:nvPr/>
            </p:nvSpPr>
            <p:spPr>
              <a:xfrm>
                <a:off x="10541491" y="4861630"/>
                <a:ext cx="6362" cy="107675"/>
              </a:xfrm>
              <a:custGeom>
                <a:avLst/>
                <a:gdLst>
                  <a:gd name="connsiteX0" fmla="*/ -987 w 6362"/>
                  <a:gd name="connsiteY0" fmla="*/ -245 h 107675"/>
                  <a:gd name="connsiteX1" fmla="*/ -987 w 6362"/>
                  <a:gd name="connsiteY1" fmla="*/ 107431 h 107675"/>
                </a:gdLst>
                <a:ahLst/>
                <a:cxnLst>
                  <a:cxn ang="0">
                    <a:pos x="connsiteX0" y="connsiteY0"/>
                  </a:cxn>
                  <a:cxn ang="0">
                    <a:pos x="connsiteX1" y="connsiteY1"/>
                  </a:cxn>
                </a:cxnLst>
                <a:rect l="l" t="t" r="r" b="b"/>
                <a:pathLst>
                  <a:path w="6362" h="107675">
                    <a:moveTo>
                      <a:pt x="-987" y="-245"/>
                    </a:moveTo>
                    <a:lnTo>
                      <a:pt x="-987" y="107431"/>
                    </a:lnTo>
                  </a:path>
                </a:pathLst>
              </a:custGeom>
              <a:ln w="8986" cap="flat">
                <a:solidFill>
                  <a:srgbClr val="FF0000"/>
                </a:solidFill>
                <a:prstDash val="solid"/>
                <a:round/>
              </a:ln>
            </p:spPr>
            <p:txBody>
              <a:bodyPr rtlCol="0" anchor="ctr"/>
              <a:lstStyle/>
              <a:p>
                <a:endParaRPr lang="en-GB"/>
              </a:p>
            </p:txBody>
          </p:sp>
          <p:sp>
            <p:nvSpPr>
              <p:cNvPr id="2105" name="Freeform: Shape 2104">
                <a:extLst>
                  <a:ext uri="{FF2B5EF4-FFF2-40B4-BE49-F238E27FC236}">
                    <a16:creationId xmlns:a16="http://schemas.microsoft.com/office/drawing/2014/main" id="{0A15A12F-F48D-4A5F-80B3-BF194CE46DCB}"/>
                  </a:ext>
                </a:extLst>
              </p:cNvPr>
              <p:cNvSpPr/>
              <p:nvPr/>
            </p:nvSpPr>
            <p:spPr>
              <a:xfrm>
                <a:off x="8746663" y="5282846"/>
                <a:ext cx="6362" cy="60202"/>
              </a:xfrm>
              <a:custGeom>
                <a:avLst/>
                <a:gdLst>
                  <a:gd name="connsiteX0" fmla="*/ -233 w 6362"/>
                  <a:gd name="connsiteY0" fmla="*/ 59791 h 60202"/>
                  <a:gd name="connsiteX1" fmla="*/ -233 w 6362"/>
                  <a:gd name="connsiteY1" fmla="*/ -411 h 60202"/>
                </a:gdLst>
                <a:ahLst/>
                <a:cxnLst>
                  <a:cxn ang="0">
                    <a:pos x="connsiteX0" y="connsiteY0"/>
                  </a:cxn>
                  <a:cxn ang="0">
                    <a:pos x="connsiteX1" y="connsiteY1"/>
                  </a:cxn>
                </a:cxnLst>
                <a:rect l="l" t="t" r="r" b="b"/>
                <a:pathLst>
                  <a:path w="6362" h="60202">
                    <a:moveTo>
                      <a:pt x="-233" y="59791"/>
                    </a:moveTo>
                    <a:lnTo>
                      <a:pt x="-233" y="-411"/>
                    </a:lnTo>
                  </a:path>
                </a:pathLst>
              </a:custGeom>
              <a:ln w="8986" cap="flat">
                <a:solidFill>
                  <a:srgbClr val="FF0000"/>
                </a:solidFill>
                <a:prstDash val="solid"/>
                <a:round/>
              </a:ln>
            </p:spPr>
            <p:txBody>
              <a:bodyPr rtlCol="0" anchor="ctr"/>
              <a:lstStyle/>
              <a:p>
                <a:endParaRPr lang="en-GB"/>
              </a:p>
            </p:txBody>
          </p:sp>
          <p:sp>
            <p:nvSpPr>
              <p:cNvPr id="2106" name="Freeform: Shape 2105">
                <a:extLst>
                  <a:ext uri="{FF2B5EF4-FFF2-40B4-BE49-F238E27FC236}">
                    <a16:creationId xmlns:a16="http://schemas.microsoft.com/office/drawing/2014/main" id="{E044A40B-8B52-46D3-930A-DFF79ECE0465}"/>
                  </a:ext>
                </a:extLst>
              </p:cNvPr>
              <p:cNvSpPr/>
              <p:nvPr/>
            </p:nvSpPr>
            <p:spPr>
              <a:xfrm>
                <a:off x="8909830" y="5340150"/>
                <a:ext cx="6362" cy="21590"/>
              </a:xfrm>
              <a:custGeom>
                <a:avLst/>
                <a:gdLst>
                  <a:gd name="connsiteX0" fmla="*/ -302 w 6362"/>
                  <a:gd name="connsiteY0" fmla="*/ 21163 h 21590"/>
                  <a:gd name="connsiteX1" fmla="*/ -302 w 6362"/>
                  <a:gd name="connsiteY1" fmla="*/ -427 h 21590"/>
                </a:gdLst>
                <a:ahLst/>
                <a:cxnLst>
                  <a:cxn ang="0">
                    <a:pos x="connsiteX0" y="connsiteY0"/>
                  </a:cxn>
                  <a:cxn ang="0">
                    <a:pos x="connsiteX1" y="connsiteY1"/>
                  </a:cxn>
                </a:cxnLst>
                <a:rect l="l" t="t" r="r" b="b"/>
                <a:pathLst>
                  <a:path w="6362" h="21590">
                    <a:moveTo>
                      <a:pt x="-302" y="21163"/>
                    </a:moveTo>
                    <a:lnTo>
                      <a:pt x="-302" y="-427"/>
                    </a:lnTo>
                  </a:path>
                </a:pathLst>
              </a:custGeom>
              <a:ln w="8986" cap="flat">
                <a:solidFill>
                  <a:srgbClr val="FF0000"/>
                </a:solidFill>
                <a:prstDash val="solid"/>
                <a:round/>
              </a:ln>
            </p:spPr>
            <p:txBody>
              <a:bodyPr rtlCol="0" anchor="ctr"/>
              <a:lstStyle/>
              <a:p>
                <a:endParaRPr lang="en-GB"/>
              </a:p>
            </p:txBody>
          </p:sp>
          <p:sp>
            <p:nvSpPr>
              <p:cNvPr id="2107" name="Freeform: Shape 2106">
                <a:extLst>
                  <a:ext uri="{FF2B5EF4-FFF2-40B4-BE49-F238E27FC236}">
                    <a16:creationId xmlns:a16="http://schemas.microsoft.com/office/drawing/2014/main" id="{21875A1C-B479-4B05-A535-0AC0FF7CDE0B}"/>
                  </a:ext>
                </a:extLst>
              </p:cNvPr>
              <p:cNvSpPr/>
              <p:nvPr/>
            </p:nvSpPr>
            <p:spPr>
              <a:xfrm>
                <a:off x="9236163" y="5318669"/>
                <a:ext cx="6362" cy="28127"/>
              </a:xfrm>
              <a:custGeom>
                <a:avLst/>
                <a:gdLst>
                  <a:gd name="connsiteX0" fmla="*/ -439 w 6362"/>
                  <a:gd name="connsiteY0" fmla="*/ 27708 h 28127"/>
                  <a:gd name="connsiteX1" fmla="*/ -439 w 6362"/>
                  <a:gd name="connsiteY1" fmla="*/ -420 h 28127"/>
                </a:gdLst>
                <a:ahLst/>
                <a:cxnLst>
                  <a:cxn ang="0">
                    <a:pos x="connsiteX0" y="connsiteY0"/>
                  </a:cxn>
                  <a:cxn ang="0">
                    <a:pos x="connsiteX1" y="connsiteY1"/>
                  </a:cxn>
                </a:cxnLst>
                <a:rect l="l" t="t" r="r" b="b"/>
                <a:pathLst>
                  <a:path w="6362" h="28127">
                    <a:moveTo>
                      <a:pt x="-439" y="27708"/>
                    </a:moveTo>
                    <a:lnTo>
                      <a:pt x="-439" y="-420"/>
                    </a:lnTo>
                  </a:path>
                </a:pathLst>
              </a:custGeom>
              <a:ln w="8986" cap="flat">
                <a:solidFill>
                  <a:srgbClr val="FF0000"/>
                </a:solidFill>
                <a:prstDash val="solid"/>
                <a:round/>
              </a:ln>
            </p:spPr>
            <p:txBody>
              <a:bodyPr rtlCol="0" anchor="ctr"/>
              <a:lstStyle/>
              <a:p>
                <a:endParaRPr lang="en-GB"/>
              </a:p>
            </p:txBody>
          </p:sp>
          <p:sp>
            <p:nvSpPr>
              <p:cNvPr id="2108" name="Freeform: Shape 2107">
                <a:extLst>
                  <a:ext uri="{FF2B5EF4-FFF2-40B4-BE49-F238E27FC236}">
                    <a16:creationId xmlns:a16="http://schemas.microsoft.com/office/drawing/2014/main" id="{4D1DB7A0-1F89-4897-A685-CD4311250828}"/>
                  </a:ext>
                </a:extLst>
              </p:cNvPr>
              <p:cNvSpPr/>
              <p:nvPr/>
            </p:nvSpPr>
            <p:spPr>
              <a:xfrm>
                <a:off x="9888831" y="4950995"/>
                <a:ext cx="6362" cy="74034"/>
              </a:xfrm>
              <a:custGeom>
                <a:avLst/>
                <a:gdLst>
                  <a:gd name="connsiteX0" fmla="*/ -713 w 6362"/>
                  <a:gd name="connsiteY0" fmla="*/ 73760 h 74034"/>
                  <a:gd name="connsiteX1" fmla="*/ -713 w 6362"/>
                  <a:gd name="connsiteY1" fmla="*/ -275 h 74034"/>
                </a:gdLst>
                <a:ahLst/>
                <a:cxnLst>
                  <a:cxn ang="0">
                    <a:pos x="connsiteX0" y="connsiteY0"/>
                  </a:cxn>
                  <a:cxn ang="0">
                    <a:pos x="connsiteX1" y="connsiteY1"/>
                  </a:cxn>
                </a:cxnLst>
                <a:rect l="l" t="t" r="r" b="b"/>
                <a:pathLst>
                  <a:path w="6362" h="74034">
                    <a:moveTo>
                      <a:pt x="-713" y="73760"/>
                    </a:moveTo>
                    <a:lnTo>
                      <a:pt x="-713" y="-275"/>
                    </a:lnTo>
                  </a:path>
                </a:pathLst>
              </a:custGeom>
              <a:ln w="8986" cap="flat">
                <a:solidFill>
                  <a:srgbClr val="FF0000"/>
                </a:solidFill>
                <a:prstDash val="solid"/>
                <a:round/>
              </a:ln>
            </p:spPr>
            <p:txBody>
              <a:bodyPr rtlCol="0" anchor="ctr"/>
              <a:lstStyle/>
              <a:p>
                <a:endParaRPr lang="en-GB"/>
              </a:p>
            </p:txBody>
          </p:sp>
          <p:sp>
            <p:nvSpPr>
              <p:cNvPr id="2109" name="Freeform: Shape 2108">
                <a:extLst>
                  <a:ext uri="{FF2B5EF4-FFF2-40B4-BE49-F238E27FC236}">
                    <a16:creationId xmlns:a16="http://schemas.microsoft.com/office/drawing/2014/main" id="{B2C5F04D-F645-4814-9C9B-9F6DE0B35C1D}"/>
                  </a:ext>
                </a:extLst>
              </p:cNvPr>
              <p:cNvSpPr/>
              <p:nvPr/>
            </p:nvSpPr>
            <p:spPr>
              <a:xfrm>
                <a:off x="10541491" y="4753956"/>
                <a:ext cx="6362" cy="107674"/>
              </a:xfrm>
              <a:custGeom>
                <a:avLst/>
                <a:gdLst>
                  <a:gd name="connsiteX0" fmla="*/ -987 w 6362"/>
                  <a:gd name="connsiteY0" fmla="*/ 107475 h 107674"/>
                  <a:gd name="connsiteX1" fmla="*/ -987 w 6362"/>
                  <a:gd name="connsiteY1" fmla="*/ -199 h 107674"/>
                </a:gdLst>
                <a:ahLst/>
                <a:cxnLst>
                  <a:cxn ang="0">
                    <a:pos x="connsiteX0" y="connsiteY0"/>
                  </a:cxn>
                  <a:cxn ang="0">
                    <a:pos x="connsiteX1" y="connsiteY1"/>
                  </a:cxn>
                </a:cxnLst>
                <a:rect l="l" t="t" r="r" b="b"/>
                <a:pathLst>
                  <a:path w="6362" h="107674">
                    <a:moveTo>
                      <a:pt x="-987" y="107475"/>
                    </a:moveTo>
                    <a:lnTo>
                      <a:pt x="-987" y="-199"/>
                    </a:lnTo>
                  </a:path>
                </a:pathLst>
              </a:custGeom>
              <a:ln w="8986" cap="flat">
                <a:solidFill>
                  <a:srgbClr val="FF0000"/>
                </a:solidFill>
                <a:prstDash val="solid"/>
                <a:round/>
              </a:ln>
            </p:spPr>
            <p:txBody>
              <a:bodyPr rtlCol="0" anchor="ctr"/>
              <a:lstStyle/>
              <a:p>
                <a:endParaRPr lang="en-GB"/>
              </a:p>
            </p:txBody>
          </p:sp>
          <p:sp>
            <p:nvSpPr>
              <p:cNvPr id="2110" name="Freeform: Shape 2109">
                <a:extLst>
                  <a:ext uri="{FF2B5EF4-FFF2-40B4-BE49-F238E27FC236}">
                    <a16:creationId xmlns:a16="http://schemas.microsoft.com/office/drawing/2014/main" id="{E839628B-C9AD-4A54-820D-50046EA111AB}"/>
                  </a:ext>
                </a:extLst>
              </p:cNvPr>
              <p:cNvSpPr/>
              <p:nvPr/>
            </p:nvSpPr>
            <p:spPr>
              <a:xfrm>
                <a:off x="8746663" y="4861630"/>
                <a:ext cx="1794827" cy="500110"/>
              </a:xfrm>
              <a:custGeom>
                <a:avLst/>
                <a:gdLst>
                  <a:gd name="connsiteX0" fmla="*/ -610 w 1794827"/>
                  <a:gd name="connsiteY0" fmla="*/ 481091 h 500110"/>
                  <a:gd name="connsiteX1" fmla="*/ 162557 w 1794827"/>
                  <a:gd name="connsiteY1" fmla="*/ 499783 h 500110"/>
                  <a:gd name="connsiteX2" fmla="*/ 488890 w 1794827"/>
                  <a:gd name="connsiteY2" fmla="*/ 484840 h 500110"/>
                  <a:gd name="connsiteX3" fmla="*/ 1141558 w 1794827"/>
                  <a:gd name="connsiteY3" fmla="*/ 163072 h 500110"/>
                  <a:gd name="connsiteX4" fmla="*/ 1794218 w 1794827"/>
                  <a:gd name="connsiteY4" fmla="*/ -327 h 5001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94827" h="500110">
                    <a:moveTo>
                      <a:pt x="-610" y="481091"/>
                    </a:moveTo>
                    <a:lnTo>
                      <a:pt x="162557" y="499783"/>
                    </a:lnTo>
                    <a:lnTo>
                      <a:pt x="488890" y="484840"/>
                    </a:lnTo>
                    <a:lnTo>
                      <a:pt x="1141558" y="163072"/>
                    </a:lnTo>
                    <a:lnTo>
                      <a:pt x="1794218" y="-327"/>
                    </a:lnTo>
                  </a:path>
                </a:pathLst>
              </a:custGeom>
              <a:noFill/>
              <a:ln w="8991" cap="flat">
                <a:solidFill>
                  <a:srgbClr val="FF0000"/>
                </a:solidFill>
                <a:prstDash val="solid"/>
                <a:round/>
              </a:ln>
            </p:spPr>
            <p:txBody>
              <a:bodyPr rtlCol="0" anchor="ctr"/>
              <a:lstStyle/>
              <a:p>
                <a:endParaRPr lang="en-GB"/>
              </a:p>
            </p:txBody>
          </p:sp>
        </p:grpSp>
        <p:sp>
          <p:nvSpPr>
            <p:cNvPr id="2111" name="Freeform: Shape 2110">
              <a:extLst>
                <a:ext uri="{FF2B5EF4-FFF2-40B4-BE49-F238E27FC236}">
                  <a16:creationId xmlns:a16="http://schemas.microsoft.com/office/drawing/2014/main" id="{A22BF2E8-CC61-4B37-A707-BA2D7325C21A}"/>
                </a:ext>
              </a:extLst>
            </p:cNvPr>
            <p:cNvSpPr/>
            <p:nvPr/>
          </p:nvSpPr>
          <p:spPr>
            <a:xfrm>
              <a:off x="8725861" y="5403250"/>
              <a:ext cx="41596" cy="6362"/>
            </a:xfrm>
            <a:custGeom>
              <a:avLst/>
              <a:gdLst>
                <a:gd name="connsiteX0" fmla="*/ 82 w 41596"/>
                <a:gd name="connsiteY0" fmla="*/ 151 h 6362"/>
                <a:gd name="connsiteX1" fmla="*/ 41678 w 41596"/>
                <a:gd name="connsiteY1" fmla="*/ 151 h 6362"/>
              </a:gdLst>
              <a:ahLst/>
              <a:cxnLst>
                <a:cxn ang="0">
                  <a:pos x="connsiteX0" y="connsiteY0"/>
                </a:cxn>
                <a:cxn ang="0">
                  <a:pos x="connsiteX1" y="connsiteY1"/>
                </a:cxn>
              </a:cxnLst>
              <a:rect l="l" t="t" r="r" b="b"/>
              <a:pathLst>
                <a:path w="41596" h="6362">
                  <a:moveTo>
                    <a:pt x="82" y="151"/>
                  </a:moveTo>
                  <a:lnTo>
                    <a:pt x="41678" y="151"/>
                  </a:lnTo>
                </a:path>
              </a:pathLst>
            </a:custGeom>
            <a:solidFill>
              <a:srgbClr val="FF0000"/>
            </a:solidFill>
            <a:ln w="1728" cap="sq">
              <a:noFill/>
              <a:prstDash val="solid"/>
              <a:miter/>
            </a:ln>
          </p:spPr>
          <p:txBody>
            <a:bodyPr rtlCol="0" anchor="ctr"/>
            <a:lstStyle/>
            <a:p>
              <a:endParaRPr lang="en-GB"/>
            </a:p>
          </p:txBody>
        </p:sp>
        <p:sp>
          <p:nvSpPr>
            <p:cNvPr id="2112" name="Freeform: Shape 2111">
              <a:extLst>
                <a:ext uri="{FF2B5EF4-FFF2-40B4-BE49-F238E27FC236}">
                  <a16:creationId xmlns:a16="http://schemas.microsoft.com/office/drawing/2014/main" id="{ACFD75A5-0EC7-45E0-97BC-7EB64EC0666A}"/>
                </a:ext>
              </a:extLst>
            </p:cNvPr>
            <p:cNvSpPr/>
            <p:nvPr/>
          </p:nvSpPr>
          <p:spPr>
            <a:xfrm>
              <a:off x="8725861" y="5403250"/>
              <a:ext cx="41596" cy="6362"/>
            </a:xfrm>
            <a:custGeom>
              <a:avLst/>
              <a:gdLst>
                <a:gd name="connsiteX0" fmla="*/ 82 w 41596"/>
                <a:gd name="connsiteY0" fmla="*/ 151 h 6362"/>
                <a:gd name="connsiteX1" fmla="*/ 41678 w 41596"/>
                <a:gd name="connsiteY1" fmla="*/ 151 h 6362"/>
              </a:gdLst>
              <a:ahLst/>
              <a:cxnLst>
                <a:cxn ang="0">
                  <a:pos x="connsiteX0" y="connsiteY0"/>
                </a:cxn>
                <a:cxn ang="0">
                  <a:pos x="connsiteX1" y="connsiteY1"/>
                </a:cxn>
              </a:cxnLst>
              <a:rect l="l" t="t" r="r" b="b"/>
              <a:pathLst>
                <a:path w="41596" h="6362">
                  <a:moveTo>
                    <a:pt x="82" y="151"/>
                  </a:moveTo>
                  <a:lnTo>
                    <a:pt x="41678" y="151"/>
                  </a:lnTo>
                </a:path>
              </a:pathLst>
            </a:custGeom>
            <a:noFill/>
            <a:ln w="8986" cap="flat">
              <a:solidFill>
                <a:srgbClr val="FF0000"/>
              </a:solidFill>
              <a:prstDash val="solid"/>
              <a:miter/>
            </a:ln>
          </p:spPr>
          <p:txBody>
            <a:bodyPr rtlCol="0" anchor="ctr"/>
            <a:lstStyle/>
            <a:p>
              <a:endParaRPr lang="en-GB"/>
            </a:p>
          </p:txBody>
        </p:sp>
        <p:sp>
          <p:nvSpPr>
            <p:cNvPr id="2113" name="Freeform: Shape 2112">
              <a:extLst>
                <a:ext uri="{FF2B5EF4-FFF2-40B4-BE49-F238E27FC236}">
                  <a16:creationId xmlns:a16="http://schemas.microsoft.com/office/drawing/2014/main" id="{0C745E66-57CF-4A6E-A869-841A7462AACE}"/>
                </a:ext>
              </a:extLst>
            </p:cNvPr>
            <p:cNvSpPr/>
            <p:nvPr/>
          </p:nvSpPr>
          <p:spPr>
            <a:xfrm>
              <a:off x="8889026" y="5383336"/>
              <a:ext cx="41596" cy="6362"/>
            </a:xfrm>
            <a:custGeom>
              <a:avLst/>
              <a:gdLst>
                <a:gd name="connsiteX0" fmla="*/ 108 w 41596"/>
                <a:gd name="connsiteY0" fmla="*/ 148 h 6362"/>
                <a:gd name="connsiteX1" fmla="*/ 41704 w 41596"/>
                <a:gd name="connsiteY1" fmla="*/ 148 h 6362"/>
              </a:gdLst>
              <a:ahLst/>
              <a:cxnLst>
                <a:cxn ang="0">
                  <a:pos x="connsiteX0" y="connsiteY0"/>
                </a:cxn>
                <a:cxn ang="0">
                  <a:pos x="connsiteX1" y="connsiteY1"/>
                </a:cxn>
              </a:cxnLst>
              <a:rect l="l" t="t" r="r" b="b"/>
              <a:pathLst>
                <a:path w="41596" h="6362">
                  <a:moveTo>
                    <a:pt x="108" y="148"/>
                  </a:moveTo>
                  <a:lnTo>
                    <a:pt x="41704" y="148"/>
                  </a:lnTo>
                </a:path>
              </a:pathLst>
            </a:custGeom>
            <a:solidFill>
              <a:srgbClr val="FF0000"/>
            </a:solidFill>
            <a:ln w="1728" cap="sq">
              <a:noFill/>
              <a:prstDash val="solid"/>
              <a:miter/>
            </a:ln>
          </p:spPr>
          <p:txBody>
            <a:bodyPr rtlCol="0" anchor="ctr"/>
            <a:lstStyle/>
            <a:p>
              <a:endParaRPr lang="en-GB"/>
            </a:p>
          </p:txBody>
        </p:sp>
        <p:sp>
          <p:nvSpPr>
            <p:cNvPr id="2114" name="Freeform: Shape 2113">
              <a:extLst>
                <a:ext uri="{FF2B5EF4-FFF2-40B4-BE49-F238E27FC236}">
                  <a16:creationId xmlns:a16="http://schemas.microsoft.com/office/drawing/2014/main" id="{36C5A4F4-483B-4CA3-B736-91A18BA263AC}"/>
                </a:ext>
              </a:extLst>
            </p:cNvPr>
            <p:cNvSpPr/>
            <p:nvPr/>
          </p:nvSpPr>
          <p:spPr>
            <a:xfrm>
              <a:off x="8889026" y="5383336"/>
              <a:ext cx="41596" cy="6362"/>
            </a:xfrm>
            <a:custGeom>
              <a:avLst/>
              <a:gdLst>
                <a:gd name="connsiteX0" fmla="*/ 108 w 41596"/>
                <a:gd name="connsiteY0" fmla="*/ 148 h 6362"/>
                <a:gd name="connsiteX1" fmla="*/ 41704 w 41596"/>
                <a:gd name="connsiteY1" fmla="*/ 148 h 6362"/>
              </a:gdLst>
              <a:ahLst/>
              <a:cxnLst>
                <a:cxn ang="0">
                  <a:pos x="connsiteX0" y="connsiteY0"/>
                </a:cxn>
                <a:cxn ang="0">
                  <a:pos x="connsiteX1" y="connsiteY1"/>
                </a:cxn>
              </a:cxnLst>
              <a:rect l="l" t="t" r="r" b="b"/>
              <a:pathLst>
                <a:path w="41596" h="6362">
                  <a:moveTo>
                    <a:pt x="108" y="148"/>
                  </a:moveTo>
                  <a:lnTo>
                    <a:pt x="41704" y="148"/>
                  </a:lnTo>
                </a:path>
              </a:pathLst>
            </a:custGeom>
            <a:noFill/>
            <a:ln w="8986" cap="flat">
              <a:solidFill>
                <a:srgbClr val="FF0000"/>
              </a:solidFill>
              <a:prstDash val="solid"/>
              <a:miter/>
            </a:ln>
          </p:spPr>
          <p:txBody>
            <a:bodyPr rtlCol="0" anchor="ctr"/>
            <a:lstStyle/>
            <a:p>
              <a:endParaRPr lang="en-GB"/>
            </a:p>
          </p:txBody>
        </p:sp>
        <p:sp>
          <p:nvSpPr>
            <p:cNvPr id="2115" name="Freeform: Shape 2114">
              <a:extLst>
                <a:ext uri="{FF2B5EF4-FFF2-40B4-BE49-F238E27FC236}">
                  <a16:creationId xmlns:a16="http://schemas.microsoft.com/office/drawing/2014/main" id="{D6BCA0AB-219D-47A2-B15C-14E8983D69A4}"/>
                </a:ext>
              </a:extLst>
            </p:cNvPr>
            <p:cNvSpPr/>
            <p:nvPr/>
          </p:nvSpPr>
          <p:spPr>
            <a:xfrm>
              <a:off x="9215362" y="5374925"/>
              <a:ext cx="41596" cy="6362"/>
            </a:xfrm>
            <a:custGeom>
              <a:avLst/>
              <a:gdLst>
                <a:gd name="connsiteX0" fmla="*/ 159 w 41596"/>
                <a:gd name="connsiteY0" fmla="*/ 147 h 6362"/>
                <a:gd name="connsiteX1" fmla="*/ 41755 w 41596"/>
                <a:gd name="connsiteY1" fmla="*/ 147 h 6362"/>
              </a:gdLst>
              <a:ahLst/>
              <a:cxnLst>
                <a:cxn ang="0">
                  <a:pos x="connsiteX0" y="connsiteY0"/>
                </a:cxn>
                <a:cxn ang="0">
                  <a:pos x="connsiteX1" y="connsiteY1"/>
                </a:cxn>
              </a:cxnLst>
              <a:rect l="l" t="t" r="r" b="b"/>
              <a:pathLst>
                <a:path w="41596" h="6362">
                  <a:moveTo>
                    <a:pt x="159" y="147"/>
                  </a:moveTo>
                  <a:lnTo>
                    <a:pt x="41755" y="147"/>
                  </a:lnTo>
                </a:path>
              </a:pathLst>
            </a:custGeom>
            <a:solidFill>
              <a:srgbClr val="FF0000"/>
            </a:solidFill>
            <a:ln w="1728" cap="sq">
              <a:noFill/>
              <a:prstDash val="solid"/>
              <a:miter/>
            </a:ln>
          </p:spPr>
          <p:txBody>
            <a:bodyPr rtlCol="0" anchor="ctr"/>
            <a:lstStyle/>
            <a:p>
              <a:endParaRPr lang="en-GB"/>
            </a:p>
          </p:txBody>
        </p:sp>
        <p:sp>
          <p:nvSpPr>
            <p:cNvPr id="2116" name="Freeform: Shape 2115">
              <a:extLst>
                <a:ext uri="{FF2B5EF4-FFF2-40B4-BE49-F238E27FC236}">
                  <a16:creationId xmlns:a16="http://schemas.microsoft.com/office/drawing/2014/main" id="{77FD9ECE-84A7-4785-B18E-335ACEFE4EF3}"/>
                </a:ext>
              </a:extLst>
            </p:cNvPr>
            <p:cNvSpPr/>
            <p:nvPr/>
          </p:nvSpPr>
          <p:spPr>
            <a:xfrm>
              <a:off x="9215362" y="5374925"/>
              <a:ext cx="41596" cy="6362"/>
            </a:xfrm>
            <a:custGeom>
              <a:avLst/>
              <a:gdLst>
                <a:gd name="connsiteX0" fmla="*/ 159 w 41596"/>
                <a:gd name="connsiteY0" fmla="*/ 147 h 6362"/>
                <a:gd name="connsiteX1" fmla="*/ 41755 w 41596"/>
                <a:gd name="connsiteY1" fmla="*/ 147 h 6362"/>
              </a:gdLst>
              <a:ahLst/>
              <a:cxnLst>
                <a:cxn ang="0">
                  <a:pos x="connsiteX0" y="connsiteY0"/>
                </a:cxn>
                <a:cxn ang="0">
                  <a:pos x="connsiteX1" y="connsiteY1"/>
                </a:cxn>
              </a:cxnLst>
              <a:rect l="l" t="t" r="r" b="b"/>
              <a:pathLst>
                <a:path w="41596" h="6362">
                  <a:moveTo>
                    <a:pt x="159" y="147"/>
                  </a:moveTo>
                  <a:lnTo>
                    <a:pt x="41755" y="147"/>
                  </a:lnTo>
                </a:path>
              </a:pathLst>
            </a:custGeom>
            <a:noFill/>
            <a:ln w="8986" cap="flat">
              <a:solidFill>
                <a:srgbClr val="FF0000"/>
              </a:solidFill>
              <a:prstDash val="solid"/>
              <a:miter/>
            </a:ln>
          </p:spPr>
          <p:txBody>
            <a:bodyPr rtlCol="0" anchor="ctr"/>
            <a:lstStyle/>
            <a:p>
              <a:endParaRPr lang="en-GB"/>
            </a:p>
          </p:txBody>
        </p:sp>
        <p:sp>
          <p:nvSpPr>
            <p:cNvPr id="2117" name="Freeform: Shape 2116">
              <a:extLst>
                <a:ext uri="{FF2B5EF4-FFF2-40B4-BE49-F238E27FC236}">
                  <a16:creationId xmlns:a16="http://schemas.microsoft.com/office/drawing/2014/main" id="{3ADE8549-935A-4014-88BB-78418B42512C}"/>
                </a:ext>
              </a:extLst>
            </p:cNvPr>
            <p:cNvSpPr/>
            <p:nvPr/>
          </p:nvSpPr>
          <p:spPr>
            <a:xfrm>
              <a:off x="9868027" y="5099067"/>
              <a:ext cx="41596" cy="6362"/>
            </a:xfrm>
            <a:custGeom>
              <a:avLst/>
              <a:gdLst>
                <a:gd name="connsiteX0" fmla="*/ 261 w 41596"/>
                <a:gd name="connsiteY0" fmla="*/ 103 h 6362"/>
                <a:gd name="connsiteX1" fmla="*/ 41858 w 41596"/>
                <a:gd name="connsiteY1" fmla="*/ 103 h 6362"/>
              </a:gdLst>
              <a:ahLst/>
              <a:cxnLst>
                <a:cxn ang="0">
                  <a:pos x="connsiteX0" y="connsiteY0"/>
                </a:cxn>
                <a:cxn ang="0">
                  <a:pos x="connsiteX1" y="connsiteY1"/>
                </a:cxn>
              </a:cxnLst>
              <a:rect l="l" t="t" r="r" b="b"/>
              <a:pathLst>
                <a:path w="41596" h="6362">
                  <a:moveTo>
                    <a:pt x="261" y="103"/>
                  </a:moveTo>
                  <a:lnTo>
                    <a:pt x="41858" y="103"/>
                  </a:lnTo>
                </a:path>
              </a:pathLst>
            </a:custGeom>
            <a:solidFill>
              <a:srgbClr val="FF0000"/>
            </a:solidFill>
            <a:ln w="1728" cap="sq">
              <a:noFill/>
              <a:prstDash val="solid"/>
              <a:miter/>
            </a:ln>
          </p:spPr>
          <p:txBody>
            <a:bodyPr rtlCol="0" anchor="ctr"/>
            <a:lstStyle/>
            <a:p>
              <a:endParaRPr lang="en-GB"/>
            </a:p>
          </p:txBody>
        </p:sp>
        <p:sp>
          <p:nvSpPr>
            <p:cNvPr id="2118" name="Freeform: Shape 2117">
              <a:extLst>
                <a:ext uri="{FF2B5EF4-FFF2-40B4-BE49-F238E27FC236}">
                  <a16:creationId xmlns:a16="http://schemas.microsoft.com/office/drawing/2014/main" id="{FCE0BEF5-C582-49F1-A3A6-8F5469CE25A3}"/>
                </a:ext>
              </a:extLst>
            </p:cNvPr>
            <p:cNvSpPr/>
            <p:nvPr/>
          </p:nvSpPr>
          <p:spPr>
            <a:xfrm>
              <a:off x="9868027" y="5099067"/>
              <a:ext cx="41596" cy="6362"/>
            </a:xfrm>
            <a:custGeom>
              <a:avLst/>
              <a:gdLst>
                <a:gd name="connsiteX0" fmla="*/ 261 w 41596"/>
                <a:gd name="connsiteY0" fmla="*/ 103 h 6362"/>
                <a:gd name="connsiteX1" fmla="*/ 41858 w 41596"/>
                <a:gd name="connsiteY1" fmla="*/ 103 h 6362"/>
              </a:gdLst>
              <a:ahLst/>
              <a:cxnLst>
                <a:cxn ang="0">
                  <a:pos x="connsiteX0" y="connsiteY0"/>
                </a:cxn>
                <a:cxn ang="0">
                  <a:pos x="connsiteX1" y="connsiteY1"/>
                </a:cxn>
              </a:cxnLst>
              <a:rect l="l" t="t" r="r" b="b"/>
              <a:pathLst>
                <a:path w="41596" h="6362">
                  <a:moveTo>
                    <a:pt x="261" y="103"/>
                  </a:moveTo>
                  <a:lnTo>
                    <a:pt x="41858" y="103"/>
                  </a:lnTo>
                </a:path>
              </a:pathLst>
            </a:custGeom>
            <a:noFill/>
            <a:ln w="8986" cap="flat">
              <a:solidFill>
                <a:srgbClr val="FF0000"/>
              </a:solidFill>
              <a:prstDash val="solid"/>
              <a:miter/>
            </a:ln>
          </p:spPr>
          <p:txBody>
            <a:bodyPr rtlCol="0" anchor="ctr"/>
            <a:lstStyle/>
            <a:p>
              <a:endParaRPr lang="en-GB"/>
            </a:p>
          </p:txBody>
        </p:sp>
        <p:sp>
          <p:nvSpPr>
            <p:cNvPr id="2119" name="Freeform: Shape 2118">
              <a:extLst>
                <a:ext uri="{FF2B5EF4-FFF2-40B4-BE49-F238E27FC236}">
                  <a16:creationId xmlns:a16="http://schemas.microsoft.com/office/drawing/2014/main" id="{67776B08-B747-44B9-B9DE-48EBA5F0C767}"/>
                </a:ext>
              </a:extLst>
            </p:cNvPr>
            <p:cNvSpPr/>
            <p:nvPr/>
          </p:nvSpPr>
          <p:spPr>
            <a:xfrm>
              <a:off x="10520693" y="4969307"/>
              <a:ext cx="41596" cy="6362"/>
            </a:xfrm>
            <a:custGeom>
              <a:avLst/>
              <a:gdLst>
                <a:gd name="connsiteX0" fmla="*/ 364 w 41596"/>
                <a:gd name="connsiteY0" fmla="*/ 83 h 6362"/>
                <a:gd name="connsiteX1" fmla="*/ 41960 w 41596"/>
                <a:gd name="connsiteY1" fmla="*/ 83 h 6362"/>
              </a:gdLst>
              <a:ahLst/>
              <a:cxnLst>
                <a:cxn ang="0">
                  <a:pos x="connsiteX0" y="connsiteY0"/>
                </a:cxn>
                <a:cxn ang="0">
                  <a:pos x="connsiteX1" y="connsiteY1"/>
                </a:cxn>
              </a:cxnLst>
              <a:rect l="l" t="t" r="r" b="b"/>
              <a:pathLst>
                <a:path w="41596" h="6362">
                  <a:moveTo>
                    <a:pt x="364" y="83"/>
                  </a:moveTo>
                  <a:lnTo>
                    <a:pt x="41960" y="83"/>
                  </a:lnTo>
                </a:path>
              </a:pathLst>
            </a:custGeom>
            <a:solidFill>
              <a:srgbClr val="FF0000"/>
            </a:solidFill>
            <a:ln w="1728" cap="sq">
              <a:noFill/>
              <a:prstDash val="solid"/>
              <a:miter/>
            </a:ln>
          </p:spPr>
          <p:txBody>
            <a:bodyPr rtlCol="0" anchor="ctr"/>
            <a:lstStyle/>
            <a:p>
              <a:endParaRPr lang="en-GB"/>
            </a:p>
          </p:txBody>
        </p:sp>
        <p:sp>
          <p:nvSpPr>
            <p:cNvPr id="2120" name="Freeform: Shape 2119">
              <a:extLst>
                <a:ext uri="{FF2B5EF4-FFF2-40B4-BE49-F238E27FC236}">
                  <a16:creationId xmlns:a16="http://schemas.microsoft.com/office/drawing/2014/main" id="{ADC37EC4-BD85-42AF-9C23-F44EAE068802}"/>
                </a:ext>
              </a:extLst>
            </p:cNvPr>
            <p:cNvSpPr/>
            <p:nvPr/>
          </p:nvSpPr>
          <p:spPr>
            <a:xfrm>
              <a:off x="10520693" y="4969307"/>
              <a:ext cx="41596" cy="6362"/>
            </a:xfrm>
            <a:custGeom>
              <a:avLst/>
              <a:gdLst>
                <a:gd name="connsiteX0" fmla="*/ 364 w 41596"/>
                <a:gd name="connsiteY0" fmla="*/ 83 h 6362"/>
                <a:gd name="connsiteX1" fmla="*/ 41960 w 41596"/>
                <a:gd name="connsiteY1" fmla="*/ 83 h 6362"/>
              </a:gdLst>
              <a:ahLst/>
              <a:cxnLst>
                <a:cxn ang="0">
                  <a:pos x="connsiteX0" y="connsiteY0"/>
                </a:cxn>
                <a:cxn ang="0">
                  <a:pos x="connsiteX1" y="connsiteY1"/>
                </a:cxn>
              </a:cxnLst>
              <a:rect l="l" t="t" r="r" b="b"/>
              <a:pathLst>
                <a:path w="41596" h="6362">
                  <a:moveTo>
                    <a:pt x="364" y="83"/>
                  </a:moveTo>
                  <a:lnTo>
                    <a:pt x="41960" y="83"/>
                  </a:lnTo>
                </a:path>
              </a:pathLst>
            </a:custGeom>
            <a:noFill/>
            <a:ln w="8986" cap="flat">
              <a:solidFill>
                <a:srgbClr val="FF0000"/>
              </a:solidFill>
              <a:prstDash val="solid"/>
              <a:miter/>
            </a:ln>
          </p:spPr>
          <p:txBody>
            <a:bodyPr rtlCol="0" anchor="ctr"/>
            <a:lstStyle/>
            <a:p>
              <a:endParaRPr lang="en-GB"/>
            </a:p>
          </p:txBody>
        </p:sp>
        <p:sp>
          <p:nvSpPr>
            <p:cNvPr id="2121" name="Freeform: Shape 2120">
              <a:extLst>
                <a:ext uri="{FF2B5EF4-FFF2-40B4-BE49-F238E27FC236}">
                  <a16:creationId xmlns:a16="http://schemas.microsoft.com/office/drawing/2014/main" id="{C839019E-EE24-475E-835C-CBB8C4B2D10C}"/>
                </a:ext>
              </a:extLst>
            </p:cNvPr>
            <p:cNvSpPr/>
            <p:nvPr/>
          </p:nvSpPr>
          <p:spPr>
            <a:xfrm>
              <a:off x="8725861" y="5282849"/>
              <a:ext cx="41596" cy="6362"/>
            </a:xfrm>
            <a:custGeom>
              <a:avLst/>
              <a:gdLst>
                <a:gd name="connsiteX0" fmla="*/ 82 w 41596"/>
                <a:gd name="connsiteY0" fmla="*/ 132 h 6362"/>
                <a:gd name="connsiteX1" fmla="*/ 41678 w 41596"/>
                <a:gd name="connsiteY1" fmla="*/ 132 h 6362"/>
              </a:gdLst>
              <a:ahLst/>
              <a:cxnLst>
                <a:cxn ang="0">
                  <a:pos x="connsiteX0" y="connsiteY0"/>
                </a:cxn>
                <a:cxn ang="0">
                  <a:pos x="connsiteX1" y="connsiteY1"/>
                </a:cxn>
              </a:cxnLst>
              <a:rect l="l" t="t" r="r" b="b"/>
              <a:pathLst>
                <a:path w="41596" h="6362">
                  <a:moveTo>
                    <a:pt x="82" y="132"/>
                  </a:moveTo>
                  <a:lnTo>
                    <a:pt x="41678" y="132"/>
                  </a:lnTo>
                </a:path>
              </a:pathLst>
            </a:custGeom>
            <a:solidFill>
              <a:srgbClr val="FF0000"/>
            </a:solidFill>
            <a:ln w="1728" cap="sq">
              <a:noFill/>
              <a:prstDash val="solid"/>
              <a:miter/>
            </a:ln>
          </p:spPr>
          <p:txBody>
            <a:bodyPr rtlCol="0" anchor="ctr"/>
            <a:lstStyle/>
            <a:p>
              <a:endParaRPr lang="en-GB"/>
            </a:p>
          </p:txBody>
        </p:sp>
        <p:sp>
          <p:nvSpPr>
            <p:cNvPr id="2122" name="Freeform: Shape 2121">
              <a:extLst>
                <a:ext uri="{FF2B5EF4-FFF2-40B4-BE49-F238E27FC236}">
                  <a16:creationId xmlns:a16="http://schemas.microsoft.com/office/drawing/2014/main" id="{DB4C96C4-7EBC-4A2B-9C63-EF091DC7FE9D}"/>
                </a:ext>
              </a:extLst>
            </p:cNvPr>
            <p:cNvSpPr/>
            <p:nvPr/>
          </p:nvSpPr>
          <p:spPr>
            <a:xfrm>
              <a:off x="8725861" y="5282849"/>
              <a:ext cx="41596" cy="6362"/>
            </a:xfrm>
            <a:custGeom>
              <a:avLst/>
              <a:gdLst>
                <a:gd name="connsiteX0" fmla="*/ 82 w 41596"/>
                <a:gd name="connsiteY0" fmla="*/ 132 h 6362"/>
                <a:gd name="connsiteX1" fmla="*/ 41678 w 41596"/>
                <a:gd name="connsiteY1" fmla="*/ 132 h 6362"/>
              </a:gdLst>
              <a:ahLst/>
              <a:cxnLst>
                <a:cxn ang="0">
                  <a:pos x="connsiteX0" y="connsiteY0"/>
                </a:cxn>
                <a:cxn ang="0">
                  <a:pos x="connsiteX1" y="connsiteY1"/>
                </a:cxn>
              </a:cxnLst>
              <a:rect l="l" t="t" r="r" b="b"/>
              <a:pathLst>
                <a:path w="41596" h="6362">
                  <a:moveTo>
                    <a:pt x="82" y="132"/>
                  </a:moveTo>
                  <a:lnTo>
                    <a:pt x="41678" y="132"/>
                  </a:lnTo>
                </a:path>
              </a:pathLst>
            </a:custGeom>
            <a:noFill/>
            <a:ln w="8986" cap="flat">
              <a:solidFill>
                <a:srgbClr val="FF0000"/>
              </a:solidFill>
              <a:prstDash val="solid"/>
              <a:miter/>
            </a:ln>
          </p:spPr>
          <p:txBody>
            <a:bodyPr rtlCol="0" anchor="ctr"/>
            <a:lstStyle/>
            <a:p>
              <a:endParaRPr lang="en-GB"/>
            </a:p>
          </p:txBody>
        </p:sp>
        <p:sp>
          <p:nvSpPr>
            <p:cNvPr id="2123" name="Freeform: Shape 2122">
              <a:extLst>
                <a:ext uri="{FF2B5EF4-FFF2-40B4-BE49-F238E27FC236}">
                  <a16:creationId xmlns:a16="http://schemas.microsoft.com/office/drawing/2014/main" id="{6A7436C5-15C2-44E0-BE09-DA1E0394DCCB}"/>
                </a:ext>
              </a:extLst>
            </p:cNvPr>
            <p:cNvSpPr/>
            <p:nvPr/>
          </p:nvSpPr>
          <p:spPr>
            <a:xfrm>
              <a:off x="8889026" y="5340155"/>
              <a:ext cx="41596" cy="6362"/>
            </a:xfrm>
            <a:custGeom>
              <a:avLst/>
              <a:gdLst>
                <a:gd name="connsiteX0" fmla="*/ 108 w 41596"/>
                <a:gd name="connsiteY0" fmla="*/ 141 h 6362"/>
                <a:gd name="connsiteX1" fmla="*/ 41704 w 41596"/>
                <a:gd name="connsiteY1" fmla="*/ 141 h 6362"/>
              </a:gdLst>
              <a:ahLst/>
              <a:cxnLst>
                <a:cxn ang="0">
                  <a:pos x="connsiteX0" y="connsiteY0"/>
                </a:cxn>
                <a:cxn ang="0">
                  <a:pos x="connsiteX1" y="connsiteY1"/>
                </a:cxn>
              </a:cxnLst>
              <a:rect l="l" t="t" r="r" b="b"/>
              <a:pathLst>
                <a:path w="41596" h="6362">
                  <a:moveTo>
                    <a:pt x="108" y="141"/>
                  </a:moveTo>
                  <a:lnTo>
                    <a:pt x="41704" y="141"/>
                  </a:lnTo>
                </a:path>
              </a:pathLst>
            </a:custGeom>
            <a:solidFill>
              <a:srgbClr val="FF0000"/>
            </a:solidFill>
            <a:ln w="1728" cap="sq">
              <a:noFill/>
              <a:prstDash val="solid"/>
              <a:miter/>
            </a:ln>
          </p:spPr>
          <p:txBody>
            <a:bodyPr rtlCol="0" anchor="ctr"/>
            <a:lstStyle/>
            <a:p>
              <a:endParaRPr lang="en-GB"/>
            </a:p>
          </p:txBody>
        </p:sp>
        <p:sp>
          <p:nvSpPr>
            <p:cNvPr id="2124" name="Freeform: Shape 2123">
              <a:extLst>
                <a:ext uri="{FF2B5EF4-FFF2-40B4-BE49-F238E27FC236}">
                  <a16:creationId xmlns:a16="http://schemas.microsoft.com/office/drawing/2014/main" id="{5C92D315-DDE5-4CA3-8265-4878217597F1}"/>
                </a:ext>
              </a:extLst>
            </p:cNvPr>
            <p:cNvSpPr/>
            <p:nvPr/>
          </p:nvSpPr>
          <p:spPr>
            <a:xfrm>
              <a:off x="8889026" y="5340155"/>
              <a:ext cx="41596" cy="6362"/>
            </a:xfrm>
            <a:custGeom>
              <a:avLst/>
              <a:gdLst>
                <a:gd name="connsiteX0" fmla="*/ 108 w 41596"/>
                <a:gd name="connsiteY0" fmla="*/ 141 h 6362"/>
                <a:gd name="connsiteX1" fmla="*/ 41704 w 41596"/>
                <a:gd name="connsiteY1" fmla="*/ 141 h 6362"/>
              </a:gdLst>
              <a:ahLst/>
              <a:cxnLst>
                <a:cxn ang="0">
                  <a:pos x="connsiteX0" y="connsiteY0"/>
                </a:cxn>
                <a:cxn ang="0">
                  <a:pos x="connsiteX1" y="connsiteY1"/>
                </a:cxn>
              </a:cxnLst>
              <a:rect l="l" t="t" r="r" b="b"/>
              <a:pathLst>
                <a:path w="41596" h="6362">
                  <a:moveTo>
                    <a:pt x="108" y="141"/>
                  </a:moveTo>
                  <a:lnTo>
                    <a:pt x="41704" y="141"/>
                  </a:lnTo>
                </a:path>
              </a:pathLst>
            </a:custGeom>
            <a:noFill/>
            <a:ln w="8986" cap="flat">
              <a:solidFill>
                <a:srgbClr val="FF0000"/>
              </a:solidFill>
              <a:prstDash val="solid"/>
              <a:miter/>
            </a:ln>
          </p:spPr>
          <p:txBody>
            <a:bodyPr rtlCol="0" anchor="ctr"/>
            <a:lstStyle/>
            <a:p>
              <a:endParaRPr lang="en-GB"/>
            </a:p>
          </p:txBody>
        </p:sp>
        <p:sp>
          <p:nvSpPr>
            <p:cNvPr id="2125" name="Freeform: Shape 2124">
              <a:extLst>
                <a:ext uri="{FF2B5EF4-FFF2-40B4-BE49-F238E27FC236}">
                  <a16:creationId xmlns:a16="http://schemas.microsoft.com/office/drawing/2014/main" id="{EFE1DA64-0C5A-4138-8731-391E5AA6BC70}"/>
                </a:ext>
              </a:extLst>
            </p:cNvPr>
            <p:cNvSpPr/>
            <p:nvPr/>
          </p:nvSpPr>
          <p:spPr>
            <a:xfrm>
              <a:off x="9215362" y="5318669"/>
              <a:ext cx="41596" cy="6362"/>
            </a:xfrm>
            <a:custGeom>
              <a:avLst/>
              <a:gdLst>
                <a:gd name="connsiteX0" fmla="*/ 159 w 41596"/>
                <a:gd name="connsiteY0" fmla="*/ 138 h 6362"/>
                <a:gd name="connsiteX1" fmla="*/ 41755 w 41596"/>
                <a:gd name="connsiteY1" fmla="*/ 138 h 6362"/>
              </a:gdLst>
              <a:ahLst/>
              <a:cxnLst>
                <a:cxn ang="0">
                  <a:pos x="connsiteX0" y="connsiteY0"/>
                </a:cxn>
                <a:cxn ang="0">
                  <a:pos x="connsiteX1" y="connsiteY1"/>
                </a:cxn>
              </a:cxnLst>
              <a:rect l="l" t="t" r="r" b="b"/>
              <a:pathLst>
                <a:path w="41596" h="6362">
                  <a:moveTo>
                    <a:pt x="159" y="138"/>
                  </a:moveTo>
                  <a:lnTo>
                    <a:pt x="41755" y="138"/>
                  </a:lnTo>
                </a:path>
              </a:pathLst>
            </a:custGeom>
            <a:solidFill>
              <a:srgbClr val="FF0000"/>
            </a:solidFill>
            <a:ln w="1728" cap="sq">
              <a:noFill/>
              <a:prstDash val="solid"/>
              <a:miter/>
            </a:ln>
          </p:spPr>
          <p:txBody>
            <a:bodyPr rtlCol="0" anchor="ctr"/>
            <a:lstStyle/>
            <a:p>
              <a:endParaRPr lang="en-GB"/>
            </a:p>
          </p:txBody>
        </p:sp>
        <p:sp>
          <p:nvSpPr>
            <p:cNvPr id="2126" name="Freeform: Shape 2125">
              <a:extLst>
                <a:ext uri="{FF2B5EF4-FFF2-40B4-BE49-F238E27FC236}">
                  <a16:creationId xmlns:a16="http://schemas.microsoft.com/office/drawing/2014/main" id="{140342D3-55D3-4301-AFC7-45741F344B6D}"/>
                </a:ext>
              </a:extLst>
            </p:cNvPr>
            <p:cNvSpPr/>
            <p:nvPr/>
          </p:nvSpPr>
          <p:spPr>
            <a:xfrm>
              <a:off x="9215362" y="5318669"/>
              <a:ext cx="41596" cy="6362"/>
            </a:xfrm>
            <a:custGeom>
              <a:avLst/>
              <a:gdLst>
                <a:gd name="connsiteX0" fmla="*/ 159 w 41596"/>
                <a:gd name="connsiteY0" fmla="*/ 138 h 6362"/>
                <a:gd name="connsiteX1" fmla="*/ 41755 w 41596"/>
                <a:gd name="connsiteY1" fmla="*/ 138 h 6362"/>
              </a:gdLst>
              <a:ahLst/>
              <a:cxnLst>
                <a:cxn ang="0">
                  <a:pos x="connsiteX0" y="connsiteY0"/>
                </a:cxn>
                <a:cxn ang="0">
                  <a:pos x="connsiteX1" y="connsiteY1"/>
                </a:cxn>
              </a:cxnLst>
              <a:rect l="l" t="t" r="r" b="b"/>
              <a:pathLst>
                <a:path w="41596" h="6362">
                  <a:moveTo>
                    <a:pt x="159" y="138"/>
                  </a:moveTo>
                  <a:lnTo>
                    <a:pt x="41755" y="138"/>
                  </a:lnTo>
                </a:path>
              </a:pathLst>
            </a:custGeom>
            <a:noFill/>
            <a:ln w="8986" cap="flat">
              <a:solidFill>
                <a:srgbClr val="FF0000"/>
              </a:solidFill>
              <a:prstDash val="solid"/>
              <a:miter/>
            </a:ln>
          </p:spPr>
          <p:txBody>
            <a:bodyPr rtlCol="0" anchor="ctr"/>
            <a:lstStyle/>
            <a:p>
              <a:endParaRPr lang="en-GB"/>
            </a:p>
          </p:txBody>
        </p:sp>
        <p:sp>
          <p:nvSpPr>
            <p:cNvPr id="2127" name="Freeform: Shape 2126">
              <a:extLst>
                <a:ext uri="{FF2B5EF4-FFF2-40B4-BE49-F238E27FC236}">
                  <a16:creationId xmlns:a16="http://schemas.microsoft.com/office/drawing/2014/main" id="{743104AE-E1A2-4CA9-9B36-70846BBCBBA9}"/>
                </a:ext>
              </a:extLst>
            </p:cNvPr>
            <p:cNvSpPr/>
            <p:nvPr/>
          </p:nvSpPr>
          <p:spPr>
            <a:xfrm>
              <a:off x="9868027" y="4950998"/>
              <a:ext cx="41596" cy="6362"/>
            </a:xfrm>
            <a:custGeom>
              <a:avLst/>
              <a:gdLst>
                <a:gd name="connsiteX0" fmla="*/ 261 w 41596"/>
                <a:gd name="connsiteY0" fmla="*/ 80 h 6362"/>
                <a:gd name="connsiteX1" fmla="*/ 41858 w 41596"/>
                <a:gd name="connsiteY1" fmla="*/ 80 h 6362"/>
              </a:gdLst>
              <a:ahLst/>
              <a:cxnLst>
                <a:cxn ang="0">
                  <a:pos x="connsiteX0" y="connsiteY0"/>
                </a:cxn>
                <a:cxn ang="0">
                  <a:pos x="connsiteX1" y="connsiteY1"/>
                </a:cxn>
              </a:cxnLst>
              <a:rect l="l" t="t" r="r" b="b"/>
              <a:pathLst>
                <a:path w="41596" h="6362">
                  <a:moveTo>
                    <a:pt x="261" y="80"/>
                  </a:moveTo>
                  <a:lnTo>
                    <a:pt x="41858" y="80"/>
                  </a:lnTo>
                </a:path>
              </a:pathLst>
            </a:custGeom>
            <a:solidFill>
              <a:srgbClr val="FF0000"/>
            </a:solidFill>
            <a:ln w="1728" cap="sq">
              <a:noFill/>
              <a:prstDash val="solid"/>
              <a:miter/>
            </a:ln>
          </p:spPr>
          <p:txBody>
            <a:bodyPr rtlCol="0" anchor="ctr"/>
            <a:lstStyle/>
            <a:p>
              <a:endParaRPr lang="en-GB"/>
            </a:p>
          </p:txBody>
        </p:sp>
        <p:sp>
          <p:nvSpPr>
            <p:cNvPr id="2128" name="Freeform: Shape 2127">
              <a:extLst>
                <a:ext uri="{FF2B5EF4-FFF2-40B4-BE49-F238E27FC236}">
                  <a16:creationId xmlns:a16="http://schemas.microsoft.com/office/drawing/2014/main" id="{42612AAC-009A-4EBE-8AA4-9B7B703DA6FD}"/>
                </a:ext>
              </a:extLst>
            </p:cNvPr>
            <p:cNvSpPr/>
            <p:nvPr/>
          </p:nvSpPr>
          <p:spPr>
            <a:xfrm>
              <a:off x="9868027" y="4950998"/>
              <a:ext cx="41596" cy="6362"/>
            </a:xfrm>
            <a:custGeom>
              <a:avLst/>
              <a:gdLst>
                <a:gd name="connsiteX0" fmla="*/ 261 w 41596"/>
                <a:gd name="connsiteY0" fmla="*/ 80 h 6362"/>
                <a:gd name="connsiteX1" fmla="*/ 41858 w 41596"/>
                <a:gd name="connsiteY1" fmla="*/ 80 h 6362"/>
              </a:gdLst>
              <a:ahLst/>
              <a:cxnLst>
                <a:cxn ang="0">
                  <a:pos x="connsiteX0" y="connsiteY0"/>
                </a:cxn>
                <a:cxn ang="0">
                  <a:pos x="connsiteX1" y="connsiteY1"/>
                </a:cxn>
              </a:cxnLst>
              <a:rect l="l" t="t" r="r" b="b"/>
              <a:pathLst>
                <a:path w="41596" h="6362">
                  <a:moveTo>
                    <a:pt x="261" y="80"/>
                  </a:moveTo>
                  <a:lnTo>
                    <a:pt x="41858" y="80"/>
                  </a:lnTo>
                </a:path>
              </a:pathLst>
            </a:custGeom>
            <a:noFill/>
            <a:ln w="8986" cap="flat">
              <a:solidFill>
                <a:srgbClr val="FF0000"/>
              </a:solidFill>
              <a:prstDash val="solid"/>
              <a:miter/>
            </a:ln>
          </p:spPr>
          <p:txBody>
            <a:bodyPr rtlCol="0" anchor="ctr"/>
            <a:lstStyle/>
            <a:p>
              <a:endParaRPr lang="en-GB"/>
            </a:p>
          </p:txBody>
        </p:sp>
        <p:sp>
          <p:nvSpPr>
            <p:cNvPr id="2129" name="Freeform: Shape 2128">
              <a:extLst>
                <a:ext uri="{FF2B5EF4-FFF2-40B4-BE49-F238E27FC236}">
                  <a16:creationId xmlns:a16="http://schemas.microsoft.com/office/drawing/2014/main" id="{D7CF75F8-53C6-46EB-A9D2-D8DD13473BE1}"/>
                </a:ext>
              </a:extLst>
            </p:cNvPr>
            <p:cNvSpPr/>
            <p:nvPr/>
          </p:nvSpPr>
          <p:spPr>
            <a:xfrm>
              <a:off x="10520693" y="4753959"/>
              <a:ext cx="41596" cy="6362"/>
            </a:xfrm>
            <a:custGeom>
              <a:avLst/>
              <a:gdLst>
                <a:gd name="connsiteX0" fmla="*/ 364 w 41596"/>
                <a:gd name="connsiteY0" fmla="*/ 49 h 6362"/>
                <a:gd name="connsiteX1" fmla="*/ 41960 w 41596"/>
                <a:gd name="connsiteY1" fmla="*/ 49 h 6362"/>
              </a:gdLst>
              <a:ahLst/>
              <a:cxnLst>
                <a:cxn ang="0">
                  <a:pos x="connsiteX0" y="connsiteY0"/>
                </a:cxn>
                <a:cxn ang="0">
                  <a:pos x="connsiteX1" y="connsiteY1"/>
                </a:cxn>
              </a:cxnLst>
              <a:rect l="l" t="t" r="r" b="b"/>
              <a:pathLst>
                <a:path w="41596" h="6362">
                  <a:moveTo>
                    <a:pt x="364" y="49"/>
                  </a:moveTo>
                  <a:lnTo>
                    <a:pt x="41960" y="49"/>
                  </a:lnTo>
                </a:path>
              </a:pathLst>
            </a:custGeom>
            <a:solidFill>
              <a:srgbClr val="FF0000"/>
            </a:solidFill>
            <a:ln w="1728" cap="sq">
              <a:noFill/>
              <a:prstDash val="solid"/>
              <a:miter/>
            </a:ln>
          </p:spPr>
          <p:txBody>
            <a:bodyPr rtlCol="0" anchor="ctr"/>
            <a:lstStyle/>
            <a:p>
              <a:endParaRPr lang="en-GB"/>
            </a:p>
          </p:txBody>
        </p:sp>
        <p:sp>
          <p:nvSpPr>
            <p:cNvPr id="2130" name="Freeform: Shape 2129">
              <a:extLst>
                <a:ext uri="{FF2B5EF4-FFF2-40B4-BE49-F238E27FC236}">
                  <a16:creationId xmlns:a16="http://schemas.microsoft.com/office/drawing/2014/main" id="{79089351-391E-4B80-85EE-23E9F2B3CF1A}"/>
                </a:ext>
              </a:extLst>
            </p:cNvPr>
            <p:cNvSpPr/>
            <p:nvPr/>
          </p:nvSpPr>
          <p:spPr>
            <a:xfrm>
              <a:off x="10520693" y="4753959"/>
              <a:ext cx="41596" cy="6362"/>
            </a:xfrm>
            <a:custGeom>
              <a:avLst/>
              <a:gdLst>
                <a:gd name="connsiteX0" fmla="*/ 364 w 41596"/>
                <a:gd name="connsiteY0" fmla="*/ 49 h 6362"/>
                <a:gd name="connsiteX1" fmla="*/ 41960 w 41596"/>
                <a:gd name="connsiteY1" fmla="*/ 49 h 6362"/>
              </a:gdLst>
              <a:ahLst/>
              <a:cxnLst>
                <a:cxn ang="0">
                  <a:pos x="connsiteX0" y="connsiteY0"/>
                </a:cxn>
                <a:cxn ang="0">
                  <a:pos x="connsiteX1" y="connsiteY1"/>
                </a:cxn>
              </a:cxnLst>
              <a:rect l="l" t="t" r="r" b="b"/>
              <a:pathLst>
                <a:path w="41596" h="6362">
                  <a:moveTo>
                    <a:pt x="364" y="49"/>
                  </a:moveTo>
                  <a:lnTo>
                    <a:pt x="41960" y="49"/>
                  </a:lnTo>
                </a:path>
              </a:pathLst>
            </a:custGeom>
            <a:noFill/>
            <a:ln w="8986" cap="flat">
              <a:solidFill>
                <a:srgbClr val="FF0000"/>
              </a:solidFill>
              <a:prstDash val="solid"/>
              <a:miter/>
            </a:ln>
          </p:spPr>
          <p:txBody>
            <a:bodyPr rtlCol="0" anchor="ctr"/>
            <a:lstStyle/>
            <a:p>
              <a:endParaRPr lang="en-GB"/>
            </a:p>
          </p:txBody>
        </p:sp>
        <p:grpSp>
          <p:nvGrpSpPr>
            <p:cNvPr id="2131" name="Graphic 1847">
              <a:extLst>
                <a:ext uri="{FF2B5EF4-FFF2-40B4-BE49-F238E27FC236}">
                  <a16:creationId xmlns:a16="http://schemas.microsoft.com/office/drawing/2014/main" id="{BF10F091-6383-45DE-A80B-B06F2175D9F2}"/>
                </a:ext>
              </a:extLst>
            </p:cNvPr>
            <p:cNvGrpSpPr/>
            <p:nvPr/>
          </p:nvGrpSpPr>
          <p:grpSpPr>
            <a:xfrm>
              <a:off x="8339365" y="4672609"/>
              <a:ext cx="74195" cy="710236"/>
              <a:chOff x="8339365" y="4672609"/>
              <a:chExt cx="74195" cy="710236"/>
            </a:xfrm>
            <a:solidFill>
              <a:srgbClr val="000000"/>
            </a:solidFill>
          </p:grpSpPr>
          <p:grpSp>
            <p:nvGrpSpPr>
              <p:cNvPr id="2132" name="Graphic 1847">
                <a:extLst>
                  <a:ext uri="{FF2B5EF4-FFF2-40B4-BE49-F238E27FC236}">
                    <a16:creationId xmlns:a16="http://schemas.microsoft.com/office/drawing/2014/main" id="{D5967CFA-1172-4A2A-B9FB-EC8576F02770}"/>
                  </a:ext>
                </a:extLst>
              </p:cNvPr>
              <p:cNvGrpSpPr/>
              <p:nvPr/>
            </p:nvGrpSpPr>
            <p:grpSpPr>
              <a:xfrm>
                <a:off x="8344358" y="5208257"/>
                <a:ext cx="51437" cy="174589"/>
                <a:chOff x="8344358" y="5208257"/>
                <a:chExt cx="51437" cy="174589"/>
              </a:xfrm>
              <a:solidFill>
                <a:srgbClr val="000000"/>
              </a:solidFill>
            </p:grpSpPr>
            <p:sp>
              <p:nvSpPr>
                <p:cNvPr id="2133" name="Freeform: Shape 2132">
                  <a:extLst>
                    <a:ext uri="{FF2B5EF4-FFF2-40B4-BE49-F238E27FC236}">
                      <a16:creationId xmlns:a16="http://schemas.microsoft.com/office/drawing/2014/main" id="{00384EA6-17EA-4C81-95E2-007BEFAD44F1}"/>
                    </a:ext>
                  </a:extLst>
                </p:cNvPr>
                <p:cNvSpPr/>
                <p:nvPr/>
              </p:nvSpPr>
              <p:spPr>
                <a:xfrm rot="-5400000">
                  <a:off x="8338494" y="5326357"/>
                  <a:ext cx="62352" cy="50624"/>
                </a:xfrm>
                <a:custGeom>
                  <a:avLst/>
                  <a:gdLst>
                    <a:gd name="connsiteX0" fmla="*/ 15113 w 62352"/>
                    <a:gd name="connsiteY0" fmla="*/ 1772 h 50624"/>
                    <a:gd name="connsiteX1" fmla="*/ 12442 w 62352"/>
                    <a:gd name="connsiteY1" fmla="*/ 146 h 50624"/>
                    <a:gd name="connsiteX2" fmla="*/ 18 w 62352"/>
                    <a:gd name="connsiteY2" fmla="*/ 146 h 50624"/>
                    <a:gd name="connsiteX3" fmla="*/ 18 w 62352"/>
                    <a:gd name="connsiteY3" fmla="*/ 2469 h 50624"/>
                    <a:gd name="connsiteX4" fmla="*/ 1760 w 62352"/>
                    <a:gd name="connsiteY4" fmla="*/ 2469 h 50624"/>
                    <a:gd name="connsiteX5" fmla="*/ 7565 w 62352"/>
                    <a:gd name="connsiteY5" fmla="*/ 5952 h 50624"/>
                    <a:gd name="connsiteX6" fmla="*/ 7565 w 62352"/>
                    <a:gd name="connsiteY6" fmla="*/ 42992 h 50624"/>
                    <a:gd name="connsiteX7" fmla="*/ 18 w 62352"/>
                    <a:gd name="connsiteY7" fmla="*/ 48449 h 50624"/>
                    <a:gd name="connsiteX8" fmla="*/ 18 w 62352"/>
                    <a:gd name="connsiteY8" fmla="*/ 50771 h 50624"/>
                    <a:gd name="connsiteX9" fmla="*/ 8610 w 62352"/>
                    <a:gd name="connsiteY9" fmla="*/ 50539 h 50624"/>
                    <a:gd name="connsiteX10" fmla="*/ 17319 w 62352"/>
                    <a:gd name="connsiteY10" fmla="*/ 50771 h 50624"/>
                    <a:gd name="connsiteX11" fmla="*/ 17319 w 62352"/>
                    <a:gd name="connsiteY11" fmla="*/ 48449 h 50624"/>
                    <a:gd name="connsiteX12" fmla="*/ 9655 w 62352"/>
                    <a:gd name="connsiteY12" fmla="*/ 42992 h 50624"/>
                    <a:gd name="connsiteX13" fmla="*/ 9655 w 62352"/>
                    <a:gd name="connsiteY13" fmla="*/ 3049 h 50624"/>
                    <a:gd name="connsiteX14" fmla="*/ 9772 w 62352"/>
                    <a:gd name="connsiteY14" fmla="*/ 3049 h 50624"/>
                    <a:gd name="connsiteX15" fmla="*/ 27653 w 62352"/>
                    <a:gd name="connsiteY15" fmla="*/ 49146 h 50624"/>
                    <a:gd name="connsiteX16" fmla="*/ 29046 w 62352"/>
                    <a:gd name="connsiteY16" fmla="*/ 50771 h 50624"/>
                    <a:gd name="connsiteX17" fmla="*/ 30440 w 62352"/>
                    <a:gd name="connsiteY17" fmla="*/ 49378 h 50624"/>
                    <a:gd name="connsiteX18" fmla="*/ 48669 w 62352"/>
                    <a:gd name="connsiteY18" fmla="*/ 2469 h 50624"/>
                    <a:gd name="connsiteX19" fmla="*/ 48669 w 62352"/>
                    <a:gd name="connsiteY19" fmla="*/ 44966 h 50624"/>
                    <a:gd name="connsiteX20" fmla="*/ 42864 w 62352"/>
                    <a:gd name="connsiteY20" fmla="*/ 48449 h 50624"/>
                    <a:gd name="connsiteX21" fmla="*/ 41122 w 62352"/>
                    <a:gd name="connsiteY21" fmla="*/ 48449 h 50624"/>
                    <a:gd name="connsiteX22" fmla="*/ 41122 w 62352"/>
                    <a:gd name="connsiteY22" fmla="*/ 50771 h 50624"/>
                    <a:gd name="connsiteX23" fmla="*/ 51804 w 62352"/>
                    <a:gd name="connsiteY23" fmla="*/ 50539 h 50624"/>
                    <a:gd name="connsiteX24" fmla="*/ 62370 w 62352"/>
                    <a:gd name="connsiteY24" fmla="*/ 50771 h 50624"/>
                    <a:gd name="connsiteX25" fmla="*/ 62370 w 62352"/>
                    <a:gd name="connsiteY25" fmla="*/ 48449 h 50624"/>
                    <a:gd name="connsiteX26" fmla="*/ 60513 w 62352"/>
                    <a:gd name="connsiteY26" fmla="*/ 48449 h 50624"/>
                    <a:gd name="connsiteX27" fmla="*/ 54707 w 62352"/>
                    <a:gd name="connsiteY27" fmla="*/ 44966 h 50624"/>
                    <a:gd name="connsiteX28" fmla="*/ 54707 w 62352"/>
                    <a:gd name="connsiteY28" fmla="*/ 5952 h 50624"/>
                    <a:gd name="connsiteX29" fmla="*/ 60513 w 62352"/>
                    <a:gd name="connsiteY29" fmla="*/ 2469 h 50624"/>
                    <a:gd name="connsiteX30" fmla="*/ 62370 w 62352"/>
                    <a:gd name="connsiteY30" fmla="*/ 2469 h 50624"/>
                    <a:gd name="connsiteX31" fmla="*/ 62370 w 62352"/>
                    <a:gd name="connsiteY31" fmla="*/ 146 h 50624"/>
                    <a:gd name="connsiteX32" fmla="*/ 49830 w 62352"/>
                    <a:gd name="connsiteY32" fmla="*/ 146 h 50624"/>
                    <a:gd name="connsiteX33" fmla="*/ 47392 w 62352"/>
                    <a:gd name="connsiteY33" fmla="*/ 1540 h 50624"/>
                    <a:gd name="connsiteX34" fmla="*/ 31136 w 62352"/>
                    <a:gd name="connsiteY34" fmla="*/ 43340 h 506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62352" h="50624">
                      <a:moveTo>
                        <a:pt x="15113" y="1772"/>
                      </a:moveTo>
                      <a:cubicBezTo>
                        <a:pt x="14416" y="146"/>
                        <a:pt x="14184" y="146"/>
                        <a:pt x="12442" y="146"/>
                      </a:cubicBezTo>
                      <a:lnTo>
                        <a:pt x="18" y="146"/>
                      </a:lnTo>
                      <a:lnTo>
                        <a:pt x="18" y="2469"/>
                      </a:lnTo>
                      <a:lnTo>
                        <a:pt x="1760" y="2469"/>
                      </a:lnTo>
                      <a:cubicBezTo>
                        <a:pt x="7449" y="2469"/>
                        <a:pt x="7565" y="3282"/>
                        <a:pt x="7565" y="5952"/>
                      </a:cubicBezTo>
                      <a:lnTo>
                        <a:pt x="7565" y="42992"/>
                      </a:lnTo>
                      <a:cubicBezTo>
                        <a:pt x="7565" y="44966"/>
                        <a:pt x="7565" y="48449"/>
                        <a:pt x="18" y="48449"/>
                      </a:cubicBezTo>
                      <a:lnTo>
                        <a:pt x="18" y="50771"/>
                      </a:lnTo>
                      <a:cubicBezTo>
                        <a:pt x="2573" y="50655"/>
                        <a:pt x="6172" y="50539"/>
                        <a:pt x="8610" y="50539"/>
                      </a:cubicBezTo>
                      <a:cubicBezTo>
                        <a:pt x="11049" y="50539"/>
                        <a:pt x="14764" y="50655"/>
                        <a:pt x="17319" y="50771"/>
                      </a:cubicBezTo>
                      <a:lnTo>
                        <a:pt x="17319" y="48449"/>
                      </a:lnTo>
                      <a:cubicBezTo>
                        <a:pt x="9655" y="48449"/>
                        <a:pt x="9655" y="44966"/>
                        <a:pt x="9655" y="42992"/>
                      </a:cubicBezTo>
                      <a:lnTo>
                        <a:pt x="9655" y="3049"/>
                      </a:lnTo>
                      <a:lnTo>
                        <a:pt x="9772" y="3049"/>
                      </a:lnTo>
                      <a:lnTo>
                        <a:pt x="27653" y="49146"/>
                      </a:lnTo>
                      <a:cubicBezTo>
                        <a:pt x="28001" y="50075"/>
                        <a:pt x="28350" y="50771"/>
                        <a:pt x="29046" y="50771"/>
                      </a:cubicBezTo>
                      <a:cubicBezTo>
                        <a:pt x="29859" y="50771"/>
                        <a:pt x="30091" y="50191"/>
                        <a:pt x="30440" y="49378"/>
                      </a:cubicBezTo>
                      <a:lnTo>
                        <a:pt x="48669" y="2469"/>
                      </a:lnTo>
                      <a:lnTo>
                        <a:pt x="48669" y="44966"/>
                      </a:lnTo>
                      <a:cubicBezTo>
                        <a:pt x="48669" y="47636"/>
                        <a:pt x="48553" y="48449"/>
                        <a:pt x="42864" y="48449"/>
                      </a:cubicBezTo>
                      <a:lnTo>
                        <a:pt x="41122" y="48449"/>
                      </a:lnTo>
                      <a:lnTo>
                        <a:pt x="41122" y="50771"/>
                      </a:lnTo>
                      <a:cubicBezTo>
                        <a:pt x="43792" y="50539"/>
                        <a:pt x="48901" y="50539"/>
                        <a:pt x="51804" y="50539"/>
                      </a:cubicBezTo>
                      <a:cubicBezTo>
                        <a:pt x="54591" y="50539"/>
                        <a:pt x="59584" y="50539"/>
                        <a:pt x="62370" y="50771"/>
                      </a:cubicBezTo>
                      <a:lnTo>
                        <a:pt x="62370" y="48449"/>
                      </a:lnTo>
                      <a:lnTo>
                        <a:pt x="60513" y="48449"/>
                      </a:lnTo>
                      <a:cubicBezTo>
                        <a:pt x="54823" y="48449"/>
                        <a:pt x="54707" y="47636"/>
                        <a:pt x="54707" y="44966"/>
                      </a:cubicBezTo>
                      <a:lnTo>
                        <a:pt x="54707" y="5952"/>
                      </a:lnTo>
                      <a:cubicBezTo>
                        <a:pt x="54707" y="3282"/>
                        <a:pt x="54823" y="2469"/>
                        <a:pt x="60513" y="2469"/>
                      </a:cubicBezTo>
                      <a:lnTo>
                        <a:pt x="62370" y="2469"/>
                      </a:lnTo>
                      <a:lnTo>
                        <a:pt x="62370" y="146"/>
                      </a:lnTo>
                      <a:lnTo>
                        <a:pt x="49830" y="146"/>
                      </a:lnTo>
                      <a:cubicBezTo>
                        <a:pt x="47856" y="146"/>
                        <a:pt x="47856" y="263"/>
                        <a:pt x="47392" y="1540"/>
                      </a:cubicBezTo>
                      <a:lnTo>
                        <a:pt x="31136" y="43340"/>
                      </a:lnTo>
                      <a:close/>
                    </a:path>
                  </a:pathLst>
                </a:custGeom>
                <a:solidFill>
                  <a:srgbClr val="000000"/>
                </a:solidFill>
                <a:ln w="7409" cap="flat">
                  <a:noFill/>
                  <a:prstDash val="solid"/>
                  <a:miter/>
                </a:ln>
              </p:spPr>
              <p:txBody>
                <a:bodyPr rtlCol="0" anchor="ctr"/>
                <a:lstStyle/>
                <a:p>
                  <a:endParaRPr lang="en-GB"/>
                </a:p>
              </p:txBody>
            </p:sp>
            <p:sp>
              <p:nvSpPr>
                <p:cNvPr id="2134" name="Freeform: Shape 2133">
                  <a:extLst>
                    <a:ext uri="{FF2B5EF4-FFF2-40B4-BE49-F238E27FC236}">
                      <a16:creationId xmlns:a16="http://schemas.microsoft.com/office/drawing/2014/main" id="{FE228AAF-7057-4F7C-A383-50B133944A9E}"/>
                    </a:ext>
                  </a:extLst>
                </p:cNvPr>
                <p:cNvSpPr/>
                <p:nvPr/>
              </p:nvSpPr>
              <p:spPr>
                <a:xfrm rot="-5400000">
                  <a:off x="8364445" y="5284323"/>
                  <a:ext cx="28679" cy="34020"/>
                </a:xfrm>
                <a:custGeom>
                  <a:avLst/>
                  <a:gdLst>
                    <a:gd name="connsiteX0" fmla="*/ 6176 w 28679"/>
                    <a:gd name="connsiteY0" fmla="*/ 14651 h 34020"/>
                    <a:gd name="connsiteX1" fmla="*/ 15465 w 28679"/>
                    <a:gd name="connsiteY1" fmla="*/ 1763 h 34020"/>
                    <a:gd name="connsiteX2" fmla="*/ 23825 w 28679"/>
                    <a:gd name="connsiteY2" fmla="*/ 14651 h 34020"/>
                    <a:gd name="connsiteX3" fmla="*/ 6176 w 28679"/>
                    <a:gd name="connsiteY3" fmla="*/ 16277 h 34020"/>
                    <a:gd name="connsiteX4" fmla="*/ 26844 w 28679"/>
                    <a:gd name="connsiteY4" fmla="*/ 16277 h 34020"/>
                    <a:gd name="connsiteX5" fmla="*/ 28702 w 28679"/>
                    <a:gd name="connsiteY5" fmla="*/ 14651 h 34020"/>
                    <a:gd name="connsiteX6" fmla="*/ 15465 w 28679"/>
                    <a:gd name="connsiteY6" fmla="*/ 137 h 34020"/>
                    <a:gd name="connsiteX7" fmla="*/ 22 w 28679"/>
                    <a:gd name="connsiteY7" fmla="*/ 17090 h 34020"/>
                    <a:gd name="connsiteX8" fmla="*/ 16278 w 28679"/>
                    <a:gd name="connsiteY8" fmla="*/ 34158 h 34020"/>
                    <a:gd name="connsiteX9" fmla="*/ 28702 w 28679"/>
                    <a:gd name="connsiteY9" fmla="*/ 24521 h 34020"/>
                    <a:gd name="connsiteX10" fmla="*/ 27657 w 28679"/>
                    <a:gd name="connsiteY10" fmla="*/ 23592 h 34020"/>
                    <a:gd name="connsiteX11" fmla="*/ 26728 w 28679"/>
                    <a:gd name="connsiteY11" fmla="*/ 24637 h 34020"/>
                    <a:gd name="connsiteX12" fmla="*/ 16742 w 28679"/>
                    <a:gd name="connsiteY12" fmla="*/ 32300 h 34020"/>
                    <a:gd name="connsiteX13" fmla="*/ 8382 w 28679"/>
                    <a:gd name="connsiteY13" fmla="*/ 27308 h 34020"/>
                    <a:gd name="connsiteX14" fmla="*/ 6176 w 28679"/>
                    <a:gd name="connsiteY14" fmla="*/ 16277 h 34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8679" h="34020">
                      <a:moveTo>
                        <a:pt x="6176" y="14651"/>
                      </a:moveTo>
                      <a:cubicBezTo>
                        <a:pt x="6640" y="3621"/>
                        <a:pt x="12910" y="1763"/>
                        <a:pt x="15465" y="1763"/>
                      </a:cubicBezTo>
                      <a:cubicBezTo>
                        <a:pt x="23012" y="1763"/>
                        <a:pt x="23825" y="11749"/>
                        <a:pt x="23825" y="14651"/>
                      </a:cubicBezTo>
                      <a:close/>
                      <a:moveTo>
                        <a:pt x="6176" y="16277"/>
                      </a:moveTo>
                      <a:lnTo>
                        <a:pt x="26844" y="16277"/>
                      </a:lnTo>
                      <a:cubicBezTo>
                        <a:pt x="28469" y="16277"/>
                        <a:pt x="28702" y="16277"/>
                        <a:pt x="28702" y="14651"/>
                      </a:cubicBezTo>
                      <a:cubicBezTo>
                        <a:pt x="28702" y="7336"/>
                        <a:pt x="24638" y="137"/>
                        <a:pt x="15465" y="137"/>
                      </a:cubicBezTo>
                      <a:cubicBezTo>
                        <a:pt x="6873" y="137"/>
                        <a:pt x="22" y="7801"/>
                        <a:pt x="22" y="17090"/>
                      </a:cubicBezTo>
                      <a:cubicBezTo>
                        <a:pt x="22" y="26959"/>
                        <a:pt x="7801" y="34158"/>
                        <a:pt x="16278" y="34158"/>
                      </a:cubicBezTo>
                      <a:cubicBezTo>
                        <a:pt x="25334" y="34158"/>
                        <a:pt x="28702" y="25914"/>
                        <a:pt x="28702" y="24521"/>
                      </a:cubicBezTo>
                      <a:cubicBezTo>
                        <a:pt x="28702" y="23824"/>
                        <a:pt x="28121" y="23592"/>
                        <a:pt x="27657" y="23592"/>
                      </a:cubicBezTo>
                      <a:cubicBezTo>
                        <a:pt x="27076" y="23592"/>
                        <a:pt x="26844" y="24056"/>
                        <a:pt x="26728" y="24637"/>
                      </a:cubicBezTo>
                      <a:cubicBezTo>
                        <a:pt x="24173" y="32300"/>
                        <a:pt x="17439" y="32300"/>
                        <a:pt x="16742" y="32300"/>
                      </a:cubicBezTo>
                      <a:cubicBezTo>
                        <a:pt x="13026" y="32300"/>
                        <a:pt x="10124" y="30094"/>
                        <a:pt x="8382" y="27308"/>
                      </a:cubicBezTo>
                      <a:cubicBezTo>
                        <a:pt x="6176" y="23824"/>
                        <a:pt x="6176" y="18948"/>
                        <a:pt x="6176" y="16277"/>
                      </a:cubicBezTo>
                      <a:close/>
                    </a:path>
                  </a:pathLst>
                </a:custGeom>
                <a:solidFill>
                  <a:srgbClr val="000000"/>
                </a:solidFill>
                <a:ln w="7409" cap="flat">
                  <a:noFill/>
                  <a:prstDash val="solid"/>
                  <a:miter/>
                </a:ln>
              </p:spPr>
              <p:txBody>
                <a:bodyPr rtlCol="0" anchor="ctr"/>
                <a:lstStyle/>
                <a:p>
                  <a:endParaRPr lang="en-GB"/>
                </a:p>
              </p:txBody>
            </p:sp>
            <p:sp>
              <p:nvSpPr>
                <p:cNvPr id="2135" name="Freeform: Shape 2134">
                  <a:extLst>
                    <a:ext uri="{FF2B5EF4-FFF2-40B4-BE49-F238E27FC236}">
                      <a16:creationId xmlns:a16="http://schemas.microsoft.com/office/drawing/2014/main" id="{4A89D616-06D6-4C9C-A574-6DC7D09FDDDF}"/>
                    </a:ext>
                  </a:extLst>
                </p:cNvPr>
                <p:cNvSpPr/>
                <p:nvPr/>
              </p:nvSpPr>
              <p:spPr>
                <a:xfrm rot="-5400000">
                  <a:off x="8362065" y="5248000"/>
                  <a:ext cx="33440" cy="34020"/>
                </a:xfrm>
                <a:custGeom>
                  <a:avLst/>
                  <a:gdLst>
                    <a:gd name="connsiteX0" fmla="*/ 21502 w 33440"/>
                    <a:gd name="connsiteY0" fmla="*/ 27766 h 34020"/>
                    <a:gd name="connsiteX1" fmla="*/ 27308 w 33440"/>
                    <a:gd name="connsiteY1" fmla="*/ 33804 h 34020"/>
                    <a:gd name="connsiteX2" fmla="*/ 33462 w 33440"/>
                    <a:gd name="connsiteY2" fmla="*/ 26721 h 34020"/>
                    <a:gd name="connsiteX3" fmla="*/ 33462 w 33440"/>
                    <a:gd name="connsiteY3" fmla="*/ 22541 h 34020"/>
                    <a:gd name="connsiteX4" fmla="*/ 31604 w 33440"/>
                    <a:gd name="connsiteY4" fmla="*/ 22541 h 34020"/>
                    <a:gd name="connsiteX5" fmla="*/ 31604 w 33440"/>
                    <a:gd name="connsiteY5" fmla="*/ 26721 h 34020"/>
                    <a:gd name="connsiteX6" fmla="*/ 28933 w 33440"/>
                    <a:gd name="connsiteY6" fmla="*/ 31482 h 34020"/>
                    <a:gd name="connsiteX7" fmla="*/ 26147 w 33440"/>
                    <a:gd name="connsiteY7" fmla="*/ 27766 h 34020"/>
                    <a:gd name="connsiteX8" fmla="*/ 26147 w 33440"/>
                    <a:gd name="connsiteY8" fmla="*/ 13020 h 34020"/>
                    <a:gd name="connsiteX9" fmla="*/ 23476 w 33440"/>
                    <a:gd name="connsiteY9" fmla="*/ 4196 h 34020"/>
                    <a:gd name="connsiteX10" fmla="*/ 13374 w 33440"/>
                    <a:gd name="connsiteY10" fmla="*/ 132 h 34020"/>
                    <a:gd name="connsiteX11" fmla="*/ 2111 w 33440"/>
                    <a:gd name="connsiteY11" fmla="*/ 8492 h 34020"/>
                    <a:gd name="connsiteX12" fmla="*/ 5595 w 33440"/>
                    <a:gd name="connsiteY12" fmla="*/ 11975 h 34020"/>
                    <a:gd name="connsiteX13" fmla="*/ 8962 w 33440"/>
                    <a:gd name="connsiteY13" fmla="*/ 8608 h 34020"/>
                    <a:gd name="connsiteX14" fmla="*/ 5130 w 33440"/>
                    <a:gd name="connsiteY14" fmla="*/ 5241 h 34020"/>
                    <a:gd name="connsiteX15" fmla="*/ 13142 w 33440"/>
                    <a:gd name="connsiteY15" fmla="*/ 1757 h 34020"/>
                    <a:gd name="connsiteX16" fmla="*/ 21038 w 33440"/>
                    <a:gd name="connsiteY16" fmla="*/ 11278 h 34020"/>
                    <a:gd name="connsiteX17" fmla="*/ 21038 w 33440"/>
                    <a:gd name="connsiteY17" fmla="*/ 13949 h 34020"/>
                    <a:gd name="connsiteX18" fmla="*/ 7453 w 33440"/>
                    <a:gd name="connsiteY18" fmla="*/ 16620 h 34020"/>
                    <a:gd name="connsiteX19" fmla="*/ 21 w 33440"/>
                    <a:gd name="connsiteY19" fmla="*/ 26257 h 34020"/>
                    <a:gd name="connsiteX20" fmla="*/ 11865 w 33440"/>
                    <a:gd name="connsiteY20" fmla="*/ 34153 h 34020"/>
                    <a:gd name="connsiteX21" fmla="*/ 21502 w 33440"/>
                    <a:gd name="connsiteY21" fmla="*/ 27766 h 34020"/>
                    <a:gd name="connsiteX22" fmla="*/ 21038 w 33440"/>
                    <a:gd name="connsiteY22" fmla="*/ 15575 h 34020"/>
                    <a:gd name="connsiteX23" fmla="*/ 21038 w 33440"/>
                    <a:gd name="connsiteY23" fmla="*/ 23006 h 34020"/>
                    <a:gd name="connsiteX24" fmla="*/ 12329 w 33440"/>
                    <a:gd name="connsiteY24" fmla="*/ 32527 h 34020"/>
                    <a:gd name="connsiteX25" fmla="*/ 5711 w 33440"/>
                    <a:gd name="connsiteY25" fmla="*/ 26257 h 34020"/>
                    <a:gd name="connsiteX26" fmla="*/ 21038 w 33440"/>
                    <a:gd name="connsiteY26" fmla="*/ 15575 h 34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33440" h="34020">
                      <a:moveTo>
                        <a:pt x="21502" y="27766"/>
                      </a:moveTo>
                      <a:cubicBezTo>
                        <a:pt x="21851" y="30669"/>
                        <a:pt x="23824" y="33804"/>
                        <a:pt x="27308" y="33804"/>
                      </a:cubicBezTo>
                      <a:cubicBezTo>
                        <a:pt x="28933" y="33804"/>
                        <a:pt x="33462" y="32759"/>
                        <a:pt x="33462" y="26721"/>
                      </a:cubicBezTo>
                      <a:lnTo>
                        <a:pt x="33462" y="22541"/>
                      </a:lnTo>
                      <a:lnTo>
                        <a:pt x="31604" y="22541"/>
                      </a:lnTo>
                      <a:lnTo>
                        <a:pt x="31604" y="26721"/>
                      </a:lnTo>
                      <a:cubicBezTo>
                        <a:pt x="31604" y="31017"/>
                        <a:pt x="29746" y="31482"/>
                        <a:pt x="28933" y="31482"/>
                      </a:cubicBezTo>
                      <a:cubicBezTo>
                        <a:pt x="26495" y="31482"/>
                        <a:pt x="26147" y="28115"/>
                        <a:pt x="26147" y="27766"/>
                      </a:cubicBezTo>
                      <a:lnTo>
                        <a:pt x="26147" y="13020"/>
                      </a:lnTo>
                      <a:cubicBezTo>
                        <a:pt x="26147" y="9885"/>
                        <a:pt x="26147" y="6982"/>
                        <a:pt x="23476" y="4196"/>
                      </a:cubicBezTo>
                      <a:cubicBezTo>
                        <a:pt x="20573" y="1293"/>
                        <a:pt x="16858" y="132"/>
                        <a:pt x="13374" y="132"/>
                      </a:cubicBezTo>
                      <a:cubicBezTo>
                        <a:pt x="7220" y="132"/>
                        <a:pt x="2111" y="3615"/>
                        <a:pt x="2111" y="8492"/>
                      </a:cubicBezTo>
                      <a:cubicBezTo>
                        <a:pt x="2111" y="10698"/>
                        <a:pt x="3621" y="11975"/>
                        <a:pt x="5595" y="11975"/>
                      </a:cubicBezTo>
                      <a:cubicBezTo>
                        <a:pt x="7685" y="11975"/>
                        <a:pt x="8962" y="10466"/>
                        <a:pt x="8962" y="8608"/>
                      </a:cubicBezTo>
                      <a:cubicBezTo>
                        <a:pt x="8962" y="7679"/>
                        <a:pt x="8614" y="5241"/>
                        <a:pt x="5130" y="5241"/>
                      </a:cubicBezTo>
                      <a:cubicBezTo>
                        <a:pt x="7220" y="2570"/>
                        <a:pt x="10820" y="1757"/>
                        <a:pt x="13142" y="1757"/>
                      </a:cubicBezTo>
                      <a:cubicBezTo>
                        <a:pt x="16858" y="1757"/>
                        <a:pt x="21038" y="4660"/>
                        <a:pt x="21038" y="11278"/>
                      </a:cubicBezTo>
                      <a:lnTo>
                        <a:pt x="21038" y="13949"/>
                      </a:lnTo>
                      <a:cubicBezTo>
                        <a:pt x="17206" y="14181"/>
                        <a:pt x="12097" y="14413"/>
                        <a:pt x="7453" y="16620"/>
                      </a:cubicBezTo>
                      <a:cubicBezTo>
                        <a:pt x="1879" y="19174"/>
                        <a:pt x="21" y="23006"/>
                        <a:pt x="21" y="26257"/>
                      </a:cubicBezTo>
                      <a:cubicBezTo>
                        <a:pt x="21" y="32295"/>
                        <a:pt x="7220" y="34153"/>
                        <a:pt x="11865" y="34153"/>
                      </a:cubicBezTo>
                      <a:cubicBezTo>
                        <a:pt x="16742" y="34153"/>
                        <a:pt x="20109" y="31134"/>
                        <a:pt x="21502" y="27766"/>
                      </a:cubicBezTo>
                      <a:close/>
                      <a:moveTo>
                        <a:pt x="21038" y="15575"/>
                      </a:moveTo>
                      <a:lnTo>
                        <a:pt x="21038" y="23006"/>
                      </a:lnTo>
                      <a:cubicBezTo>
                        <a:pt x="21038" y="29972"/>
                        <a:pt x="15697" y="32527"/>
                        <a:pt x="12329" y="32527"/>
                      </a:cubicBezTo>
                      <a:cubicBezTo>
                        <a:pt x="8730" y="32527"/>
                        <a:pt x="5711" y="29972"/>
                        <a:pt x="5711" y="26257"/>
                      </a:cubicBezTo>
                      <a:cubicBezTo>
                        <a:pt x="5711" y="22193"/>
                        <a:pt x="8846" y="16039"/>
                        <a:pt x="21038" y="15575"/>
                      </a:cubicBezTo>
                      <a:close/>
                    </a:path>
                  </a:pathLst>
                </a:custGeom>
                <a:solidFill>
                  <a:srgbClr val="000000"/>
                </a:solidFill>
                <a:ln w="7409" cap="flat">
                  <a:noFill/>
                  <a:prstDash val="solid"/>
                  <a:miter/>
                </a:ln>
              </p:spPr>
              <p:txBody>
                <a:bodyPr rtlCol="0" anchor="ctr"/>
                <a:lstStyle/>
                <a:p>
                  <a:endParaRPr lang="en-GB"/>
                </a:p>
              </p:txBody>
            </p:sp>
            <p:sp>
              <p:nvSpPr>
                <p:cNvPr id="2136" name="Freeform: Shape 2135">
                  <a:extLst>
                    <a:ext uri="{FF2B5EF4-FFF2-40B4-BE49-F238E27FC236}">
                      <a16:creationId xmlns:a16="http://schemas.microsoft.com/office/drawing/2014/main" id="{D1E12F27-F106-4002-94AB-4CCE509BD24E}"/>
                    </a:ext>
                  </a:extLst>
                </p:cNvPr>
                <p:cNvSpPr/>
                <p:nvPr/>
              </p:nvSpPr>
              <p:spPr>
                <a:xfrm rot="-5400000">
                  <a:off x="8359975" y="5210521"/>
                  <a:ext cx="37271" cy="32743"/>
                </a:xfrm>
                <a:custGeom>
                  <a:avLst/>
                  <a:gdLst>
                    <a:gd name="connsiteX0" fmla="*/ 5827 w 37271"/>
                    <a:gd name="connsiteY0" fmla="*/ 7441 h 32743"/>
                    <a:gd name="connsiteX1" fmla="*/ 5827 w 37271"/>
                    <a:gd name="connsiteY1" fmla="*/ 27296 h 32743"/>
                    <a:gd name="connsiteX2" fmla="*/ 21 w 37271"/>
                    <a:gd name="connsiteY2" fmla="*/ 30547 h 32743"/>
                    <a:gd name="connsiteX3" fmla="*/ 21 w 37271"/>
                    <a:gd name="connsiteY3" fmla="*/ 32869 h 32743"/>
                    <a:gd name="connsiteX4" fmla="*/ 8497 w 37271"/>
                    <a:gd name="connsiteY4" fmla="*/ 32637 h 32743"/>
                    <a:gd name="connsiteX5" fmla="*/ 16741 w 37271"/>
                    <a:gd name="connsiteY5" fmla="*/ 32869 h 32743"/>
                    <a:gd name="connsiteX6" fmla="*/ 16741 w 37271"/>
                    <a:gd name="connsiteY6" fmla="*/ 30547 h 32743"/>
                    <a:gd name="connsiteX7" fmla="*/ 10936 w 37271"/>
                    <a:gd name="connsiteY7" fmla="*/ 27296 h 32743"/>
                    <a:gd name="connsiteX8" fmla="*/ 10936 w 37271"/>
                    <a:gd name="connsiteY8" fmla="*/ 13595 h 32743"/>
                    <a:gd name="connsiteX9" fmla="*/ 20921 w 37271"/>
                    <a:gd name="connsiteY9" fmla="*/ 1751 h 32743"/>
                    <a:gd name="connsiteX10" fmla="*/ 26495 w 37271"/>
                    <a:gd name="connsiteY10" fmla="*/ 9995 h 32743"/>
                    <a:gd name="connsiteX11" fmla="*/ 26495 w 37271"/>
                    <a:gd name="connsiteY11" fmla="*/ 27296 h 32743"/>
                    <a:gd name="connsiteX12" fmla="*/ 20689 w 37271"/>
                    <a:gd name="connsiteY12" fmla="*/ 30547 h 32743"/>
                    <a:gd name="connsiteX13" fmla="*/ 20689 w 37271"/>
                    <a:gd name="connsiteY13" fmla="*/ 32869 h 32743"/>
                    <a:gd name="connsiteX14" fmla="*/ 29049 w 37271"/>
                    <a:gd name="connsiteY14" fmla="*/ 32637 h 32743"/>
                    <a:gd name="connsiteX15" fmla="*/ 37293 w 37271"/>
                    <a:gd name="connsiteY15" fmla="*/ 32869 h 32743"/>
                    <a:gd name="connsiteX16" fmla="*/ 37293 w 37271"/>
                    <a:gd name="connsiteY16" fmla="*/ 30547 h 32743"/>
                    <a:gd name="connsiteX17" fmla="*/ 31604 w 37271"/>
                    <a:gd name="connsiteY17" fmla="*/ 28341 h 32743"/>
                    <a:gd name="connsiteX18" fmla="*/ 31604 w 37271"/>
                    <a:gd name="connsiteY18" fmla="*/ 14175 h 32743"/>
                    <a:gd name="connsiteX19" fmla="*/ 29282 w 37271"/>
                    <a:gd name="connsiteY19" fmla="*/ 2912 h 32743"/>
                    <a:gd name="connsiteX20" fmla="*/ 21502 w 37271"/>
                    <a:gd name="connsiteY20" fmla="*/ 126 h 32743"/>
                    <a:gd name="connsiteX21" fmla="*/ 10471 w 37271"/>
                    <a:gd name="connsiteY21" fmla="*/ 7905 h 32743"/>
                    <a:gd name="connsiteX22" fmla="*/ 10471 w 37271"/>
                    <a:gd name="connsiteY22" fmla="*/ 126 h 32743"/>
                    <a:gd name="connsiteX23" fmla="*/ 21 w 37271"/>
                    <a:gd name="connsiteY23" fmla="*/ 938 h 32743"/>
                    <a:gd name="connsiteX24" fmla="*/ 21 w 37271"/>
                    <a:gd name="connsiteY24" fmla="*/ 3261 h 32743"/>
                    <a:gd name="connsiteX25" fmla="*/ 5827 w 37271"/>
                    <a:gd name="connsiteY25" fmla="*/ 7441 h 327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37271" h="32743">
                      <a:moveTo>
                        <a:pt x="5827" y="7441"/>
                      </a:moveTo>
                      <a:lnTo>
                        <a:pt x="5827" y="27296"/>
                      </a:lnTo>
                      <a:cubicBezTo>
                        <a:pt x="5827" y="30547"/>
                        <a:pt x="5014" y="30547"/>
                        <a:pt x="21" y="30547"/>
                      </a:cubicBezTo>
                      <a:lnTo>
                        <a:pt x="21" y="32869"/>
                      </a:lnTo>
                      <a:cubicBezTo>
                        <a:pt x="2692" y="32753"/>
                        <a:pt x="6407" y="32637"/>
                        <a:pt x="8497" y="32637"/>
                      </a:cubicBezTo>
                      <a:cubicBezTo>
                        <a:pt x="10355" y="32637"/>
                        <a:pt x="14187" y="32753"/>
                        <a:pt x="16741" y="32869"/>
                      </a:cubicBezTo>
                      <a:lnTo>
                        <a:pt x="16741" y="30547"/>
                      </a:lnTo>
                      <a:cubicBezTo>
                        <a:pt x="11749" y="30547"/>
                        <a:pt x="10936" y="30547"/>
                        <a:pt x="10936" y="27296"/>
                      </a:cubicBezTo>
                      <a:lnTo>
                        <a:pt x="10936" y="13595"/>
                      </a:lnTo>
                      <a:cubicBezTo>
                        <a:pt x="10936" y="5931"/>
                        <a:pt x="16277" y="1751"/>
                        <a:pt x="20921" y="1751"/>
                      </a:cubicBezTo>
                      <a:cubicBezTo>
                        <a:pt x="25682" y="1751"/>
                        <a:pt x="26495" y="5699"/>
                        <a:pt x="26495" y="9995"/>
                      </a:cubicBezTo>
                      <a:lnTo>
                        <a:pt x="26495" y="27296"/>
                      </a:lnTo>
                      <a:cubicBezTo>
                        <a:pt x="26495" y="30547"/>
                        <a:pt x="25682" y="30547"/>
                        <a:pt x="20689" y="30547"/>
                      </a:cubicBezTo>
                      <a:lnTo>
                        <a:pt x="20689" y="32869"/>
                      </a:lnTo>
                      <a:cubicBezTo>
                        <a:pt x="23244" y="32753"/>
                        <a:pt x="27075" y="32637"/>
                        <a:pt x="29049" y="32637"/>
                      </a:cubicBezTo>
                      <a:cubicBezTo>
                        <a:pt x="30907" y="32637"/>
                        <a:pt x="34855" y="32753"/>
                        <a:pt x="37293" y="32869"/>
                      </a:cubicBezTo>
                      <a:lnTo>
                        <a:pt x="37293" y="30547"/>
                      </a:lnTo>
                      <a:cubicBezTo>
                        <a:pt x="33462" y="30547"/>
                        <a:pt x="31604" y="30547"/>
                        <a:pt x="31604" y="28341"/>
                      </a:cubicBezTo>
                      <a:lnTo>
                        <a:pt x="31604" y="14175"/>
                      </a:lnTo>
                      <a:cubicBezTo>
                        <a:pt x="31604" y="7789"/>
                        <a:pt x="31604" y="5583"/>
                        <a:pt x="29282" y="2912"/>
                      </a:cubicBezTo>
                      <a:cubicBezTo>
                        <a:pt x="28237" y="1635"/>
                        <a:pt x="25798" y="126"/>
                        <a:pt x="21502" y="126"/>
                      </a:cubicBezTo>
                      <a:cubicBezTo>
                        <a:pt x="16045" y="126"/>
                        <a:pt x="12561" y="3261"/>
                        <a:pt x="10471" y="7905"/>
                      </a:cubicBezTo>
                      <a:lnTo>
                        <a:pt x="10471" y="126"/>
                      </a:lnTo>
                      <a:lnTo>
                        <a:pt x="21" y="938"/>
                      </a:lnTo>
                      <a:lnTo>
                        <a:pt x="21" y="3261"/>
                      </a:lnTo>
                      <a:cubicBezTo>
                        <a:pt x="5246" y="3261"/>
                        <a:pt x="5827" y="3725"/>
                        <a:pt x="5827" y="7441"/>
                      </a:cubicBezTo>
                      <a:close/>
                    </a:path>
                  </a:pathLst>
                </a:custGeom>
                <a:solidFill>
                  <a:srgbClr val="000000"/>
                </a:solidFill>
                <a:ln w="7409" cap="flat">
                  <a:noFill/>
                  <a:prstDash val="solid"/>
                  <a:miter/>
                </a:ln>
              </p:spPr>
              <p:txBody>
                <a:bodyPr rtlCol="0" anchor="ctr"/>
                <a:lstStyle/>
                <a:p>
                  <a:endParaRPr lang="en-GB"/>
                </a:p>
              </p:txBody>
            </p:sp>
          </p:grpSp>
          <p:grpSp>
            <p:nvGrpSpPr>
              <p:cNvPr id="2137" name="Graphic 1847">
                <a:extLst>
                  <a:ext uri="{FF2B5EF4-FFF2-40B4-BE49-F238E27FC236}">
                    <a16:creationId xmlns:a16="http://schemas.microsoft.com/office/drawing/2014/main" id="{5C02C5F3-30A3-4DCE-BA9A-CD5FE698874C}"/>
                  </a:ext>
                </a:extLst>
              </p:cNvPr>
              <p:cNvGrpSpPr/>
              <p:nvPr/>
            </p:nvGrpSpPr>
            <p:grpSpPr>
              <a:xfrm>
                <a:off x="8343545" y="4838700"/>
                <a:ext cx="52250" cy="340808"/>
                <a:chOff x="8343545" y="4838700"/>
                <a:chExt cx="52250" cy="340808"/>
              </a:xfrm>
              <a:solidFill>
                <a:srgbClr val="000000"/>
              </a:solidFill>
            </p:grpSpPr>
            <p:sp>
              <p:nvSpPr>
                <p:cNvPr id="2138" name="Freeform: Shape 2137">
                  <a:extLst>
                    <a:ext uri="{FF2B5EF4-FFF2-40B4-BE49-F238E27FC236}">
                      <a16:creationId xmlns:a16="http://schemas.microsoft.com/office/drawing/2014/main" id="{12F1CED4-E8EF-465A-A541-6AB78CC2D54E}"/>
                    </a:ext>
                  </a:extLst>
                </p:cNvPr>
                <p:cNvSpPr/>
                <p:nvPr/>
              </p:nvSpPr>
              <p:spPr>
                <a:xfrm rot="-5400000">
                  <a:off x="8351441" y="5135153"/>
                  <a:ext cx="36459" cy="52250"/>
                </a:xfrm>
                <a:custGeom>
                  <a:avLst/>
                  <a:gdLst>
                    <a:gd name="connsiteX0" fmla="*/ 25565 w 36459"/>
                    <a:gd name="connsiteY0" fmla="*/ 47490 h 52250"/>
                    <a:gd name="connsiteX1" fmla="*/ 25565 w 36459"/>
                    <a:gd name="connsiteY1" fmla="*/ 52367 h 52250"/>
                    <a:gd name="connsiteX2" fmla="*/ 36479 w 36459"/>
                    <a:gd name="connsiteY2" fmla="*/ 51554 h 52250"/>
                    <a:gd name="connsiteX3" fmla="*/ 36479 w 36459"/>
                    <a:gd name="connsiteY3" fmla="*/ 49232 h 52250"/>
                    <a:gd name="connsiteX4" fmla="*/ 30674 w 36459"/>
                    <a:gd name="connsiteY4" fmla="*/ 45052 h 52250"/>
                    <a:gd name="connsiteX5" fmla="*/ 30674 w 36459"/>
                    <a:gd name="connsiteY5" fmla="*/ 117 h 52250"/>
                    <a:gd name="connsiteX6" fmla="*/ 20107 w 36459"/>
                    <a:gd name="connsiteY6" fmla="*/ 929 h 52250"/>
                    <a:gd name="connsiteX7" fmla="*/ 20107 w 36459"/>
                    <a:gd name="connsiteY7" fmla="*/ 3252 h 52250"/>
                    <a:gd name="connsiteX8" fmla="*/ 25797 w 36459"/>
                    <a:gd name="connsiteY8" fmla="*/ 7432 h 52250"/>
                    <a:gd name="connsiteX9" fmla="*/ 25797 w 36459"/>
                    <a:gd name="connsiteY9" fmla="*/ 23455 h 52250"/>
                    <a:gd name="connsiteX10" fmla="*/ 16508 w 36459"/>
                    <a:gd name="connsiteY10" fmla="*/ 18811 h 52250"/>
                    <a:gd name="connsiteX11" fmla="*/ 20 w 36459"/>
                    <a:gd name="connsiteY11" fmla="*/ 35647 h 52250"/>
                    <a:gd name="connsiteX12" fmla="*/ 15695 w 36459"/>
                    <a:gd name="connsiteY12" fmla="*/ 52367 h 52250"/>
                    <a:gd name="connsiteX13" fmla="*/ 25565 w 36459"/>
                    <a:gd name="connsiteY13" fmla="*/ 47490 h 52250"/>
                    <a:gd name="connsiteX14" fmla="*/ 25565 w 36459"/>
                    <a:gd name="connsiteY14" fmla="*/ 27635 h 52250"/>
                    <a:gd name="connsiteX15" fmla="*/ 25565 w 36459"/>
                    <a:gd name="connsiteY15" fmla="*/ 42846 h 52250"/>
                    <a:gd name="connsiteX16" fmla="*/ 24752 w 36459"/>
                    <a:gd name="connsiteY16" fmla="*/ 45516 h 52250"/>
                    <a:gd name="connsiteX17" fmla="*/ 16043 w 36459"/>
                    <a:gd name="connsiteY17" fmla="*/ 50742 h 52250"/>
                    <a:gd name="connsiteX18" fmla="*/ 8264 w 36459"/>
                    <a:gd name="connsiteY18" fmla="*/ 45981 h 52250"/>
                    <a:gd name="connsiteX19" fmla="*/ 6174 w 36459"/>
                    <a:gd name="connsiteY19" fmla="*/ 35647 h 52250"/>
                    <a:gd name="connsiteX20" fmla="*/ 8380 w 36459"/>
                    <a:gd name="connsiteY20" fmla="*/ 25197 h 52250"/>
                    <a:gd name="connsiteX21" fmla="*/ 16856 w 36459"/>
                    <a:gd name="connsiteY21" fmla="*/ 20436 h 52250"/>
                    <a:gd name="connsiteX22" fmla="*/ 24752 w 36459"/>
                    <a:gd name="connsiteY22" fmla="*/ 24849 h 52250"/>
                    <a:gd name="connsiteX23" fmla="*/ 25565 w 36459"/>
                    <a:gd name="connsiteY23" fmla="*/ 27635 h 52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6459" h="52250">
                      <a:moveTo>
                        <a:pt x="25565" y="47490"/>
                      </a:moveTo>
                      <a:lnTo>
                        <a:pt x="25565" y="52367"/>
                      </a:lnTo>
                      <a:lnTo>
                        <a:pt x="36479" y="51554"/>
                      </a:lnTo>
                      <a:lnTo>
                        <a:pt x="36479" y="49232"/>
                      </a:lnTo>
                      <a:cubicBezTo>
                        <a:pt x="31370" y="49232"/>
                        <a:pt x="30674" y="48768"/>
                        <a:pt x="30674" y="45052"/>
                      </a:cubicBezTo>
                      <a:lnTo>
                        <a:pt x="30674" y="117"/>
                      </a:lnTo>
                      <a:lnTo>
                        <a:pt x="20107" y="929"/>
                      </a:lnTo>
                      <a:lnTo>
                        <a:pt x="20107" y="3252"/>
                      </a:lnTo>
                      <a:cubicBezTo>
                        <a:pt x="25216" y="3252"/>
                        <a:pt x="25797" y="3716"/>
                        <a:pt x="25797" y="7432"/>
                      </a:cubicBezTo>
                      <a:lnTo>
                        <a:pt x="25797" y="23455"/>
                      </a:lnTo>
                      <a:cubicBezTo>
                        <a:pt x="23707" y="20785"/>
                        <a:pt x="20456" y="18811"/>
                        <a:pt x="16508" y="18811"/>
                      </a:cubicBezTo>
                      <a:cubicBezTo>
                        <a:pt x="7799" y="18811"/>
                        <a:pt x="20" y="26126"/>
                        <a:pt x="20" y="35647"/>
                      </a:cubicBezTo>
                      <a:cubicBezTo>
                        <a:pt x="20" y="45052"/>
                        <a:pt x="7219" y="52367"/>
                        <a:pt x="15695" y="52367"/>
                      </a:cubicBezTo>
                      <a:cubicBezTo>
                        <a:pt x="20456" y="52367"/>
                        <a:pt x="23707" y="49813"/>
                        <a:pt x="25565" y="47490"/>
                      </a:cubicBezTo>
                      <a:close/>
                      <a:moveTo>
                        <a:pt x="25565" y="27635"/>
                      </a:moveTo>
                      <a:lnTo>
                        <a:pt x="25565" y="42846"/>
                      </a:lnTo>
                      <a:cubicBezTo>
                        <a:pt x="25565" y="44123"/>
                        <a:pt x="25565" y="44239"/>
                        <a:pt x="24752" y="45516"/>
                      </a:cubicBezTo>
                      <a:cubicBezTo>
                        <a:pt x="22546" y="49116"/>
                        <a:pt x="19295" y="50742"/>
                        <a:pt x="16043" y="50742"/>
                      </a:cubicBezTo>
                      <a:cubicBezTo>
                        <a:pt x="12676" y="50742"/>
                        <a:pt x="10006" y="48768"/>
                        <a:pt x="8264" y="45981"/>
                      </a:cubicBezTo>
                      <a:cubicBezTo>
                        <a:pt x="6406" y="42962"/>
                        <a:pt x="6174" y="38782"/>
                        <a:pt x="6174" y="35647"/>
                      </a:cubicBezTo>
                      <a:cubicBezTo>
                        <a:pt x="6174" y="32976"/>
                        <a:pt x="6290" y="28564"/>
                        <a:pt x="8380" y="25197"/>
                      </a:cubicBezTo>
                      <a:cubicBezTo>
                        <a:pt x="10006" y="22875"/>
                        <a:pt x="12792" y="20436"/>
                        <a:pt x="16856" y="20436"/>
                      </a:cubicBezTo>
                      <a:cubicBezTo>
                        <a:pt x="19411" y="20436"/>
                        <a:pt x="22546" y="21597"/>
                        <a:pt x="24752" y="24849"/>
                      </a:cubicBezTo>
                      <a:cubicBezTo>
                        <a:pt x="25565" y="26126"/>
                        <a:pt x="25565" y="26242"/>
                        <a:pt x="25565" y="27635"/>
                      </a:cubicBezTo>
                      <a:close/>
                    </a:path>
                  </a:pathLst>
                </a:custGeom>
                <a:solidFill>
                  <a:srgbClr val="000000"/>
                </a:solidFill>
                <a:ln w="7409" cap="flat">
                  <a:noFill/>
                  <a:prstDash val="solid"/>
                  <a:miter/>
                </a:ln>
              </p:spPr>
              <p:txBody>
                <a:bodyPr rtlCol="0" anchor="ctr"/>
                <a:lstStyle/>
                <a:p>
                  <a:endParaRPr lang="en-GB"/>
                </a:p>
              </p:txBody>
            </p:sp>
            <p:sp>
              <p:nvSpPr>
                <p:cNvPr id="2139" name="Freeform: Shape 2138">
                  <a:extLst>
                    <a:ext uri="{FF2B5EF4-FFF2-40B4-BE49-F238E27FC236}">
                      <a16:creationId xmlns:a16="http://schemas.microsoft.com/office/drawing/2014/main" id="{820B7803-2C5D-4B37-BC40-E7D8F44CE41E}"/>
                    </a:ext>
                  </a:extLst>
                </p:cNvPr>
                <p:cNvSpPr/>
                <p:nvPr/>
              </p:nvSpPr>
              <p:spPr>
                <a:xfrm rot="-5400000">
                  <a:off x="8362413" y="5105459"/>
                  <a:ext cx="32743" cy="34020"/>
                </a:xfrm>
                <a:custGeom>
                  <a:avLst/>
                  <a:gdLst>
                    <a:gd name="connsiteX0" fmla="*/ 32765 w 32743"/>
                    <a:gd name="connsiteY0" fmla="*/ 17410 h 34020"/>
                    <a:gd name="connsiteX1" fmla="*/ 16510 w 32743"/>
                    <a:gd name="connsiteY1" fmla="*/ 109 h 34020"/>
                    <a:gd name="connsiteX2" fmla="*/ 22 w 32743"/>
                    <a:gd name="connsiteY2" fmla="*/ 17410 h 34020"/>
                    <a:gd name="connsiteX3" fmla="*/ 16394 w 32743"/>
                    <a:gd name="connsiteY3" fmla="*/ 34130 h 34020"/>
                    <a:gd name="connsiteX4" fmla="*/ 32765 w 32743"/>
                    <a:gd name="connsiteY4" fmla="*/ 17410 h 34020"/>
                    <a:gd name="connsiteX5" fmla="*/ 16510 w 32743"/>
                    <a:gd name="connsiteY5" fmla="*/ 32272 h 34020"/>
                    <a:gd name="connsiteX6" fmla="*/ 8033 w 32743"/>
                    <a:gd name="connsiteY6" fmla="*/ 27279 h 34020"/>
                    <a:gd name="connsiteX7" fmla="*/ 6176 w 32743"/>
                    <a:gd name="connsiteY7" fmla="*/ 16829 h 34020"/>
                    <a:gd name="connsiteX8" fmla="*/ 7917 w 32743"/>
                    <a:gd name="connsiteY8" fmla="*/ 6728 h 34020"/>
                    <a:gd name="connsiteX9" fmla="*/ 16394 w 32743"/>
                    <a:gd name="connsiteY9" fmla="*/ 1735 h 34020"/>
                    <a:gd name="connsiteX10" fmla="*/ 24754 w 32743"/>
                    <a:gd name="connsiteY10" fmla="*/ 6612 h 34020"/>
                    <a:gd name="connsiteX11" fmla="*/ 26727 w 32743"/>
                    <a:gd name="connsiteY11" fmla="*/ 16829 h 34020"/>
                    <a:gd name="connsiteX12" fmla="*/ 25102 w 32743"/>
                    <a:gd name="connsiteY12" fmla="*/ 26815 h 34020"/>
                    <a:gd name="connsiteX13" fmla="*/ 16510 w 32743"/>
                    <a:gd name="connsiteY13" fmla="*/ 32272 h 34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2743" h="34020">
                      <a:moveTo>
                        <a:pt x="32765" y="17410"/>
                      </a:moveTo>
                      <a:cubicBezTo>
                        <a:pt x="32765" y="8005"/>
                        <a:pt x="25450" y="109"/>
                        <a:pt x="16510" y="109"/>
                      </a:cubicBezTo>
                      <a:cubicBezTo>
                        <a:pt x="7221" y="109"/>
                        <a:pt x="22" y="8237"/>
                        <a:pt x="22" y="17410"/>
                      </a:cubicBezTo>
                      <a:cubicBezTo>
                        <a:pt x="22" y="27047"/>
                        <a:pt x="7685" y="34130"/>
                        <a:pt x="16394" y="34130"/>
                      </a:cubicBezTo>
                      <a:cubicBezTo>
                        <a:pt x="25334" y="34130"/>
                        <a:pt x="32765" y="26815"/>
                        <a:pt x="32765" y="17410"/>
                      </a:cubicBezTo>
                      <a:close/>
                      <a:moveTo>
                        <a:pt x="16510" y="32272"/>
                      </a:moveTo>
                      <a:cubicBezTo>
                        <a:pt x="13258" y="32272"/>
                        <a:pt x="10007" y="30763"/>
                        <a:pt x="8033" y="27279"/>
                      </a:cubicBezTo>
                      <a:cubicBezTo>
                        <a:pt x="6176" y="24028"/>
                        <a:pt x="6176" y="19500"/>
                        <a:pt x="6176" y="16829"/>
                      </a:cubicBezTo>
                      <a:cubicBezTo>
                        <a:pt x="6176" y="13927"/>
                        <a:pt x="6176" y="9979"/>
                        <a:pt x="7917" y="6728"/>
                      </a:cubicBezTo>
                      <a:cubicBezTo>
                        <a:pt x="9891" y="3360"/>
                        <a:pt x="13375" y="1735"/>
                        <a:pt x="16394" y="1735"/>
                      </a:cubicBezTo>
                      <a:cubicBezTo>
                        <a:pt x="19645" y="1735"/>
                        <a:pt x="22780" y="3360"/>
                        <a:pt x="24754" y="6612"/>
                      </a:cubicBezTo>
                      <a:cubicBezTo>
                        <a:pt x="26727" y="9747"/>
                        <a:pt x="26727" y="14043"/>
                        <a:pt x="26727" y="16829"/>
                      </a:cubicBezTo>
                      <a:cubicBezTo>
                        <a:pt x="26727" y="19500"/>
                        <a:pt x="26727" y="23564"/>
                        <a:pt x="25102" y="26815"/>
                      </a:cubicBezTo>
                      <a:cubicBezTo>
                        <a:pt x="23360" y="30182"/>
                        <a:pt x="20109" y="32272"/>
                        <a:pt x="16510" y="32272"/>
                      </a:cubicBezTo>
                      <a:close/>
                    </a:path>
                  </a:pathLst>
                </a:custGeom>
                <a:solidFill>
                  <a:srgbClr val="000000"/>
                </a:solidFill>
                <a:ln w="7409" cap="flat">
                  <a:noFill/>
                  <a:prstDash val="solid"/>
                  <a:miter/>
                </a:ln>
              </p:spPr>
              <p:txBody>
                <a:bodyPr rtlCol="0" anchor="ctr"/>
                <a:lstStyle/>
                <a:p>
                  <a:endParaRPr lang="en-GB"/>
                </a:p>
              </p:txBody>
            </p:sp>
            <p:sp>
              <p:nvSpPr>
                <p:cNvPr id="2140" name="Freeform: Shape 2139">
                  <a:extLst>
                    <a:ext uri="{FF2B5EF4-FFF2-40B4-BE49-F238E27FC236}">
                      <a16:creationId xmlns:a16="http://schemas.microsoft.com/office/drawing/2014/main" id="{2B5F8273-0B09-41F6-9E66-D23FD737706E}"/>
                    </a:ext>
                  </a:extLst>
                </p:cNvPr>
                <p:cNvSpPr/>
                <p:nvPr/>
              </p:nvSpPr>
              <p:spPr>
                <a:xfrm rot="-5400000">
                  <a:off x="8349641" y="5056245"/>
                  <a:ext cx="57940" cy="32743"/>
                </a:xfrm>
                <a:custGeom>
                  <a:avLst/>
                  <a:gdLst>
                    <a:gd name="connsiteX0" fmla="*/ 5826 w 57940"/>
                    <a:gd name="connsiteY0" fmla="*/ 7416 h 32743"/>
                    <a:gd name="connsiteX1" fmla="*/ 5826 w 57940"/>
                    <a:gd name="connsiteY1" fmla="*/ 27272 h 32743"/>
                    <a:gd name="connsiteX2" fmla="*/ 20 w 57940"/>
                    <a:gd name="connsiteY2" fmla="*/ 30523 h 32743"/>
                    <a:gd name="connsiteX3" fmla="*/ 20 w 57940"/>
                    <a:gd name="connsiteY3" fmla="*/ 32845 h 32743"/>
                    <a:gd name="connsiteX4" fmla="*/ 8496 w 57940"/>
                    <a:gd name="connsiteY4" fmla="*/ 32613 h 32743"/>
                    <a:gd name="connsiteX5" fmla="*/ 16740 w 57940"/>
                    <a:gd name="connsiteY5" fmla="*/ 32845 h 32743"/>
                    <a:gd name="connsiteX6" fmla="*/ 16740 w 57940"/>
                    <a:gd name="connsiteY6" fmla="*/ 30523 h 32743"/>
                    <a:gd name="connsiteX7" fmla="*/ 10934 w 57940"/>
                    <a:gd name="connsiteY7" fmla="*/ 27272 h 32743"/>
                    <a:gd name="connsiteX8" fmla="*/ 10934 w 57940"/>
                    <a:gd name="connsiteY8" fmla="*/ 13570 h 32743"/>
                    <a:gd name="connsiteX9" fmla="*/ 20920 w 57940"/>
                    <a:gd name="connsiteY9" fmla="*/ 1727 h 32743"/>
                    <a:gd name="connsiteX10" fmla="*/ 26493 w 57940"/>
                    <a:gd name="connsiteY10" fmla="*/ 9971 h 32743"/>
                    <a:gd name="connsiteX11" fmla="*/ 26493 w 57940"/>
                    <a:gd name="connsiteY11" fmla="*/ 27272 h 32743"/>
                    <a:gd name="connsiteX12" fmla="*/ 20688 w 57940"/>
                    <a:gd name="connsiteY12" fmla="*/ 30523 h 32743"/>
                    <a:gd name="connsiteX13" fmla="*/ 20688 w 57940"/>
                    <a:gd name="connsiteY13" fmla="*/ 32845 h 32743"/>
                    <a:gd name="connsiteX14" fmla="*/ 29048 w 57940"/>
                    <a:gd name="connsiteY14" fmla="*/ 32613 h 32743"/>
                    <a:gd name="connsiteX15" fmla="*/ 37292 w 57940"/>
                    <a:gd name="connsiteY15" fmla="*/ 32845 h 32743"/>
                    <a:gd name="connsiteX16" fmla="*/ 37292 w 57940"/>
                    <a:gd name="connsiteY16" fmla="*/ 30523 h 32743"/>
                    <a:gd name="connsiteX17" fmla="*/ 31602 w 57940"/>
                    <a:gd name="connsiteY17" fmla="*/ 27272 h 32743"/>
                    <a:gd name="connsiteX18" fmla="*/ 31602 w 57940"/>
                    <a:gd name="connsiteY18" fmla="*/ 13570 h 32743"/>
                    <a:gd name="connsiteX19" fmla="*/ 41588 w 57940"/>
                    <a:gd name="connsiteY19" fmla="*/ 1727 h 32743"/>
                    <a:gd name="connsiteX20" fmla="*/ 47045 w 57940"/>
                    <a:gd name="connsiteY20" fmla="*/ 9971 h 32743"/>
                    <a:gd name="connsiteX21" fmla="*/ 47045 w 57940"/>
                    <a:gd name="connsiteY21" fmla="*/ 27272 h 32743"/>
                    <a:gd name="connsiteX22" fmla="*/ 41240 w 57940"/>
                    <a:gd name="connsiteY22" fmla="*/ 30523 h 32743"/>
                    <a:gd name="connsiteX23" fmla="*/ 41240 w 57940"/>
                    <a:gd name="connsiteY23" fmla="*/ 32845 h 32743"/>
                    <a:gd name="connsiteX24" fmla="*/ 49600 w 57940"/>
                    <a:gd name="connsiteY24" fmla="*/ 32613 h 32743"/>
                    <a:gd name="connsiteX25" fmla="*/ 57960 w 57940"/>
                    <a:gd name="connsiteY25" fmla="*/ 32845 h 32743"/>
                    <a:gd name="connsiteX26" fmla="*/ 57960 w 57940"/>
                    <a:gd name="connsiteY26" fmla="*/ 30523 h 32743"/>
                    <a:gd name="connsiteX27" fmla="*/ 52154 w 57940"/>
                    <a:gd name="connsiteY27" fmla="*/ 28317 h 32743"/>
                    <a:gd name="connsiteX28" fmla="*/ 52154 w 57940"/>
                    <a:gd name="connsiteY28" fmla="*/ 14151 h 32743"/>
                    <a:gd name="connsiteX29" fmla="*/ 49832 w 57940"/>
                    <a:gd name="connsiteY29" fmla="*/ 2888 h 32743"/>
                    <a:gd name="connsiteX30" fmla="*/ 42053 w 57940"/>
                    <a:gd name="connsiteY30" fmla="*/ 101 h 32743"/>
                    <a:gd name="connsiteX31" fmla="*/ 31370 w 57940"/>
                    <a:gd name="connsiteY31" fmla="*/ 7416 h 32743"/>
                    <a:gd name="connsiteX32" fmla="*/ 21501 w 57940"/>
                    <a:gd name="connsiteY32" fmla="*/ 101 h 32743"/>
                    <a:gd name="connsiteX33" fmla="*/ 10470 w 57940"/>
                    <a:gd name="connsiteY33" fmla="*/ 7881 h 32743"/>
                    <a:gd name="connsiteX34" fmla="*/ 10470 w 57940"/>
                    <a:gd name="connsiteY34" fmla="*/ 101 h 32743"/>
                    <a:gd name="connsiteX35" fmla="*/ 20 w 57940"/>
                    <a:gd name="connsiteY35" fmla="*/ 914 h 32743"/>
                    <a:gd name="connsiteX36" fmla="*/ 20 w 57940"/>
                    <a:gd name="connsiteY36" fmla="*/ 3236 h 32743"/>
                    <a:gd name="connsiteX37" fmla="*/ 5826 w 57940"/>
                    <a:gd name="connsiteY37" fmla="*/ 7416 h 327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57940" h="32743">
                      <a:moveTo>
                        <a:pt x="5826" y="7416"/>
                      </a:moveTo>
                      <a:lnTo>
                        <a:pt x="5826" y="27272"/>
                      </a:lnTo>
                      <a:cubicBezTo>
                        <a:pt x="5826" y="30523"/>
                        <a:pt x="5013" y="30523"/>
                        <a:pt x="20" y="30523"/>
                      </a:cubicBezTo>
                      <a:lnTo>
                        <a:pt x="20" y="32845"/>
                      </a:lnTo>
                      <a:cubicBezTo>
                        <a:pt x="2690" y="32729"/>
                        <a:pt x="6406" y="32613"/>
                        <a:pt x="8496" y="32613"/>
                      </a:cubicBezTo>
                      <a:cubicBezTo>
                        <a:pt x="10354" y="32613"/>
                        <a:pt x="14186" y="32729"/>
                        <a:pt x="16740" y="32845"/>
                      </a:cubicBezTo>
                      <a:lnTo>
                        <a:pt x="16740" y="30523"/>
                      </a:lnTo>
                      <a:cubicBezTo>
                        <a:pt x="11747" y="30523"/>
                        <a:pt x="10934" y="30523"/>
                        <a:pt x="10934" y="27272"/>
                      </a:cubicBezTo>
                      <a:lnTo>
                        <a:pt x="10934" y="13570"/>
                      </a:lnTo>
                      <a:cubicBezTo>
                        <a:pt x="10934" y="5907"/>
                        <a:pt x="16276" y="1727"/>
                        <a:pt x="20920" y="1727"/>
                      </a:cubicBezTo>
                      <a:cubicBezTo>
                        <a:pt x="25681" y="1727"/>
                        <a:pt x="26493" y="5675"/>
                        <a:pt x="26493" y="9971"/>
                      </a:cubicBezTo>
                      <a:lnTo>
                        <a:pt x="26493" y="27272"/>
                      </a:lnTo>
                      <a:cubicBezTo>
                        <a:pt x="26493" y="30523"/>
                        <a:pt x="25681" y="30523"/>
                        <a:pt x="20688" y="30523"/>
                      </a:cubicBezTo>
                      <a:lnTo>
                        <a:pt x="20688" y="32845"/>
                      </a:lnTo>
                      <a:cubicBezTo>
                        <a:pt x="23242" y="32729"/>
                        <a:pt x="27074" y="32613"/>
                        <a:pt x="29048" y="32613"/>
                      </a:cubicBezTo>
                      <a:cubicBezTo>
                        <a:pt x="30906" y="32613"/>
                        <a:pt x="34854" y="32729"/>
                        <a:pt x="37292" y="32845"/>
                      </a:cubicBezTo>
                      <a:lnTo>
                        <a:pt x="37292" y="30523"/>
                      </a:lnTo>
                      <a:cubicBezTo>
                        <a:pt x="32415" y="30523"/>
                        <a:pt x="31602" y="30523"/>
                        <a:pt x="31602" y="27272"/>
                      </a:cubicBezTo>
                      <a:lnTo>
                        <a:pt x="31602" y="13570"/>
                      </a:lnTo>
                      <a:cubicBezTo>
                        <a:pt x="31602" y="5907"/>
                        <a:pt x="36827" y="1727"/>
                        <a:pt x="41588" y="1727"/>
                      </a:cubicBezTo>
                      <a:cubicBezTo>
                        <a:pt x="46233" y="1727"/>
                        <a:pt x="47045" y="5675"/>
                        <a:pt x="47045" y="9971"/>
                      </a:cubicBezTo>
                      <a:lnTo>
                        <a:pt x="47045" y="27272"/>
                      </a:lnTo>
                      <a:cubicBezTo>
                        <a:pt x="47045" y="30523"/>
                        <a:pt x="46233" y="30523"/>
                        <a:pt x="41240" y="30523"/>
                      </a:cubicBezTo>
                      <a:lnTo>
                        <a:pt x="41240" y="32845"/>
                      </a:lnTo>
                      <a:cubicBezTo>
                        <a:pt x="43794" y="32729"/>
                        <a:pt x="47626" y="32613"/>
                        <a:pt x="49600" y="32613"/>
                      </a:cubicBezTo>
                      <a:cubicBezTo>
                        <a:pt x="51574" y="32613"/>
                        <a:pt x="55405" y="32729"/>
                        <a:pt x="57960" y="32845"/>
                      </a:cubicBezTo>
                      <a:lnTo>
                        <a:pt x="57960" y="30523"/>
                      </a:lnTo>
                      <a:cubicBezTo>
                        <a:pt x="54128" y="30523"/>
                        <a:pt x="52270" y="30523"/>
                        <a:pt x="52154" y="28317"/>
                      </a:cubicBezTo>
                      <a:lnTo>
                        <a:pt x="52154" y="14151"/>
                      </a:lnTo>
                      <a:cubicBezTo>
                        <a:pt x="52154" y="7765"/>
                        <a:pt x="52154" y="5559"/>
                        <a:pt x="49832" y="2888"/>
                      </a:cubicBezTo>
                      <a:cubicBezTo>
                        <a:pt x="48787" y="1611"/>
                        <a:pt x="46349" y="101"/>
                        <a:pt x="42053" y="101"/>
                      </a:cubicBezTo>
                      <a:cubicBezTo>
                        <a:pt x="35899" y="101"/>
                        <a:pt x="32531" y="4514"/>
                        <a:pt x="31370" y="7416"/>
                      </a:cubicBezTo>
                      <a:cubicBezTo>
                        <a:pt x="30325" y="914"/>
                        <a:pt x="24868" y="101"/>
                        <a:pt x="21501" y="101"/>
                      </a:cubicBezTo>
                      <a:cubicBezTo>
                        <a:pt x="16043" y="101"/>
                        <a:pt x="12560" y="3236"/>
                        <a:pt x="10470" y="7881"/>
                      </a:cubicBezTo>
                      <a:lnTo>
                        <a:pt x="10470" y="101"/>
                      </a:lnTo>
                      <a:lnTo>
                        <a:pt x="20" y="914"/>
                      </a:lnTo>
                      <a:lnTo>
                        <a:pt x="20" y="3236"/>
                      </a:lnTo>
                      <a:cubicBezTo>
                        <a:pt x="5245" y="3236"/>
                        <a:pt x="5826" y="3701"/>
                        <a:pt x="5826" y="7416"/>
                      </a:cubicBezTo>
                      <a:close/>
                    </a:path>
                  </a:pathLst>
                </a:custGeom>
                <a:solidFill>
                  <a:srgbClr val="000000"/>
                </a:solidFill>
                <a:ln w="7409" cap="flat">
                  <a:noFill/>
                  <a:prstDash val="solid"/>
                  <a:miter/>
                </a:ln>
              </p:spPr>
              <p:txBody>
                <a:bodyPr rtlCol="0" anchor="ctr"/>
                <a:lstStyle/>
                <a:p>
                  <a:endParaRPr lang="en-GB"/>
                </a:p>
              </p:txBody>
            </p:sp>
            <p:sp>
              <p:nvSpPr>
                <p:cNvPr id="2141" name="Freeform: Shape 2140">
                  <a:extLst>
                    <a:ext uri="{FF2B5EF4-FFF2-40B4-BE49-F238E27FC236}">
                      <a16:creationId xmlns:a16="http://schemas.microsoft.com/office/drawing/2014/main" id="{360F429F-2804-42F0-BA5B-095D14FFB2AB}"/>
                    </a:ext>
                  </a:extLst>
                </p:cNvPr>
                <p:cNvSpPr/>
                <p:nvPr/>
              </p:nvSpPr>
              <p:spPr>
                <a:xfrm rot="-5400000">
                  <a:off x="8362239" y="5007033"/>
                  <a:ext cx="15907" cy="49579"/>
                </a:xfrm>
                <a:custGeom>
                  <a:avLst/>
                  <a:gdLst>
                    <a:gd name="connsiteX0" fmla="*/ 10704 w 15907"/>
                    <a:gd name="connsiteY0" fmla="*/ 16932 h 49579"/>
                    <a:gd name="connsiteX1" fmla="*/ 370 w 15907"/>
                    <a:gd name="connsiteY1" fmla="*/ 17745 h 49579"/>
                    <a:gd name="connsiteX2" fmla="*/ 370 w 15907"/>
                    <a:gd name="connsiteY2" fmla="*/ 20067 h 49579"/>
                    <a:gd name="connsiteX3" fmla="*/ 5827 w 15907"/>
                    <a:gd name="connsiteY3" fmla="*/ 24131 h 49579"/>
                    <a:gd name="connsiteX4" fmla="*/ 5827 w 15907"/>
                    <a:gd name="connsiteY4" fmla="*/ 44103 h 49579"/>
                    <a:gd name="connsiteX5" fmla="*/ 21 w 15907"/>
                    <a:gd name="connsiteY5" fmla="*/ 47354 h 49579"/>
                    <a:gd name="connsiteX6" fmla="*/ 21 w 15907"/>
                    <a:gd name="connsiteY6" fmla="*/ 49676 h 49579"/>
                    <a:gd name="connsiteX7" fmla="*/ 8149 w 15907"/>
                    <a:gd name="connsiteY7" fmla="*/ 49444 h 49579"/>
                    <a:gd name="connsiteX8" fmla="*/ 15929 w 15907"/>
                    <a:gd name="connsiteY8" fmla="*/ 49676 h 49579"/>
                    <a:gd name="connsiteX9" fmla="*/ 15929 w 15907"/>
                    <a:gd name="connsiteY9" fmla="*/ 47354 h 49579"/>
                    <a:gd name="connsiteX10" fmla="*/ 10704 w 15907"/>
                    <a:gd name="connsiteY10" fmla="*/ 44103 h 49579"/>
                    <a:gd name="connsiteX11" fmla="*/ 10936 w 15907"/>
                    <a:gd name="connsiteY11" fmla="*/ 4044 h 49579"/>
                    <a:gd name="connsiteX12" fmla="*/ 7104 w 15907"/>
                    <a:gd name="connsiteY12" fmla="*/ 96 h 49579"/>
                    <a:gd name="connsiteX13" fmla="*/ 3156 w 15907"/>
                    <a:gd name="connsiteY13" fmla="*/ 4044 h 49579"/>
                    <a:gd name="connsiteX14" fmla="*/ 7104 w 15907"/>
                    <a:gd name="connsiteY14" fmla="*/ 7992 h 49579"/>
                    <a:gd name="connsiteX15" fmla="*/ 10936 w 15907"/>
                    <a:gd name="connsiteY15" fmla="*/ 4044 h 495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907" h="49579">
                      <a:moveTo>
                        <a:pt x="10704" y="16932"/>
                      </a:moveTo>
                      <a:lnTo>
                        <a:pt x="370" y="17745"/>
                      </a:lnTo>
                      <a:lnTo>
                        <a:pt x="370" y="20067"/>
                      </a:lnTo>
                      <a:cubicBezTo>
                        <a:pt x="5130" y="20067"/>
                        <a:pt x="5827" y="20532"/>
                        <a:pt x="5827" y="24131"/>
                      </a:cubicBezTo>
                      <a:lnTo>
                        <a:pt x="5827" y="44103"/>
                      </a:lnTo>
                      <a:cubicBezTo>
                        <a:pt x="5827" y="47354"/>
                        <a:pt x="5014" y="47354"/>
                        <a:pt x="21" y="47354"/>
                      </a:cubicBezTo>
                      <a:lnTo>
                        <a:pt x="21" y="49676"/>
                      </a:lnTo>
                      <a:cubicBezTo>
                        <a:pt x="2344" y="49560"/>
                        <a:pt x="6408" y="49444"/>
                        <a:pt x="8149" y="49444"/>
                      </a:cubicBezTo>
                      <a:cubicBezTo>
                        <a:pt x="10820" y="49444"/>
                        <a:pt x="13374" y="49560"/>
                        <a:pt x="15929" y="49676"/>
                      </a:cubicBezTo>
                      <a:lnTo>
                        <a:pt x="15929" y="47354"/>
                      </a:lnTo>
                      <a:cubicBezTo>
                        <a:pt x="10936" y="47354"/>
                        <a:pt x="10704" y="47006"/>
                        <a:pt x="10704" y="44103"/>
                      </a:cubicBezTo>
                      <a:close/>
                      <a:moveTo>
                        <a:pt x="10936" y="4044"/>
                      </a:moveTo>
                      <a:cubicBezTo>
                        <a:pt x="10936" y="1722"/>
                        <a:pt x="9194" y="96"/>
                        <a:pt x="7104" y="96"/>
                      </a:cubicBezTo>
                      <a:cubicBezTo>
                        <a:pt x="4782" y="96"/>
                        <a:pt x="3156" y="2070"/>
                        <a:pt x="3156" y="4044"/>
                      </a:cubicBezTo>
                      <a:cubicBezTo>
                        <a:pt x="3156" y="6018"/>
                        <a:pt x="4782" y="7992"/>
                        <a:pt x="7104" y="7992"/>
                      </a:cubicBezTo>
                      <a:cubicBezTo>
                        <a:pt x="9194" y="7992"/>
                        <a:pt x="10936" y="6366"/>
                        <a:pt x="10936" y="4044"/>
                      </a:cubicBezTo>
                      <a:close/>
                    </a:path>
                  </a:pathLst>
                </a:custGeom>
                <a:solidFill>
                  <a:srgbClr val="000000"/>
                </a:solidFill>
                <a:ln w="7409" cap="flat">
                  <a:noFill/>
                  <a:prstDash val="solid"/>
                  <a:miter/>
                </a:ln>
              </p:spPr>
              <p:txBody>
                <a:bodyPr rtlCol="0" anchor="ctr"/>
                <a:lstStyle/>
                <a:p>
                  <a:endParaRPr lang="en-GB"/>
                </a:p>
              </p:txBody>
            </p:sp>
            <p:sp>
              <p:nvSpPr>
                <p:cNvPr id="2142" name="Freeform: Shape 2141">
                  <a:extLst>
                    <a:ext uri="{FF2B5EF4-FFF2-40B4-BE49-F238E27FC236}">
                      <a16:creationId xmlns:a16="http://schemas.microsoft.com/office/drawing/2014/main" id="{0E58089E-0823-4225-A992-28FE6ECE2F86}"/>
                    </a:ext>
                  </a:extLst>
                </p:cNvPr>
                <p:cNvSpPr/>
                <p:nvPr/>
              </p:nvSpPr>
              <p:spPr>
                <a:xfrm rot="-5400000">
                  <a:off x="8359975" y="4984323"/>
                  <a:ext cx="37271" cy="32743"/>
                </a:xfrm>
                <a:custGeom>
                  <a:avLst/>
                  <a:gdLst>
                    <a:gd name="connsiteX0" fmla="*/ 5827 w 37271"/>
                    <a:gd name="connsiteY0" fmla="*/ 7405 h 32743"/>
                    <a:gd name="connsiteX1" fmla="*/ 5827 w 37271"/>
                    <a:gd name="connsiteY1" fmla="*/ 27260 h 32743"/>
                    <a:gd name="connsiteX2" fmla="*/ 21 w 37271"/>
                    <a:gd name="connsiteY2" fmla="*/ 30512 h 32743"/>
                    <a:gd name="connsiteX3" fmla="*/ 21 w 37271"/>
                    <a:gd name="connsiteY3" fmla="*/ 32834 h 32743"/>
                    <a:gd name="connsiteX4" fmla="*/ 8497 w 37271"/>
                    <a:gd name="connsiteY4" fmla="*/ 32602 h 32743"/>
                    <a:gd name="connsiteX5" fmla="*/ 16741 w 37271"/>
                    <a:gd name="connsiteY5" fmla="*/ 32834 h 32743"/>
                    <a:gd name="connsiteX6" fmla="*/ 16741 w 37271"/>
                    <a:gd name="connsiteY6" fmla="*/ 30512 h 32743"/>
                    <a:gd name="connsiteX7" fmla="*/ 10936 w 37271"/>
                    <a:gd name="connsiteY7" fmla="*/ 27260 h 32743"/>
                    <a:gd name="connsiteX8" fmla="*/ 10936 w 37271"/>
                    <a:gd name="connsiteY8" fmla="*/ 13559 h 32743"/>
                    <a:gd name="connsiteX9" fmla="*/ 20921 w 37271"/>
                    <a:gd name="connsiteY9" fmla="*/ 1716 h 32743"/>
                    <a:gd name="connsiteX10" fmla="*/ 26495 w 37271"/>
                    <a:gd name="connsiteY10" fmla="*/ 9960 h 32743"/>
                    <a:gd name="connsiteX11" fmla="*/ 26495 w 37271"/>
                    <a:gd name="connsiteY11" fmla="*/ 27260 h 32743"/>
                    <a:gd name="connsiteX12" fmla="*/ 20689 w 37271"/>
                    <a:gd name="connsiteY12" fmla="*/ 30512 h 32743"/>
                    <a:gd name="connsiteX13" fmla="*/ 20689 w 37271"/>
                    <a:gd name="connsiteY13" fmla="*/ 32834 h 32743"/>
                    <a:gd name="connsiteX14" fmla="*/ 29049 w 37271"/>
                    <a:gd name="connsiteY14" fmla="*/ 32602 h 32743"/>
                    <a:gd name="connsiteX15" fmla="*/ 37293 w 37271"/>
                    <a:gd name="connsiteY15" fmla="*/ 32834 h 32743"/>
                    <a:gd name="connsiteX16" fmla="*/ 37293 w 37271"/>
                    <a:gd name="connsiteY16" fmla="*/ 30512 h 32743"/>
                    <a:gd name="connsiteX17" fmla="*/ 31604 w 37271"/>
                    <a:gd name="connsiteY17" fmla="*/ 28305 h 32743"/>
                    <a:gd name="connsiteX18" fmla="*/ 31604 w 37271"/>
                    <a:gd name="connsiteY18" fmla="*/ 14140 h 32743"/>
                    <a:gd name="connsiteX19" fmla="*/ 29282 w 37271"/>
                    <a:gd name="connsiteY19" fmla="*/ 2877 h 32743"/>
                    <a:gd name="connsiteX20" fmla="*/ 21502 w 37271"/>
                    <a:gd name="connsiteY20" fmla="*/ 90 h 32743"/>
                    <a:gd name="connsiteX21" fmla="*/ 10471 w 37271"/>
                    <a:gd name="connsiteY21" fmla="*/ 7870 h 32743"/>
                    <a:gd name="connsiteX22" fmla="*/ 10471 w 37271"/>
                    <a:gd name="connsiteY22" fmla="*/ 90 h 32743"/>
                    <a:gd name="connsiteX23" fmla="*/ 21 w 37271"/>
                    <a:gd name="connsiteY23" fmla="*/ 903 h 32743"/>
                    <a:gd name="connsiteX24" fmla="*/ 21 w 37271"/>
                    <a:gd name="connsiteY24" fmla="*/ 3225 h 32743"/>
                    <a:gd name="connsiteX25" fmla="*/ 5827 w 37271"/>
                    <a:gd name="connsiteY25" fmla="*/ 7405 h 327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37271" h="32743">
                      <a:moveTo>
                        <a:pt x="5827" y="7405"/>
                      </a:moveTo>
                      <a:lnTo>
                        <a:pt x="5827" y="27260"/>
                      </a:lnTo>
                      <a:cubicBezTo>
                        <a:pt x="5827" y="30512"/>
                        <a:pt x="5014" y="30512"/>
                        <a:pt x="21" y="30512"/>
                      </a:cubicBezTo>
                      <a:lnTo>
                        <a:pt x="21" y="32834"/>
                      </a:lnTo>
                      <a:cubicBezTo>
                        <a:pt x="2692" y="32718"/>
                        <a:pt x="6407" y="32602"/>
                        <a:pt x="8497" y="32602"/>
                      </a:cubicBezTo>
                      <a:cubicBezTo>
                        <a:pt x="10355" y="32602"/>
                        <a:pt x="14187" y="32718"/>
                        <a:pt x="16741" y="32834"/>
                      </a:cubicBezTo>
                      <a:lnTo>
                        <a:pt x="16741" y="30512"/>
                      </a:lnTo>
                      <a:cubicBezTo>
                        <a:pt x="11749" y="30512"/>
                        <a:pt x="10936" y="30512"/>
                        <a:pt x="10936" y="27260"/>
                      </a:cubicBezTo>
                      <a:lnTo>
                        <a:pt x="10936" y="13559"/>
                      </a:lnTo>
                      <a:cubicBezTo>
                        <a:pt x="10936" y="5896"/>
                        <a:pt x="16277" y="1716"/>
                        <a:pt x="20921" y="1716"/>
                      </a:cubicBezTo>
                      <a:cubicBezTo>
                        <a:pt x="25682" y="1716"/>
                        <a:pt x="26495" y="5663"/>
                        <a:pt x="26495" y="9960"/>
                      </a:cubicBezTo>
                      <a:lnTo>
                        <a:pt x="26495" y="27260"/>
                      </a:lnTo>
                      <a:cubicBezTo>
                        <a:pt x="26495" y="30512"/>
                        <a:pt x="25682" y="30512"/>
                        <a:pt x="20689" y="30512"/>
                      </a:cubicBezTo>
                      <a:lnTo>
                        <a:pt x="20689" y="32834"/>
                      </a:lnTo>
                      <a:cubicBezTo>
                        <a:pt x="23244" y="32718"/>
                        <a:pt x="27075" y="32602"/>
                        <a:pt x="29049" y="32602"/>
                      </a:cubicBezTo>
                      <a:cubicBezTo>
                        <a:pt x="30907" y="32602"/>
                        <a:pt x="34855" y="32718"/>
                        <a:pt x="37293" y="32834"/>
                      </a:cubicBezTo>
                      <a:lnTo>
                        <a:pt x="37293" y="30512"/>
                      </a:lnTo>
                      <a:cubicBezTo>
                        <a:pt x="33462" y="30512"/>
                        <a:pt x="31604" y="30512"/>
                        <a:pt x="31604" y="28305"/>
                      </a:cubicBezTo>
                      <a:lnTo>
                        <a:pt x="31604" y="14140"/>
                      </a:lnTo>
                      <a:cubicBezTo>
                        <a:pt x="31604" y="7754"/>
                        <a:pt x="31604" y="5547"/>
                        <a:pt x="29282" y="2877"/>
                      </a:cubicBezTo>
                      <a:cubicBezTo>
                        <a:pt x="28237" y="1600"/>
                        <a:pt x="25798" y="90"/>
                        <a:pt x="21502" y="90"/>
                      </a:cubicBezTo>
                      <a:cubicBezTo>
                        <a:pt x="16045" y="90"/>
                        <a:pt x="12561" y="3225"/>
                        <a:pt x="10471" y="7870"/>
                      </a:cubicBezTo>
                      <a:lnTo>
                        <a:pt x="10471" y="90"/>
                      </a:lnTo>
                      <a:lnTo>
                        <a:pt x="21" y="903"/>
                      </a:lnTo>
                      <a:lnTo>
                        <a:pt x="21" y="3225"/>
                      </a:lnTo>
                      <a:cubicBezTo>
                        <a:pt x="5246" y="3225"/>
                        <a:pt x="5827" y="3690"/>
                        <a:pt x="5827" y="7405"/>
                      </a:cubicBezTo>
                      <a:close/>
                    </a:path>
                  </a:pathLst>
                </a:custGeom>
                <a:solidFill>
                  <a:srgbClr val="000000"/>
                </a:solidFill>
                <a:ln w="7409" cap="flat">
                  <a:noFill/>
                  <a:prstDash val="solid"/>
                  <a:miter/>
                </a:ln>
              </p:spPr>
              <p:txBody>
                <a:bodyPr rtlCol="0" anchor="ctr"/>
                <a:lstStyle/>
                <a:p>
                  <a:endParaRPr lang="en-GB"/>
                </a:p>
              </p:txBody>
            </p:sp>
            <p:sp>
              <p:nvSpPr>
                <p:cNvPr id="2143" name="Freeform: Shape 2142">
                  <a:extLst>
                    <a:ext uri="{FF2B5EF4-FFF2-40B4-BE49-F238E27FC236}">
                      <a16:creationId xmlns:a16="http://schemas.microsoft.com/office/drawing/2014/main" id="{BC2F71DF-D973-467D-893A-D18EBB38DF19}"/>
                    </a:ext>
                  </a:extLst>
                </p:cNvPr>
                <p:cNvSpPr/>
                <p:nvPr/>
              </p:nvSpPr>
              <p:spPr>
                <a:xfrm rot="-5400000">
                  <a:off x="8362065" y="4943656"/>
                  <a:ext cx="33440" cy="34020"/>
                </a:xfrm>
                <a:custGeom>
                  <a:avLst/>
                  <a:gdLst>
                    <a:gd name="connsiteX0" fmla="*/ 21502 w 33440"/>
                    <a:gd name="connsiteY0" fmla="*/ 27719 h 34020"/>
                    <a:gd name="connsiteX1" fmla="*/ 27308 w 33440"/>
                    <a:gd name="connsiteY1" fmla="*/ 33756 h 34020"/>
                    <a:gd name="connsiteX2" fmla="*/ 33462 w 33440"/>
                    <a:gd name="connsiteY2" fmla="*/ 26674 h 34020"/>
                    <a:gd name="connsiteX3" fmla="*/ 33462 w 33440"/>
                    <a:gd name="connsiteY3" fmla="*/ 22493 h 34020"/>
                    <a:gd name="connsiteX4" fmla="*/ 31604 w 33440"/>
                    <a:gd name="connsiteY4" fmla="*/ 22493 h 34020"/>
                    <a:gd name="connsiteX5" fmla="*/ 31604 w 33440"/>
                    <a:gd name="connsiteY5" fmla="*/ 26674 h 34020"/>
                    <a:gd name="connsiteX6" fmla="*/ 28933 w 33440"/>
                    <a:gd name="connsiteY6" fmla="*/ 31434 h 34020"/>
                    <a:gd name="connsiteX7" fmla="*/ 26147 w 33440"/>
                    <a:gd name="connsiteY7" fmla="*/ 27719 h 34020"/>
                    <a:gd name="connsiteX8" fmla="*/ 26147 w 33440"/>
                    <a:gd name="connsiteY8" fmla="*/ 12972 h 34020"/>
                    <a:gd name="connsiteX9" fmla="*/ 23476 w 33440"/>
                    <a:gd name="connsiteY9" fmla="*/ 4148 h 34020"/>
                    <a:gd name="connsiteX10" fmla="*/ 13374 w 33440"/>
                    <a:gd name="connsiteY10" fmla="*/ 84 h 34020"/>
                    <a:gd name="connsiteX11" fmla="*/ 2111 w 33440"/>
                    <a:gd name="connsiteY11" fmla="*/ 8444 h 34020"/>
                    <a:gd name="connsiteX12" fmla="*/ 5595 w 33440"/>
                    <a:gd name="connsiteY12" fmla="*/ 11927 h 34020"/>
                    <a:gd name="connsiteX13" fmla="*/ 8962 w 33440"/>
                    <a:gd name="connsiteY13" fmla="*/ 8560 h 34020"/>
                    <a:gd name="connsiteX14" fmla="*/ 5130 w 33440"/>
                    <a:gd name="connsiteY14" fmla="*/ 5193 h 34020"/>
                    <a:gd name="connsiteX15" fmla="*/ 13142 w 33440"/>
                    <a:gd name="connsiteY15" fmla="*/ 1709 h 34020"/>
                    <a:gd name="connsiteX16" fmla="*/ 21038 w 33440"/>
                    <a:gd name="connsiteY16" fmla="*/ 11231 h 34020"/>
                    <a:gd name="connsiteX17" fmla="*/ 21038 w 33440"/>
                    <a:gd name="connsiteY17" fmla="*/ 13901 h 34020"/>
                    <a:gd name="connsiteX18" fmla="*/ 7453 w 33440"/>
                    <a:gd name="connsiteY18" fmla="*/ 16572 h 34020"/>
                    <a:gd name="connsiteX19" fmla="*/ 21 w 33440"/>
                    <a:gd name="connsiteY19" fmla="*/ 26209 h 34020"/>
                    <a:gd name="connsiteX20" fmla="*/ 11865 w 33440"/>
                    <a:gd name="connsiteY20" fmla="*/ 34105 h 34020"/>
                    <a:gd name="connsiteX21" fmla="*/ 21502 w 33440"/>
                    <a:gd name="connsiteY21" fmla="*/ 27719 h 34020"/>
                    <a:gd name="connsiteX22" fmla="*/ 21038 w 33440"/>
                    <a:gd name="connsiteY22" fmla="*/ 15527 h 34020"/>
                    <a:gd name="connsiteX23" fmla="*/ 21038 w 33440"/>
                    <a:gd name="connsiteY23" fmla="*/ 22958 h 34020"/>
                    <a:gd name="connsiteX24" fmla="*/ 12329 w 33440"/>
                    <a:gd name="connsiteY24" fmla="*/ 32479 h 34020"/>
                    <a:gd name="connsiteX25" fmla="*/ 5711 w 33440"/>
                    <a:gd name="connsiteY25" fmla="*/ 26209 h 34020"/>
                    <a:gd name="connsiteX26" fmla="*/ 21038 w 33440"/>
                    <a:gd name="connsiteY26" fmla="*/ 15527 h 34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33440" h="34020">
                      <a:moveTo>
                        <a:pt x="21502" y="27719"/>
                      </a:moveTo>
                      <a:cubicBezTo>
                        <a:pt x="21851" y="30621"/>
                        <a:pt x="23824" y="33756"/>
                        <a:pt x="27308" y="33756"/>
                      </a:cubicBezTo>
                      <a:cubicBezTo>
                        <a:pt x="28933" y="33756"/>
                        <a:pt x="33462" y="32711"/>
                        <a:pt x="33462" y="26674"/>
                      </a:cubicBezTo>
                      <a:lnTo>
                        <a:pt x="33462" y="22493"/>
                      </a:lnTo>
                      <a:lnTo>
                        <a:pt x="31604" y="22493"/>
                      </a:lnTo>
                      <a:lnTo>
                        <a:pt x="31604" y="26674"/>
                      </a:lnTo>
                      <a:cubicBezTo>
                        <a:pt x="31604" y="30970"/>
                        <a:pt x="29746" y="31434"/>
                        <a:pt x="28933" y="31434"/>
                      </a:cubicBezTo>
                      <a:cubicBezTo>
                        <a:pt x="26495" y="31434"/>
                        <a:pt x="26147" y="28067"/>
                        <a:pt x="26147" y="27719"/>
                      </a:cubicBezTo>
                      <a:lnTo>
                        <a:pt x="26147" y="12972"/>
                      </a:lnTo>
                      <a:cubicBezTo>
                        <a:pt x="26147" y="9837"/>
                        <a:pt x="26147" y="6934"/>
                        <a:pt x="23476" y="4148"/>
                      </a:cubicBezTo>
                      <a:cubicBezTo>
                        <a:pt x="20573" y="1245"/>
                        <a:pt x="16858" y="84"/>
                        <a:pt x="13374" y="84"/>
                      </a:cubicBezTo>
                      <a:cubicBezTo>
                        <a:pt x="7220" y="84"/>
                        <a:pt x="2111" y="3567"/>
                        <a:pt x="2111" y="8444"/>
                      </a:cubicBezTo>
                      <a:cubicBezTo>
                        <a:pt x="2111" y="10650"/>
                        <a:pt x="3621" y="11927"/>
                        <a:pt x="5595" y="11927"/>
                      </a:cubicBezTo>
                      <a:cubicBezTo>
                        <a:pt x="7685" y="11927"/>
                        <a:pt x="8962" y="10418"/>
                        <a:pt x="8962" y="8560"/>
                      </a:cubicBezTo>
                      <a:cubicBezTo>
                        <a:pt x="8962" y="7631"/>
                        <a:pt x="8614" y="5193"/>
                        <a:pt x="5130" y="5193"/>
                      </a:cubicBezTo>
                      <a:cubicBezTo>
                        <a:pt x="7220" y="2522"/>
                        <a:pt x="10820" y="1709"/>
                        <a:pt x="13142" y="1709"/>
                      </a:cubicBezTo>
                      <a:cubicBezTo>
                        <a:pt x="16858" y="1709"/>
                        <a:pt x="21038" y="4612"/>
                        <a:pt x="21038" y="11231"/>
                      </a:cubicBezTo>
                      <a:lnTo>
                        <a:pt x="21038" y="13901"/>
                      </a:lnTo>
                      <a:cubicBezTo>
                        <a:pt x="17206" y="14133"/>
                        <a:pt x="12097" y="14366"/>
                        <a:pt x="7453" y="16572"/>
                      </a:cubicBezTo>
                      <a:cubicBezTo>
                        <a:pt x="1879" y="19126"/>
                        <a:pt x="21" y="22958"/>
                        <a:pt x="21" y="26209"/>
                      </a:cubicBezTo>
                      <a:cubicBezTo>
                        <a:pt x="21" y="32247"/>
                        <a:pt x="7220" y="34105"/>
                        <a:pt x="11865" y="34105"/>
                      </a:cubicBezTo>
                      <a:cubicBezTo>
                        <a:pt x="16742" y="34105"/>
                        <a:pt x="20109" y="31086"/>
                        <a:pt x="21502" y="27719"/>
                      </a:cubicBezTo>
                      <a:close/>
                      <a:moveTo>
                        <a:pt x="21038" y="15527"/>
                      </a:moveTo>
                      <a:lnTo>
                        <a:pt x="21038" y="22958"/>
                      </a:lnTo>
                      <a:cubicBezTo>
                        <a:pt x="21038" y="29925"/>
                        <a:pt x="15697" y="32479"/>
                        <a:pt x="12329" y="32479"/>
                      </a:cubicBezTo>
                      <a:cubicBezTo>
                        <a:pt x="8730" y="32479"/>
                        <a:pt x="5711" y="29925"/>
                        <a:pt x="5711" y="26209"/>
                      </a:cubicBezTo>
                      <a:cubicBezTo>
                        <a:pt x="5711" y="22145"/>
                        <a:pt x="8846" y="15991"/>
                        <a:pt x="21038" y="15527"/>
                      </a:cubicBezTo>
                      <a:close/>
                    </a:path>
                  </a:pathLst>
                </a:custGeom>
                <a:solidFill>
                  <a:srgbClr val="000000"/>
                </a:solidFill>
                <a:ln w="7409" cap="flat">
                  <a:noFill/>
                  <a:prstDash val="solid"/>
                  <a:miter/>
                </a:ln>
              </p:spPr>
              <p:txBody>
                <a:bodyPr rtlCol="0" anchor="ctr"/>
                <a:lstStyle/>
                <a:p>
                  <a:endParaRPr lang="en-GB"/>
                </a:p>
              </p:txBody>
            </p:sp>
            <p:sp>
              <p:nvSpPr>
                <p:cNvPr id="2144" name="Freeform: Shape 2143">
                  <a:extLst>
                    <a:ext uri="{FF2B5EF4-FFF2-40B4-BE49-F238E27FC236}">
                      <a16:creationId xmlns:a16="http://schemas.microsoft.com/office/drawing/2014/main" id="{84320EC7-8053-47B0-9966-0E6A1CA3FECB}"/>
                    </a:ext>
                  </a:extLst>
                </p:cNvPr>
                <p:cNvSpPr/>
                <p:nvPr/>
              </p:nvSpPr>
              <p:spPr>
                <a:xfrm rot="-5400000">
                  <a:off x="8359975" y="4906169"/>
                  <a:ext cx="37271" cy="32743"/>
                </a:xfrm>
                <a:custGeom>
                  <a:avLst/>
                  <a:gdLst>
                    <a:gd name="connsiteX0" fmla="*/ 5827 w 37271"/>
                    <a:gd name="connsiteY0" fmla="*/ 7393 h 32743"/>
                    <a:gd name="connsiteX1" fmla="*/ 5827 w 37271"/>
                    <a:gd name="connsiteY1" fmla="*/ 27248 h 32743"/>
                    <a:gd name="connsiteX2" fmla="*/ 21 w 37271"/>
                    <a:gd name="connsiteY2" fmla="*/ 30499 h 32743"/>
                    <a:gd name="connsiteX3" fmla="*/ 21 w 37271"/>
                    <a:gd name="connsiteY3" fmla="*/ 32821 h 32743"/>
                    <a:gd name="connsiteX4" fmla="*/ 8497 w 37271"/>
                    <a:gd name="connsiteY4" fmla="*/ 32589 h 32743"/>
                    <a:gd name="connsiteX5" fmla="*/ 16741 w 37271"/>
                    <a:gd name="connsiteY5" fmla="*/ 32821 h 32743"/>
                    <a:gd name="connsiteX6" fmla="*/ 16741 w 37271"/>
                    <a:gd name="connsiteY6" fmla="*/ 30499 h 32743"/>
                    <a:gd name="connsiteX7" fmla="*/ 10936 w 37271"/>
                    <a:gd name="connsiteY7" fmla="*/ 27248 h 32743"/>
                    <a:gd name="connsiteX8" fmla="*/ 10936 w 37271"/>
                    <a:gd name="connsiteY8" fmla="*/ 13547 h 32743"/>
                    <a:gd name="connsiteX9" fmla="*/ 20921 w 37271"/>
                    <a:gd name="connsiteY9" fmla="*/ 1703 h 32743"/>
                    <a:gd name="connsiteX10" fmla="*/ 26495 w 37271"/>
                    <a:gd name="connsiteY10" fmla="*/ 9947 h 32743"/>
                    <a:gd name="connsiteX11" fmla="*/ 26495 w 37271"/>
                    <a:gd name="connsiteY11" fmla="*/ 27248 h 32743"/>
                    <a:gd name="connsiteX12" fmla="*/ 20689 w 37271"/>
                    <a:gd name="connsiteY12" fmla="*/ 30499 h 32743"/>
                    <a:gd name="connsiteX13" fmla="*/ 20689 w 37271"/>
                    <a:gd name="connsiteY13" fmla="*/ 32821 h 32743"/>
                    <a:gd name="connsiteX14" fmla="*/ 29049 w 37271"/>
                    <a:gd name="connsiteY14" fmla="*/ 32589 h 32743"/>
                    <a:gd name="connsiteX15" fmla="*/ 37293 w 37271"/>
                    <a:gd name="connsiteY15" fmla="*/ 32821 h 32743"/>
                    <a:gd name="connsiteX16" fmla="*/ 37293 w 37271"/>
                    <a:gd name="connsiteY16" fmla="*/ 30499 h 32743"/>
                    <a:gd name="connsiteX17" fmla="*/ 31604 w 37271"/>
                    <a:gd name="connsiteY17" fmla="*/ 28293 h 32743"/>
                    <a:gd name="connsiteX18" fmla="*/ 31604 w 37271"/>
                    <a:gd name="connsiteY18" fmla="*/ 14127 h 32743"/>
                    <a:gd name="connsiteX19" fmla="*/ 29282 w 37271"/>
                    <a:gd name="connsiteY19" fmla="*/ 2865 h 32743"/>
                    <a:gd name="connsiteX20" fmla="*/ 21502 w 37271"/>
                    <a:gd name="connsiteY20" fmla="*/ 78 h 32743"/>
                    <a:gd name="connsiteX21" fmla="*/ 10471 w 37271"/>
                    <a:gd name="connsiteY21" fmla="*/ 7857 h 32743"/>
                    <a:gd name="connsiteX22" fmla="*/ 10471 w 37271"/>
                    <a:gd name="connsiteY22" fmla="*/ 78 h 32743"/>
                    <a:gd name="connsiteX23" fmla="*/ 21 w 37271"/>
                    <a:gd name="connsiteY23" fmla="*/ 891 h 32743"/>
                    <a:gd name="connsiteX24" fmla="*/ 21 w 37271"/>
                    <a:gd name="connsiteY24" fmla="*/ 3213 h 32743"/>
                    <a:gd name="connsiteX25" fmla="*/ 5827 w 37271"/>
                    <a:gd name="connsiteY25" fmla="*/ 7393 h 327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37271" h="32743">
                      <a:moveTo>
                        <a:pt x="5827" y="7393"/>
                      </a:moveTo>
                      <a:lnTo>
                        <a:pt x="5827" y="27248"/>
                      </a:lnTo>
                      <a:cubicBezTo>
                        <a:pt x="5827" y="30499"/>
                        <a:pt x="5014" y="30499"/>
                        <a:pt x="21" y="30499"/>
                      </a:cubicBezTo>
                      <a:lnTo>
                        <a:pt x="21" y="32821"/>
                      </a:lnTo>
                      <a:cubicBezTo>
                        <a:pt x="2692" y="32705"/>
                        <a:pt x="6407" y="32589"/>
                        <a:pt x="8497" y="32589"/>
                      </a:cubicBezTo>
                      <a:cubicBezTo>
                        <a:pt x="10355" y="32589"/>
                        <a:pt x="14187" y="32705"/>
                        <a:pt x="16741" y="32821"/>
                      </a:cubicBezTo>
                      <a:lnTo>
                        <a:pt x="16741" y="30499"/>
                      </a:lnTo>
                      <a:cubicBezTo>
                        <a:pt x="11749" y="30499"/>
                        <a:pt x="10936" y="30499"/>
                        <a:pt x="10936" y="27248"/>
                      </a:cubicBezTo>
                      <a:lnTo>
                        <a:pt x="10936" y="13547"/>
                      </a:lnTo>
                      <a:cubicBezTo>
                        <a:pt x="10936" y="5883"/>
                        <a:pt x="16277" y="1703"/>
                        <a:pt x="20921" y="1703"/>
                      </a:cubicBezTo>
                      <a:cubicBezTo>
                        <a:pt x="25682" y="1703"/>
                        <a:pt x="26495" y="5651"/>
                        <a:pt x="26495" y="9947"/>
                      </a:cubicBezTo>
                      <a:lnTo>
                        <a:pt x="26495" y="27248"/>
                      </a:lnTo>
                      <a:cubicBezTo>
                        <a:pt x="26495" y="30499"/>
                        <a:pt x="25682" y="30499"/>
                        <a:pt x="20689" y="30499"/>
                      </a:cubicBezTo>
                      <a:lnTo>
                        <a:pt x="20689" y="32821"/>
                      </a:lnTo>
                      <a:cubicBezTo>
                        <a:pt x="23244" y="32705"/>
                        <a:pt x="27075" y="32589"/>
                        <a:pt x="29049" y="32589"/>
                      </a:cubicBezTo>
                      <a:cubicBezTo>
                        <a:pt x="30907" y="32589"/>
                        <a:pt x="34855" y="32705"/>
                        <a:pt x="37293" y="32821"/>
                      </a:cubicBezTo>
                      <a:lnTo>
                        <a:pt x="37293" y="30499"/>
                      </a:lnTo>
                      <a:cubicBezTo>
                        <a:pt x="33462" y="30499"/>
                        <a:pt x="31604" y="30499"/>
                        <a:pt x="31604" y="28293"/>
                      </a:cubicBezTo>
                      <a:lnTo>
                        <a:pt x="31604" y="14127"/>
                      </a:lnTo>
                      <a:cubicBezTo>
                        <a:pt x="31604" y="7741"/>
                        <a:pt x="31604" y="5535"/>
                        <a:pt x="29282" y="2865"/>
                      </a:cubicBezTo>
                      <a:cubicBezTo>
                        <a:pt x="28237" y="1587"/>
                        <a:pt x="25798" y="78"/>
                        <a:pt x="21502" y="78"/>
                      </a:cubicBezTo>
                      <a:cubicBezTo>
                        <a:pt x="16045" y="78"/>
                        <a:pt x="12561" y="3213"/>
                        <a:pt x="10471" y="7857"/>
                      </a:cubicBezTo>
                      <a:lnTo>
                        <a:pt x="10471" y="78"/>
                      </a:lnTo>
                      <a:lnTo>
                        <a:pt x="21" y="891"/>
                      </a:lnTo>
                      <a:lnTo>
                        <a:pt x="21" y="3213"/>
                      </a:lnTo>
                      <a:cubicBezTo>
                        <a:pt x="5246" y="3213"/>
                        <a:pt x="5827" y="3677"/>
                        <a:pt x="5827" y="7393"/>
                      </a:cubicBezTo>
                      <a:close/>
                    </a:path>
                  </a:pathLst>
                </a:custGeom>
                <a:solidFill>
                  <a:srgbClr val="000000"/>
                </a:solidFill>
                <a:ln w="7409" cap="flat">
                  <a:noFill/>
                  <a:prstDash val="solid"/>
                  <a:miter/>
                </a:ln>
              </p:spPr>
              <p:txBody>
                <a:bodyPr rtlCol="0" anchor="ctr"/>
                <a:lstStyle/>
                <a:p>
                  <a:endParaRPr lang="en-GB"/>
                </a:p>
              </p:txBody>
            </p:sp>
            <p:sp>
              <p:nvSpPr>
                <p:cNvPr id="2145" name="Freeform: Shape 2144">
                  <a:extLst>
                    <a:ext uri="{FF2B5EF4-FFF2-40B4-BE49-F238E27FC236}">
                      <a16:creationId xmlns:a16="http://schemas.microsoft.com/office/drawing/2014/main" id="{9C963C9D-3FE9-4001-A155-8440FA967418}"/>
                    </a:ext>
                  </a:extLst>
                </p:cNvPr>
                <p:cNvSpPr/>
                <p:nvPr/>
              </p:nvSpPr>
              <p:spPr>
                <a:xfrm rot="-5400000">
                  <a:off x="8364677" y="4868695"/>
                  <a:ext cx="28215" cy="34020"/>
                </a:xfrm>
                <a:custGeom>
                  <a:avLst/>
                  <a:gdLst>
                    <a:gd name="connsiteX0" fmla="*/ 6176 w 28215"/>
                    <a:gd name="connsiteY0" fmla="*/ 17140 h 34020"/>
                    <a:gd name="connsiteX1" fmla="*/ 16161 w 28215"/>
                    <a:gd name="connsiteY1" fmla="*/ 1930 h 34020"/>
                    <a:gd name="connsiteX2" fmla="*/ 24057 w 28215"/>
                    <a:gd name="connsiteY2" fmla="*/ 4717 h 34020"/>
                    <a:gd name="connsiteX3" fmla="*/ 20574 w 28215"/>
                    <a:gd name="connsiteY3" fmla="*/ 8084 h 34020"/>
                    <a:gd name="connsiteX4" fmla="*/ 23941 w 28215"/>
                    <a:gd name="connsiteY4" fmla="*/ 11451 h 34020"/>
                    <a:gd name="connsiteX5" fmla="*/ 27424 w 28215"/>
                    <a:gd name="connsiteY5" fmla="*/ 7968 h 34020"/>
                    <a:gd name="connsiteX6" fmla="*/ 16045 w 28215"/>
                    <a:gd name="connsiteY6" fmla="*/ 72 h 34020"/>
                    <a:gd name="connsiteX7" fmla="*/ 22 w 28215"/>
                    <a:gd name="connsiteY7" fmla="*/ 17257 h 34020"/>
                    <a:gd name="connsiteX8" fmla="*/ 15929 w 28215"/>
                    <a:gd name="connsiteY8" fmla="*/ 34093 h 34020"/>
                    <a:gd name="connsiteX9" fmla="*/ 28237 w 28215"/>
                    <a:gd name="connsiteY9" fmla="*/ 24456 h 34020"/>
                    <a:gd name="connsiteX10" fmla="*/ 27192 w 28215"/>
                    <a:gd name="connsiteY10" fmla="*/ 23759 h 34020"/>
                    <a:gd name="connsiteX11" fmla="*/ 26263 w 28215"/>
                    <a:gd name="connsiteY11" fmla="*/ 24456 h 34020"/>
                    <a:gd name="connsiteX12" fmla="*/ 16626 w 28215"/>
                    <a:gd name="connsiteY12" fmla="*/ 32235 h 34020"/>
                    <a:gd name="connsiteX13" fmla="*/ 6176 w 28215"/>
                    <a:gd name="connsiteY13" fmla="*/ 17140 h 34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8215" h="34020">
                      <a:moveTo>
                        <a:pt x="6176" y="17140"/>
                      </a:moveTo>
                      <a:cubicBezTo>
                        <a:pt x="6176" y="5065"/>
                        <a:pt x="12214" y="1930"/>
                        <a:pt x="16161" y="1930"/>
                      </a:cubicBezTo>
                      <a:cubicBezTo>
                        <a:pt x="16858" y="1930"/>
                        <a:pt x="21503" y="2046"/>
                        <a:pt x="24057" y="4717"/>
                      </a:cubicBezTo>
                      <a:cubicBezTo>
                        <a:pt x="21038" y="4949"/>
                        <a:pt x="20574" y="7155"/>
                        <a:pt x="20574" y="8084"/>
                      </a:cubicBezTo>
                      <a:cubicBezTo>
                        <a:pt x="20574" y="10058"/>
                        <a:pt x="21967" y="11451"/>
                        <a:pt x="23941" y="11451"/>
                      </a:cubicBezTo>
                      <a:cubicBezTo>
                        <a:pt x="25915" y="11451"/>
                        <a:pt x="27424" y="10290"/>
                        <a:pt x="27424" y="7968"/>
                      </a:cubicBezTo>
                      <a:cubicBezTo>
                        <a:pt x="27424" y="2975"/>
                        <a:pt x="21735" y="72"/>
                        <a:pt x="16045" y="72"/>
                      </a:cubicBezTo>
                      <a:cubicBezTo>
                        <a:pt x="6756" y="72"/>
                        <a:pt x="22" y="8084"/>
                        <a:pt x="22" y="17257"/>
                      </a:cubicBezTo>
                      <a:cubicBezTo>
                        <a:pt x="22" y="26778"/>
                        <a:pt x="7337" y="34093"/>
                        <a:pt x="15929" y="34093"/>
                      </a:cubicBezTo>
                      <a:cubicBezTo>
                        <a:pt x="25799" y="34093"/>
                        <a:pt x="28237" y="25152"/>
                        <a:pt x="28237" y="24456"/>
                      </a:cubicBezTo>
                      <a:cubicBezTo>
                        <a:pt x="28237" y="23759"/>
                        <a:pt x="27424" y="23759"/>
                        <a:pt x="27192" y="23759"/>
                      </a:cubicBezTo>
                      <a:cubicBezTo>
                        <a:pt x="26612" y="23759"/>
                        <a:pt x="26379" y="23991"/>
                        <a:pt x="26263" y="24456"/>
                      </a:cubicBezTo>
                      <a:cubicBezTo>
                        <a:pt x="24173" y="31306"/>
                        <a:pt x="19297" y="32235"/>
                        <a:pt x="16626" y="32235"/>
                      </a:cubicBezTo>
                      <a:cubicBezTo>
                        <a:pt x="12678" y="32235"/>
                        <a:pt x="6176" y="29100"/>
                        <a:pt x="6176" y="17140"/>
                      </a:cubicBezTo>
                      <a:close/>
                    </a:path>
                  </a:pathLst>
                </a:custGeom>
                <a:solidFill>
                  <a:srgbClr val="000000"/>
                </a:solidFill>
                <a:ln w="7409" cap="flat">
                  <a:noFill/>
                  <a:prstDash val="solid"/>
                  <a:miter/>
                </a:ln>
              </p:spPr>
              <p:txBody>
                <a:bodyPr rtlCol="0" anchor="ctr"/>
                <a:lstStyle/>
                <a:p>
                  <a:endParaRPr lang="en-GB"/>
                </a:p>
              </p:txBody>
            </p:sp>
            <p:sp>
              <p:nvSpPr>
                <p:cNvPr id="2146" name="Freeform: Shape 2145">
                  <a:extLst>
                    <a:ext uri="{FF2B5EF4-FFF2-40B4-BE49-F238E27FC236}">
                      <a16:creationId xmlns:a16="http://schemas.microsoft.com/office/drawing/2014/main" id="{8BB2325C-C83B-4569-B1D0-EDFB02C2D549}"/>
                    </a:ext>
                  </a:extLst>
                </p:cNvPr>
                <p:cNvSpPr/>
                <p:nvPr/>
              </p:nvSpPr>
              <p:spPr>
                <a:xfrm rot="-5400000">
                  <a:off x="8364445" y="4836029"/>
                  <a:ext cx="28679" cy="34020"/>
                </a:xfrm>
                <a:custGeom>
                  <a:avLst/>
                  <a:gdLst>
                    <a:gd name="connsiteX0" fmla="*/ 6176 w 28679"/>
                    <a:gd name="connsiteY0" fmla="*/ 14581 h 34020"/>
                    <a:gd name="connsiteX1" fmla="*/ 15465 w 28679"/>
                    <a:gd name="connsiteY1" fmla="*/ 1692 h 34020"/>
                    <a:gd name="connsiteX2" fmla="*/ 23825 w 28679"/>
                    <a:gd name="connsiteY2" fmla="*/ 14581 h 34020"/>
                    <a:gd name="connsiteX3" fmla="*/ 6176 w 28679"/>
                    <a:gd name="connsiteY3" fmla="*/ 16206 h 34020"/>
                    <a:gd name="connsiteX4" fmla="*/ 26844 w 28679"/>
                    <a:gd name="connsiteY4" fmla="*/ 16206 h 34020"/>
                    <a:gd name="connsiteX5" fmla="*/ 28702 w 28679"/>
                    <a:gd name="connsiteY5" fmla="*/ 14581 h 34020"/>
                    <a:gd name="connsiteX6" fmla="*/ 15465 w 28679"/>
                    <a:gd name="connsiteY6" fmla="*/ 67 h 34020"/>
                    <a:gd name="connsiteX7" fmla="*/ 22 w 28679"/>
                    <a:gd name="connsiteY7" fmla="*/ 17019 h 34020"/>
                    <a:gd name="connsiteX8" fmla="*/ 16278 w 28679"/>
                    <a:gd name="connsiteY8" fmla="*/ 34088 h 34020"/>
                    <a:gd name="connsiteX9" fmla="*/ 28702 w 28679"/>
                    <a:gd name="connsiteY9" fmla="*/ 24450 h 34020"/>
                    <a:gd name="connsiteX10" fmla="*/ 27657 w 28679"/>
                    <a:gd name="connsiteY10" fmla="*/ 23522 h 34020"/>
                    <a:gd name="connsiteX11" fmla="*/ 26728 w 28679"/>
                    <a:gd name="connsiteY11" fmla="*/ 24567 h 34020"/>
                    <a:gd name="connsiteX12" fmla="*/ 16742 w 28679"/>
                    <a:gd name="connsiteY12" fmla="*/ 32230 h 34020"/>
                    <a:gd name="connsiteX13" fmla="*/ 8382 w 28679"/>
                    <a:gd name="connsiteY13" fmla="*/ 27237 h 34020"/>
                    <a:gd name="connsiteX14" fmla="*/ 6176 w 28679"/>
                    <a:gd name="connsiteY14" fmla="*/ 16206 h 34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8679" h="34020">
                      <a:moveTo>
                        <a:pt x="6176" y="14581"/>
                      </a:moveTo>
                      <a:cubicBezTo>
                        <a:pt x="6640" y="3550"/>
                        <a:pt x="12910" y="1692"/>
                        <a:pt x="15465" y="1692"/>
                      </a:cubicBezTo>
                      <a:cubicBezTo>
                        <a:pt x="23012" y="1692"/>
                        <a:pt x="23825" y="11678"/>
                        <a:pt x="23825" y="14581"/>
                      </a:cubicBezTo>
                      <a:close/>
                      <a:moveTo>
                        <a:pt x="6176" y="16206"/>
                      </a:moveTo>
                      <a:lnTo>
                        <a:pt x="26844" y="16206"/>
                      </a:lnTo>
                      <a:cubicBezTo>
                        <a:pt x="28469" y="16206"/>
                        <a:pt x="28702" y="16206"/>
                        <a:pt x="28702" y="14581"/>
                      </a:cubicBezTo>
                      <a:cubicBezTo>
                        <a:pt x="28702" y="7266"/>
                        <a:pt x="24638" y="67"/>
                        <a:pt x="15465" y="67"/>
                      </a:cubicBezTo>
                      <a:cubicBezTo>
                        <a:pt x="6873" y="67"/>
                        <a:pt x="22" y="7730"/>
                        <a:pt x="22" y="17019"/>
                      </a:cubicBezTo>
                      <a:cubicBezTo>
                        <a:pt x="22" y="26889"/>
                        <a:pt x="7801" y="34088"/>
                        <a:pt x="16278" y="34088"/>
                      </a:cubicBezTo>
                      <a:cubicBezTo>
                        <a:pt x="25334" y="34088"/>
                        <a:pt x="28702" y="25844"/>
                        <a:pt x="28702" y="24450"/>
                      </a:cubicBezTo>
                      <a:cubicBezTo>
                        <a:pt x="28702" y="23754"/>
                        <a:pt x="28121" y="23522"/>
                        <a:pt x="27657" y="23522"/>
                      </a:cubicBezTo>
                      <a:cubicBezTo>
                        <a:pt x="27076" y="23522"/>
                        <a:pt x="26844" y="23986"/>
                        <a:pt x="26728" y="24567"/>
                      </a:cubicBezTo>
                      <a:cubicBezTo>
                        <a:pt x="24173" y="32230"/>
                        <a:pt x="17439" y="32230"/>
                        <a:pt x="16742" y="32230"/>
                      </a:cubicBezTo>
                      <a:cubicBezTo>
                        <a:pt x="13026" y="32230"/>
                        <a:pt x="10124" y="30024"/>
                        <a:pt x="8382" y="27237"/>
                      </a:cubicBezTo>
                      <a:cubicBezTo>
                        <a:pt x="6176" y="23754"/>
                        <a:pt x="6176" y="18877"/>
                        <a:pt x="6176" y="16206"/>
                      </a:cubicBezTo>
                      <a:close/>
                    </a:path>
                  </a:pathLst>
                </a:custGeom>
                <a:solidFill>
                  <a:srgbClr val="000000"/>
                </a:solidFill>
                <a:ln w="7409" cap="flat">
                  <a:noFill/>
                  <a:prstDash val="solid"/>
                  <a:miter/>
                </a:ln>
              </p:spPr>
              <p:txBody>
                <a:bodyPr rtlCol="0" anchor="ctr"/>
                <a:lstStyle/>
                <a:p>
                  <a:endParaRPr lang="en-GB"/>
                </a:p>
              </p:txBody>
            </p:sp>
          </p:grpSp>
          <p:grpSp>
            <p:nvGrpSpPr>
              <p:cNvPr id="2147" name="Graphic 1847">
                <a:extLst>
                  <a:ext uri="{FF2B5EF4-FFF2-40B4-BE49-F238E27FC236}">
                    <a16:creationId xmlns:a16="http://schemas.microsoft.com/office/drawing/2014/main" id="{ABDC86AD-7C93-493C-BBF8-9A081965CCDF}"/>
                  </a:ext>
                </a:extLst>
              </p:cNvPr>
              <p:cNvGrpSpPr/>
              <p:nvPr/>
            </p:nvGrpSpPr>
            <p:grpSpPr>
              <a:xfrm>
                <a:off x="8339365" y="4672609"/>
                <a:ext cx="74195" cy="130523"/>
                <a:chOff x="8339365" y="4672609"/>
                <a:chExt cx="74195" cy="130523"/>
              </a:xfrm>
              <a:solidFill>
                <a:srgbClr val="000000"/>
              </a:solidFill>
            </p:grpSpPr>
            <p:sp>
              <p:nvSpPr>
                <p:cNvPr id="2148" name="Freeform: Shape 2147">
                  <a:extLst>
                    <a:ext uri="{FF2B5EF4-FFF2-40B4-BE49-F238E27FC236}">
                      <a16:creationId xmlns:a16="http://schemas.microsoft.com/office/drawing/2014/main" id="{B98F9755-CD07-40B9-8737-F972F25CDEC6}"/>
                    </a:ext>
                  </a:extLst>
                </p:cNvPr>
                <p:cNvSpPr/>
                <p:nvPr/>
              </p:nvSpPr>
              <p:spPr>
                <a:xfrm rot="-5400000">
                  <a:off x="8371354" y="4760926"/>
                  <a:ext cx="10217" cy="74195"/>
                </a:xfrm>
                <a:custGeom>
                  <a:avLst/>
                  <a:gdLst>
                    <a:gd name="connsiteX0" fmla="*/ 10240 w 10217"/>
                    <a:gd name="connsiteY0" fmla="*/ 74254 h 74195"/>
                    <a:gd name="connsiteX1" fmla="*/ 10240 w 10217"/>
                    <a:gd name="connsiteY1" fmla="*/ 71235 h 74195"/>
                    <a:gd name="connsiteX2" fmla="*/ 3041 w 10217"/>
                    <a:gd name="connsiteY2" fmla="*/ 71235 h 74195"/>
                    <a:gd name="connsiteX3" fmla="*/ 3041 w 10217"/>
                    <a:gd name="connsiteY3" fmla="*/ 3078 h 74195"/>
                    <a:gd name="connsiteX4" fmla="*/ 10240 w 10217"/>
                    <a:gd name="connsiteY4" fmla="*/ 3078 h 74195"/>
                    <a:gd name="connsiteX5" fmla="*/ 10240 w 10217"/>
                    <a:gd name="connsiteY5" fmla="*/ 59 h 74195"/>
                    <a:gd name="connsiteX6" fmla="*/ 22 w 10217"/>
                    <a:gd name="connsiteY6" fmla="*/ 59 h 74195"/>
                    <a:gd name="connsiteX7" fmla="*/ 22 w 10217"/>
                    <a:gd name="connsiteY7" fmla="*/ 74254 h 741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217" h="74195">
                      <a:moveTo>
                        <a:pt x="10240" y="74254"/>
                      </a:moveTo>
                      <a:lnTo>
                        <a:pt x="10240" y="71235"/>
                      </a:lnTo>
                      <a:lnTo>
                        <a:pt x="3041" y="71235"/>
                      </a:lnTo>
                      <a:lnTo>
                        <a:pt x="3041" y="3078"/>
                      </a:lnTo>
                      <a:lnTo>
                        <a:pt x="10240" y="3078"/>
                      </a:lnTo>
                      <a:lnTo>
                        <a:pt x="10240" y="59"/>
                      </a:lnTo>
                      <a:lnTo>
                        <a:pt x="22" y="59"/>
                      </a:lnTo>
                      <a:lnTo>
                        <a:pt x="22" y="74254"/>
                      </a:lnTo>
                      <a:close/>
                    </a:path>
                  </a:pathLst>
                </a:custGeom>
                <a:solidFill>
                  <a:srgbClr val="000000"/>
                </a:solidFill>
                <a:ln w="7409" cap="flat">
                  <a:noFill/>
                  <a:prstDash val="solid"/>
                  <a:miter/>
                </a:ln>
              </p:spPr>
              <p:txBody>
                <a:bodyPr rtlCol="0" anchor="ctr"/>
                <a:lstStyle/>
                <a:p>
                  <a:endParaRPr lang="en-GB"/>
                </a:p>
              </p:txBody>
            </p:sp>
            <p:sp>
              <p:nvSpPr>
                <p:cNvPr id="2149" name="Freeform: Shape 2148">
                  <a:extLst>
                    <a:ext uri="{FF2B5EF4-FFF2-40B4-BE49-F238E27FC236}">
                      <a16:creationId xmlns:a16="http://schemas.microsoft.com/office/drawing/2014/main" id="{CEC646B9-BC9B-47AF-817D-926FFDC9C13E}"/>
                    </a:ext>
                  </a:extLst>
                </p:cNvPr>
                <p:cNvSpPr/>
                <p:nvPr/>
              </p:nvSpPr>
              <p:spPr>
                <a:xfrm rot="-5400000">
                  <a:off x="8353298" y="4743781"/>
                  <a:ext cx="32743" cy="53876"/>
                </a:xfrm>
                <a:custGeom>
                  <a:avLst/>
                  <a:gdLst>
                    <a:gd name="connsiteX0" fmla="*/ 21733 w 32743"/>
                    <a:gd name="connsiteY0" fmla="*/ 23510 h 53876"/>
                    <a:gd name="connsiteX1" fmla="*/ 12212 w 32743"/>
                    <a:gd name="connsiteY1" fmla="*/ 21304 h 53876"/>
                    <a:gd name="connsiteX2" fmla="*/ 4781 w 32743"/>
                    <a:gd name="connsiteY2" fmla="*/ 11899 h 53876"/>
                    <a:gd name="connsiteX3" fmla="*/ 14534 w 32743"/>
                    <a:gd name="connsiteY3" fmla="*/ 2145 h 53876"/>
                    <a:gd name="connsiteX4" fmla="*/ 28932 w 32743"/>
                    <a:gd name="connsiteY4" fmla="*/ 17588 h 53876"/>
                    <a:gd name="connsiteX5" fmla="*/ 29861 w 32743"/>
                    <a:gd name="connsiteY5" fmla="*/ 18517 h 53876"/>
                    <a:gd name="connsiteX6" fmla="*/ 30790 w 32743"/>
                    <a:gd name="connsiteY6" fmla="*/ 16775 h 53876"/>
                    <a:gd name="connsiteX7" fmla="*/ 30790 w 32743"/>
                    <a:gd name="connsiteY7" fmla="*/ 1913 h 53876"/>
                    <a:gd name="connsiteX8" fmla="*/ 29977 w 32743"/>
                    <a:gd name="connsiteY8" fmla="*/ 55 h 53876"/>
                    <a:gd name="connsiteX9" fmla="*/ 28932 w 32743"/>
                    <a:gd name="connsiteY9" fmla="*/ 1100 h 53876"/>
                    <a:gd name="connsiteX10" fmla="*/ 26261 w 32743"/>
                    <a:gd name="connsiteY10" fmla="*/ 5280 h 53876"/>
                    <a:gd name="connsiteX11" fmla="*/ 14418 w 32743"/>
                    <a:gd name="connsiteY11" fmla="*/ 55 h 53876"/>
                    <a:gd name="connsiteX12" fmla="*/ 20 w 32743"/>
                    <a:gd name="connsiteY12" fmla="*/ 14453 h 53876"/>
                    <a:gd name="connsiteX13" fmla="*/ 9657 w 32743"/>
                    <a:gd name="connsiteY13" fmla="*/ 28038 h 53876"/>
                    <a:gd name="connsiteX14" fmla="*/ 19527 w 32743"/>
                    <a:gd name="connsiteY14" fmla="*/ 30477 h 53876"/>
                    <a:gd name="connsiteX15" fmla="*/ 25797 w 32743"/>
                    <a:gd name="connsiteY15" fmla="*/ 34192 h 53876"/>
                    <a:gd name="connsiteX16" fmla="*/ 28119 w 32743"/>
                    <a:gd name="connsiteY16" fmla="*/ 41043 h 53876"/>
                    <a:gd name="connsiteX17" fmla="*/ 18133 w 32743"/>
                    <a:gd name="connsiteY17" fmla="*/ 51609 h 53876"/>
                    <a:gd name="connsiteX18" fmla="*/ 6406 w 32743"/>
                    <a:gd name="connsiteY18" fmla="*/ 47661 h 53876"/>
                    <a:gd name="connsiteX19" fmla="*/ 1878 w 32743"/>
                    <a:gd name="connsiteY19" fmla="*/ 36282 h 53876"/>
                    <a:gd name="connsiteX20" fmla="*/ 949 w 32743"/>
                    <a:gd name="connsiteY20" fmla="*/ 35469 h 53876"/>
                    <a:gd name="connsiteX21" fmla="*/ 20 w 32743"/>
                    <a:gd name="connsiteY21" fmla="*/ 37327 h 53876"/>
                    <a:gd name="connsiteX22" fmla="*/ 20 w 32743"/>
                    <a:gd name="connsiteY22" fmla="*/ 52190 h 53876"/>
                    <a:gd name="connsiteX23" fmla="*/ 833 w 32743"/>
                    <a:gd name="connsiteY23" fmla="*/ 53931 h 53876"/>
                    <a:gd name="connsiteX24" fmla="*/ 1878 w 32743"/>
                    <a:gd name="connsiteY24" fmla="*/ 53002 h 53876"/>
                    <a:gd name="connsiteX25" fmla="*/ 4548 w 32743"/>
                    <a:gd name="connsiteY25" fmla="*/ 48706 h 53876"/>
                    <a:gd name="connsiteX26" fmla="*/ 18250 w 32743"/>
                    <a:gd name="connsiteY26" fmla="*/ 53931 h 53876"/>
                    <a:gd name="connsiteX27" fmla="*/ 32764 w 32743"/>
                    <a:gd name="connsiteY27" fmla="*/ 38488 h 53876"/>
                    <a:gd name="connsiteX28" fmla="*/ 21733 w 32743"/>
                    <a:gd name="connsiteY28" fmla="*/ 23510 h 538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32743" h="53876">
                      <a:moveTo>
                        <a:pt x="21733" y="23510"/>
                      </a:moveTo>
                      <a:lnTo>
                        <a:pt x="12212" y="21304"/>
                      </a:lnTo>
                      <a:cubicBezTo>
                        <a:pt x="7567" y="20143"/>
                        <a:pt x="4781" y="16195"/>
                        <a:pt x="4781" y="11899"/>
                      </a:cubicBezTo>
                      <a:cubicBezTo>
                        <a:pt x="4781" y="6674"/>
                        <a:pt x="8728" y="2145"/>
                        <a:pt x="14534" y="2145"/>
                      </a:cubicBezTo>
                      <a:cubicBezTo>
                        <a:pt x="26842" y="2145"/>
                        <a:pt x="28467" y="14337"/>
                        <a:pt x="28932" y="17588"/>
                      </a:cubicBezTo>
                      <a:cubicBezTo>
                        <a:pt x="29048" y="18053"/>
                        <a:pt x="29048" y="18517"/>
                        <a:pt x="29861" y="18517"/>
                      </a:cubicBezTo>
                      <a:cubicBezTo>
                        <a:pt x="30790" y="18517"/>
                        <a:pt x="30790" y="18169"/>
                        <a:pt x="30790" y="16775"/>
                      </a:cubicBezTo>
                      <a:lnTo>
                        <a:pt x="30790" y="1913"/>
                      </a:lnTo>
                      <a:cubicBezTo>
                        <a:pt x="30790" y="636"/>
                        <a:pt x="30790" y="55"/>
                        <a:pt x="29977" y="55"/>
                      </a:cubicBezTo>
                      <a:cubicBezTo>
                        <a:pt x="29512" y="55"/>
                        <a:pt x="29396" y="171"/>
                        <a:pt x="28932" y="1100"/>
                      </a:cubicBezTo>
                      <a:lnTo>
                        <a:pt x="26261" y="5280"/>
                      </a:lnTo>
                      <a:cubicBezTo>
                        <a:pt x="24055" y="3074"/>
                        <a:pt x="21036" y="55"/>
                        <a:pt x="14418" y="55"/>
                      </a:cubicBezTo>
                      <a:cubicBezTo>
                        <a:pt x="6174" y="55"/>
                        <a:pt x="20" y="6557"/>
                        <a:pt x="20" y="14453"/>
                      </a:cubicBezTo>
                      <a:cubicBezTo>
                        <a:pt x="20" y="20607"/>
                        <a:pt x="3968" y="26064"/>
                        <a:pt x="9657" y="28038"/>
                      </a:cubicBezTo>
                      <a:cubicBezTo>
                        <a:pt x="10470" y="28270"/>
                        <a:pt x="14302" y="29199"/>
                        <a:pt x="19527" y="30477"/>
                      </a:cubicBezTo>
                      <a:cubicBezTo>
                        <a:pt x="21501" y="30941"/>
                        <a:pt x="23707" y="31522"/>
                        <a:pt x="25797" y="34192"/>
                      </a:cubicBezTo>
                      <a:cubicBezTo>
                        <a:pt x="27306" y="36166"/>
                        <a:pt x="28119" y="38604"/>
                        <a:pt x="28119" y="41043"/>
                      </a:cubicBezTo>
                      <a:cubicBezTo>
                        <a:pt x="28119" y="46268"/>
                        <a:pt x="24404" y="51609"/>
                        <a:pt x="18133" y="51609"/>
                      </a:cubicBezTo>
                      <a:cubicBezTo>
                        <a:pt x="16043" y="51609"/>
                        <a:pt x="10354" y="51261"/>
                        <a:pt x="6406" y="47661"/>
                      </a:cubicBezTo>
                      <a:cubicBezTo>
                        <a:pt x="2110" y="43597"/>
                        <a:pt x="1878" y="38953"/>
                        <a:pt x="1878" y="36282"/>
                      </a:cubicBezTo>
                      <a:cubicBezTo>
                        <a:pt x="1762" y="35469"/>
                        <a:pt x="1181" y="35469"/>
                        <a:pt x="949" y="35469"/>
                      </a:cubicBezTo>
                      <a:cubicBezTo>
                        <a:pt x="20" y="35469"/>
                        <a:pt x="20" y="36050"/>
                        <a:pt x="20" y="37327"/>
                      </a:cubicBezTo>
                      <a:lnTo>
                        <a:pt x="20" y="52190"/>
                      </a:lnTo>
                      <a:cubicBezTo>
                        <a:pt x="20" y="53467"/>
                        <a:pt x="20" y="53931"/>
                        <a:pt x="833" y="53931"/>
                      </a:cubicBezTo>
                      <a:cubicBezTo>
                        <a:pt x="1297" y="53931"/>
                        <a:pt x="1413" y="53815"/>
                        <a:pt x="1878" y="53002"/>
                      </a:cubicBezTo>
                      <a:cubicBezTo>
                        <a:pt x="1878" y="52886"/>
                        <a:pt x="2110" y="52654"/>
                        <a:pt x="4548" y="48706"/>
                      </a:cubicBezTo>
                      <a:cubicBezTo>
                        <a:pt x="6871" y="51261"/>
                        <a:pt x="11631" y="53931"/>
                        <a:pt x="18250" y="53931"/>
                      </a:cubicBezTo>
                      <a:cubicBezTo>
                        <a:pt x="26842" y="53931"/>
                        <a:pt x="32764" y="46732"/>
                        <a:pt x="32764" y="38488"/>
                      </a:cubicBezTo>
                      <a:cubicBezTo>
                        <a:pt x="32764" y="31173"/>
                        <a:pt x="27887" y="25019"/>
                        <a:pt x="21733" y="23510"/>
                      </a:cubicBezTo>
                      <a:close/>
                    </a:path>
                  </a:pathLst>
                </a:custGeom>
                <a:solidFill>
                  <a:srgbClr val="000000"/>
                </a:solidFill>
                <a:ln w="7409" cap="flat">
                  <a:noFill/>
                  <a:prstDash val="solid"/>
                  <a:miter/>
                </a:ln>
              </p:spPr>
              <p:txBody>
                <a:bodyPr rtlCol="0" anchor="ctr"/>
                <a:lstStyle/>
                <a:p>
                  <a:endParaRPr lang="en-GB"/>
                </a:p>
              </p:txBody>
            </p:sp>
            <p:sp>
              <p:nvSpPr>
                <p:cNvPr id="2150" name="Freeform: Shape 2149">
                  <a:extLst>
                    <a:ext uri="{FF2B5EF4-FFF2-40B4-BE49-F238E27FC236}">
                      <a16:creationId xmlns:a16="http://schemas.microsoft.com/office/drawing/2014/main" id="{052D8657-A908-45D4-B39A-9BE5592A2885}"/>
                    </a:ext>
                  </a:extLst>
                </p:cNvPr>
                <p:cNvSpPr/>
                <p:nvPr/>
              </p:nvSpPr>
              <p:spPr>
                <a:xfrm rot="-5400000">
                  <a:off x="8364445" y="4716699"/>
                  <a:ext cx="28679" cy="34020"/>
                </a:xfrm>
                <a:custGeom>
                  <a:avLst/>
                  <a:gdLst>
                    <a:gd name="connsiteX0" fmla="*/ 6176 w 28679"/>
                    <a:gd name="connsiteY0" fmla="*/ 14562 h 34020"/>
                    <a:gd name="connsiteX1" fmla="*/ 15465 w 28679"/>
                    <a:gd name="connsiteY1" fmla="*/ 1674 h 34020"/>
                    <a:gd name="connsiteX2" fmla="*/ 23825 w 28679"/>
                    <a:gd name="connsiteY2" fmla="*/ 14562 h 34020"/>
                    <a:gd name="connsiteX3" fmla="*/ 6176 w 28679"/>
                    <a:gd name="connsiteY3" fmla="*/ 16188 h 34020"/>
                    <a:gd name="connsiteX4" fmla="*/ 26844 w 28679"/>
                    <a:gd name="connsiteY4" fmla="*/ 16188 h 34020"/>
                    <a:gd name="connsiteX5" fmla="*/ 28702 w 28679"/>
                    <a:gd name="connsiteY5" fmla="*/ 14562 h 34020"/>
                    <a:gd name="connsiteX6" fmla="*/ 15465 w 28679"/>
                    <a:gd name="connsiteY6" fmla="*/ 48 h 34020"/>
                    <a:gd name="connsiteX7" fmla="*/ 22 w 28679"/>
                    <a:gd name="connsiteY7" fmla="*/ 17001 h 34020"/>
                    <a:gd name="connsiteX8" fmla="*/ 16278 w 28679"/>
                    <a:gd name="connsiteY8" fmla="*/ 34069 h 34020"/>
                    <a:gd name="connsiteX9" fmla="*/ 28702 w 28679"/>
                    <a:gd name="connsiteY9" fmla="*/ 24432 h 34020"/>
                    <a:gd name="connsiteX10" fmla="*/ 27657 w 28679"/>
                    <a:gd name="connsiteY10" fmla="*/ 23503 h 34020"/>
                    <a:gd name="connsiteX11" fmla="*/ 26728 w 28679"/>
                    <a:gd name="connsiteY11" fmla="*/ 24548 h 34020"/>
                    <a:gd name="connsiteX12" fmla="*/ 16742 w 28679"/>
                    <a:gd name="connsiteY12" fmla="*/ 32211 h 34020"/>
                    <a:gd name="connsiteX13" fmla="*/ 8382 w 28679"/>
                    <a:gd name="connsiteY13" fmla="*/ 27218 h 34020"/>
                    <a:gd name="connsiteX14" fmla="*/ 6176 w 28679"/>
                    <a:gd name="connsiteY14" fmla="*/ 16188 h 34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8679" h="34020">
                      <a:moveTo>
                        <a:pt x="6176" y="14562"/>
                      </a:moveTo>
                      <a:cubicBezTo>
                        <a:pt x="6640" y="3531"/>
                        <a:pt x="12910" y="1674"/>
                        <a:pt x="15465" y="1674"/>
                      </a:cubicBezTo>
                      <a:cubicBezTo>
                        <a:pt x="23012" y="1674"/>
                        <a:pt x="23825" y="11659"/>
                        <a:pt x="23825" y="14562"/>
                      </a:cubicBezTo>
                      <a:close/>
                      <a:moveTo>
                        <a:pt x="6176" y="16188"/>
                      </a:moveTo>
                      <a:lnTo>
                        <a:pt x="26844" y="16188"/>
                      </a:lnTo>
                      <a:cubicBezTo>
                        <a:pt x="28469" y="16188"/>
                        <a:pt x="28702" y="16188"/>
                        <a:pt x="28702" y="14562"/>
                      </a:cubicBezTo>
                      <a:cubicBezTo>
                        <a:pt x="28702" y="7247"/>
                        <a:pt x="24638" y="48"/>
                        <a:pt x="15465" y="48"/>
                      </a:cubicBezTo>
                      <a:cubicBezTo>
                        <a:pt x="6873" y="48"/>
                        <a:pt x="22" y="7712"/>
                        <a:pt x="22" y="17001"/>
                      </a:cubicBezTo>
                      <a:cubicBezTo>
                        <a:pt x="22" y="26870"/>
                        <a:pt x="7801" y="34069"/>
                        <a:pt x="16278" y="34069"/>
                      </a:cubicBezTo>
                      <a:cubicBezTo>
                        <a:pt x="25334" y="34069"/>
                        <a:pt x="28702" y="25825"/>
                        <a:pt x="28702" y="24432"/>
                      </a:cubicBezTo>
                      <a:cubicBezTo>
                        <a:pt x="28702" y="23735"/>
                        <a:pt x="28121" y="23503"/>
                        <a:pt x="27657" y="23503"/>
                      </a:cubicBezTo>
                      <a:cubicBezTo>
                        <a:pt x="27076" y="23503"/>
                        <a:pt x="26844" y="23967"/>
                        <a:pt x="26728" y="24548"/>
                      </a:cubicBezTo>
                      <a:cubicBezTo>
                        <a:pt x="24173" y="32211"/>
                        <a:pt x="17439" y="32211"/>
                        <a:pt x="16742" y="32211"/>
                      </a:cubicBezTo>
                      <a:cubicBezTo>
                        <a:pt x="13026" y="32211"/>
                        <a:pt x="10124" y="30005"/>
                        <a:pt x="8382" y="27218"/>
                      </a:cubicBezTo>
                      <a:cubicBezTo>
                        <a:pt x="6176" y="23735"/>
                        <a:pt x="6176" y="18858"/>
                        <a:pt x="6176" y="16188"/>
                      </a:cubicBezTo>
                      <a:close/>
                    </a:path>
                  </a:pathLst>
                </a:custGeom>
                <a:solidFill>
                  <a:srgbClr val="000000"/>
                </a:solidFill>
                <a:ln w="7409" cap="flat">
                  <a:noFill/>
                  <a:prstDash val="solid"/>
                  <a:miter/>
                </a:ln>
              </p:spPr>
              <p:txBody>
                <a:bodyPr rtlCol="0" anchor="ctr"/>
                <a:lstStyle/>
                <a:p>
                  <a:endParaRPr lang="en-GB"/>
                </a:p>
              </p:txBody>
            </p:sp>
            <p:sp>
              <p:nvSpPr>
                <p:cNvPr id="2151" name="Freeform: Shape 2150">
                  <a:extLst>
                    <a:ext uri="{FF2B5EF4-FFF2-40B4-BE49-F238E27FC236}">
                      <a16:creationId xmlns:a16="http://schemas.microsoft.com/office/drawing/2014/main" id="{20FB7F09-026F-4741-9A09-D86C76B8EC86}"/>
                    </a:ext>
                  </a:extLst>
                </p:cNvPr>
                <p:cNvSpPr/>
                <p:nvPr/>
              </p:nvSpPr>
              <p:spPr>
                <a:xfrm rot="-5400000">
                  <a:off x="8364677" y="4683569"/>
                  <a:ext cx="28215" cy="34020"/>
                </a:xfrm>
                <a:custGeom>
                  <a:avLst/>
                  <a:gdLst>
                    <a:gd name="connsiteX0" fmla="*/ 6176 w 28215"/>
                    <a:gd name="connsiteY0" fmla="*/ 17111 h 34020"/>
                    <a:gd name="connsiteX1" fmla="*/ 16161 w 28215"/>
                    <a:gd name="connsiteY1" fmla="*/ 1901 h 34020"/>
                    <a:gd name="connsiteX2" fmla="*/ 24057 w 28215"/>
                    <a:gd name="connsiteY2" fmla="*/ 4687 h 34020"/>
                    <a:gd name="connsiteX3" fmla="*/ 20574 w 28215"/>
                    <a:gd name="connsiteY3" fmla="*/ 8055 h 34020"/>
                    <a:gd name="connsiteX4" fmla="*/ 23941 w 28215"/>
                    <a:gd name="connsiteY4" fmla="*/ 11422 h 34020"/>
                    <a:gd name="connsiteX5" fmla="*/ 27424 w 28215"/>
                    <a:gd name="connsiteY5" fmla="*/ 7939 h 34020"/>
                    <a:gd name="connsiteX6" fmla="*/ 16045 w 28215"/>
                    <a:gd name="connsiteY6" fmla="*/ 43 h 34020"/>
                    <a:gd name="connsiteX7" fmla="*/ 22 w 28215"/>
                    <a:gd name="connsiteY7" fmla="*/ 17228 h 34020"/>
                    <a:gd name="connsiteX8" fmla="*/ 15929 w 28215"/>
                    <a:gd name="connsiteY8" fmla="*/ 34064 h 34020"/>
                    <a:gd name="connsiteX9" fmla="*/ 28237 w 28215"/>
                    <a:gd name="connsiteY9" fmla="*/ 24426 h 34020"/>
                    <a:gd name="connsiteX10" fmla="*/ 27192 w 28215"/>
                    <a:gd name="connsiteY10" fmla="*/ 23730 h 34020"/>
                    <a:gd name="connsiteX11" fmla="*/ 26263 w 28215"/>
                    <a:gd name="connsiteY11" fmla="*/ 24426 h 34020"/>
                    <a:gd name="connsiteX12" fmla="*/ 16626 w 28215"/>
                    <a:gd name="connsiteY12" fmla="*/ 32206 h 34020"/>
                    <a:gd name="connsiteX13" fmla="*/ 6176 w 28215"/>
                    <a:gd name="connsiteY13" fmla="*/ 17111 h 34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8215" h="34020">
                      <a:moveTo>
                        <a:pt x="6176" y="17111"/>
                      </a:moveTo>
                      <a:cubicBezTo>
                        <a:pt x="6176" y="5036"/>
                        <a:pt x="12214" y="1901"/>
                        <a:pt x="16161" y="1901"/>
                      </a:cubicBezTo>
                      <a:cubicBezTo>
                        <a:pt x="16858" y="1901"/>
                        <a:pt x="21503" y="2017"/>
                        <a:pt x="24057" y="4687"/>
                      </a:cubicBezTo>
                      <a:cubicBezTo>
                        <a:pt x="21038" y="4920"/>
                        <a:pt x="20574" y="7126"/>
                        <a:pt x="20574" y="8055"/>
                      </a:cubicBezTo>
                      <a:cubicBezTo>
                        <a:pt x="20574" y="10029"/>
                        <a:pt x="21967" y="11422"/>
                        <a:pt x="23941" y="11422"/>
                      </a:cubicBezTo>
                      <a:cubicBezTo>
                        <a:pt x="25915" y="11422"/>
                        <a:pt x="27424" y="10261"/>
                        <a:pt x="27424" y="7939"/>
                      </a:cubicBezTo>
                      <a:cubicBezTo>
                        <a:pt x="27424" y="2946"/>
                        <a:pt x="21735" y="43"/>
                        <a:pt x="16045" y="43"/>
                      </a:cubicBezTo>
                      <a:cubicBezTo>
                        <a:pt x="6756" y="43"/>
                        <a:pt x="22" y="8055"/>
                        <a:pt x="22" y="17228"/>
                      </a:cubicBezTo>
                      <a:cubicBezTo>
                        <a:pt x="22" y="26749"/>
                        <a:pt x="7337" y="34064"/>
                        <a:pt x="15929" y="34064"/>
                      </a:cubicBezTo>
                      <a:cubicBezTo>
                        <a:pt x="25799" y="34064"/>
                        <a:pt x="28237" y="25123"/>
                        <a:pt x="28237" y="24426"/>
                      </a:cubicBezTo>
                      <a:cubicBezTo>
                        <a:pt x="28237" y="23730"/>
                        <a:pt x="27424" y="23730"/>
                        <a:pt x="27192" y="23730"/>
                      </a:cubicBezTo>
                      <a:cubicBezTo>
                        <a:pt x="26612" y="23730"/>
                        <a:pt x="26379" y="23962"/>
                        <a:pt x="26263" y="24426"/>
                      </a:cubicBezTo>
                      <a:cubicBezTo>
                        <a:pt x="24173" y="31277"/>
                        <a:pt x="19297" y="32206"/>
                        <a:pt x="16626" y="32206"/>
                      </a:cubicBezTo>
                      <a:cubicBezTo>
                        <a:pt x="12678" y="32206"/>
                        <a:pt x="6176" y="29071"/>
                        <a:pt x="6176" y="17111"/>
                      </a:cubicBezTo>
                      <a:close/>
                    </a:path>
                  </a:pathLst>
                </a:custGeom>
                <a:solidFill>
                  <a:srgbClr val="000000"/>
                </a:solidFill>
                <a:ln w="7409" cap="flat">
                  <a:noFill/>
                  <a:prstDash val="solid"/>
                  <a:miter/>
                </a:ln>
              </p:spPr>
              <p:txBody>
                <a:bodyPr rtlCol="0" anchor="ctr"/>
                <a:lstStyle/>
                <a:p>
                  <a:endParaRPr lang="en-GB"/>
                </a:p>
              </p:txBody>
            </p:sp>
            <p:sp>
              <p:nvSpPr>
                <p:cNvPr id="2152" name="Freeform: Shape 2151">
                  <a:extLst>
                    <a:ext uri="{FF2B5EF4-FFF2-40B4-BE49-F238E27FC236}">
                      <a16:creationId xmlns:a16="http://schemas.microsoft.com/office/drawing/2014/main" id="{49D475E0-7736-4AA9-80E9-2F13BCCC1945}"/>
                    </a:ext>
                  </a:extLst>
                </p:cNvPr>
                <p:cNvSpPr/>
                <p:nvPr/>
              </p:nvSpPr>
              <p:spPr>
                <a:xfrm rot="-5400000">
                  <a:off x="8371412" y="4640562"/>
                  <a:ext cx="10101" cy="74195"/>
                </a:xfrm>
                <a:custGeom>
                  <a:avLst/>
                  <a:gdLst>
                    <a:gd name="connsiteX0" fmla="*/ 10125 w 10101"/>
                    <a:gd name="connsiteY0" fmla="*/ 40 h 74195"/>
                    <a:gd name="connsiteX1" fmla="*/ 23 w 10101"/>
                    <a:gd name="connsiteY1" fmla="*/ 40 h 74195"/>
                    <a:gd name="connsiteX2" fmla="*/ 23 w 10101"/>
                    <a:gd name="connsiteY2" fmla="*/ 3059 h 74195"/>
                    <a:gd name="connsiteX3" fmla="*/ 7222 w 10101"/>
                    <a:gd name="connsiteY3" fmla="*/ 3059 h 74195"/>
                    <a:gd name="connsiteX4" fmla="*/ 7222 w 10101"/>
                    <a:gd name="connsiteY4" fmla="*/ 71216 h 74195"/>
                    <a:gd name="connsiteX5" fmla="*/ 23 w 10101"/>
                    <a:gd name="connsiteY5" fmla="*/ 71216 h 74195"/>
                    <a:gd name="connsiteX6" fmla="*/ 23 w 10101"/>
                    <a:gd name="connsiteY6" fmla="*/ 74235 h 74195"/>
                    <a:gd name="connsiteX7" fmla="*/ 10125 w 10101"/>
                    <a:gd name="connsiteY7" fmla="*/ 74235 h 741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101" h="74195">
                      <a:moveTo>
                        <a:pt x="10125" y="40"/>
                      </a:moveTo>
                      <a:lnTo>
                        <a:pt x="23" y="40"/>
                      </a:lnTo>
                      <a:lnTo>
                        <a:pt x="23" y="3059"/>
                      </a:lnTo>
                      <a:lnTo>
                        <a:pt x="7222" y="3059"/>
                      </a:lnTo>
                      <a:lnTo>
                        <a:pt x="7222" y="71216"/>
                      </a:lnTo>
                      <a:lnTo>
                        <a:pt x="23" y="71216"/>
                      </a:lnTo>
                      <a:lnTo>
                        <a:pt x="23" y="74235"/>
                      </a:lnTo>
                      <a:lnTo>
                        <a:pt x="10125" y="74235"/>
                      </a:lnTo>
                      <a:close/>
                    </a:path>
                  </a:pathLst>
                </a:custGeom>
                <a:solidFill>
                  <a:srgbClr val="000000"/>
                </a:solidFill>
                <a:ln w="7409" cap="flat">
                  <a:noFill/>
                  <a:prstDash val="solid"/>
                  <a:miter/>
                </a:ln>
              </p:spPr>
              <p:txBody>
                <a:bodyPr rtlCol="0" anchor="ctr"/>
                <a:lstStyle/>
                <a:p>
                  <a:endParaRPr lang="en-GB"/>
                </a:p>
              </p:txBody>
            </p:sp>
          </p:grpSp>
        </p:grpSp>
        <p:grpSp>
          <p:nvGrpSpPr>
            <p:cNvPr id="2153" name="Graphic 1847">
              <a:extLst>
                <a:ext uri="{FF2B5EF4-FFF2-40B4-BE49-F238E27FC236}">
                  <a16:creationId xmlns:a16="http://schemas.microsoft.com/office/drawing/2014/main" id="{E24D53D8-8B56-412C-83D9-213496654A22}"/>
                </a:ext>
              </a:extLst>
            </p:cNvPr>
            <p:cNvGrpSpPr/>
            <p:nvPr/>
          </p:nvGrpSpPr>
          <p:grpSpPr>
            <a:xfrm>
              <a:off x="9562342" y="6665320"/>
              <a:ext cx="245313" cy="74252"/>
              <a:chOff x="9562342" y="6665320"/>
              <a:chExt cx="245313" cy="74252"/>
            </a:xfrm>
            <a:solidFill>
              <a:srgbClr val="000000"/>
            </a:solidFill>
          </p:grpSpPr>
          <p:sp>
            <p:nvSpPr>
              <p:cNvPr id="2154" name="Freeform: Shape 2153">
                <a:extLst>
                  <a:ext uri="{FF2B5EF4-FFF2-40B4-BE49-F238E27FC236}">
                    <a16:creationId xmlns:a16="http://schemas.microsoft.com/office/drawing/2014/main" id="{CE5F96E8-E08E-4E91-81F4-87E58C5E9F66}"/>
                  </a:ext>
                </a:extLst>
              </p:cNvPr>
              <p:cNvSpPr/>
              <p:nvPr/>
            </p:nvSpPr>
            <p:spPr>
              <a:xfrm>
                <a:off x="9562342" y="6667877"/>
                <a:ext cx="54730" cy="53103"/>
              </a:xfrm>
              <a:custGeom>
                <a:avLst/>
                <a:gdLst>
                  <a:gd name="connsiteX0" fmla="*/ 29493 w 54730"/>
                  <a:gd name="connsiteY0" fmla="*/ 1752 h 53103"/>
                  <a:gd name="connsiteX1" fmla="*/ 27517 w 54730"/>
                  <a:gd name="connsiteY1" fmla="*/ 358 h 53103"/>
                  <a:gd name="connsiteX2" fmla="*/ 25658 w 54730"/>
                  <a:gd name="connsiteY2" fmla="*/ 1752 h 53103"/>
                  <a:gd name="connsiteX3" fmla="*/ 559 w 54730"/>
                  <a:gd name="connsiteY3" fmla="*/ 51951 h 53103"/>
                  <a:gd name="connsiteX4" fmla="*/ 210 w 54730"/>
                  <a:gd name="connsiteY4" fmla="*/ 52880 h 53103"/>
                  <a:gd name="connsiteX5" fmla="*/ 1837 w 54730"/>
                  <a:gd name="connsiteY5" fmla="*/ 53461 h 53103"/>
                  <a:gd name="connsiteX6" fmla="*/ 53314 w 54730"/>
                  <a:gd name="connsiteY6" fmla="*/ 53461 h 53103"/>
                  <a:gd name="connsiteX7" fmla="*/ 54941 w 54730"/>
                  <a:gd name="connsiteY7" fmla="*/ 52880 h 53103"/>
                  <a:gd name="connsiteX8" fmla="*/ 54592 w 54730"/>
                  <a:gd name="connsiteY8" fmla="*/ 51951 h 53103"/>
                  <a:gd name="connsiteX9" fmla="*/ 25193 w 54730"/>
                  <a:gd name="connsiteY9" fmla="*/ 7795 h 53103"/>
                  <a:gd name="connsiteX10" fmla="*/ 45180 w 54730"/>
                  <a:gd name="connsiteY10" fmla="*/ 47884 h 53103"/>
                  <a:gd name="connsiteX11" fmla="*/ 5207 w 54730"/>
                  <a:gd name="connsiteY11" fmla="*/ 47884 h 5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4730" h="53103">
                    <a:moveTo>
                      <a:pt x="29493" y="1752"/>
                    </a:moveTo>
                    <a:cubicBezTo>
                      <a:pt x="29028" y="706"/>
                      <a:pt x="28796" y="358"/>
                      <a:pt x="27517" y="358"/>
                    </a:cubicBezTo>
                    <a:cubicBezTo>
                      <a:pt x="26356" y="358"/>
                      <a:pt x="26123" y="706"/>
                      <a:pt x="25658" y="1752"/>
                    </a:cubicBezTo>
                    <a:lnTo>
                      <a:pt x="559" y="51951"/>
                    </a:lnTo>
                    <a:cubicBezTo>
                      <a:pt x="210" y="52648"/>
                      <a:pt x="210" y="52764"/>
                      <a:pt x="210" y="52880"/>
                    </a:cubicBezTo>
                    <a:cubicBezTo>
                      <a:pt x="210" y="53461"/>
                      <a:pt x="675" y="53461"/>
                      <a:pt x="1837" y="53461"/>
                    </a:cubicBezTo>
                    <a:lnTo>
                      <a:pt x="53314" y="53461"/>
                    </a:lnTo>
                    <a:cubicBezTo>
                      <a:pt x="54476" y="53461"/>
                      <a:pt x="54941" y="53461"/>
                      <a:pt x="54941" y="52880"/>
                    </a:cubicBezTo>
                    <a:cubicBezTo>
                      <a:pt x="54941" y="52764"/>
                      <a:pt x="54941" y="52648"/>
                      <a:pt x="54592" y="51951"/>
                    </a:cubicBezTo>
                    <a:close/>
                    <a:moveTo>
                      <a:pt x="25193" y="7795"/>
                    </a:moveTo>
                    <a:lnTo>
                      <a:pt x="45180" y="47884"/>
                    </a:lnTo>
                    <a:lnTo>
                      <a:pt x="5207" y="47884"/>
                    </a:lnTo>
                    <a:close/>
                  </a:path>
                </a:pathLst>
              </a:custGeom>
              <a:solidFill>
                <a:srgbClr val="000000"/>
              </a:solidFill>
              <a:ln w="7414" cap="flat">
                <a:noFill/>
                <a:prstDash val="solid"/>
                <a:miter/>
              </a:ln>
            </p:spPr>
            <p:txBody>
              <a:bodyPr rtlCol="0" anchor="ctr"/>
              <a:lstStyle/>
              <a:p>
                <a:endParaRPr lang="en-GB"/>
              </a:p>
            </p:txBody>
          </p:sp>
          <p:sp>
            <p:nvSpPr>
              <p:cNvPr id="2155" name="Freeform: Shape 2154">
                <a:extLst>
                  <a:ext uri="{FF2B5EF4-FFF2-40B4-BE49-F238E27FC236}">
                    <a16:creationId xmlns:a16="http://schemas.microsoft.com/office/drawing/2014/main" id="{D12C2BA2-D446-40D5-8BE1-4A83610449D6}"/>
                  </a:ext>
                </a:extLst>
              </p:cNvPr>
              <p:cNvSpPr/>
              <p:nvPr/>
            </p:nvSpPr>
            <p:spPr>
              <a:xfrm>
                <a:off x="9623160" y="6670317"/>
                <a:ext cx="34279" cy="50663"/>
              </a:xfrm>
              <a:custGeom>
                <a:avLst/>
                <a:gdLst>
                  <a:gd name="connsiteX0" fmla="*/ 25435 w 34279"/>
                  <a:gd name="connsiteY0" fmla="*/ 6052 h 50663"/>
                  <a:gd name="connsiteX1" fmla="*/ 32175 w 34279"/>
                  <a:gd name="connsiteY1" fmla="*/ 2682 h 50663"/>
                  <a:gd name="connsiteX2" fmla="*/ 34499 w 34279"/>
                  <a:gd name="connsiteY2" fmla="*/ 1287 h 50663"/>
                  <a:gd name="connsiteX3" fmla="*/ 33453 w 34279"/>
                  <a:gd name="connsiteY3" fmla="*/ 358 h 50663"/>
                  <a:gd name="connsiteX4" fmla="*/ 23576 w 34279"/>
                  <a:gd name="connsiteY4" fmla="*/ 590 h 50663"/>
                  <a:gd name="connsiteX5" fmla="*/ 13699 w 34279"/>
                  <a:gd name="connsiteY5" fmla="*/ 358 h 50663"/>
                  <a:gd name="connsiteX6" fmla="*/ 12305 w 34279"/>
                  <a:gd name="connsiteY6" fmla="*/ 1868 h 50663"/>
                  <a:gd name="connsiteX7" fmla="*/ 14396 w 34279"/>
                  <a:gd name="connsiteY7" fmla="*/ 2682 h 50663"/>
                  <a:gd name="connsiteX8" fmla="*/ 19509 w 34279"/>
                  <a:gd name="connsiteY8" fmla="*/ 4076 h 50663"/>
                  <a:gd name="connsiteX9" fmla="*/ 19277 w 34279"/>
                  <a:gd name="connsiteY9" fmla="*/ 5238 h 50663"/>
                  <a:gd name="connsiteX10" fmla="*/ 9283 w 34279"/>
                  <a:gd name="connsiteY10" fmla="*/ 45211 h 50663"/>
                  <a:gd name="connsiteX11" fmla="*/ 2544 w 34279"/>
                  <a:gd name="connsiteY11" fmla="*/ 48697 h 50663"/>
                  <a:gd name="connsiteX12" fmla="*/ 220 w 34279"/>
                  <a:gd name="connsiteY12" fmla="*/ 50208 h 50663"/>
                  <a:gd name="connsiteX13" fmla="*/ 1266 w 34279"/>
                  <a:gd name="connsiteY13" fmla="*/ 51021 h 50663"/>
                  <a:gd name="connsiteX14" fmla="*/ 11026 w 34279"/>
                  <a:gd name="connsiteY14" fmla="*/ 50789 h 50663"/>
                  <a:gd name="connsiteX15" fmla="*/ 20903 w 34279"/>
                  <a:gd name="connsiteY15" fmla="*/ 51021 h 50663"/>
                  <a:gd name="connsiteX16" fmla="*/ 22414 w 34279"/>
                  <a:gd name="connsiteY16" fmla="*/ 49627 h 50663"/>
                  <a:gd name="connsiteX17" fmla="*/ 20206 w 34279"/>
                  <a:gd name="connsiteY17" fmla="*/ 48697 h 50663"/>
                  <a:gd name="connsiteX18" fmla="*/ 17069 w 34279"/>
                  <a:gd name="connsiteY18" fmla="*/ 48581 h 50663"/>
                  <a:gd name="connsiteX19" fmla="*/ 15210 w 34279"/>
                  <a:gd name="connsiteY19" fmla="*/ 47303 h 50663"/>
                  <a:gd name="connsiteX20" fmla="*/ 15442 w 34279"/>
                  <a:gd name="connsiteY20" fmla="*/ 45560 h 50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4279" h="50663">
                    <a:moveTo>
                      <a:pt x="25435" y="6052"/>
                    </a:moveTo>
                    <a:cubicBezTo>
                      <a:pt x="26016" y="3379"/>
                      <a:pt x="26249" y="2682"/>
                      <a:pt x="32175" y="2682"/>
                    </a:cubicBezTo>
                    <a:cubicBezTo>
                      <a:pt x="33918" y="2682"/>
                      <a:pt x="34499" y="2682"/>
                      <a:pt x="34499" y="1287"/>
                    </a:cubicBezTo>
                    <a:cubicBezTo>
                      <a:pt x="34499" y="358"/>
                      <a:pt x="33686" y="358"/>
                      <a:pt x="33453" y="358"/>
                    </a:cubicBezTo>
                    <a:cubicBezTo>
                      <a:pt x="31245" y="358"/>
                      <a:pt x="25784" y="590"/>
                      <a:pt x="23576" y="590"/>
                    </a:cubicBezTo>
                    <a:cubicBezTo>
                      <a:pt x="21368" y="590"/>
                      <a:pt x="16023" y="358"/>
                      <a:pt x="13699" y="358"/>
                    </a:cubicBezTo>
                    <a:cubicBezTo>
                      <a:pt x="13234" y="358"/>
                      <a:pt x="12305" y="358"/>
                      <a:pt x="12305" y="1868"/>
                    </a:cubicBezTo>
                    <a:cubicBezTo>
                      <a:pt x="12305" y="2682"/>
                      <a:pt x="12886" y="2682"/>
                      <a:pt x="14396" y="2682"/>
                    </a:cubicBezTo>
                    <a:cubicBezTo>
                      <a:pt x="17417" y="2682"/>
                      <a:pt x="19509" y="2682"/>
                      <a:pt x="19509" y="4076"/>
                    </a:cubicBezTo>
                    <a:cubicBezTo>
                      <a:pt x="19509" y="4425"/>
                      <a:pt x="19509" y="4657"/>
                      <a:pt x="19277" y="5238"/>
                    </a:cubicBezTo>
                    <a:lnTo>
                      <a:pt x="9283" y="45211"/>
                    </a:lnTo>
                    <a:cubicBezTo>
                      <a:pt x="8586" y="48000"/>
                      <a:pt x="8470" y="48697"/>
                      <a:pt x="2544" y="48697"/>
                    </a:cubicBezTo>
                    <a:cubicBezTo>
                      <a:pt x="801" y="48697"/>
                      <a:pt x="220" y="48697"/>
                      <a:pt x="220" y="50208"/>
                    </a:cubicBezTo>
                    <a:cubicBezTo>
                      <a:pt x="220" y="51021"/>
                      <a:pt x="1033" y="51021"/>
                      <a:pt x="1266" y="51021"/>
                    </a:cubicBezTo>
                    <a:cubicBezTo>
                      <a:pt x="3473" y="51021"/>
                      <a:pt x="8819" y="50789"/>
                      <a:pt x="11026" y="50789"/>
                    </a:cubicBezTo>
                    <a:cubicBezTo>
                      <a:pt x="13234" y="50789"/>
                      <a:pt x="18696" y="51021"/>
                      <a:pt x="20903" y="51021"/>
                    </a:cubicBezTo>
                    <a:cubicBezTo>
                      <a:pt x="21484" y="51021"/>
                      <a:pt x="22414" y="51021"/>
                      <a:pt x="22414" y="49627"/>
                    </a:cubicBezTo>
                    <a:cubicBezTo>
                      <a:pt x="22414" y="48697"/>
                      <a:pt x="21833" y="48697"/>
                      <a:pt x="20206" y="48697"/>
                    </a:cubicBezTo>
                    <a:cubicBezTo>
                      <a:pt x="18812" y="48697"/>
                      <a:pt x="18463" y="48697"/>
                      <a:pt x="17069" y="48581"/>
                    </a:cubicBezTo>
                    <a:cubicBezTo>
                      <a:pt x="15442" y="48465"/>
                      <a:pt x="15210" y="48116"/>
                      <a:pt x="15210" y="47303"/>
                    </a:cubicBezTo>
                    <a:cubicBezTo>
                      <a:pt x="15210" y="46722"/>
                      <a:pt x="15326" y="46141"/>
                      <a:pt x="15442" y="45560"/>
                    </a:cubicBezTo>
                    <a:close/>
                  </a:path>
                </a:pathLst>
              </a:custGeom>
              <a:solidFill>
                <a:srgbClr val="000000"/>
              </a:solidFill>
              <a:ln w="7414" cap="flat">
                <a:noFill/>
                <a:prstDash val="solid"/>
                <a:miter/>
              </a:ln>
            </p:spPr>
            <p:txBody>
              <a:bodyPr rtlCol="0" anchor="ctr"/>
              <a:lstStyle/>
              <a:p>
                <a:endParaRPr lang="en-GB"/>
              </a:p>
            </p:txBody>
          </p:sp>
          <p:sp>
            <p:nvSpPr>
              <p:cNvPr id="2156" name="Freeform: Shape 2155">
                <a:extLst>
                  <a:ext uri="{FF2B5EF4-FFF2-40B4-BE49-F238E27FC236}">
                    <a16:creationId xmlns:a16="http://schemas.microsoft.com/office/drawing/2014/main" id="{B53961CD-FE1A-466C-A806-4EC171439E9A}"/>
                  </a:ext>
                </a:extLst>
              </p:cNvPr>
              <p:cNvSpPr/>
              <p:nvPr/>
            </p:nvSpPr>
            <p:spPr>
              <a:xfrm>
                <a:off x="9666306" y="6665320"/>
                <a:ext cx="17197" cy="74252"/>
              </a:xfrm>
              <a:custGeom>
                <a:avLst/>
                <a:gdLst>
                  <a:gd name="connsiteX0" fmla="*/ 17423 w 17197"/>
                  <a:gd name="connsiteY0" fmla="*/ 73797 h 74252"/>
                  <a:gd name="connsiteX1" fmla="*/ 16145 w 17197"/>
                  <a:gd name="connsiteY1" fmla="*/ 72170 h 74252"/>
                  <a:gd name="connsiteX2" fmla="*/ 4525 w 17197"/>
                  <a:gd name="connsiteY2" fmla="*/ 37426 h 74252"/>
                  <a:gd name="connsiteX3" fmla="*/ 16494 w 17197"/>
                  <a:gd name="connsiteY3" fmla="*/ 2450 h 74252"/>
                  <a:gd name="connsiteX4" fmla="*/ 17423 w 17197"/>
                  <a:gd name="connsiteY4" fmla="*/ 1171 h 74252"/>
                  <a:gd name="connsiteX5" fmla="*/ 16726 w 17197"/>
                  <a:gd name="connsiteY5" fmla="*/ 358 h 74252"/>
                  <a:gd name="connsiteX6" fmla="*/ 4874 w 17197"/>
                  <a:gd name="connsiteY6" fmla="*/ 14883 h 74252"/>
                  <a:gd name="connsiteX7" fmla="*/ 226 w 17197"/>
                  <a:gd name="connsiteY7" fmla="*/ 37426 h 74252"/>
                  <a:gd name="connsiteX8" fmla="*/ 5106 w 17197"/>
                  <a:gd name="connsiteY8" fmla="*/ 60666 h 74252"/>
                  <a:gd name="connsiteX9" fmla="*/ 16726 w 17197"/>
                  <a:gd name="connsiteY9" fmla="*/ 74610 h 74252"/>
                  <a:gd name="connsiteX10" fmla="*/ 17423 w 17197"/>
                  <a:gd name="connsiteY10" fmla="*/ 73797 h 74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7197" h="74252">
                    <a:moveTo>
                      <a:pt x="17423" y="73797"/>
                    </a:moveTo>
                    <a:cubicBezTo>
                      <a:pt x="17423" y="73564"/>
                      <a:pt x="17423" y="73448"/>
                      <a:pt x="16145" y="72170"/>
                    </a:cubicBezTo>
                    <a:cubicBezTo>
                      <a:pt x="6965" y="62874"/>
                      <a:pt x="4525" y="48814"/>
                      <a:pt x="4525" y="37426"/>
                    </a:cubicBezTo>
                    <a:cubicBezTo>
                      <a:pt x="4525" y="24528"/>
                      <a:pt x="7314" y="11629"/>
                      <a:pt x="16494" y="2450"/>
                    </a:cubicBezTo>
                    <a:cubicBezTo>
                      <a:pt x="17423" y="1520"/>
                      <a:pt x="17423" y="1404"/>
                      <a:pt x="17423" y="1171"/>
                    </a:cubicBezTo>
                    <a:cubicBezTo>
                      <a:pt x="17423" y="590"/>
                      <a:pt x="17191" y="358"/>
                      <a:pt x="16726" y="358"/>
                    </a:cubicBezTo>
                    <a:cubicBezTo>
                      <a:pt x="15913" y="358"/>
                      <a:pt x="9289" y="5471"/>
                      <a:pt x="4874" y="14883"/>
                    </a:cubicBezTo>
                    <a:cubicBezTo>
                      <a:pt x="1155" y="23017"/>
                      <a:pt x="226" y="31267"/>
                      <a:pt x="226" y="37426"/>
                    </a:cubicBezTo>
                    <a:cubicBezTo>
                      <a:pt x="226" y="43236"/>
                      <a:pt x="1039" y="52183"/>
                      <a:pt x="5106" y="60666"/>
                    </a:cubicBezTo>
                    <a:cubicBezTo>
                      <a:pt x="9638" y="69730"/>
                      <a:pt x="15913" y="74610"/>
                      <a:pt x="16726" y="74610"/>
                    </a:cubicBezTo>
                    <a:cubicBezTo>
                      <a:pt x="17191" y="74610"/>
                      <a:pt x="17423" y="74378"/>
                      <a:pt x="17423" y="73797"/>
                    </a:cubicBezTo>
                    <a:close/>
                  </a:path>
                </a:pathLst>
              </a:custGeom>
              <a:solidFill>
                <a:srgbClr val="000000"/>
              </a:solidFill>
              <a:ln w="7414" cap="flat">
                <a:noFill/>
                <a:prstDash val="solid"/>
                <a:miter/>
              </a:ln>
            </p:spPr>
            <p:txBody>
              <a:bodyPr rtlCol="0" anchor="ctr"/>
              <a:lstStyle/>
              <a:p>
                <a:endParaRPr lang="en-GB"/>
              </a:p>
            </p:txBody>
          </p:sp>
          <p:grpSp>
            <p:nvGrpSpPr>
              <p:cNvPr id="2157" name="Graphic 1847">
                <a:extLst>
                  <a:ext uri="{FF2B5EF4-FFF2-40B4-BE49-F238E27FC236}">
                    <a16:creationId xmlns:a16="http://schemas.microsoft.com/office/drawing/2014/main" id="{448BE578-CBE9-4023-8D4E-EBC83C29DDBB}"/>
                  </a:ext>
                </a:extLst>
              </p:cNvPr>
              <p:cNvGrpSpPr/>
              <p:nvPr/>
            </p:nvGrpSpPr>
            <p:grpSpPr>
              <a:xfrm>
                <a:off x="9690817" y="6669504"/>
                <a:ext cx="91555" cy="52290"/>
                <a:chOff x="9690817" y="6669504"/>
                <a:chExt cx="91555" cy="52290"/>
              </a:xfrm>
              <a:solidFill>
                <a:srgbClr val="000000"/>
              </a:solidFill>
            </p:grpSpPr>
            <p:sp>
              <p:nvSpPr>
                <p:cNvPr id="2158" name="Freeform: Shape 2157">
                  <a:extLst>
                    <a:ext uri="{FF2B5EF4-FFF2-40B4-BE49-F238E27FC236}">
                      <a16:creationId xmlns:a16="http://schemas.microsoft.com/office/drawing/2014/main" id="{707A5556-6FDD-4E8C-BECF-811E8F1095C9}"/>
                    </a:ext>
                  </a:extLst>
                </p:cNvPr>
                <p:cNvSpPr/>
                <p:nvPr/>
              </p:nvSpPr>
              <p:spPr>
                <a:xfrm>
                  <a:off x="9690817" y="6669504"/>
                  <a:ext cx="35208" cy="52290"/>
                </a:xfrm>
                <a:custGeom>
                  <a:avLst/>
                  <a:gdLst>
                    <a:gd name="connsiteX0" fmla="*/ 35439 w 35208"/>
                    <a:gd name="connsiteY0" fmla="*/ 1171 h 52290"/>
                    <a:gd name="connsiteX1" fmla="*/ 34510 w 35208"/>
                    <a:gd name="connsiteY1" fmla="*/ 358 h 52290"/>
                    <a:gd name="connsiteX2" fmla="*/ 25097 w 35208"/>
                    <a:gd name="connsiteY2" fmla="*/ 1171 h 52290"/>
                    <a:gd name="connsiteX3" fmla="*/ 24052 w 35208"/>
                    <a:gd name="connsiteY3" fmla="*/ 2566 h 52290"/>
                    <a:gd name="connsiteX4" fmla="*/ 25795 w 35208"/>
                    <a:gd name="connsiteY4" fmla="*/ 3495 h 52290"/>
                    <a:gd name="connsiteX5" fmla="*/ 29513 w 35208"/>
                    <a:gd name="connsiteY5" fmla="*/ 4773 h 52290"/>
                    <a:gd name="connsiteX6" fmla="*/ 29281 w 35208"/>
                    <a:gd name="connsiteY6" fmla="*/ 6284 h 52290"/>
                    <a:gd name="connsiteX7" fmla="*/ 24865 w 35208"/>
                    <a:gd name="connsiteY7" fmla="*/ 23830 h 52290"/>
                    <a:gd name="connsiteX8" fmla="*/ 18009 w 35208"/>
                    <a:gd name="connsiteY8" fmla="*/ 19066 h 52290"/>
                    <a:gd name="connsiteX9" fmla="*/ 230 w 35208"/>
                    <a:gd name="connsiteY9" fmla="*/ 40796 h 52290"/>
                    <a:gd name="connsiteX10" fmla="*/ 9991 w 35208"/>
                    <a:gd name="connsiteY10" fmla="*/ 52648 h 52290"/>
                    <a:gd name="connsiteX11" fmla="*/ 19636 w 35208"/>
                    <a:gd name="connsiteY11" fmla="*/ 47070 h 52290"/>
                    <a:gd name="connsiteX12" fmla="*/ 26376 w 35208"/>
                    <a:gd name="connsiteY12" fmla="*/ 52648 h 52290"/>
                    <a:gd name="connsiteX13" fmla="*/ 31953 w 35208"/>
                    <a:gd name="connsiteY13" fmla="*/ 48581 h 52290"/>
                    <a:gd name="connsiteX14" fmla="*/ 34161 w 35208"/>
                    <a:gd name="connsiteY14" fmla="*/ 41260 h 52290"/>
                    <a:gd name="connsiteX15" fmla="*/ 33231 w 35208"/>
                    <a:gd name="connsiteY15" fmla="*/ 40447 h 52290"/>
                    <a:gd name="connsiteX16" fmla="*/ 32186 w 35208"/>
                    <a:gd name="connsiteY16" fmla="*/ 41841 h 52290"/>
                    <a:gd name="connsiteX17" fmla="*/ 26608 w 35208"/>
                    <a:gd name="connsiteY17" fmla="*/ 51021 h 52290"/>
                    <a:gd name="connsiteX18" fmla="*/ 24400 w 35208"/>
                    <a:gd name="connsiteY18" fmla="*/ 47651 h 52290"/>
                    <a:gd name="connsiteX19" fmla="*/ 24749 w 35208"/>
                    <a:gd name="connsiteY19" fmla="*/ 44049 h 52290"/>
                    <a:gd name="connsiteX20" fmla="*/ 20101 w 35208"/>
                    <a:gd name="connsiteY20" fmla="*/ 43003 h 52290"/>
                    <a:gd name="connsiteX21" fmla="*/ 18590 w 35208"/>
                    <a:gd name="connsiteY21" fmla="*/ 45792 h 52290"/>
                    <a:gd name="connsiteX22" fmla="*/ 10224 w 35208"/>
                    <a:gd name="connsiteY22" fmla="*/ 51021 h 52290"/>
                    <a:gd name="connsiteX23" fmla="*/ 5459 w 35208"/>
                    <a:gd name="connsiteY23" fmla="*/ 44049 h 52290"/>
                    <a:gd name="connsiteX24" fmla="*/ 9526 w 35208"/>
                    <a:gd name="connsiteY24" fmla="*/ 27781 h 52290"/>
                    <a:gd name="connsiteX25" fmla="*/ 18125 w 35208"/>
                    <a:gd name="connsiteY25" fmla="*/ 20693 h 52290"/>
                    <a:gd name="connsiteX26" fmla="*/ 23935 w 35208"/>
                    <a:gd name="connsiteY26" fmla="*/ 27200 h 52290"/>
                    <a:gd name="connsiteX27" fmla="*/ 23703 w 35208"/>
                    <a:gd name="connsiteY27" fmla="*/ 28478 h 522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35208" h="52290">
                      <a:moveTo>
                        <a:pt x="35439" y="1171"/>
                      </a:moveTo>
                      <a:cubicBezTo>
                        <a:pt x="35439" y="1171"/>
                        <a:pt x="35439" y="358"/>
                        <a:pt x="34510" y="358"/>
                      </a:cubicBezTo>
                      <a:cubicBezTo>
                        <a:pt x="33348" y="358"/>
                        <a:pt x="26376" y="1055"/>
                        <a:pt x="25097" y="1171"/>
                      </a:cubicBezTo>
                      <a:cubicBezTo>
                        <a:pt x="24516" y="1287"/>
                        <a:pt x="24052" y="1636"/>
                        <a:pt x="24052" y="2566"/>
                      </a:cubicBezTo>
                      <a:cubicBezTo>
                        <a:pt x="24052" y="3495"/>
                        <a:pt x="24749" y="3495"/>
                        <a:pt x="25795" y="3495"/>
                      </a:cubicBezTo>
                      <a:cubicBezTo>
                        <a:pt x="29397" y="3495"/>
                        <a:pt x="29513" y="3960"/>
                        <a:pt x="29513" y="4773"/>
                      </a:cubicBezTo>
                      <a:lnTo>
                        <a:pt x="29281" y="6284"/>
                      </a:lnTo>
                      <a:lnTo>
                        <a:pt x="24865" y="23830"/>
                      </a:lnTo>
                      <a:cubicBezTo>
                        <a:pt x="23470" y="21042"/>
                        <a:pt x="21379" y="19066"/>
                        <a:pt x="18009" y="19066"/>
                      </a:cubicBezTo>
                      <a:cubicBezTo>
                        <a:pt x="9410" y="19066"/>
                        <a:pt x="230" y="29989"/>
                        <a:pt x="230" y="40796"/>
                      </a:cubicBezTo>
                      <a:cubicBezTo>
                        <a:pt x="230" y="47768"/>
                        <a:pt x="4297" y="52648"/>
                        <a:pt x="9991" y="52648"/>
                      </a:cubicBezTo>
                      <a:cubicBezTo>
                        <a:pt x="11502" y="52648"/>
                        <a:pt x="15220" y="52299"/>
                        <a:pt x="19636" y="47070"/>
                      </a:cubicBezTo>
                      <a:cubicBezTo>
                        <a:pt x="20217" y="50208"/>
                        <a:pt x="22889" y="52648"/>
                        <a:pt x="26376" y="52648"/>
                      </a:cubicBezTo>
                      <a:cubicBezTo>
                        <a:pt x="29048" y="52648"/>
                        <a:pt x="30675" y="50905"/>
                        <a:pt x="31953" y="48581"/>
                      </a:cubicBezTo>
                      <a:cubicBezTo>
                        <a:pt x="33115" y="45908"/>
                        <a:pt x="34161" y="41377"/>
                        <a:pt x="34161" y="41260"/>
                      </a:cubicBezTo>
                      <a:cubicBezTo>
                        <a:pt x="34161" y="40447"/>
                        <a:pt x="33464" y="40447"/>
                        <a:pt x="33231" y="40447"/>
                      </a:cubicBezTo>
                      <a:cubicBezTo>
                        <a:pt x="32534" y="40447"/>
                        <a:pt x="32418" y="40796"/>
                        <a:pt x="32186" y="41841"/>
                      </a:cubicBezTo>
                      <a:cubicBezTo>
                        <a:pt x="30907" y="46606"/>
                        <a:pt x="29629" y="51021"/>
                        <a:pt x="26608" y="51021"/>
                      </a:cubicBezTo>
                      <a:cubicBezTo>
                        <a:pt x="24516" y="51021"/>
                        <a:pt x="24400" y="49046"/>
                        <a:pt x="24400" y="47651"/>
                      </a:cubicBezTo>
                      <a:cubicBezTo>
                        <a:pt x="24400" y="45792"/>
                        <a:pt x="24516" y="45327"/>
                        <a:pt x="24749" y="44049"/>
                      </a:cubicBezTo>
                      <a:close/>
                      <a:moveTo>
                        <a:pt x="20101" y="43003"/>
                      </a:moveTo>
                      <a:cubicBezTo>
                        <a:pt x="19636" y="44398"/>
                        <a:pt x="19636" y="44514"/>
                        <a:pt x="18590" y="45792"/>
                      </a:cubicBezTo>
                      <a:cubicBezTo>
                        <a:pt x="15336" y="49859"/>
                        <a:pt x="12315" y="51021"/>
                        <a:pt x="10224" y="51021"/>
                      </a:cubicBezTo>
                      <a:cubicBezTo>
                        <a:pt x="6505" y="51021"/>
                        <a:pt x="5459" y="46954"/>
                        <a:pt x="5459" y="44049"/>
                      </a:cubicBezTo>
                      <a:cubicBezTo>
                        <a:pt x="5459" y="40331"/>
                        <a:pt x="7783" y="31267"/>
                        <a:pt x="9526" y="27781"/>
                      </a:cubicBezTo>
                      <a:cubicBezTo>
                        <a:pt x="11850" y="23482"/>
                        <a:pt x="15104" y="20693"/>
                        <a:pt x="18125" y="20693"/>
                      </a:cubicBezTo>
                      <a:cubicBezTo>
                        <a:pt x="22889" y="20693"/>
                        <a:pt x="23935" y="26735"/>
                        <a:pt x="23935" y="27200"/>
                      </a:cubicBezTo>
                      <a:cubicBezTo>
                        <a:pt x="23935" y="27665"/>
                        <a:pt x="23819" y="28130"/>
                        <a:pt x="23703" y="28478"/>
                      </a:cubicBezTo>
                      <a:close/>
                    </a:path>
                  </a:pathLst>
                </a:custGeom>
                <a:solidFill>
                  <a:srgbClr val="000000"/>
                </a:solidFill>
                <a:ln w="7414" cap="flat">
                  <a:noFill/>
                  <a:prstDash val="solid"/>
                  <a:miter/>
                </a:ln>
              </p:spPr>
              <p:txBody>
                <a:bodyPr rtlCol="0" anchor="ctr"/>
                <a:lstStyle/>
                <a:p>
                  <a:endParaRPr lang="en-GB"/>
                </a:p>
              </p:txBody>
            </p:sp>
            <p:sp>
              <p:nvSpPr>
                <p:cNvPr id="2159" name="Freeform: Shape 2158">
                  <a:extLst>
                    <a:ext uri="{FF2B5EF4-FFF2-40B4-BE49-F238E27FC236}">
                      <a16:creationId xmlns:a16="http://schemas.microsoft.com/office/drawing/2014/main" id="{D688EF66-C2DC-4FDD-A36B-7ABF5750485C}"/>
                    </a:ext>
                  </a:extLst>
                </p:cNvPr>
                <p:cNvSpPr/>
                <p:nvPr/>
              </p:nvSpPr>
              <p:spPr>
                <a:xfrm>
                  <a:off x="9729501" y="6670317"/>
                  <a:ext cx="52871" cy="50663"/>
                </a:xfrm>
                <a:custGeom>
                  <a:avLst/>
                  <a:gdLst>
                    <a:gd name="connsiteX0" fmla="*/ 8952 w 52871"/>
                    <a:gd name="connsiteY0" fmla="*/ 45211 h 50663"/>
                    <a:gd name="connsiteX1" fmla="*/ 2212 w 52871"/>
                    <a:gd name="connsiteY1" fmla="*/ 48697 h 50663"/>
                    <a:gd name="connsiteX2" fmla="*/ 237 w 52871"/>
                    <a:gd name="connsiteY2" fmla="*/ 50208 h 50663"/>
                    <a:gd name="connsiteX3" fmla="*/ 2212 w 52871"/>
                    <a:gd name="connsiteY3" fmla="*/ 51021 h 50663"/>
                    <a:gd name="connsiteX4" fmla="*/ 28706 w 52871"/>
                    <a:gd name="connsiteY4" fmla="*/ 51021 h 50663"/>
                    <a:gd name="connsiteX5" fmla="*/ 49157 w 52871"/>
                    <a:gd name="connsiteY5" fmla="*/ 34986 h 50663"/>
                    <a:gd name="connsiteX6" fmla="*/ 37653 w 52871"/>
                    <a:gd name="connsiteY6" fmla="*/ 24527 h 50663"/>
                    <a:gd name="connsiteX7" fmla="*/ 53108 w 52871"/>
                    <a:gd name="connsiteY7" fmla="*/ 10583 h 50663"/>
                    <a:gd name="connsiteX8" fmla="*/ 39396 w 52871"/>
                    <a:gd name="connsiteY8" fmla="*/ 358 h 50663"/>
                    <a:gd name="connsiteX9" fmla="*/ 14413 w 52871"/>
                    <a:gd name="connsiteY9" fmla="*/ 358 h 50663"/>
                    <a:gd name="connsiteX10" fmla="*/ 12322 w 52871"/>
                    <a:gd name="connsiteY10" fmla="*/ 1868 h 50663"/>
                    <a:gd name="connsiteX11" fmla="*/ 14413 w 52871"/>
                    <a:gd name="connsiteY11" fmla="*/ 2682 h 50663"/>
                    <a:gd name="connsiteX12" fmla="*/ 17202 w 52871"/>
                    <a:gd name="connsiteY12" fmla="*/ 2798 h 50663"/>
                    <a:gd name="connsiteX13" fmla="*/ 19177 w 52871"/>
                    <a:gd name="connsiteY13" fmla="*/ 4076 h 50663"/>
                    <a:gd name="connsiteX14" fmla="*/ 18945 w 52871"/>
                    <a:gd name="connsiteY14" fmla="*/ 5471 h 50663"/>
                    <a:gd name="connsiteX15" fmla="*/ 20107 w 52871"/>
                    <a:gd name="connsiteY15" fmla="*/ 23830 h 50663"/>
                    <a:gd name="connsiteX16" fmla="*/ 24755 w 52871"/>
                    <a:gd name="connsiteY16" fmla="*/ 5471 h 50663"/>
                    <a:gd name="connsiteX17" fmla="*/ 28706 w 52871"/>
                    <a:gd name="connsiteY17" fmla="*/ 2682 h 50663"/>
                    <a:gd name="connsiteX18" fmla="*/ 38350 w 52871"/>
                    <a:gd name="connsiteY18" fmla="*/ 2682 h 50663"/>
                    <a:gd name="connsiteX19" fmla="*/ 46368 w 52871"/>
                    <a:gd name="connsiteY19" fmla="*/ 10351 h 50663"/>
                    <a:gd name="connsiteX20" fmla="*/ 31030 w 52871"/>
                    <a:gd name="connsiteY20" fmla="*/ 23830 h 50663"/>
                    <a:gd name="connsiteX21" fmla="*/ 16853 w 52871"/>
                    <a:gd name="connsiteY21" fmla="*/ 48697 h 50663"/>
                    <a:gd name="connsiteX22" fmla="*/ 15227 w 52871"/>
                    <a:gd name="connsiteY22" fmla="*/ 48697 h 50663"/>
                    <a:gd name="connsiteX23" fmla="*/ 14181 w 52871"/>
                    <a:gd name="connsiteY23" fmla="*/ 47884 h 50663"/>
                    <a:gd name="connsiteX24" fmla="*/ 14646 w 52871"/>
                    <a:gd name="connsiteY24" fmla="*/ 46257 h 50663"/>
                    <a:gd name="connsiteX25" fmla="*/ 19758 w 52871"/>
                    <a:gd name="connsiteY25" fmla="*/ 25573 h 50663"/>
                    <a:gd name="connsiteX26" fmla="*/ 33702 w 52871"/>
                    <a:gd name="connsiteY26" fmla="*/ 25573 h 50663"/>
                    <a:gd name="connsiteX27" fmla="*/ 42301 w 52871"/>
                    <a:gd name="connsiteY27" fmla="*/ 34172 h 50663"/>
                    <a:gd name="connsiteX28" fmla="*/ 26847 w 52871"/>
                    <a:gd name="connsiteY28" fmla="*/ 48697 h 50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52871" h="50663">
                      <a:moveTo>
                        <a:pt x="8952" y="45211"/>
                      </a:moveTo>
                      <a:cubicBezTo>
                        <a:pt x="8254" y="48116"/>
                        <a:pt x="8022" y="48697"/>
                        <a:pt x="2212" y="48697"/>
                      </a:cubicBezTo>
                      <a:cubicBezTo>
                        <a:pt x="934" y="48697"/>
                        <a:pt x="237" y="48697"/>
                        <a:pt x="237" y="50208"/>
                      </a:cubicBezTo>
                      <a:cubicBezTo>
                        <a:pt x="237" y="51021"/>
                        <a:pt x="934" y="51021"/>
                        <a:pt x="2212" y="51021"/>
                      </a:cubicBezTo>
                      <a:lnTo>
                        <a:pt x="28706" y="51021"/>
                      </a:lnTo>
                      <a:cubicBezTo>
                        <a:pt x="40442" y="51021"/>
                        <a:pt x="49157" y="42306"/>
                        <a:pt x="49157" y="34986"/>
                      </a:cubicBezTo>
                      <a:cubicBezTo>
                        <a:pt x="49157" y="29640"/>
                        <a:pt x="44858" y="25341"/>
                        <a:pt x="37653" y="24527"/>
                      </a:cubicBezTo>
                      <a:cubicBezTo>
                        <a:pt x="45323" y="23133"/>
                        <a:pt x="53108" y="17672"/>
                        <a:pt x="53108" y="10583"/>
                      </a:cubicBezTo>
                      <a:cubicBezTo>
                        <a:pt x="53108" y="5122"/>
                        <a:pt x="48228" y="358"/>
                        <a:pt x="39396" y="358"/>
                      </a:cubicBezTo>
                      <a:lnTo>
                        <a:pt x="14413" y="358"/>
                      </a:lnTo>
                      <a:cubicBezTo>
                        <a:pt x="13019" y="358"/>
                        <a:pt x="12322" y="358"/>
                        <a:pt x="12322" y="1868"/>
                      </a:cubicBezTo>
                      <a:cubicBezTo>
                        <a:pt x="12322" y="2682"/>
                        <a:pt x="13019" y="2682"/>
                        <a:pt x="14413" y="2682"/>
                      </a:cubicBezTo>
                      <a:cubicBezTo>
                        <a:pt x="14529" y="2682"/>
                        <a:pt x="15924" y="2682"/>
                        <a:pt x="17202" y="2798"/>
                      </a:cubicBezTo>
                      <a:cubicBezTo>
                        <a:pt x="18480" y="3030"/>
                        <a:pt x="19177" y="3030"/>
                        <a:pt x="19177" y="4076"/>
                      </a:cubicBezTo>
                      <a:cubicBezTo>
                        <a:pt x="19177" y="4309"/>
                        <a:pt x="19061" y="4541"/>
                        <a:pt x="18945" y="5471"/>
                      </a:cubicBezTo>
                      <a:close/>
                      <a:moveTo>
                        <a:pt x="20107" y="23830"/>
                      </a:moveTo>
                      <a:lnTo>
                        <a:pt x="24755" y="5471"/>
                      </a:lnTo>
                      <a:cubicBezTo>
                        <a:pt x="25452" y="2914"/>
                        <a:pt x="25568" y="2682"/>
                        <a:pt x="28706" y="2682"/>
                      </a:cubicBezTo>
                      <a:lnTo>
                        <a:pt x="38350" y="2682"/>
                      </a:lnTo>
                      <a:cubicBezTo>
                        <a:pt x="44858" y="2682"/>
                        <a:pt x="46368" y="7097"/>
                        <a:pt x="46368" y="10351"/>
                      </a:cubicBezTo>
                      <a:cubicBezTo>
                        <a:pt x="46368" y="16858"/>
                        <a:pt x="39977" y="23830"/>
                        <a:pt x="31030" y="23830"/>
                      </a:cubicBezTo>
                      <a:close/>
                      <a:moveTo>
                        <a:pt x="16853" y="48697"/>
                      </a:moveTo>
                      <a:cubicBezTo>
                        <a:pt x="15807" y="48697"/>
                        <a:pt x="15691" y="48697"/>
                        <a:pt x="15227" y="48697"/>
                      </a:cubicBezTo>
                      <a:cubicBezTo>
                        <a:pt x="14413" y="48581"/>
                        <a:pt x="14181" y="48465"/>
                        <a:pt x="14181" y="47884"/>
                      </a:cubicBezTo>
                      <a:cubicBezTo>
                        <a:pt x="14181" y="47651"/>
                        <a:pt x="14181" y="47535"/>
                        <a:pt x="14646" y="46257"/>
                      </a:cubicBezTo>
                      <a:lnTo>
                        <a:pt x="19758" y="25573"/>
                      </a:lnTo>
                      <a:lnTo>
                        <a:pt x="33702" y="25573"/>
                      </a:lnTo>
                      <a:cubicBezTo>
                        <a:pt x="40791" y="25573"/>
                        <a:pt x="42301" y="31035"/>
                        <a:pt x="42301" y="34172"/>
                      </a:cubicBezTo>
                      <a:cubicBezTo>
                        <a:pt x="42301" y="41493"/>
                        <a:pt x="35678" y="48697"/>
                        <a:pt x="26847" y="48697"/>
                      </a:cubicBezTo>
                      <a:close/>
                    </a:path>
                  </a:pathLst>
                </a:custGeom>
                <a:solidFill>
                  <a:srgbClr val="000000"/>
                </a:solidFill>
                <a:ln w="7414" cap="flat">
                  <a:noFill/>
                  <a:prstDash val="solid"/>
                  <a:miter/>
                </a:ln>
              </p:spPr>
              <p:txBody>
                <a:bodyPr rtlCol="0" anchor="ctr"/>
                <a:lstStyle/>
                <a:p>
                  <a:endParaRPr lang="en-GB"/>
                </a:p>
              </p:txBody>
            </p:sp>
          </p:grpSp>
          <p:sp>
            <p:nvSpPr>
              <p:cNvPr id="2160" name="Freeform: Shape 2159">
                <a:extLst>
                  <a:ext uri="{FF2B5EF4-FFF2-40B4-BE49-F238E27FC236}">
                    <a16:creationId xmlns:a16="http://schemas.microsoft.com/office/drawing/2014/main" id="{AA4A7195-7496-45E5-A40B-6B8EFD88FA91}"/>
                  </a:ext>
                </a:extLst>
              </p:cNvPr>
              <p:cNvSpPr/>
              <p:nvPr/>
            </p:nvSpPr>
            <p:spPr>
              <a:xfrm>
                <a:off x="9790458" y="6665320"/>
                <a:ext cx="17197" cy="74252"/>
              </a:xfrm>
              <a:custGeom>
                <a:avLst/>
                <a:gdLst>
                  <a:gd name="connsiteX0" fmla="*/ 17443 w 17197"/>
                  <a:gd name="connsiteY0" fmla="*/ 37426 h 74252"/>
                  <a:gd name="connsiteX1" fmla="*/ 12563 w 17197"/>
                  <a:gd name="connsiteY1" fmla="*/ 14302 h 74252"/>
                  <a:gd name="connsiteX2" fmla="*/ 1059 w 17197"/>
                  <a:gd name="connsiteY2" fmla="*/ 358 h 74252"/>
                  <a:gd name="connsiteX3" fmla="*/ 246 w 17197"/>
                  <a:gd name="connsiteY3" fmla="*/ 1171 h 74252"/>
                  <a:gd name="connsiteX4" fmla="*/ 1640 w 17197"/>
                  <a:gd name="connsiteY4" fmla="*/ 2914 h 74252"/>
                  <a:gd name="connsiteX5" fmla="*/ 13144 w 17197"/>
                  <a:gd name="connsiteY5" fmla="*/ 37426 h 74252"/>
                  <a:gd name="connsiteX6" fmla="*/ 1291 w 17197"/>
                  <a:gd name="connsiteY6" fmla="*/ 72519 h 74252"/>
                  <a:gd name="connsiteX7" fmla="*/ 246 w 17197"/>
                  <a:gd name="connsiteY7" fmla="*/ 73797 h 74252"/>
                  <a:gd name="connsiteX8" fmla="*/ 1059 w 17197"/>
                  <a:gd name="connsiteY8" fmla="*/ 74610 h 74252"/>
                  <a:gd name="connsiteX9" fmla="*/ 12795 w 17197"/>
                  <a:gd name="connsiteY9" fmla="*/ 60085 h 74252"/>
                  <a:gd name="connsiteX10" fmla="*/ 17443 w 17197"/>
                  <a:gd name="connsiteY10" fmla="*/ 37426 h 74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7197" h="74252">
                    <a:moveTo>
                      <a:pt x="17443" y="37426"/>
                    </a:moveTo>
                    <a:cubicBezTo>
                      <a:pt x="17443" y="31732"/>
                      <a:pt x="16630" y="22785"/>
                      <a:pt x="12563" y="14302"/>
                    </a:cubicBezTo>
                    <a:cubicBezTo>
                      <a:pt x="8147" y="5238"/>
                      <a:pt x="1756" y="358"/>
                      <a:pt x="1059" y="358"/>
                    </a:cubicBezTo>
                    <a:cubicBezTo>
                      <a:pt x="594" y="358"/>
                      <a:pt x="246" y="707"/>
                      <a:pt x="246" y="1171"/>
                    </a:cubicBezTo>
                    <a:cubicBezTo>
                      <a:pt x="246" y="1404"/>
                      <a:pt x="246" y="1520"/>
                      <a:pt x="1640" y="2914"/>
                    </a:cubicBezTo>
                    <a:cubicBezTo>
                      <a:pt x="8961" y="10235"/>
                      <a:pt x="13144" y="21971"/>
                      <a:pt x="13144" y="37426"/>
                    </a:cubicBezTo>
                    <a:cubicBezTo>
                      <a:pt x="13144" y="50208"/>
                      <a:pt x="10471" y="63223"/>
                      <a:pt x="1291" y="72519"/>
                    </a:cubicBezTo>
                    <a:cubicBezTo>
                      <a:pt x="246" y="73448"/>
                      <a:pt x="246" y="73564"/>
                      <a:pt x="246" y="73797"/>
                    </a:cubicBezTo>
                    <a:cubicBezTo>
                      <a:pt x="246" y="74262"/>
                      <a:pt x="594" y="74610"/>
                      <a:pt x="1059" y="74610"/>
                    </a:cubicBezTo>
                    <a:cubicBezTo>
                      <a:pt x="1756" y="74610"/>
                      <a:pt x="8496" y="69497"/>
                      <a:pt x="12795" y="60085"/>
                    </a:cubicBezTo>
                    <a:cubicBezTo>
                      <a:pt x="16630" y="51951"/>
                      <a:pt x="17443" y="43701"/>
                      <a:pt x="17443" y="37426"/>
                    </a:cubicBezTo>
                    <a:close/>
                  </a:path>
                </a:pathLst>
              </a:custGeom>
              <a:solidFill>
                <a:srgbClr val="000000"/>
              </a:solidFill>
              <a:ln w="7414" cap="flat">
                <a:noFill/>
                <a:prstDash val="solid"/>
                <a:miter/>
              </a:ln>
            </p:spPr>
            <p:txBody>
              <a:bodyPr rtlCol="0" anchor="ctr"/>
              <a:lstStyle/>
              <a:p>
                <a:endParaRPr lang="en-GB"/>
              </a:p>
            </p:txBody>
          </p:sp>
        </p:grpSp>
        <p:sp>
          <p:nvSpPr>
            <p:cNvPr id="2161" name="Freeform: Shape 2160">
              <a:extLst>
                <a:ext uri="{FF2B5EF4-FFF2-40B4-BE49-F238E27FC236}">
                  <a16:creationId xmlns:a16="http://schemas.microsoft.com/office/drawing/2014/main" id="{EE91A735-94D1-4185-A370-5FDA772882D9}"/>
                </a:ext>
              </a:extLst>
            </p:cNvPr>
            <p:cNvSpPr/>
            <p:nvPr/>
          </p:nvSpPr>
          <p:spPr>
            <a:xfrm>
              <a:off x="8586504" y="6532880"/>
              <a:ext cx="2281065" cy="6362"/>
            </a:xfrm>
            <a:custGeom>
              <a:avLst/>
              <a:gdLst>
                <a:gd name="connsiteX0" fmla="*/ -644 w 2281065"/>
                <a:gd name="connsiteY0" fmla="*/ -182 h 6362"/>
                <a:gd name="connsiteX1" fmla="*/ 2280422 w 2281065"/>
                <a:gd name="connsiteY1" fmla="*/ -182 h 6362"/>
              </a:gdLst>
              <a:ahLst/>
              <a:cxnLst>
                <a:cxn ang="0">
                  <a:pos x="connsiteX0" y="connsiteY0"/>
                </a:cxn>
                <a:cxn ang="0">
                  <a:pos x="connsiteX1" y="connsiteY1"/>
                </a:cxn>
              </a:cxnLst>
              <a:rect l="l" t="t" r="r" b="b"/>
              <a:pathLst>
                <a:path w="2281065" h="6362">
                  <a:moveTo>
                    <a:pt x="-644" y="-182"/>
                  </a:moveTo>
                  <a:lnTo>
                    <a:pt x="2280422" y="-182"/>
                  </a:lnTo>
                </a:path>
              </a:pathLst>
            </a:custGeom>
            <a:noFill/>
            <a:ln w="8992" cap="sq">
              <a:solidFill>
                <a:srgbClr val="262626"/>
              </a:solidFill>
              <a:prstDash val="solid"/>
              <a:round/>
            </a:ln>
          </p:spPr>
          <p:txBody>
            <a:bodyPr rtlCol="0" anchor="ctr"/>
            <a:lstStyle/>
            <a:p>
              <a:endParaRPr lang="en-GB"/>
            </a:p>
          </p:txBody>
        </p:sp>
        <p:sp>
          <p:nvSpPr>
            <p:cNvPr id="2162" name="Freeform: Shape 2161">
              <a:extLst>
                <a:ext uri="{FF2B5EF4-FFF2-40B4-BE49-F238E27FC236}">
                  <a16:creationId xmlns:a16="http://schemas.microsoft.com/office/drawing/2014/main" id="{BC0AA2AD-165A-452D-A7D3-B5E4775E75AA}"/>
                </a:ext>
              </a:extLst>
            </p:cNvPr>
            <p:cNvSpPr/>
            <p:nvPr/>
          </p:nvSpPr>
          <p:spPr>
            <a:xfrm>
              <a:off x="8586504" y="6510794"/>
              <a:ext cx="6362" cy="22085"/>
            </a:xfrm>
            <a:custGeom>
              <a:avLst/>
              <a:gdLst>
                <a:gd name="connsiteX0" fmla="*/ -164 w 6362"/>
                <a:gd name="connsiteY0" fmla="*/ 21908 h 22085"/>
                <a:gd name="connsiteX1" fmla="*/ -164 w 6362"/>
                <a:gd name="connsiteY1" fmla="*/ -177 h 22085"/>
              </a:gdLst>
              <a:ahLst/>
              <a:cxnLst>
                <a:cxn ang="0">
                  <a:pos x="connsiteX0" y="connsiteY0"/>
                </a:cxn>
                <a:cxn ang="0">
                  <a:pos x="connsiteX1" y="connsiteY1"/>
                </a:cxn>
              </a:cxnLst>
              <a:rect l="l" t="t" r="r" b="b"/>
              <a:pathLst>
                <a:path w="6362" h="22085">
                  <a:moveTo>
                    <a:pt x="-164" y="21908"/>
                  </a:moveTo>
                  <a:lnTo>
                    <a:pt x="-164" y="-177"/>
                  </a:lnTo>
                </a:path>
              </a:pathLst>
            </a:custGeom>
            <a:noFill/>
            <a:ln w="4755" cap="sq">
              <a:solidFill>
                <a:srgbClr val="262626"/>
              </a:solidFill>
              <a:prstDash val="solid"/>
              <a:round/>
            </a:ln>
          </p:spPr>
          <p:txBody>
            <a:bodyPr rtlCol="0" anchor="ctr"/>
            <a:lstStyle/>
            <a:p>
              <a:endParaRPr lang="en-GB"/>
            </a:p>
          </p:txBody>
        </p:sp>
        <p:sp>
          <p:nvSpPr>
            <p:cNvPr id="2163" name="Freeform: Shape 2162">
              <a:extLst>
                <a:ext uri="{FF2B5EF4-FFF2-40B4-BE49-F238E27FC236}">
                  <a16:creationId xmlns:a16="http://schemas.microsoft.com/office/drawing/2014/main" id="{34C1673D-A7E8-4BAF-8E29-48D562507784}"/>
                </a:ext>
              </a:extLst>
            </p:cNvPr>
            <p:cNvSpPr/>
            <p:nvPr/>
          </p:nvSpPr>
          <p:spPr>
            <a:xfrm>
              <a:off x="8912371" y="6510794"/>
              <a:ext cx="6362" cy="22085"/>
            </a:xfrm>
            <a:custGeom>
              <a:avLst/>
              <a:gdLst>
                <a:gd name="connsiteX0" fmla="*/ -301 w 6362"/>
                <a:gd name="connsiteY0" fmla="*/ 21908 h 22085"/>
                <a:gd name="connsiteX1" fmla="*/ -301 w 6362"/>
                <a:gd name="connsiteY1" fmla="*/ -177 h 22085"/>
              </a:gdLst>
              <a:ahLst/>
              <a:cxnLst>
                <a:cxn ang="0">
                  <a:pos x="connsiteX0" y="connsiteY0"/>
                </a:cxn>
                <a:cxn ang="0">
                  <a:pos x="connsiteX1" y="connsiteY1"/>
                </a:cxn>
              </a:cxnLst>
              <a:rect l="l" t="t" r="r" b="b"/>
              <a:pathLst>
                <a:path w="6362" h="22085">
                  <a:moveTo>
                    <a:pt x="-301" y="21908"/>
                  </a:moveTo>
                  <a:lnTo>
                    <a:pt x="-301" y="-177"/>
                  </a:lnTo>
                </a:path>
              </a:pathLst>
            </a:custGeom>
            <a:noFill/>
            <a:ln w="8992" cap="sq">
              <a:solidFill>
                <a:srgbClr val="262626"/>
              </a:solidFill>
              <a:prstDash val="solid"/>
              <a:round/>
            </a:ln>
          </p:spPr>
          <p:txBody>
            <a:bodyPr rtlCol="0" anchor="ctr"/>
            <a:lstStyle/>
            <a:p>
              <a:endParaRPr lang="en-GB"/>
            </a:p>
          </p:txBody>
        </p:sp>
        <p:sp>
          <p:nvSpPr>
            <p:cNvPr id="2164" name="Freeform: Shape 2163">
              <a:extLst>
                <a:ext uri="{FF2B5EF4-FFF2-40B4-BE49-F238E27FC236}">
                  <a16:creationId xmlns:a16="http://schemas.microsoft.com/office/drawing/2014/main" id="{A1DD7449-D208-4CF7-82D1-B7E0923AC474}"/>
                </a:ext>
              </a:extLst>
            </p:cNvPr>
            <p:cNvSpPr/>
            <p:nvPr/>
          </p:nvSpPr>
          <p:spPr>
            <a:xfrm>
              <a:off x="9238236" y="6510794"/>
              <a:ext cx="6362" cy="22085"/>
            </a:xfrm>
            <a:custGeom>
              <a:avLst/>
              <a:gdLst>
                <a:gd name="connsiteX0" fmla="*/ -438 w 6362"/>
                <a:gd name="connsiteY0" fmla="*/ 21908 h 22085"/>
                <a:gd name="connsiteX1" fmla="*/ -438 w 6362"/>
                <a:gd name="connsiteY1" fmla="*/ -177 h 22085"/>
              </a:gdLst>
              <a:ahLst/>
              <a:cxnLst>
                <a:cxn ang="0">
                  <a:pos x="connsiteX0" y="connsiteY0"/>
                </a:cxn>
                <a:cxn ang="0">
                  <a:pos x="connsiteX1" y="connsiteY1"/>
                </a:cxn>
              </a:cxnLst>
              <a:rect l="l" t="t" r="r" b="b"/>
              <a:pathLst>
                <a:path w="6362" h="22085">
                  <a:moveTo>
                    <a:pt x="-438" y="21908"/>
                  </a:moveTo>
                  <a:lnTo>
                    <a:pt x="-438" y="-177"/>
                  </a:lnTo>
                </a:path>
              </a:pathLst>
            </a:custGeom>
            <a:noFill/>
            <a:ln w="8992" cap="sq">
              <a:solidFill>
                <a:srgbClr val="262626"/>
              </a:solidFill>
              <a:prstDash val="solid"/>
              <a:round/>
            </a:ln>
          </p:spPr>
          <p:txBody>
            <a:bodyPr rtlCol="0" anchor="ctr"/>
            <a:lstStyle/>
            <a:p>
              <a:endParaRPr lang="en-GB"/>
            </a:p>
          </p:txBody>
        </p:sp>
        <p:sp>
          <p:nvSpPr>
            <p:cNvPr id="2165" name="Freeform: Shape 2164">
              <a:extLst>
                <a:ext uri="{FF2B5EF4-FFF2-40B4-BE49-F238E27FC236}">
                  <a16:creationId xmlns:a16="http://schemas.microsoft.com/office/drawing/2014/main" id="{9BC3B24D-D2AE-4426-A599-DBC37C265C3E}"/>
                </a:ext>
              </a:extLst>
            </p:cNvPr>
            <p:cNvSpPr/>
            <p:nvPr/>
          </p:nvSpPr>
          <p:spPr>
            <a:xfrm>
              <a:off x="9564103" y="6510794"/>
              <a:ext cx="6362" cy="22085"/>
            </a:xfrm>
            <a:custGeom>
              <a:avLst/>
              <a:gdLst>
                <a:gd name="connsiteX0" fmla="*/ -575 w 6362"/>
                <a:gd name="connsiteY0" fmla="*/ 21908 h 22085"/>
                <a:gd name="connsiteX1" fmla="*/ -575 w 6362"/>
                <a:gd name="connsiteY1" fmla="*/ -177 h 22085"/>
              </a:gdLst>
              <a:ahLst/>
              <a:cxnLst>
                <a:cxn ang="0">
                  <a:pos x="connsiteX0" y="connsiteY0"/>
                </a:cxn>
                <a:cxn ang="0">
                  <a:pos x="connsiteX1" y="connsiteY1"/>
                </a:cxn>
              </a:cxnLst>
              <a:rect l="l" t="t" r="r" b="b"/>
              <a:pathLst>
                <a:path w="6362" h="22085">
                  <a:moveTo>
                    <a:pt x="-575" y="21908"/>
                  </a:moveTo>
                  <a:lnTo>
                    <a:pt x="-575" y="-177"/>
                  </a:lnTo>
                </a:path>
              </a:pathLst>
            </a:custGeom>
            <a:noFill/>
            <a:ln w="8992" cap="sq">
              <a:solidFill>
                <a:srgbClr val="262626"/>
              </a:solidFill>
              <a:prstDash val="solid"/>
              <a:round/>
            </a:ln>
          </p:spPr>
          <p:txBody>
            <a:bodyPr rtlCol="0" anchor="ctr"/>
            <a:lstStyle/>
            <a:p>
              <a:endParaRPr lang="en-GB"/>
            </a:p>
          </p:txBody>
        </p:sp>
        <p:sp>
          <p:nvSpPr>
            <p:cNvPr id="2166" name="Freeform: Shape 2165">
              <a:extLst>
                <a:ext uri="{FF2B5EF4-FFF2-40B4-BE49-F238E27FC236}">
                  <a16:creationId xmlns:a16="http://schemas.microsoft.com/office/drawing/2014/main" id="{ADBA8E9A-A345-41FE-A422-01BDAE08B35C}"/>
                </a:ext>
              </a:extLst>
            </p:cNvPr>
            <p:cNvSpPr/>
            <p:nvPr/>
          </p:nvSpPr>
          <p:spPr>
            <a:xfrm>
              <a:off x="9889971" y="6510794"/>
              <a:ext cx="6362" cy="22085"/>
            </a:xfrm>
            <a:custGeom>
              <a:avLst/>
              <a:gdLst>
                <a:gd name="connsiteX0" fmla="*/ -712 w 6362"/>
                <a:gd name="connsiteY0" fmla="*/ 21908 h 22085"/>
                <a:gd name="connsiteX1" fmla="*/ -712 w 6362"/>
                <a:gd name="connsiteY1" fmla="*/ -177 h 22085"/>
              </a:gdLst>
              <a:ahLst/>
              <a:cxnLst>
                <a:cxn ang="0">
                  <a:pos x="connsiteX0" y="connsiteY0"/>
                </a:cxn>
                <a:cxn ang="0">
                  <a:pos x="connsiteX1" y="connsiteY1"/>
                </a:cxn>
              </a:cxnLst>
              <a:rect l="l" t="t" r="r" b="b"/>
              <a:pathLst>
                <a:path w="6362" h="22085">
                  <a:moveTo>
                    <a:pt x="-712" y="21908"/>
                  </a:moveTo>
                  <a:lnTo>
                    <a:pt x="-712" y="-177"/>
                  </a:lnTo>
                </a:path>
              </a:pathLst>
            </a:custGeom>
            <a:noFill/>
            <a:ln w="8992" cap="sq">
              <a:solidFill>
                <a:srgbClr val="262626"/>
              </a:solidFill>
              <a:prstDash val="solid"/>
              <a:round/>
            </a:ln>
          </p:spPr>
          <p:txBody>
            <a:bodyPr rtlCol="0" anchor="ctr"/>
            <a:lstStyle/>
            <a:p>
              <a:endParaRPr lang="en-GB"/>
            </a:p>
          </p:txBody>
        </p:sp>
        <p:sp>
          <p:nvSpPr>
            <p:cNvPr id="2167" name="Freeform: Shape 2166">
              <a:extLst>
                <a:ext uri="{FF2B5EF4-FFF2-40B4-BE49-F238E27FC236}">
                  <a16:creationId xmlns:a16="http://schemas.microsoft.com/office/drawing/2014/main" id="{17A22A99-0D08-4B92-B2FF-837600EC5086}"/>
                </a:ext>
              </a:extLst>
            </p:cNvPr>
            <p:cNvSpPr/>
            <p:nvPr/>
          </p:nvSpPr>
          <p:spPr>
            <a:xfrm>
              <a:off x="10215839" y="6510794"/>
              <a:ext cx="6362" cy="22085"/>
            </a:xfrm>
            <a:custGeom>
              <a:avLst/>
              <a:gdLst>
                <a:gd name="connsiteX0" fmla="*/ -850 w 6362"/>
                <a:gd name="connsiteY0" fmla="*/ 21908 h 22085"/>
                <a:gd name="connsiteX1" fmla="*/ -850 w 6362"/>
                <a:gd name="connsiteY1" fmla="*/ -177 h 22085"/>
              </a:gdLst>
              <a:ahLst/>
              <a:cxnLst>
                <a:cxn ang="0">
                  <a:pos x="connsiteX0" y="connsiteY0"/>
                </a:cxn>
                <a:cxn ang="0">
                  <a:pos x="connsiteX1" y="connsiteY1"/>
                </a:cxn>
              </a:cxnLst>
              <a:rect l="l" t="t" r="r" b="b"/>
              <a:pathLst>
                <a:path w="6362" h="22085">
                  <a:moveTo>
                    <a:pt x="-850" y="21908"/>
                  </a:moveTo>
                  <a:lnTo>
                    <a:pt x="-850" y="-177"/>
                  </a:lnTo>
                </a:path>
              </a:pathLst>
            </a:custGeom>
            <a:noFill/>
            <a:ln w="8992" cap="sq">
              <a:solidFill>
                <a:srgbClr val="262626"/>
              </a:solidFill>
              <a:prstDash val="solid"/>
              <a:round/>
            </a:ln>
          </p:spPr>
          <p:txBody>
            <a:bodyPr rtlCol="0" anchor="ctr"/>
            <a:lstStyle/>
            <a:p>
              <a:endParaRPr lang="en-GB"/>
            </a:p>
          </p:txBody>
        </p:sp>
        <p:sp>
          <p:nvSpPr>
            <p:cNvPr id="2168" name="Freeform: Shape 2167">
              <a:extLst>
                <a:ext uri="{FF2B5EF4-FFF2-40B4-BE49-F238E27FC236}">
                  <a16:creationId xmlns:a16="http://schemas.microsoft.com/office/drawing/2014/main" id="{5727224A-5C8E-43DE-8827-9E60E3C37A94}"/>
                </a:ext>
              </a:extLst>
            </p:cNvPr>
            <p:cNvSpPr/>
            <p:nvPr/>
          </p:nvSpPr>
          <p:spPr>
            <a:xfrm>
              <a:off x="10541696" y="6510794"/>
              <a:ext cx="6362" cy="22085"/>
            </a:xfrm>
            <a:custGeom>
              <a:avLst/>
              <a:gdLst>
                <a:gd name="connsiteX0" fmla="*/ -987 w 6362"/>
                <a:gd name="connsiteY0" fmla="*/ 21908 h 22085"/>
                <a:gd name="connsiteX1" fmla="*/ -987 w 6362"/>
                <a:gd name="connsiteY1" fmla="*/ -177 h 22085"/>
              </a:gdLst>
              <a:ahLst/>
              <a:cxnLst>
                <a:cxn ang="0">
                  <a:pos x="connsiteX0" y="connsiteY0"/>
                </a:cxn>
                <a:cxn ang="0">
                  <a:pos x="connsiteX1" y="connsiteY1"/>
                </a:cxn>
              </a:cxnLst>
              <a:rect l="l" t="t" r="r" b="b"/>
              <a:pathLst>
                <a:path w="6362" h="22085">
                  <a:moveTo>
                    <a:pt x="-987" y="21908"/>
                  </a:moveTo>
                  <a:lnTo>
                    <a:pt x="-987" y="-177"/>
                  </a:lnTo>
                </a:path>
              </a:pathLst>
            </a:custGeom>
            <a:noFill/>
            <a:ln w="8992" cap="sq">
              <a:solidFill>
                <a:srgbClr val="262626"/>
              </a:solidFill>
              <a:prstDash val="solid"/>
              <a:round/>
            </a:ln>
          </p:spPr>
          <p:txBody>
            <a:bodyPr rtlCol="0" anchor="ctr"/>
            <a:lstStyle/>
            <a:p>
              <a:endParaRPr lang="en-GB"/>
            </a:p>
          </p:txBody>
        </p:sp>
        <p:sp>
          <p:nvSpPr>
            <p:cNvPr id="2169" name="Freeform: Shape 2168">
              <a:extLst>
                <a:ext uri="{FF2B5EF4-FFF2-40B4-BE49-F238E27FC236}">
                  <a16:creationId xmlns:a16="http://schemas.microsoft.com/office/drawing/2014/main" id="{88D911AD-6945-49EF-BF5A-77B9BEDD4629}"/>
                </a:ext>
              </a:extLst>
            </p:cNvPr>
            <p:cNvSpPr/>
            <p:nvPr/>
          </p:nvSpPr>
          <p:spPr>
            <a:xfrm>
              <a:off x="10867570" y="6510794"/>
              <a:ext cx="6362" cy="22085"/>
            </a:xfrm>
            <a:custGeom>
              <a:avLst/>
              <a:gdLst>
                <a:gd name="connsiteX0" fmla="*/ -1124 w 6362"/>
                <a:gd name="connsiteY0" fmla="*/ 21908 h 22085"/>
                <a:gd name="connsiteX1" fmla="*/ -1124 w 6362"/>
                <a:gd name="connsiteY1" fmla="*/ -177 h 22085"/>
              </a:gdLst>
              <a:ahLst/>
              <a:cxnLst>
                <a:cxn ang="0">
                  <a:pos x="connsiteX0" y="connsiteY0"/>
                </a:cxn>
                <a:cxn ang="0">
                  <a:pos x="connsiteX1" y="connsiteY1"/>
                </a:cxn>
              </a:cxnLst>
              <a:rect l="l" t="t" r="r" b="b"/>
              <a:pathLst>
                <a:path w="6362" h="22085">
                  <a:moveTo>
                    <a:pt x="-1124" y="21908"/>
                  </a:moveTo>
                  <a:lnTo>
                    <a:pt x="-1124" y="-177"/>
                  </a:lnTo>
                </a:path>
              </a:pathLst>
            </a:custGeom>
            <a:noFill/>
            <a:ln w="8992" cap="sq">
              <a:solidFill>
                <a:srgbClr val="262626"/>
              </a:solidFill>
              <a:prstDash val="solid"/>
              <a:round/>
            </a:ln>
          </p:spPr>
          <p:txBody>
            <a:bodyPr rtlCol="0" anchor="ctr"/>
            <a:lstStyle/>
            <a:p>
              <a:endParaRPr lang="en-GB"/>
            </a:p>
          </p:txBody>
        </p:sp>
        <p:sp>
          <p:nvSpPr>
            <p:cNvPr id="2170" name="Freeform: Shape 2169">
              <a:extLst>
                <a:ext uri="{FF2B5EF4-FFF2-40B4-BE49-F238E27FC236}">
                  <a16:creationId xmlns:a16="http://schemas.microsoft.com/office/drawing/2014/main" id="{F80B4AF4-1ACD-4F21-9D20-1FF01382343C}"/>
                </a:ext>
              </a:extLst>
            </p:cNvPr>
            <p:cNvSpPr/>
            <p:nvPr/>
          </p:nvSpPr>
          <p:spPr>
            <a:xfrm>
              <a:off x="8586504" y="5755352"/>
              <a:ext cx="6362" cy="777527"/>
            </a:xfrm>
            <a:custGeom>
              <a:avLst/>
              <a:gdLst>
                <a:gd name="connsiteX0" fmla="*/ -164 w 6362"/>
                <a:gd name="connsiteY0" fmla="*/ 777517 h 777527"/>
                <a:gd name="connsiteX1" fmla="*/ -164 w 6362"/>
                <a:gd name="connsiteY1" fmla="*/ -11 h 777527"/>
              </a:gdLst>
              <a:ahLst/>
              <a:cxnLst>
                <a:cxn ang="0">
                  <a:pos x="connsiteX0" y="connsiteY0"/>
                </a:cxn>
                <a:cxn ang="0">
                  <a:pos x="connsiteX1" y="connsiteY1"/>
                </a:cxn>
              </a:cxnLst>
              <a:rect l="l" t="t" r="r" b="b"/>
              <a:pathLst>
                <a:path w="6362" h="777527">
                  <a:moveTo>
                    <a:pt x="-164" y="777517"/>
                  </a:moveTo>
                  <a:lnTo>
                    <a:pt x="-164" y="-11"/>
                  </a:lnTo>
                </a:path>
              </a:pathLst>
            </a:custGeom>
            <a:noFill/>
            <a:ln w="8992" cap="sq">
              <a:solidFill>
                <a:srgbClr val="262626"/>
              </a:solidFill>
              <a:prstDash val="solid"/>
              <a:round/>
            </a:ln>
          </p:spPr>
          <p:txBody>
            <a:bodyPr rtlCol="0" anchor="ctr"/>
            <a:lstStyle/>
            <a:p>
              <a:endParaRPr lang="en-GB"/>
            </a:p>
          </p:txBody>
        </p:sp>
        <p:sp>
          <p:nvSpPr>
            <p:cNvPr id="2171" name="Freeform: Shape 2170">
              <a:extLst>
                <a:ext uri="{FF2B5EF4-FFF2-40B4-BE49-F238E27FC236}">
                  <a16:creationId xmlns:a16="http://schemas.microsoft.com/office/drawing/2014/main" id="{26E170A1-D6CD-4127-8792-E3A3F4406780}"/>
                </a:ext>
              </a:extLst>
            </p:cNvPr>
            <p:cNvSpPr/>
            <p:nvPr/>
          </p:nvSpPr>
          <p:spPr>
            <a:xfrm>
              <a:off x="8586504" y="6532880"/>
              <a:ext cx="22810" cy="6362"/>
            </a:xfrm>
            <a:custGeom>
              <a:avLst/>
              <a:gdLst>
                <a:gd name="connsiteX0" fmla="*/ -169 w 22810"/>
                <a:gd name="connsiteY0" fmla="*/ -182 h 6362"/>
                <a:gd name="connsiteX1" fmla="*/ 22642 w 22810"/>
                <a:gd name="connsiteY1" fmla="*/ -182 h 6362"/>
              </a:gdLst>
              <a:ahLst/>
              <a:cxnLst>
                <a:cxn ang="0">
                  <a:pos x="connsiteX0" y="connsiteY0"/>
                </a:cxn>
                <a:cxn ang="0">
                  <a:pos x="connsiteX1" y="connsiteY1"/>
                </a:cxn>
              </a:cxnLst>
              <a:rect l="l" t="t" r="r" b="b"/>
              <a:pathLst>
                <a:path w="22810" h="6362">
                  <a:moveTo>
                    <a:pt x="-169" y="-182"/>
                  </a:moveTo>
                  <a:lnTo>
                    <a:pt x="22642" y="-182"/>
                  </a:lnTo>
                </a:path>
              </a:pathLst>
            </a:custGeom>
            <a:noFill/>
            <a:ln w="4755" cap="sq">
              <a:solidFill>
                <a:srgbClr val="262626"/>
              </a:solidFill>
              <a:prstDash val="solid"/>
              <a:round/>
            </a:ln>
          </p:spPr>
          <p:txBody>
            <a:bodyPr rtlCol="0" anchor="ctr"/>
            <a:lstStyle/>
            <a:p>
              <a:endParaRPr lang="en-GB"/>
            </a:p>
          </p:txBody>
        </p:sp>
        <p:sp>
          <p:nvSpPr>
            <p:cNvPr id="2172" name="Freeform: Shape 2171">
              <a:extLst>
                <a:ext uri="{FF2B5EF4-FFF2-40B4-BE49-F238E27FC236}">
                  <a16:creationId xmlns:a16="http://schemas.microsoft.com/office/drawing/2014/main" id="{477F6CB9-3543-4A42-9350-EAD74C6DE5C7}"/>
                </a:ext>
              </a:extLst>
            </p:cNvPr>
            <p:cNvSpPr/>
            <p:nvPr/>
          </p:nvSpPr>
          <p:spPr>
            <a:xfrm>
              <a:off x="8586504" y="6144116"/>
              <a:ext cx="22810" cy="6362"/>
            </a:xfrm>
            <a:custGeom>
              <a:avLst/>
              <a:gdLst>
                <a:gd name="connsiteX0" fmla="*/ -169 w 22810"/>
                <a:gd name="connsiteY0" fmla="*/ -11 h 6362"/>
                <a:gd name="connsiteX1" fmla="*/ 22642 w 22810"/>
                <a:gd name="connsiteY1" fmla="*/ -11 h 6362"/>
              </a:gdLst>
              <a:ahLst/>
              <a:cxnLst>
                <a:cxn ang="0">
                  <a:pos x="connsiteX0" y="connsiteY0"/>
                </a:cxn>
                <a:cxn ang="0">
                  <a:pos x="connsiteX1" y="connsiteY1"/>
                </a:cxn>
              </a:cxnLst>
              <a:rect l="l" t="t" r="r" b="b"/>
              <a:pathLst>
                <a:path w="22810" h="6362">
                  <a:moveTo>
                    <a:pt x="-169" y="-11"/>
                  </a:moveTo>
                  <a:lnTo>
                    <a:pt x="22642" y="-11"/>
                  </a:lnTo>
                </a:path>
              </a:pathLst>
            </a:custGeom>
            <a:noFill/>
            <a:ln w="8992" cap="sq">
              <a:solidFill>
                <a:srgbClr val="262626"/>
              </a:solidFill>
              <a:prstDash val="solid"/>
              <a:round/>
            </a:ln>
          </p:spPr>
          <p:txBody>
            <a:bodyPr rtlCol="0" anchor="ctr"/>
            <a:lstStyle/>
            <a:p>
              <a:endParaRPr lang="en-GB"/>
            </a:p>
          </p:txBody>
        </p:sp>
        <p:sp>
          <p:nvSpPr>
            <p:cNvPr id="2173" name="Freeform: Shape 2172">
              <a:extLst>
                <a:ext uri="{FF2B5EF4-FFF2-40B4-BE49-F238E27FC236}">
                  <a16:creationId xmlns:a16="http://schemas.microsoft.com/office/drawing/2014/main" id="{A9653796-1B95-4FC7-A6DE-40ADCA8FB5C6}"/>
                </a:ext>
              </a:extLst>
            </p:cNvPr>
            <p:cNvSpPr/>
            <p:nvPr/>
          </p:nvSpPr>
          <p:spPr>
            <a:xfrm>
              <a:off x="8586504" y="5755352"/>
              <a:ext cx="22810" cy="6362"/>
            </a:xfrm>
            <a:custGeom>
              <a:avLst/>
              <a:gdLst>
                <a:gd name="connsiteX0" fmla="*/ -169 w 22810"/>
                <a:gd name="connsiteY0" fmla="*/ 160 h 6362"/>
                <a:gd name="connsiteX1" fmla="*/ 22642 w 22810"/>
                <a:gd name="connsiteY1" fmla="*/ 160 h 6362"/>
              </a:gdLst>
              <a:ahLst/>
              <a:cxnLst>
                <a:cxn ang="0">
                  <a:pos x="connsiteX0" y="connsiteY0"/>
                </a:cxn>
                <a:cxn ang="0">
                  <a:pos x="connsiteX1" y="connsiteY1"/>
                </a:cxn>
              </a:cxnLst>
              <a:rect l="l" t="t" r="r" b="b"/>
              <a:pathLst>
                <a:path w="22810" h="6362">
                  <a:moveTo>
                    <a:pt x="-169" y="160"/>
                  </a:moveTo>
                  <a:lnTo>
                    <a:pt x="22642" y="160"/>
                  </a:lnTo>
                </a:path>
              </a:pathLst>
            </a:custGeom>
            <a:noFill/>
            <a:ln w="8992" cap="sq">
              <a:solidFill>
                <a:srgbClr val="262626"/>
              </a:solidFill>
              <a:prstDash val="solid"/>
              <a:round/>
            </a:ln>
          </p:spPr>
          <p:txBody>
            <a:bodyPr rtlCol="0" anchor="ctr"/>
            <a:lstStyle/>
            <a:p>
              <a:endParaRPr lang="en-GB"/>
            </a:p>
          </p:txBody>
        </p:sp>
        <p:sp>
          <p:nvSpPr>
            <p:cNvPr id="2174" name="TextBox 2173">
              <a:extLst>
                <a:ext uri="{FF2B5EF4-FFF2-40B4-BE49-F238E27FC236}">
                  <a16:creationId xmlns:a16="http://schemas.microsoft.com/office/drawing/2014/main" id="{2A6AAE74-D273-4F67-A200-18DD68C40B03}"/>
                </a:ext>
              </a:extLst>
            </p:cNvPr>
            <p:cNvSpPr txBox="1"/>
            <p:nvPr/>
          </p:nvSpPr>
          <p:spPr>
            <a:xfrm>
              <a:off x="8427565" y="6453634"/>
              <a:ext cx="220955" cy="165170"/>
            </a:xfrm>
            <a:prstGeom prst="rect">
              <a:avLst/>
            </a:prstGeom>
            <a:noFill/>
          </p:spPr>
          <p:txBody>
            <a:bodyPr wrap="none" rtlCol="0">
              <a:spAutoFit/>
            </a:bodyPr>
            <a:lstStyle/>
            <a:p>
              <a:pPr algn="l"/>
              <a:r>
                <a:rPr lang="en-GB" sz="536" spc="0" baseline="0">
                  <a:solidFill>
                    <a:srgbClr val="262626"/>
                  </a:solidFill>
                  <a:latin typeface="Helvetica"/>
                  <a:cs typeface="Helvetica"/>
                  <a:sym typeface="Helvetica"/>
                  <a:rtl val="0"/>
                </a:rPr>
                <a:t>2</a:t>
              </a:r>
            </a:p>
          </p:txBody>
        </p:sp>
        <p:sp>
          <p:nvSpPr>
            <p:cNvPr id="2175" name="TextBox 2174">
              <a:extLst>
                <a:ext uri="{FF2B5EF4-FFF2-40B4-BE49-F238E27FC236}">
                  <a16:creationId xmlns:a16="http://schemas.microsoft.com/office/drawing/2014/main" id="{4EA3CE68-46AE-420D-8F7A-A33200ABFF60}"/>
                </a:ext>
              </a:extLst>
            </p:cNvPr>
            <p:cNvSpPr txBox="1"/>
            <p:nvPr/>
          </p:nvSpPr>
          <p:spPr>
            <a:xfrm>
              <a:off x="8427565" y="6064868"/>
              <a:ext cx="220955" cy="165170"/>
            </a:xfrm>
            <a:prstGeom prst="rect">
              <a:avLst/>
            </a:prstGeom>
            <a:noFill/>
          </p:spPr>
          <p:txBody>
            <a:bodyPr wrap="none" rtlCol="0">
              <a:spAutoFit/>
            </a:bodyPr>
            <a:lstStyle/>
            <a:p>
              <a:pPr algn="l"/>
              <a:r>
                <a:rPr lang="en-GB" sz="536" spc="0" baseline="0">
                  <a:solidFill>
                    <a:srgbClr val="262626"/>
                  </a:solidFill>
                  <a:latin typeface="Helvetica"/>
                  <a:cs typeface="Helvetica"/>
                  <a:sym typeface="Helvetica"/>
                  <a:rtl val="0"/>
                </a:rPr>
                <a:t>3</a:t>
              </a:r>
            </a:p>
          </p:txBody>
        </p:sp>
        <p:sp>
          <p:nvSpPr>
            <p:cNvPr id="2176" name="TextBox 2175">
              <a:extLst>
                <a:ext uri="{FF2B5EF4-FFF2-40B4-BE49-F238E27FC236}">
                  <a16:creationId xmlns:a16="http://schemas.microsoft.com/office/drawing/2014/main" id="{875D531D-2231-406E-A56F-6B914FA1C804}"/>
                </a:ext>
              </a:extLst>
            </p:cNvPr>
            <p:cNvSpPr txBox="1"/>
            <p:nvPr/>
          </p:nvSpPr>
          <p:spPr>
            <a:xfrm>
              <a:off x="8427565" y="5676110"/>
              <a:ext cx="220955" cy="165170"/>
            </a:xfrm>
            <a:prstGeom prst="rect">
              <a:avLst/>
            </a:prstGeom>
            <a:noFill/>
          </p:spPr>
          <p:txBody>
            <a:bodyPr wrap="none" rtlCol="0">
              <a:spAutoFit/>
            </a:bodyPr>
            <a:lstStyle/>
            <a:p>
              <a:pPr algn="l"/>
              <a:r>
                <a:rPr lang="en-GB" sz="536" spc="0" baseline="0">
                  <a:solidFill>
                    <a:srgbClr val="262626"/>
                  </a:solidFill>
                  <a:latin typeface="Helvetica"/>
                  <a:cs typeface="Helvetica"/>
                  <a:sym typeface="Helvetica"/>
                  <a:rtl val="0"/>
                </a:rPr>
                <a:t>4</a:t>
              </a:r>
            </a:p>
          </p:txBody>
        </p:sp>
        <p:sp>
          <p:nvSpPr>
            <p:cNvPr id="2177" name="Freeform: Shape 2176">
              <a:extLst>
                <a:ext uri="{FF2B5EF4-FFF2-40B4-BE49-F238E27FC236}">
                  <a16:creationId xmlns:a16="http://schemas.microsoft.com/office/drawing/2014/main" id="{AD8CD832-0E0B-424E-AFBD-8060E61434B4}"/>
                </a:ext>
              </a:extLst>
            </p:cNvPr>
            <p:cNvSpPr/>
            <p:nvPr/>
          </p:nvSpPr>
          <p:spPr>
            <a:xfrm>
              <a:off x="9871860" y="5810568"/>
              <a:ext cx="36069" cy="34923"/>
            </a:xfrm>
            <a:custGeom>
              <a:avLst/>
              <a:gdLst>
                <a:gd name="connsiteX0" fmla="*/ 36331 w 36069"/>
                <a:gd name="connsiteY0" fmla="*/ 17680 h 34923"/>
                <a:gd name="connsiteX1" fmla="*/ 18297 w 36069"/>
                <a:gd name="connsiteY1" fmla="*/ 218 h 34923"/>
                <a:gd name="connsiteX2" fmla="*/ 262 w 36069"/>
                <a:gd name="connsiteY2" fmla="*/ 17680 h 34923"/>
                <a:gd name="connsiteX3" fmla="*/ 18297 w 36069"/>
                <a:gd name="connsiteY3" fmla="*/ 35142 h 34923"/>
                <a:gd name="connsiteX4" fmla="*/ 36331 w 36069"/>
                <a:gd name="connsiteY4" fmla="*/ 17680 h 349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069" h="34923">
                  <a:moveTo>
                    <a:pt x="36331" y="17680"/>
                  </a:moveTo>
                  <a:cubicBezTo>
                    <a:pt x="36331" y="8036"/>
                    <a:pt x="28257" y="218"/>
                    <a:pt x="18297" y="218"/>
                  </a:cubicBezTo>
                  <a:cubicBezTo>
                    <a:pt x="8336" y="218"/>
                    <a:pt x="262" y="8036"/>
                    <a:pt x="262" y="17680"/>
                  </a:cubicBezTo>
                  <a:cubicBezTo>
                    <a:pt x="262" y="27324"/>
                    <a:pt x="8336" y="35142"/>
                    <a:pt x="18297" y="35142"/>
                  </a:cubicBezTo>
                  <a:cubicBezTo>
                    <a:pt x="28257" y="35142"/>
                    <a:pt x="36331" y="27324"/>
                    <a:pt x="36331" y="17680"/>
                  </a:cubicBezTo>
                  <a:close/>
                </a:path>
              </a:pathLst>
            </a:custGeom>
            <a:solidFill>
              <a:srgbClr val="262626"/>
            </a:solidFill>
            <a:ln w="26619" cap="flat">
              <a:noFill/>
              <a:prstDash val="solid"/>
              <a:miter/>
            </a:ln>
          </p:spPr>
          <p:txBody>
            <a:bodyPr rtlCol="0" anchor="ctr"/>
            <a:lstStyle/>
            <a:p>
              <a:endParaRPr lang="en-GB"/>
            </a:p>
          </p:txBody>
        </p:sp>
        <p:sp>
          <p:nvSpPr>
            <p:cNvPr id="2178" name="Freeform: Shape 2177">
              <a:extLst>
                <a:ext uri="{FF2B5EF4-FFF2-40B4-BE49-F238E27FC236}">
                  <a16:creationId xmlns:a16="http://schemas.microsoft.com/office/drawing/2014/main" id="{EDC4F083-B713-4480-B3E3-21AEB42B620B}"/>
                </a:ext>
              </a:extLst>
            </p:cNvPr>
            <p:cNvSpPr/>
            <p:nvPr/>
          </p:nvSpPr>
          <p:spPr>
            <a:xfrm>
              <a:off x="8736120" y="6484019"/>
              <a:ext cx="36069" cy="34923"/>
            </a:xfrm>
            <a:custGeom>
              <a:avLst/>
              <a:gdLst>
                <a:gd name="connsiteX0" fmla="*/ 36153 w 36069"/>
                <a:gd name="connsiteY0" fmla="*/ 17786 h 34923"/>
                <a:gd name="connsiteX1" fmla="*/ 18118 w 36069"/>
                <a:gd name="connsiteY1" fmla="*/ 324 h 34923"/>
                <a:gd name="connsiteX2" fmla="*/ 83 w 36069"/>
                <a:gd name="connsiteY2" fmla="*/ 17786 h 34923"/>
                <a:gd name="connsiteX3" fmla="*/ 18118 w 36069"/>
                <a:gd name="connsiteY3" fmla="*/ 35248 h 34923"/>
                <a:gd name="connsiteX4" fmla="*/ 36153 w 36069"/>
                <a:gd name="connsiteY4" fmla="*/ 17786 h 349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069" h="34923">
                  <a:moveTo>
                    <a:pt x="36153" y="17786"/>
                  </a:moveTo>
                  <a:cubicBezTo>
                    <a:pt x="36153" y="8142"/>
                    <a:pt x="28078" y="324"/>
                    <a:pt x="18118" y="324"/>
                  </a:cubicBezTo>
                  <a:cubicBezTo>
                    <a:pt x="8158" y="324"/>
                    <a:pt x="83" y="8142"/>
                    <a:pt x="83" y="17786"/>
                  </a:cubicBezTo>
                  <a:cubicBezTo>
                    <a:pt x="83" y="27430"/>
                    <a:pt x="8158" y="35248"/>
                    <a:pt x="18118" y="35248"/>
                  </a:cubicBezTo>
                  <a:cubicBezTo>
                    <a:pt x="28078" y="35248"/>
                    <a:pt x="36153" y="27430"/>
                    <a:pt x="36153" y="17786"/>
                  </a:cubicBezTo>
                  <a:close/>
                </a:path>
              </a:pathLst>
            </a:custGeom>
            <a:solidFill>
              <a:srgbClr val="262626"/>
            </a:solidFill>
            <a:ln w="5027" cap="flat">
              <a:noFill/>
              <a:prstDash val="solid"/>
              <a:miter/>
            </a:ln>
          </p:spPr>
          <p:txBody>
            <a:bodyPr rtlCol="0" anchor="ctr"/>
            <a:lstStyle/>
            <a:p>
              <a:endParaRPr lang="en-GB"/>
            </a:p>
          </p:txBody>
        </p:sp>
        <p:sp>
          <p:nvSpPr>
            <p:cNvPr id="2179" name="Freeform: Shape 2178">
              <a:extLst>
                <a:ext uri="{FF2B5EF4-FFF2-40B4-BE49-F238E27FC236}">
                  <a16:creationId xmlns:a16="http://schemas.microsoft.com/office/drawing/2014/main" id="{7FA32E2F-C97B-458E-9785-1B94EAB64A39}"/>
                </a:ext>
              </a:extLst>
            </p:cNvPr>
            <p:cNvSpPr/>
            <p:nvPr/>
          </p:nvSpPr>
          <p:spPr>
            <a:xfrm>
              <a:off x="8894252" y="6398338"/>
              <a:ext cx="36069" cy="34923"/>
            </a:xfrm>
            <a:custGeom>
              <a:avLst/>
              <a:gdLst>
                <a:gd name="connsiteX0" fmla="*/ 36178 w 36069"/>
                <a:gd name="connsiteY0" fmla="*/ 17772 h 34923"/>
                <a:gd name="connsiteX1" fmla="*/ 18143 w 36069"/>
                <a:gd name="connsiteY1" fmla="*/ 310 h 34923"/>
                <a:gd name="connsiteX2" fmla="*/ 108 w 36069"/>
                <a:gd name="connsiteY2" fmla="*/ 17772 h 34923"/>
                <a:gd name="connsiteX3" fmla="*/ 18143 w 36069"/>
                <a:gd name="connsiteY3" fmla="*/ 35234 h 34923"/>
                <a:gd name="connsiteX4" fmla="*/ 36178 w 36069"/>
                <a:gd name="connsiteY4" fmla="*/ 17772 h 349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069" h="34923">
                  <a:moveTo>
                    <a:pt x="36178" y="17772"/>
                  </a:moveTo>
                  <a:cubicBezTo>
                    <a:pt x="36178" y="8128"/>
                    <a:pt x="28103" y="310"/>
                    <a:pt x="18143" y="310"/>
                  </a:cubicBezTo>
                  <a:cubicBezTo>
                    <a:pt x="8183" y="310"/>
                    <a:pt x="108" y="8128"/>
                    <a:pt x="108" y="17772"/>
                  </a:cubicBezTo>
                  <a:cubicBezTo>
                    <a:pt x="108" y="27416"/>
                    <a:pt x="8183" y="35234"/>
                    <a:pt x="18143" y="35234"/>
                  </a:cubicBezTo>
                  <a:cubicBezTo>
                    <a:pt x="28103" y="35234"/>
                    <a:pt x="36178" y="27416"/>
                    <a:pt x="36178" y="17772"/>
                  </a:cubicBezTo>
                  <a:close/>
                </a:path>
              </a:pathLst>
            </a:custGeom>
            <a:solidFill>
              <a:srgbClr val="262626"/>
            </a:solidFill>
            <a:ln w="5027" cap="flat">
              <a:noFill/>
              <a:prstDash val="solid"/>
              <a:miter/>
            </a:ln>
          </p:spPr>
          <p:txBody>
            <a:bodyPr rtlCol="0" anchor="ctr"/>
            <a:lstStyle/>
            <a:p>
              <a:endParaRPr lang="en-GB"/>
            </a:p>
          </p:txBody>
        </p:sp>
        <p:sp>
          <p:nvSpPr>
            <p:cNvPr id="2180" name="Freeform: Shape 2179">
              <a:extLst>
                <a:ext uri="{FF2B5EF4-FFF2-40B4-BE49-F238E27FC236}">
                  <a16:creationId xmlns:a16="http://schemas.microsoft.com/office/drawing/2014/main" id="{56350EAF-E10A-4386-8227-E324E79C2C6F}"/>
                </a:ext>
              </a:extLst>
            </p:cNvPr>
            <p:cNvSpPr/>
            <p:nvPr/>
          </p:nvSpPr>
          <p:spPr>
            <a:xfrm>
              <a:off x="9220129" y="6296121"/>
              <a:ext cx="36069" cy="34923"/>
            </a:xfrm>
            <a:custGeom>
              <a:avLst/>
              <a:gdLst>
                <a:gd name="connsiteX0" fmla="*/ 36229 w 36069"/>
                <a:gd name="connsiteY0" fmla="*/ 17756 h 34923"/>
                <a:gd name="connsiteX1" fmla="*/ 18194 w 36069"/>
                <a:gd name="connsiteY1" fmla="*/ 294 h 34923"/>
                <a:gd name="connsiteX2" fmla="*/ 159 w 36069"/>
                <a:gd name="connsiteY2" fmla="*/ 17756 h 34923"/>
                <a:gd name="connsiteX3" fmla="*/ 18194 w 36069"/>
                <a:gd name="connsiteY3" fmla="*/ 35218 h 34923"/>
                <a:gd name="connsiteX4" fmla="*/ 36229 w 36069"/>
                <a:gd name="connsiteY4" fmla="*/ 17756 h 349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069" h="34923">
                  <a:moveTo>
                    <a:pt x="36229" y="17756"/>
                  </a:moveTo>
                  <a:cubicBezTo>
                    <a:pt x="36229" y="8112"/>
                    <a:pt x="28155" y="294"/>
                    <a:pt x="18194" y="294"/>
                  </a:cubicBezTo>
                  <a:cubicBezTo>
                    <a:pt x="8234" y="294"/>
                    <a:pt x="159" y="8112"/>
                    <a:pt x="159" y="17756"/>
                  </a:cubicBezTo>
                  <a:cubicBezTo>
                    <a:pt x="159" y="27400"/>
                    <a:pt x="8234" y="35218"/>
                    <a:pt x="18194" y="35218"/>
                  </a:cubicBezTo>
                  <a:cubicBezTo>
                    <a:pt x="28155" y="35218"/>
                    <a:pt x="36229" y="27400"/>
                    <a:pt x="36229" y="17756"/>
                  </a:cubicBezTo>
                  <a:close/>
                </a:path>
              </a:pathLst>
            </a:custGeom>
            <a:solidFill>
              <a:srgbClr val="262626"/>
            </a:solidFill>
            <a:ln w="5027" cap="flat">
              <a:noFill/>
              <a:prstDash val="solid"/>
              <a:miter/>
            </a:ln>
          </p:spPr>
          <p:txBody>
            <a:bodyPr rtlCol="0" anchor="ctr"/>
            <a:lstStyle/>
            <a:p>
              <a:endParaRPr lang="en-GB"/>
            </a:p>
          </p:txBody>
        </p:sp>
        <p:sp>
          <p:nvSpPr>
            <p:cNvPr id="2181" name="Freeform: Shape 2180">
              <a:extLst>
                <a:ext uri="{FF2B5EF4-FFF2-40B4-BE49-F238E27FC236}">
                  <a16:creationId xmlns:a16="http://schemas.microsoft.com/office/drawing/2014/main" id="{B37E8C2F-AB16-48E1-8D05-7F683B8D1D48}"/>
                </a:ext>
              </a:extLst>
            </p:cNvPr>
            <p:cNvSpPr/>
            <p:nvPr/>
          </p:nvSpPr>
          <p:spPr>
            <a:xfrm>
              <a:off x="10530811" y="5754109"/>
              <a:ext cx="36069" cy="34923"/>
            </a:xfrm>
            <a:custGeom>
              <a:avLst/>
              <a:gdLst>
                <a:gd name="connsiteX0" fmla="*/ 36435 w 36069"/>
                <a:gd name="connsiteY0" fmla="*/ 17671 h 34923"/>
                <a:gd name="connsiteX1" fmla="*/ 18400 w 36069"/>
                <a:gd name="connsiteY1" fmla="*/ 209 h 34923"/>
                <a:gd name="connsiteX2" fmla="*/ 365 w 36069"/>
                <a:gd name="connsiteY2" fmla="*/ 17671 h 34923"/>
                <a:gd name="connsiteX3" fmla="*/ 18400 w 36069"/>
                <a:gd name="connsiteY3" fmla="*/ 35133 h 34923"/>
                <a:gd name="connsiteX4" fmla="*/ 36435 w 36069"/>
                <a:gd name="connsiteY4" fmla="*/ 17671 h 349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069" h="34923">
                  <a:moveTo>
                    <a:pt x="36435" y="17671"/>
                  </a:moveTo>
                  <a:cubicBezTo>
                    <a:pt x="36435" y="8027"/>
                    <a:pt x="28361" y="209"/>
                    <a:pt x="18400" y="209"/>
                  </a:cubicBezTo>
                  <a:cubicBezTo>
                    <a:pt x="8440" y="209"/>
                    <a:pt x="365" y="8027"/>
                    <a:pt x="365" y="17671"/>
                  </a:cubicBezTo>
                  <a:cubicBezTo>
                    <a:pt x="365" y="27315"/>
                    <a:pt x="8440" y="35133"/>
                    <a:pt x="18400" y="35133"/>
                  </a:cubicBezTo>
                  <a:cubicBezTo>
                    <a:pt x="28361" y="35133"/>
                    <a:pt x="36435" y="27315"/>
                    <a:pt x="36435" y="17671"/>
                  </a:cubicBezTo>
                  <a:close/>
                </a:path>
              </a:pathLst>
            </a:custGeom>
            <a:solidFill>
              <a:srgbClr val="262626"/>
            </a:solidFill>
            <a:ln w="5027" cap="flat">
              <a:noFill/>
              <a:prstDash val="solid"/>
              <a:miter/>
            </a:ln>
          </p:spPr>
          <p:txBody>
            <a:bodyPr rtlCol="0" anchor="ctr"/>
            <a:lstStyle/>
            <a:p>
              <a:endParaRPr lang="en-GB"/>
            </a:p>
          </p:txBody>
        </p:sp>
        <p:grpSp>
          <p:nvGrpSpPr>
            <p:cNvPr id="2182" name="Graphic 1847">
              <a:extLst>
                <a:ext uri="{FF2B5EF4-FFF2-40B4-BE49-F238E27FC236}">
                  <a16:creationId xmlns:a16="http://schemas.microsoft.com/office/drawing/2014/main" id="{89A4E666-6B55-41D0-8689-475C2A27E0CC}"/>
                </a:ext>
              </a:extLst>
            </p:cNvPr>
            <p:cNvGrpSpPr/>
            <p:nvPr/>
          </p:nvGrpSpPr>
          <p:grpSpPr>
            <a:xfrm>
              <a:off x="8339362" y="6026819"/>
              <a:ext cx="74195" cy="190474"/>
              <a:chOff x="8339362" y="6026819"/>
              <a:chExt cx="74195" cy="190474"/>
            </a:xfrm>
            <a:solidFill>
              <a:srgbClr val="000000"/>
            </a:solidFill>
          </p:grpSpPr>
          <p:sp>
            <p:nvSpPr>
              <p:cNvPr id="2183" name="Freeform: Shape 2182">
                <a:extLst>
                  <a:ext uri="{FF2B5EF4-FFF2-40B4-BE49-F238E27FC236}">
                    <a16:creationId xmlns:a16="http://schemas.microsoft.com/office/drawing/2014/main" id="{AC33EEEE-6E31-45D5-8A8C-7CD36848DB3F}"/>
                  </a:ext>
                </a:extLst>
              </p:cNvPr>
              <p:cNvSpPr/>
              <p:nvPr/>
            </p:nvSpPr>
            <p:spPr>
              <a:xfrm rot="-5400000">
                <a:off x="8357998" y="6165101"/>
                <a:ext cx="36923" cy="67461"/>
              </a:xfrm>
              <a:custGeom>
                <a:avLst/>
                <a:gdLst>
                  <a:gd name="connsiteX0" fmla="*/ 23243 w 36923"/>
                  <a:gd name="connsiteY0" fmla="*/ 22921 h 67461"/>
                  <a:gd name="connsiteX1" fmla="*/ 29629 w 36923"/>
                  <a:gd name="connsiteY1" fmla="*/ 22921 h 67461"/>
                  <a:gd name="connsiteX2" fmla="*/ 31836 w 36923"/>
                  <a:gd name="connsiteY2" fmla="*/ 21411 h 67461"/>
                  <a:gd name="connsiteX3" fmla="*/ 29862 w 36923"/>
                  <a:gd name="connsiteY3" fmla="*/ 20598 h 67461"/>
                  <a:gd name="connsiteX4" fmla="*/ 23708 w 36923"/>
                  <a:gd name="connsiteY4" fmla="*/ 20598 h 67461"/>
                  <a:gd name="connsiteX5" fmla="*/ 25217 w 36923"/>
                  <a:gd name="connsiteY5" fmla="*/ 12122 h 67461"/>
                  <a:gd name="connsiteX6" fmla="*/ 27075 w 36923"/>
                  <a:gd name="connsiteY6" fmla="*/ 4459 h 67461"/>
                  <a:gd name="connsiteX7" fmla="*/ 30558 w 36923"/>
                  <a:gd name="connsiteY7" fmla="*/ 1904 h 67461"/>
                  <a:gd name="connsiteX8" fmla="*/ 34158 w 36923"/>
                  <a:gd name="connsiteY8" fmla="*/ 3298 h 67461"/>
                  <a:gd name="connsiteX9" fmla="*/ 30094 w 36923"/>
                  <a:gd name="connsiteY9" fmla="*/ 7245 h 67461"/>
                  <a:gd name="connsiteX10" fmla="*/ 32880 w 36923"/>
                  <a:gd name="connsiteY10" fmla="*/ 9916 h 67461"/>
                  <a:gd name="connsiteX11" fmla="*/ 36944 w 36923"/>
                  <a:gd name="connsiteY11" fmla="*/ 5388 h 67461"/>
                  <a:gd name="connsiteX12" fmla="*/ 30558 w 36923"/>
                  <a:gd name="connsiteY12" fmla="*/ 279 h 67461"/>
                  <a:gd name="connsiteX13" fmla="*/ 21153 w 36923"/>
                  <a:gd name="connsiteY13" fmla="*/ 8987 h 67461"/>
                  <a:gd name="connsiteX14" fmla="*/ 18715 w 36923"/>
                  <a:gd name="connsiteY14" fmla="*/ 20598 h 67461"/>
                  <a:gd name="connsiteX15" fmla="*/ 13606 w 36923"/>
                  <a:gd name="connsiteY15" fmla="*/ 20598 h 67461"/>
                  <a:gd name="connsiteX16" fmla="*/ 11284 w 36923"/>
                  <a:gd name="connsiteY16" fmla="*/ 21992 h 67461"/>
                  <a:gd name="connsiteX17" fmla="*/ 13374 w 36923"/>
                  <a:gd name="connsiteY17" fmla="*/ 22921 h 67461"/>
                  <a:gd name="connsiteX18" fmla="*/ 18250 w 36923"/>
                  <a:gd name="connsiteY18" fmla="*/ 22921 h 67461"/>
                  <a:gd name="connsiteX19" fmla="*/ 12793 w 36923"/>
                  <a:gd name="connsiteY19" fmla="*/ 52181 h 67461"/>
                  <a:gd name="connsiteX20" fmla="*/ 6291 w 36923"/>
                  <a:gd name="connsiteY20" fmla="*/ 66114 h 67461"/>
                  <a:gd name="connsiteX21" fmla="*/ 2691 w 36923"/>
                  <a:gd name="connsiteY21" fmla="*/ 64721 h 67461"/>
                  <a:gd name="connsiteX22" fmla="*/ 6871 w 36923"/>
                  <a:gd name="connsiteY22" fmla="*/ 60773 h 67461"/>
                  <a:gd name="connsiteX23" fmla="*/ 4085 w 36923"/>
                  <a:gd name="connsiteY23" fmla="*/ 58103 h 67461"/>
                  <a:gd name="connsiteX24" fmla="*/ 21 w 36923"/>
                  <a:gd name="connsiteY24" fmla="*/ 62631 h 67461"/>
                  <a:gd name="connsiteX25" fmla="*/ 6291 w 36923"/>
                  <a:gd name="connsiteY25" fmla="*/ 67740 h 67461"/>
                  <a:gd name="connsiteX26" fmla="*/ 14651 w 36923"/>
                  <a:gd name="connsiteY26" fmla="*/ 60541 h 67461"/>
                  <a:gd name="connsiteX27" fmla="*/ 18831 w 36923"/>
                  <a:gd name="connsiteY27" fmla="*/ 46375 h 67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36923" h="67461">
                    <a:moveTo>
                      <a:pt x="23243" y="22921"/>
                    </a:moveTo>
                    <a:lnTo>
                      <a:pt x="29629" y="22921"/>
                    </a:lnTo>
                    <a:cubicBezTo>
                      <a:pt x="31139" y="22921"/>
                      <a:pt x="31836" y="22921"/>
                      <a:pt x="31836" y="21411"/>
                    </a:cubicBezTo>
                    <a:cubicBezTo>
                      <a:pt x="31836" y="20598"/>
                      <a:pt x="31139" y="20598"/>
                      <a:pt x="29862" y="20598"/>
                    </a:cubicBezTo>
                    <a:lnTo>
                      <a:pt x="23708" y="20598"/>
                    </a:lnTo>
                    <a:lnTo>
                      <a:pt x="25217" y="12122"/>
                    </a:lnTo>
                    <a:cubicBezTo>
                      <a:pt x="25565" y="10613"/>
                      <a:pt x="26610" y="5388"/>
                      <a:pt x="27075" y="4459"/>
                    </a:cubicBezTo>
                    <a:cubicBezTo>
                      <a:pt x="27655" y="3065"/>
                      <a:pt x="28933" y="1904"/>
                      <a:pt x="30558" y="1904"/>
                    </a:cubicBezTo>
                    <a:cubicBezTo>
                      <a:pt x="30791" y="1904"/>
                      <a:pt x="32764" y="1904"/>
                      <a:pt x="34158" y="3298"/>
                    </a:cubicBezTo>
                    <a:cubicBezTo>
                      <a:pt x="30907" y="3530"/>
                      <a:pt x="30094" y="6200"/>
                      <a:pt x="30094" y="7245"/>
                    </a:cubicBezTo>
                    <a:cubicBezTo>
                      <a:pt x="30094" y="8987"/>
                      <a:pt x="31487" y="9916"/>
                      <a:pt x="32880" y="9916"/>
                    </a:cubicBezTo>
                    <a:cubicBezTo>
                      <a:pt x="34854" y="9916"/>
                      <a:pt x="36944" y="8174"/>
                      <a:pt x="36944" y="5388"/>
                    </a:cubicBezTo>
                    <a:cubicBezTo>
                      <a:pt x="36944" y="2020"/>
                      <a:pt x="33577" y="279"/>
                      <a:pt x="30558" y="279"/>
                    </a:cubicBezTo>
                    <a:cubicBezTo>
                      <a:pt x="28004" y="279"/>
                      <a:pt x="23359" y="1672"/>
                      <a:pt x="21153" y="8987"/>
                    </a:cubicBezTo>
                    <a:cubicBezTo>
                      <a:pt x="20689" y="10497"/>
                      <a:pt x="20457" y="11309"/>
                      <a:pt x="18715" y="20598"/>
                    </a:cubicBezTo>
                    <a:lnTo>
                      <a:pt x="13606" y="20598"/>
                    </a:lnTo>
                    <a:cubicBezTo>
                      <a:pt x="12096" y="20598"/>
                      <a:pt x="11284" y="20598"/>
                      <a:pt x="11284" y="21992"/>
                    </a:cubicBezTo>
                    <a:cubicBezTo>
                      <a:pt x="11284" y="22921"/>
                      <a:pt x="11980" y="22921"/>
                      <a:pt x="13374" y="22921"/>
                    </a:cubicBezTo>
                    <a:lnTo>
                      <a:pt x="18250" y="22921"/>
                    </a:lnTo>
                    <a:lnTo>
                      <a:pt x="12793" y="52181"/>
                    </a:lnTo>
                    <a:cubicBezTo>
                      <a:pt x="11400" y="59380"/>
                      <a:pt x="10122" y="66114"/>
                      <a:pt x="6291" y="66114"/>
                    </a:cubicBezTo>
                    <a:cubicBezTo>
                      <a:pt x="5942" y="66114"/>
                      <a:pt x="4201" y="66114"/>
                      <a:pt x="2691" y="64721"/>
                    </a:cubicBezTo>
                    <a:cubicBezTo>
                      <a:pt x="6175" y="64489"/>
                      <a:pt x="6871" y="61818"/>
                      <a:pt x="6871" y="60773"/>
                    </a:cubicBezTo>
                    <a:cubicBezTo>
                      <a:pt x="6871" y="59032"/>
                      <a:pt x="5478" y="58103"/>
                      <a:pt x="4085" y="58103"/>
                    </a:cubicBezTo>
                    <a:cubicBezTo>
                      <a:pt x="2111" y="58103"/>
                      <a:pt x="21" y="59844"/>
                      <a:pt x="21" y="62631"/>
                    </a:cubicBezTo>
                    <a:cubicBezTo>
                      <a:pt x="21" y="65882"/>
                      <a:pt x="3272" y="67740"/>
                      <a:pt x="6291" y="67740"/>
                    </a:cubicBezTo>
                    <a:cubicBezTo>
                      <a:pt x="10355" y="67740"/>
                      <a:pt x="13374" y="63328"/>
                      <a:pt x="14651" y="60541"/>
                    </a:cubicBezTo>
                    <a:cubicBezTo>
                      <a:pt x="17089" y="55896"/>
                      <a:pt x="18715" y="46956"/>
                      <a:pt x="18831" y="46375"/>
                    </a:cubicBezTo>
                    <a:close/>
                  </a:path>
                </a:pathLst>
              </a:custGeom>
              <a:solidFill>
                <a:srgbClr val="000000"/>
              </a:solidFill>
              <a:ln w="7409" cap="flat">
                <a:noFill/>
                <a:prstDash val="solid"/>
                <a:miter/>
              </a:ln>
            </p:spPr>
            <p:txBody>
              <a:bodyPr rtlCol="0" anchor="ctr"/>
              <a:lstStyle/>
              <a:p>
                <a:endParaRPr lang="en-GB"/>
              </a:p>
            </p:txBody>
          </p:sp>
          <p:grpSp>
            <p:nvGrpSpPr>
              <p:cNvPr id="2184" name="Graphic 1847">
                <a:extLst>
                  <a:ext uri="{FF2B5EF4-FFF2-40B4-BE49-F238E27FC236}">
                    <a16:creationId xmlns:a16="http://schemas.microsoft.com/office/drawing/2014/main" id="{4DBDD629-8557-41FB-B59F-BF150A980F3B}"/>
                  </a:ext>
                </a:extLst>
              </p:cNvPr>
              <p:cNvGrpSpPr/>
              <p:nvPr/>
            </p:nvGrpSpPr>
            <p:grpSpPr>
              <a:xfrm>
                <a:off x="8339362" y="6090065"/>
                <a:ext cx="74195" cy="79645"/>
                <a:chOff x="8339362" y="6090065"/>
                <a:chExt cx="74195" cy="79645"/>
              </a:xfrm>
              <a:solidFill>
                <a:srgbClr val="000000"/>
              </a:solidFill>
            </p:grpSpPr>
            <p:sp>
              <p:nvSpPr>
                <p:cNvPr id="2185" name="Freeform: Shape 2184">
                  <a:extLst>
                    <a:ext uri="{FF2B5EF4-FFF2-40B4-BE49-F238E27FC236}">
                      <a16:creationId xmlns:a16="http://schemas.microsoft.com/office/drawing/2014/main" id="{66A07AD5-83D9-4D2E-936C-6C001DD6F547}"/>
                    </a:ext>
                  </a:extLst>
                </p:cNvPr>
                <p:cNvSpPr/>
                <p:nvPr/>
              </p:nvSpPr>
              <p:spPr>
                <a:xfrm rot="-5400000">
                  <a:off x="8367868" y="6124020"/>
                  <a:ext cx="17184" cy="74195"/>
                </a:xfrm>
                <a:custGeom>
                  <a:avLst/>
                  <a:gdLst>
                    <a:gd name="connsiteX0" fmla="*/ 17206 w 17184"/>
                    <a:gd name="connsiteY0" fmla="*/ 73656 h 74195"/>
                    <a:gd name="connsiteX1" fmla="*/ 15929 w 17184"/>
                    <a:gd name="connsiteY1" fmla="*/ 72030 h 74195"/>
                    <a:gd name="connsiteX2" fmla="*/ 4318 w 17184"/>
                    <a:gd name="connsiteY2" fmla="*/ 37313 h 74195"/>
                    <a:gd name="connsiteX3" fmla="*/ 16277 w 17184"/>
                    <a:gd name="connsiteY3" fmla="*/ 2363 h 74195"/>
                    <a:gd name="connsiteX4" fmla="*/ 17206 w 17184"/>
                    <a:gd name="connsiteY4" fmla="*/ 1086 h 74195"/>
                    <a:gd name="connsiteX5" fmla="*/ 16510 w 17184"/>
                    <a:gd name="connsiteY5" fmla="*/ 273 h 74195"/>
                    <a:gd name="connsiteX6" fmla="*/ 4666 w 17184"/>
                    <a:gd name="connsiteY6" fmla="*/ 14787 h 74195"/>
                    <a:gd name="connsiteX7" fmla="*/ 22 w 17184"/>
                    <a:gd name="connsiteY7" fmla="*/ 37313 h 74195"/>
                    <a:gd name="connsiteX8" fmla="*/ 4898 w 17184"/>
                    <a:gd name="connsiteY8" fmla="*/ 60535 h 74195"/>
                    <a:gd name="connsiteX9" fmla="*/ 16510 w 17184"/>
                    <a:gd name="connsiteY9" fmla="*/ 74469 h 74195"/>
                    <a:gd name="connsiteX10" fmla="*/ 17206 w 17184"/>
                    <a:gd name="connsiteY10" fmla="*/ 73656 h 741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7184" h="74195">
                      <a:moveTo>
                        <a:pt x="17206" y="73656"/>
                      </a:moveTo>
                      <a:cubicBezTo>
                        <a:pt x="17206" y="73424"/>
                        <a:pt x="17206" y="73307"/>
                        <a:pt x="15929" y="72030"/>
                      </a:cubicBezTo>
                      <a:cubicBezTo>
                        <a:pt x="6756" y="62741"/>
                        <a:pt x="4318" y="48692"/>
                        <a:pt x="4318" y="37313"/>
                      </a:cubicBezTo>
                      <a:cubicBezTo>
                        <a:pt x="4318" y="24424"/>
                        <a:pt x="7104" y="11536"/>
                        <a:pt x="16277" y="2363"/>
                      </a:cubicBezTo>
                      <a:cubicBezTo>
                        <a:pt x="17206" y="1434"/>
                        <a:pt x="17206" y="1318"/>
                        <a:pt x="17206" y="1086"/>
                      </a:cubicBezTo>
                      <a:cubicBezTo>
                        <a:pt x="17206" y="505"/>
                        <a:pt x="16974" y="273"/>
                        <a:pt x="16510" y="273"/>
                      </a:cubicBezTo>
                      <a:cubicBezTo>
                        <a:pt x="15697" y="273"/>
                        <a:pt x="9078" y="5382"/>
                        <a:pt x="4666" y="14787"/>
                      </a:cubicBezTo>
                      <a:cubicBezTo>
                        <a:pt x="951" y="22915"/>
                        <a:pt x="22" y="31159"/>
                        <a:pt x="22" y="37313"/>
                      </a:cubicBezTo>
                      <a:cubicBezTo>
                        <a:pt x="22" y="43118"/>
                        <a:pt x="834" y="52059"/>
                        <a:pt x="4898" y="60535"/>
                      </a:cubicBezTo>
                      <a:cubicBezTo>
                        <a:pt x="9427" y="69592"/>
                        <a:pt x="15697" y="74469"/>
                        <a:pt x="16510" y="74469"/>
                      </a:cubicBezTo>
                      <a:cubicBezTo>
                        <a:pt x="16974" y="74469"/>
                        <a:pt x="17206" y="74236"/>
                        <a:pt x="17206" y="73656"/>
                      </a:cubicBezTo>
                      <a:close/>
                    </a:path>
                  </a:pathLst>
                </a:custGeom>
                <a:solidFill>
                  <a:srgbClr val="000000"/>
                </a:solidFill>
                <a:ln w="7409" cap="flat">
                  <a:noFill/>
                  <a:prstDash val="solid"/>
                  <a:miter/>
                </a:ln>
              </p:spPr>
              <p:txBody>
                <a:bodyPr rtlCol="0" anchor="ctr"/>
                <a:lstStyle/>
                <a:p>
                  <a:endParaRPr lang="en-GB"/>
                </a:p>
              </p:txBody>
            </p:sp>
            <p:sp>
              <p:nvSpPr>
                <p:cNvPr id="2186" name="Freeform: Shape 2185">
                  <a:extLst>
                    <a:ext uri="{FF2B5EF4-FFF2-40B4-BE49-F238E27FC236}">
                      <a16:creationId xmlns:a16="http://schemas.microsoft.com/office/drawing/2014/main" id="{B39A6F9D-CE69-4FA3-9A9A-54AE31BA2552}"/>
                    </a:ext>
                  </a:extLst>
                </p:cNvPr>
                <p:cNvSpPr/>
                <p:nvPr/>
              </p:nvSpPr>
              <p:spPr>
                <a:xfrm rot="-5400000">
                  <a:off x="8341104" y="6090878"/>
                  <a:ext cx="54688" cy="53063"/>
                </a:xfrm>
                <a:custGeom>
                  <a:avLst/>
                  <a:gdLst>
                    <a:gd name="connsiteX0" fmla="*/ 29279 w 54688"/>
                    <a:gd name="connsiteY0" fmla="*/ 1660 h 53063"/>
                    <a:gd name="connsiteX1" fmla="*/ 27305 w 54688"/>
                    <a:gd name="connsiteY1" fmla="*/ 267 h 53063"/>
                    <a:gd name="connsiteX2" fmla="*/ 25447 w 54688"/>
                    <a:gd name="connsiteY2" fmla="*/ 1660 h 53063"/>
                    <a:gd name="connsiteX3" fmla="*/ 367 w 54688"/>
                    <a:gd name="connsiteY3" fmla="*/ 51821 h 53063"/>
                    <a:gd name="connsiteX4" fmla="*/ 18 w 54688"/>
                    <a:gd name="connsiteY4" fmla="*/ 52750 h 53063"/>
                    <a:gd name="connsiteX5" fmla="*/ 1644 w 54688"/>
                    <a:gd name="connsiteY5" fmla="*/ 53330 h 53063"/>
                    <a:gd name="connsiteX6" fmla="*/ 53082 w 54688"/>
                    <a:gd name="connsiteY6" fmla="*/ 53330 h 53063"/>
                    <a:gd name="connsiteX7" fmla="*/ 54707 w 54688"/>
                    <a:gd name="connsiteY7" fmla="*/ 52750 h 53063"/>
                    <a:gd name="connsiteX8" fmla="*/ 54359 w 54688"/>
                    <a:gd name="connsiteY8" fmla="*/ 51821 h 53063"/>
                    <a:gd name="connsiteX9" fmla="*/ 24982 w 54688"/>
                    <a:gd name="connsiteY9" fmla="*/ 7698 h 53063"/>
                    <a:gd name="connsiteX10" fmla="*/ 44954 w 54688"/>
                    <a:gd name="connsiteY10" fmla="*/ 47757 h 53063"/>
                    <a:gd name="connsiteX11" fmla="*/ 5011 w 54688"/>
                    <a:gd name="connsiteY11" fmla="*/ 47757 h 530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4688" h="53063">
                      <a:moveTo>
                        <a:pt x="29279" y="1660"/>
                      </a:moveTo>
                      <a:cubicBezTo>
                        <a:pt x="28814" y="615"/>
                        <a:pt x="28582" y="267"/>
                        <a:pt x="27305" y="267"/>
                      </a:cubicBezTo>
                      <a:cubicBezTo>
                        <a:pt x="26144" y="267"/>
                        <a:pt x="25911" y="615"/>
                        <a:pt x="25447" y="1660"/>
                      </a:cubicBezTo>
                      <a:lnTo>
                        <a:pt x="367" y="51821"/>
                      </a:lnTo>
                      <a:cubicBezTo>
                        <a:pt x="18" y="52517"/>
                        <a:pt x="18" y="52634"/>
                        <a:pt x="18" y="52750"/>
                      </a:cubicBezTo>
                      <a:cubicBezTo>
                        <a:pt x="18" y="53330"/>
                        <a:pt x="483" y="53330"/>
                        <a:pt x="1644" y="53330"/>
                      </a:cubicBezTo>
                      <a:lnTo>
                        <a:pt x="53082" y="53330"/>
                      </a:lnTo>
                      <a:cubicBezTo>
                        <a:pt x="54243" y="53330"/>
                        <a:pt x="54707" y="53330"/>
                        <a:pt x="54707" y="52750"/>
                      </a:cubicBezTo>
                      <a:cubicBezTo>
                        <a:pt x="54707" y="52634"/>
                        <a:pt x="54707" y="52517"/>
                        <a:pt x="54359" y="51821"/>
                      </a:cubicBezTo>
                      <a:close/>
                      <a:moveTo>
                        <a:pt x="24982" y="7698"/>
                      </a:moveTo>
                      <a:lnTo>
                        <a:pt x="44954" y="47757"/>
                      </a:lnTo>
                      <a:lnTo>
                        <a:pt x="5011" y="47757"/>
                      </a:lnTo>
                      <a:close/>
                    </a:path>
                  </a:pathLst>
                </a:custGeom>
                <a:solidFill>
                  <a:srgbClr val="000000"/>
                </a:solidFill>
                <a:ln w="7409" cap="flat">
                  <a:noFill/>
                  <a:prstDash val="solid"/>
                  <a:miter/>
                </a:ln>
              </p:spPr>
              <p:txBody>
                <a:bodyPr rtlCol="0" anchor="ctr"/>
                <a:lstStyle/>
                <a:p>
                  <a:endParaRPr lang="en-GB"/>
                </a:p>
              </p:txBody>
            </p:sp>
          </p:grpSp>
          <p:sp>
            <p:nvSpPr>
              <p:cNvPr id="2187" name="Freeform: Shape 2186">
                <a:extLst>
                  <a:ext uri="{FF2B5EF4-FFF2-40B4-BE49-F238E27FC236}">
                    <a16:creationId xmlns:a16="http://schemas.microsoft.com/office/drawing/2014/main" id="{990E53C0-0029-4CA1-872B-188EBE0E52C6}"/>
                  </a:ext>
                </a:extLst>
              </p:cNvPr>
              <p:cNvSpPr/>
              <p:nvPr/>
            </p:nvSpPr>
            <p:spPr>
              <a:xfrm rot="-5400000">
                <a:off x="8352541" y="6041543"/>
                <a:ext cx="34253" cy="50624"/>
              </a:xfrm>
              <a:custGeom>
                <a:avLst/>
                <a:gdLst>
                  <a:gd name="connsiteX0" fmla="*/ 25216 w 34253"/>
                  <a:gd name="connsiteY0" fmla="*/ 5948 h 50624"/>
                  <a:gd name="connsiteX1" fmla="*/ 31951 w 34253"/>
                  <a:gd name="connsiteY1" fmla="*/ 2581 h 50624"/>
                  <a:gd name="connsiteX2" fmla="*/ 34273 w 34253"/>
                  <a:gd name="connsiteY2" fmla="*/ 1188 h 50624"/>
                  <a:gd name="connsiteX3" fmla="*/ 33228 w 34253"/>
                  <a:gd name="connsiteY3" fmla="*/ 259 h 50624"/>
                  <a:gd name="connsiteX4" fmla="*/ 23359 w 34253"/>
                  <a:gd name="connsiteY4" fmla="*/ 491 h 50624"/>
                  <a:gd name="connsiteX5" fmla="*/ 13489 w 34253"/>
                  <a:gd name="connsiteY5" fmla="*/ 259 h 50624"/>
                  <a:gd name="connsiteX6" fmla="*/ 12096 w 34253"/>
                  <a:gd name="connsiteY6" fmla="*/ 1768 h 50624"/>
                  <a:gd name="connsiteX7" fmla="*/ 14186 w 34253"/>
                  <a:gd name="connsiteY7" fmla="*/ 2581 h 50624"/>
                  <a:gd name="connsiteX8" fmla="*/ 19295 w 34253"/>
                  <a:gd name="connsiteY8" fmla="*/ 3974 h 50624"/>
                  <a:gd name="connsiteX9" fmla="*/ 19062 w 34253"/>
                  <a:gd name="connsiteY9" fmla="*/ 5136 h 50624"/>
                  <a:gd name="connsiteX10" fmla="*/ 9077 w 34253"/>
                  <a:gd name="connsiteY10" fmla="*/ 45078 h 50624"/>
                  <a:gd name="connsiteX11" fmla="*/ 2342 w 34253"/>
                  <a:gd name="connsiteY11" fmla="*/ 48562 h 50624"/>
                  <a:gd name="connsiteX12" fmla="*/ 20 w 34253"/>
                  <a:gd name="connsiteY12" fmla="*/ 50071 h 50624"/>
                  <a:gd name="connsiteX13" fmla="*/ 1065 w 34253"/>
                  <a:gd name="connsiteY13" fmla="*/ 50884 h 50624"/>
                  <a:gd name="connsiteX14" fmla="*/ 10819 w 34253"/>
                  <a:gd name="connsiteY14" fmla="*/ 50652 h 50624"/>
                  <a:gd name="connsiteX15" fmla="*/ 20688 w 34253"/>
                  <a:gd name="connsiteY15" fmla="*/ 50884 h 50624"/>
                  <a:gd name="connsiteX16" fmla="*/ 22197 w 34253"/>
                  <a:gd name="connsiteY16" fmla="*/ 49490 h 50624"/>
                  <a:gd name="connsiteX17" fmla="*/ 19991 w 34253"/>
                  <a:gd name="connsiteY17" fmla="*/ 48562 h 50624"/>
                  <a:gd name="connsiteX18" fmla="*/ 16856 w 34253"/>
                  <a:gd name="connsiteY18" fmla="*/ 48445 h 50624"/>
                  <a:gd name="connsiteX19" fmla="*/ 14999 w 34253"/>
                  <a:gd name="connsiteY19" fmla="*/ 47168 h 50624"/>
                  <a:gd name="connsiteX20" fmla="*/ 15231 w 34253"/>
                  <a:gd name="connsiteY20" fmla="*/ 45427 h 506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4253" h="50624">
                    <a:moveTo>
                      <a:pt x="25216" y="5948"/>
                    </a:moveTo>
                    <a:cubicBezTo>
                      <a:pt x="25797" y="3278"/>
                      <a:pt x="26029" y="2581"/>
                      <a:pt x="31951" y="2581"/>
                    </a:cubicBezTo>
                    <a:cubicBezTo>
                      <a:pt x="33693" y="2581"/>
                      <a:pt x="34273" y="2581"/>
                      <a:pt x="34273" y="1188"/>
                    </a:cubicBezTo>
                    <a:cubicBezTo>
                      <a:pt x="34273" y="259"/>
                      <a:pt x="33460" y="259"/>
                      <a:pt x="33228" y="259"/>
                    </a:cubicBezTo>
                    <a:cubicBezTo>
                      <a:pt x="31022" y="259"/>
                      <a:pt x="25565" y="491"/>
                      <a:pt x="23359" y="491"/>
                    </a:cubicBezTo>
                    <a:cubicBezTo>
                      <a:pt x="21152" y="491"/>
                      <a:pt x="15811" y="259"/>
                      <a:pt x="13489" y="259"/>
                    </a:cubicBezTo>
                    <a:cubicBezTo>
                      <a:pt x="13025" y="259"/>
                      <a:pt x="12096" y="259"/>
                      <a:pt x="12096" y="1768"/>
                    </a:cubicBezTo>
                    <a:cubicBezTo>
                      <a:pt x="12096" y="2581"/>
                      <a:pt x="12676" y="2581"/>
                      <a:pt x="14186" y="2581"/>
                    </a:cubicBezTo>
                    <a:cubicBezTo>
                      <a:pt x="17205" y="2581"/>
                      <a:pt x="19295" y="2581"/>
                      <a:pt x="19295" y="3974"/>
                    </a:cubicBezTo>
                    <a:cubicBezTo>
                      <a:pt x="19295" y="4323"/>
                      <a:pt x="19295" y="4555"/>
                      <a:pt x="19062" y="5136"/>
                    </a:cubicBezTo>
                    <a:lnTo>
                      <a:pt x="9077" y="45078"/>
                    </a:lnTo>
                    <a:cubicBezTo>
                      <a:pt x="8380" y="47865"/>
                      <a:pt x="8264" y="48562"/>
                      <a:pt x="2342" y="48562"/>
                    </a:cubicBezTo>
                    <a:cubicBezTo>
                      <a:pt x="601" y="48562"/>
                      <a:pt x="20" y="48562"/>
                      <a:pt x="20" y="50071"/>
                    </a:cubicBezTo>
                    <a:cubicBezTo>
                      <a:pt x="20" y="50884"/>
                      <a:pt x="833" y="50884"/>
                      <a:pt x="1065" y="50884"/>
                    </a:cubicBezTo>
                    <a:cubicBezTo>
                      <a:pt x="3271" y="50884"/>
                      <a:pt x="8612" y="50652"/>
                      <a:pt x="10819" y="50652"/>
                    </a:cubicBezTo>
                    <a:cubicBezTo>
                      <a:pt x="13025" y="50652"/>
                      <a:pt x="18482" y="50884"/>
                      <a:pt x="20688" y="50884"/>
                    </a:cubicBezTo>
                    <a:cubicBezTo>
                      <a:pt x="21269" y="50884"/>
                      <a:pt x="22197" y="50884"/>
                      <a:pt x="22197" y="49490"/>
                    </a:cubicBezTo>
                    <a:cubicBezTo>
                      <a:pt x="22197" y="48562"/>
                      <a:pt x="21617" y="48562"/>
                      <a:pt x="19991" y="48562"/>
                    </a:cubicBezTo>
                    <a:cubicBezTo>
                      <a:pt x="18598" y="48562"/>
                      <a:pt x="18250" y="48562"/>
                      <a:pt x="16856" y="48445"/>
                    </a:cubicBezTo>
                    <a:cubicBezTo>
                      <a:pt x="15231" y="48329"/>
                      <a:pt x="14999" y="47981"/>
                      <a:pt x="14999" y="47168"/>
                    </a:cubicBezTo>
                    <a:cubicBezTo>
                      <a:pt x="14999" y="46588"/>
                      <a:pt x="15115" y="46007"/>
                      <a:pt x="15231" y="45427"/>
                    </a:cubicBezTo>
                    <a:close/>
                  </a:path>
                </a:pathLst>
              </a:custGeom>
              <a:solidFill>
                <a:srgbClr val="000000"/>
              </a:solidFill>
              <a:ln w="7409" cap="flat">
                <a:noFill/>
                <a:prstDash val="solid"/>
                <a:miter/>
              </a:ln>
            </p:spPr>
            <p:txBody>
              <a:bodyPr rtlCol="0" anchor="ctr"/>
              <a:lstStyle/>
              <a:p>
                <a:endParaRPr lang="en-GB"/>
              </a:p>
            </p:txBody>
          </p:sp>
          <p:sp>
            <p:nvSpPr>
              <p:cNvPr id="2188" name="Freeform: Shape 2187">
                <a:extLst>
                  <a:ext uri="{FF2B5EF4-FFF2-40B4-BE49-F238E27FC236}">
                    <a16:creationId xmlns:a16="http://schemas.microsoft.com/office/drawing/2014/main" id="{CCE4D2AA-286A-4483-B7E6-820FCCAAD28F}"/>
                  </a:ext>
                </a:extLst>
              </p:cNvPr>
              <p:cNvSpPr/>
              <p:nvPr/>
            </p:nvSpPr>
            <p:spPr>
              <a:xfrm rot="-5400000">
                <a:off x="8367868" y="5998314"/>
                <a:ext cx="17184" cy="74195"/>
              </a:xfrm>
              <a:custGeom>
                <a:avLst/>
                <a:gdLst>
                  <a:gd name="connsiteX0" fmla="*/ 17207 w 17184"/>
                  <a:gd name="connsiteY0" fmla="*/ 37293 h 74195"/>
                  <a:gd name="connsiteX1" fmla="*/ 12330 w 17184"/>
                  <a:gd name="connsiteY1" fmla="*/ 14187 h 74195"/>
                  <a:gd name="connsiteX2" fmla="*/ 835 w 17184"/>
                  <a:gd name="connsiteY2" fmla="*/ 253 h 74195"/>
                  <a:gd name="connsiteX3" fmla="*/ 22 w 17184"/>
                  <a:gd name="connsiteY3" fmla="*/ 1066 h 74195"/>
                  <a:gd name="connsiteX4" fmla="*/ 1415 w 17184"/>
                  <a:gd name="connsiteY4" fmla="*/ 2808 h 74195"/>
                  <a:gd name="connsiteX5" fmla="*/ 12911 w 17184"/>
                  <a:gd name="connsiteY5" fmla="*/ 37293 h 74195"/>
                  <a:gd name="connsiteX6" fmla="*/ 1067 w 17184"/>
                  <a:gd name="connsiteY6" fmla="*/ 72359 h 74195"/>
                  <a:gd name="connsiteX7" fmla="*/ 22 w 17184"/>
                  <a:gd name="connsiteY7" fmla="*/ 73636 h 74195"/>
                  <a:gd name="connsiteX8" fmla="*/ 835 w 17184"/>
                  <a:gd name="connsiteY8" fmla="*/ 74449 h 74195"/>
                  <a:gd name="connsiteX9" fmla="*/ 12562 w 17184"/>
                  <a:gd name="connsiteY9" fmla="*/ 59935 h 74195"/>
                  <a:gd name="connsiteX10" fmla="*/ 17207 w 17184"/>
                  <a:gd name="connsiteY10" fmla="*/ 37293 h 741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7184" h="74195">
                    <a:moveTo>
                      <a:pt x="17207" y="37293"/>
                    </a:moveTo>
                    <a:cubicBezTo>
                      <a:pt x="17207" y="31603"/>
                      <a:pt x="16394" y="22663"/>
                      <a:pt x="12330" y="14187"/>
                    </a:cubicBezTo>
                    <a:cubicBezTo>
                      <a:pt x="7918" y="5130"/>
                      <a:pt x="1532" y="253"/>
                      <a:pt x="835" y="253"/>
                    </a:cubicBezTo>
                    <a:cubicBezTo>
                      <a:pt x="370" y="253"/>
                      <a:pt x="22" y="601"/>
                      <a:pt x="22" y="1066"/>
                    </a:cubicBezTo>
                    <a:cubicBezTo>
                      <a:pt x="22" y="1298"/>
                      <a:pt x="22" y="1414"/>
                      <a:pt x="1415" y="2808"/>
                    </a:cubicBezTo>
                    <a:cubicBezTo>
                      <a:pt x="8731" y="10123"/>
                      <a:pt x="12911" y="21850"/>
                      <a:pt x="12911" y="37293"/>
                    </a:cubicBezTo>
                    <a:cubicBezTo>
                      <a:pt x="12911" y="50065"/>
                      <a:pt x="10240" y="63070"/>
                      <a:pt x="1067" y="72359"/>
                    </a:cubicBezTo>
                    <a:cubicBezTo>
                      <a:pt x="22" y="73288"/>
                      <a:pt x="22" y="73404"/>
                      <a:pt x="22" y="73636"/>
                    </a:cubicBezTo>
                    <a:cubicBezTo>
                      <a:pt x="22" y="74100"/>
                      <a:pt x="370" y="74449"/>
                      <a:pt x="835" y="74449"/>
                    </a:cubicBezTo>
                    <a:cubicBezTo>
                      <a:pt x="1532" y="74449"/>
                      <a:pt x="8266" y="69340"/>
                      <a:pt x="12562" y="59935"/>
                    </a:cubicBezTo>
                    <a:cubicBezTo>
                      <a:pt x="16394" y="51807"/>
                      <a:pt x="17207" y="43563"/>
                      <a:pt x="17207" y="37293"/>
                    </a:cubicBezTo>
                    <a:close/>
                  </a:path>
                </a:pathLst>
              </a:custGeom>
              <a:solidFill>
                <a:srgbClr val="000000"/>
              </a:solidFill>
              <a:ln w="7409" cap="flat">
                <a:noFill/>
                <a:prstDash val="solid"/>
                <a:miter/>
              </a:ln>
            </p:spPr>
            <p:txBody>
              <a:bodyPr rtlCol="0" anchor="ctr"/>
              <a:lstStyle/>
              <a:p>
                <a:endParaRPr lang="en-GB"/>
              </a:p>
            </p:txBody>
          </p:sp>
        </p:grpSp>
        <p:sp>
          <p:nvSpPr>
            <p:cNvPr id="2191" name="Freeform: Shape 2190">
              <a:extLst>
                <a:ext uri="{FF2B5EF4-FFF2-40B4-BE49-F238E27FC236}">
                  <a16:creationId xmlns:a16="http://schemas.microsoft.com/office/drawing/2014/main" id="{79D88406-4255-4215-AD16-9BD2E2901402}"/>
                </a:ext>
              </a:extLst>
            </p:cNvPr>
            <p:cNvSpPr/>
            <p:nvPr/>
          </p:nvSpPr>
          <p:spPr>
            <a:xfrm>
              <a:off x="8746761" y="5765533"/>
              <a:ext cx="1799540" cy="709652"/>
            </a:xfrm>
            <a:custGeom>
              <a:avLst/>
              <a:gdLst>
                <a:gd name="connsiteX0" fmla="*/ 0 w 1799540"/>
                <a:gd name="connsiteY0" fmla="*/ 709653 h 709652"/>
                <a:gd name="connsiteX1" fmla="*/ 1800 w 1799540"/>
                <a:gd name="connsiteY1" fmla="*/ 709436 h 709652"/>
                <a:gd name="connsiteX2" fmla="*/ 3599 w 1799540"/>
                <a:gd name="connsiteY2" fmla="*/ 709220 h 709652"/>
                <a:gd name="connsiteX3" fmla="*/ 5399 w 1799540"/>
                <a:gd name="connsiteY3" fmla="*/ 709004 h 709652"/>
                <a:gd name="connsiteX4" fmla="*/ 7198 w 1799540"/>
                <a:gd name="connsiteY4" fmla="*/ 708787 h 709652"/>
                <a:gd name="connsiteX5" fmla="*/ 8998 w 1799540"/>
                <a:gd name="connsiteY5" fmla="*/ 708571 h 709652"/>
                <a:gd name="connsiteX6" fmla="*/ 10798 w 1799540"/>
                <a:gd name="connsiteY6" fmla="*/ 708355 h 709652"/>
                <a:gd name="connsiteX7" fmla="*/ 12597 w 1799540"/>
                <a:gd name="connsiteY7" fmla="*/ 708139 h 709652"/>
                <a:gd name="connsiteX8" fmla="*/ 14397 w 1799540"/>
                <a:gd name="connsiteY8" fmla="*/ 707922 h 709652"/>
                <a:gd name="connsiteX9" fmla="*/ 16196 w 1799540"/>
                <a:gd name="connsiteY9" fmla="*/ 707706 h 709652"/>
                <a:gd name="connsiteX10" fmla="*/ 17996 w 1799540"/>
                <a:gd name="connsiteY10" fmla="*/ 707490 h 709652"/>
                <a:gd name="connsiteX11" fmla="*/ 19795 w 1799540"/>
                <a:gd name="connsiteY11" fmla="*/ 707273 h 709652"/>
                <a:gd name="connsiteX12" fmla="*/ 21594 w 1799540"/>
                <a:gd name="connsiteY12" fmla="*/ 707057 h 709652"/>
                <a:gd name="connsiteX13" fmla="*/ 23394 w 1799540"/>
                <a:gd name="connsiteY13" fmla="*/ 706841 h 709652"/>
                <a:gd name="connsiteX14" fmla="*/ 25194 w 1799540"/>
                <a:gd name="connsiteY14" fmla="*/ 706624 h 709652"/>
                <a:gd name="connsiteX15" fmla="*/ 26993 w 1799540"/>
                <a:gd name="connsiteY15" fmla="*/ 706383 h 709652"/>
                <a:gd name="connsiteX16" fmla="*/ 28793 w 1799540"/>
                <a:gd name="connsiteY16" fmla="*/ 706141 h 709652"/>
                <a:gd name="connsiteX17" fmla="*/ 30593 w 1799540"/>
                <a:gd name="connsiteY17" fmla="*/ 705899 h 709652"/>
                <a:gd name="connsiteX18" fmla="*/ 32392 w 1799540"/>
                <a:gd name="connsiteY18" fmla="*/ 705657 h 709652"/>
                <a:gd name="connsiteX19" fmla="*/ 34192 w 1799540"/>
                <a:gd name="connsiteY19" fmla="*/ 705422 h 709652"/>
                <a:gd name="connsiteX20" fmla="*/ 35991 w 1799540"/>
                <a:gd name="connsiteY20" fmla="*/ 705180 h 709652"/>
                <a:gd name="connsiteX21" fmla="*/ 37791 w 1799540"/>
                <a:gd name="connsiteY21" fmla="*/ 704938 h 709652"/>
                <a:gd name="connsiteX22" fmla="*/ 39590 w 1799540"/>
                <a:gd name="connsiteY22" fmla="*/ 704697 h 709652"/>
                <a:gd name="connsiteX23" fmla="*/ 41390 w 1799540"/>
                <a:gd name="connsiteY23" fmla="*/ 704448 h 709652"/>
                <a:gd name="connsiteX24" fmla="*/ 43189 w 1799540"/>
                <a:gd name="connsiteY24" fmla="*/ 704200 h 709652"/>
                <a:gd name="connsiteX25" fmla="*/ 44989 w 1799540"/>
                <a:gd name="connsiteY25" fmla="*/ 703959 h 709652"/>
                <a:gd name="connsiteX26" fmla="*/ 46788 w 1799540"/>
                <a:gd name="connsiteY26" fmla="*/ 703704 h 709652"/>
                <a:gd name="connsiteX27" fmla="*/ 48588 w 1799540"/>
                <a:gd name="connsiteY27" fmla="*/ 703456 h 709652"/>
                <a:gd name="connsiteX28" fmla="*/ 50388 w 1799540"/>
                <a:gd name="connsiteY28" fmla="*/ 703195 h 709652"/>
                <a:gd name="connsiteX29" fmla="*/ 52187 w 1799540"/>
                <a:gd name="connsiteY29" fmla="*/ 702941 h 709652"/>
                <a:gd name="connsiteX30" fmla="*/ 53987 w 1799540"/>
                <a:gd name="connsiteY30" fmla="*/ 702680 h 709652"/>
                <a:gd name="connsiteX31" fmla="*/ 55786 w 1799540"/>
                <a:gd name="connsiteY31" fmla="*/ 702419 h 709652"/>
                <a:gd name="connsiteX32" fmla="*/ 57585 w 1799540"/>
                <a:gd name="connsiteY32" fmla="*/ 702158 h 709652"/>
                <a:gd name="connsiteX33" fmla="*/ 59385 w 1799540"/>
                <a:gd name="connsiteY33" fmla="*/ 701897 h 709652"/>
                <a:gd name="connsiteX34" fmla="*/ 61185 w 1799540"/>
                <a:gd name="connsiteY34" fmla="*/ 701630 h 709652"/>
                <a:gd name="connsiteX35" fmla="*/ 62984 w 1799540"/>
                <a:gd name="connsiteY35" fmla="*/ 701356 h 709652"/>
                <a:gd name="connsiteX36" fmla="*/ 64784 w 1799540"/>
                <a:gd name="connsiteY36" fmla="*/ 701089 h 709652"/>
                <a:gd name="connsiteX37" fmla="*/ 66584 w 1799540"/>
                <a:gd name="connsiteY37" fmla="*/ 700815 h 709652"/>
                <a:gd name="connsiteX38" fmla="*/ 68383 w 1799540"/>
                <a:gd name="connsiteY38" fmla="*/ 700542 h 709652"/>
                <a:gd name="connsiteX39" fmla="*/ 70183 w 1799540"/>
                <a:gd name="connsiteY39" fmla="*/ 700262 h 709652"/>
                <a:gd name="connsiteX40" fmla="*/ 71982 w 1799540"/>
                <a:gd name="connsiteY40" fmla="*/ 699982 h 709652"/>
                <a:gd name="connsiteX41" fmla="*/ 73782 w 1799540"/>
                <a:gd name="connsiteY41" fmla="*/ 699702 h 709652"/>
                <a:gd name="connsiteX42" fmla="*/ 75582 w 1799540"/>
                <a:gd name="connsiteY42" fmla="*/ 699416 h 709652"/>
                <a:gd name="connsiteX43" fmla="*/ 77381 w 1799540"/>
                <a:gd name="connsiteY43" fmla="*/ 699130 h 709652"/>
                <a:gd name="connsiteX44" fmla="*/ 79180 w 1799540"/>
                <a:gd name="connsiteY44" fmla="*/ 698843 h 709652"/>
                <a:gd name="connsiteX45" fmla="*/ 80980 w 1799540"/>
                <a:gd name="connsiteY45" fmla="*/ 698551 h 709652"/>
                <a:gd name="connsiteX46" fmla="*/ 82779 w 1799540"/>
                <a:gd name="connsiteY46" fmla="*/ 698258 h 709652"/>
                <a:gd name="connsiteX47" fmla="*/ 84579 w 1799540"/>
                <a:gd name="connsiteY47" fmla="*/ 697965 h 709652"/>
                <a:gd name="connsiteX48" fmla="*/ 86379 w 1799540"/>
                <a:gd name="connsiteY48" fmla="*/ 697666 h 709652"/>
                <a:gd name="connsiteX49" fmla="*/ 88178 w 1799540"/>
                <a:gd name="connsiteY49" fmla="*/ 697367 h 709652"/>
                <a:gd name="connsiteX50" fmla="*/ 89978 w 1799540"/>
                <a:gd name="connsiteY50" fmla="*/ 697062 h 709652"/>
                <a:gd name="connsiteX51" fmla="*/ 91777 w 1799540"/>
                <a:gd name="connsiteY51" fmla="*/ 696756 h 709652"/>
                <a:gd name="connsiteX52" fmla="*/ 93577 w 1799540"/>
                <a:gd name="connsiteY52" fmla="*/ 696451 h 709652"/>
                <a:gd name="connsiteX53" fmla="*/ 95376 w 1799540"/>
                <a:gd name="connsiteY53" fmla="*/ 696139 h 709652"/>
                <a:gd name="connsiteX54" fmla="*/ 97176 w 1799540"/>
                <a:gd name="connsiteY54" fmla="*/ 695827 h 709652"/>
                <a:gd name="connsiteX55" fmla="*/ 98975 w 1799540"/>
                <a:gd name="connsiteY55" fmla="*/ 695509 h 709652"/>
                <a:gd name="connsiteX56" fmla="*/ 100775 w 1799540"/>
                <a:gd name="connsiteY56" fmla="*/ 695191 h 709652"/>
                <a:gd name="connsiteX57" fmla="*/ 102575 w 1799540"/>
                <a:gd name="connsiteY57" fmla="*/ 694873 h 709652"/>
                <a:gd name="connsiteX58" fmla="*/ 104374 w 1799540"/>
                <a:gd name="connsiteY58" fmla="*/ 694555 h 709652"/>
                <a:gd name="connsiteX59" fmla="*/ 106174 w 1799540"/>
                <a:gd name="connsiteY59" fmla="*/ 694230 h 709652"/>
                <a:gd name="connsiteX60" fmla="*/ 107973 w 1799540"/>
                <a:gd name="connsiteY60" fmla="*/ 693900 h 709652"/>
                <a:gd name="connsiteX61" fmla="*/ 109773 w 1799540"/>
                <a:gd name="connsiteY61" fmla="*/ 693569 h 709652"/>
                <a:gd name="connsiteX62" fmla="*/ 111572 w 1799540"/>
                <a:gd name="connsiteY62" fmla="*/ 693238 h 709652"/>
                <a:gd name="connsiteX63" fmla="*/ 113371 w 1799540"/>
                <a:gd name="connsiteY63" fmla="*/ 692907 h 709652"/>
                <a:gd name="connsiteX64" fmla="*/ 115174 w 1799540"/>
                <a:gd name="connsiteY64" fmla="*/ 692570 h 709652"/>
                <a:gd name="connsiteX65" fmla="*/ 116969 w 1799540"/>
                <a:gd name="connsiteY65" fmla="*/ 692226 h 709652"/>
                <a:gd name="connsiteX66" fmla="*/ 118769 w 1799540"/>
                <a:gd name="connsiteY66" fmla="*/ 691883 h 709652"/>
                <a:gd name="connsiteX67" fmla="*/ 120570 w 1799540"/>
                <a:gd name="connsiteY67" fmla="*/ 691539 h 709652"/>
                <a:gd name="connsiteX68" fmla="*/ 122370 w 1799540"/>
                <a:gd name="connsiteY68" fmla="*/ 691196 h 709652"/>
                <a:gd name="connsiteX69" fmla="*/ 124171 w 1799540"/>
                <a:gd name="connsiteY69" fmla="*/ 690839 h 709652"/>
                <a:gd name="connsiteX70" fmla="*/ 125971 w 1799540"/>
                <a:gd name="connsiteY70" fmla="*/ 690490 h 709652"/>
                <a:gd name="connsiteX71" fmla="*/ 127766 w 1799540"/>
                <a:gd name="connsiteY71" fmla="*/ 690133 h 709652"/>
                <a:gd name="connsiteX72" fmla="*/ 129566 w 1799540"/>
                <a:gd name="connsiteY72" fmla="*/ 689777 h 709652"/>
                <a:gd name="connsiteX73" fmla="*/ 131367 w 1799540"/>
                <a:gd name="connsiteY73" fmla="*/ 689414 h 709652"/>
                <a:gd name="connsiteX74" fmla="*/ 133167 w 1799540"/>
                <a:gd name="connsiteY74" fmla="*/ 689052 h 709652"/>
                <a:gd name="connsiteX75" fmla="*/ 134968 w 1799540"/>
                <a:gd name="connsiteY75" fmla="*/ 688683 h 709652"/>
                <a:gd name="connsiteX76" fmla="*/ 136768 w 1799540"/>
                <a:gd name="connsiteY76" fmla="*/ 688314 h 709652"/>
                <a:gd name="connsiteX77" fmla="*/ 138562 w 1799540"/>
                <a:gd name="connsiteY77" fmla="*/ 687938 h 709652"/>
                <a:gd name="connsiteX78" fmla="*/ 140363 w 1799540"/>
                <a:gd name="connsiteY78" fmla="*/ 687563 h 709652"/>
                <a:gd name="connsiteX79" fmla="*/ 142163 w 1799540"/>
                <a:gd name="connsiteY79" fmla="*/ 687187 h 709652"/>
                <a:gd name="connsiteX80" fmla="*/ 143964 w 1799540"/>
                <a:gd name="connsiteY80" fmla="*/ 686806 h 709652"/>
                <a:gd name="connsiteX81" fmla="*/ 145765 w 1799540"/>
                <a:gd name="connsiteY81" fmla="*/ 686424 h 709652"/>
                <a:gd name="connsiteX82" fmla="*/ 147565 w 1799540"/>
                <a:gd name="connsiteY82" fmla="*/ 686036 h 709652"/>
                <a:gd name="connsiteX83" fmla="*/ 149366 w 1799540"/>
                <a:gd name="connsiteY83" fmla="*/ 685648 h 709652"/>
                <a:gd name="connsiteX84" fmla="*/ 151160 w 1799540"/>
                <a:gd name="connsiteY84" fmla="*/ 685253 h 709652"/>
                <a:gd name="connsiteX85" fmla="*/ 152960 w 1799540"/>
                <a:gd name="connsiteY85" fmla="*/ 684859 h 709652"/>
                <a:gd name="connsiteX86" fmla="*/ 154761 w 1799540"/>
                <a:gd name="connsiteY86" fmla="*/ 684458 h 709652"/>
                <a:gd name="connsiteX87" fmla="*/ 156561 w 1799540"/>
                <a:gd name="connsiteY87" fmla="*/ 684057 h 709652"/>
                <a:gd name="connsiteX88" fmla="*/ 158362 w 1799540"/>
                <a:gd name="connsiteY88" fmla="*/ 683650 h 709652"/>
                <a:gd name="connsiteX89" fmla="*/ 160162 w 1799540"/>
                <a:gd name="connsiteY89" fmla="*/ 683243 h 709652"/>
                <a:gd name="connsiteX90" fmla="*/ 161963 w 1799540"/>
                <a:gd name="connsiteY90" fmla="*/ 682829 h 709652"/>
                <a:gd name="connsiteX91" fmla="*/ 163598 w 1799540"/>
                <a:gd name="connsiteY91" fmla="*/ 682454 h 709652"/>
                <a:gd name="connsiteX92" fmla="*/ 163757 w 1799540"/>
                <a:gd name="connsiteY92" fmla="*/ 682403 h 709652"/>
                <a:gd name="connsiteX93" fmla="*/ 165558 w 1799540"/>
                <a:gd name="connsiteY93" fmla="*/ 681989 h 709652"/>
                <a:gd name="connsiteX94" fmla="*/ 167358 w 1799540"/>
                <a:gd name="connsiteY94" fmla="*/ 681570 h 709652"/>
                <a:gd name="connsiteX95" fmla="*/ 169159 w 1799540"/>
                <a:gd name="connsiteY95" fmla="*/ 681143 h 709652"/>
                <a:gd name="connsiteX96" fmla="*/ 170959 w 1799540"/>
                <a:gd name="connsiteY96" fmla="*/ 680723 h 709652"/>
                <a:gd name="connsiteX97" fmla="*/ 172760 w 1799540"/>
                <a:gd name="connsiteY97" fmla="*/ 680291 h 709652"/>
                <a:gd name="connsiteX98" fmla="*/ 174554 w 1799540"/>
                <a:gd name="connsiteY98" fmla="*/ 679858 h 709652"/>
                <a:gd name="connsiteX99" fmla="*/ 176355 w 1799540"/>
                <a:gd name="connsiteY99" fmla="*/ 679419 h 709652"/>
                <a:gd name="connsiteX100" fmla="*/ 178155 w 1799540"/>
                <a:gd name="connsiteY100" fmla="*/ 678980 h 709652"/>
                <a:gd name="connsiteX101" fmla="*/ 179956 w 1799540"/>
                <a:gd name="connsiteY101" fmla="*/ 678541 h 709652"/>
                <a:gd name="connsiteX102" fmla="*/ 181756 w 1799540"/>
                <a:gd name="connsiteY102" fmla="*/ 678096 h 709652"/>
                <a:gd name="connsiteX103" fmla="*/ 183557 w 1799540"/>
                <a:gd name="connsiteY103" fmla="*/ 677644 h 709652"/>
                <a:gd name="connsiteX104" fmla="*/ 185351 w 1799540"/>
                <a:gd name="connsiteY104" fmla="*/ 677192 h 709652"/>
                <a:gd name="connsiteX105" fmla="*/ 187151 w 1799540"/>
                <a:gd name="connsiteY105" fmla="*/ 676741 h 709652"/>
                <a:gd name="connsiteX106" fmla="*/ 188952 w 1799540"/>
                <a:gd name="connsiteY106" fmla="*/ 676276 h 709652"/>
                <a:gd name="connsiteX107" fmla="*/ 190752 w 1799540"/>
                <a:gd name="connsiteY107" fmla="*/ 675818 h 709652"/>
                <a:gd name="connsiteX108" fmla="*/ 192553 w 1799540"/>
                <a:gd name="connsiteY108" fmla="*/ 675354 h 709652"/>
                <a:gd name="connsiteX109" fmla="*/ 194353 w 1799540"/>
                <a:gd name="connsiteY109" fmla="*/ 674883 h 709652"/>
                <a:gd name="connsiteX110" fmla="*/ 196154 w 1799540"/>
                <a:gd name="connsiteY110" fmla="*/ 674406 h 709652"/>
                <a:gd name="connsiteX111" fmla="*/ 197948 w 1799540"/>
                <a:gd name="connsiteY111" fmla="*/ 673935 h 709652"/>
                <a:gd name="connsiteX112" fmla="*/ 199749 w 1799540"/>
                <a:gd name="connsiteY112" fmla="*/ 673451 h 709652"/>
                <a:gd name="connsiteX113" fmla="*/ 201549 w 1799540"/>
                <a:gd name="connsiteY113" fmla="*/ 672968 h 709652"/>
                <a:gd name="connsiteX114" fmla="*/ 203350 w 1799540"/>
                <a:gd name="connsiteY114" fmla="*/ 672484 h 709652"/>
                <a:gd name="connsiteX115" fmla="*/ 205150 w 1799540"/>
                <a:gd name="connsiteY115" fmla="*/ 671994 h 709652"/>
                <a:gd name="connsiteX116" fmla="*/ 206951 w 1799540"/>
                <a:gd name="connsiteY116" fmla="*/ 671498 h 709652"/>
                <a:gd name="connsiteX117" fmla="*/ 208745 w 1799540"/>
                <a:gd name="connsiteY117" fmla="*/ 671002 h 709652"/>
                <a:gd name="connsiteX118" fmla="*/ 210546 w 1799540"/>
                <a:gd name="connsiteY118" fmla="*/ 670505 h 709652"/>
                <a:gd name="connsiteX119" fmla="*/ 212346 w 1799540"/>
                <a:gd name="connsiteY119" fmla="*/ 669996 h 709652"/>
                <a:gd name="connsiteX120" fmla="*/ 214147 w 1799540"/>
                <a:gd name="connsiteY120" fmla="*/ 669494 h 709652"/>
                <a:gd name="connsiteX121" fmla="*/ 215947 w 1799540"/>
                <a:gd name="connsiteY121" fmla="*/ 668978 h 709652"/>
                <a:gd name="connsiteX122" fmla="*/ 217748 w 1799540"/>
                <a:gd name="connsiteY122" fmla="*/ 668463 h 709652"/>
                <a:gd name="connsiteX123" fmla="*/ 219542 w 1799540"/>
                <a:gd name="connsiteY123" fmla="*/ 667948 h 709652"/>
                <a:gd name="connsiteX124" fmla="*/ 221342 w 1799540"/>
                <a:gd name="connsiteY124" fmla="*/ 667426 h 709652"/>
                <a:gd name="connsiteX125" fmla="*/ 223143 w 1799540"/>
                <a:gd name="connsiteY125" fmla="*/ 666898 h 709652"/>
                <a:gd name="connsiteX126" fmla="*/ 224944 w 1799540"/>
                <a:gd name="connsiteY126" fmla="*/ 666370 h 709652"/>
                <a:gd name="connsiteX127" fmla="*/ 226744 w 1799540"/>
                <a:gd name="connsiteY127" fmla="*/ 665836 h 709652"/>
                <a:gd name="connsiteX128" fmla="*/ 228545 w 1799540"/>
                <a:gd name="connsiteY128" fmla="*/ 665295 h 709652"/>
                <a:gd name="connsiteX129" fmla="*/ 230345 w 1799540"/>
                <a:gd name="connsiteY129" fmla="*/ 664754 h 709652"/>
                <a:gd name="connsiteX130" fmla="*/ 232139 w 1799540"/>
                <a:gd name="connsiteY130" fmla="*/ 664207 h 709652"/>
                <a:gd name="connsiteX131" fmla="*/ 233940 w 1799540"/>
                <a:gd name="connsiteY131" fmla="*/ 663660 h 709652"/>
                <a:gd name="connsiteX132" fmla="*/ 235740 w 1799540"/>
                <a:gd name="connsiteY132" fmla="*/ 663106 h 709652"/>
                <a:gd name="connsiteX133" fmla="*/ 237541 w 1799540"/>
                <a:gd name="connsiteY133" fmla="*/ 662552 h 709652"/>
                <a:gd name="connsiteX134" fmla="*/ 239341 w 1799540"/>
                <a:gd name="connsiteY134" fmla="*/ 661993 h 709652"/>
                <a:gd name="connsiteX135" fmla="*/ 241142 w 1799540"/>
                <a:gd name="connsiteY135" fmla="*/ 661426 h 709652"/>
                <a:gd name="connsiteX136" fmla="*/ 242936 w 1799540"/>
                <a:gd name="connsiteY136" fmla="*/ 660860 h 709652"/>
                <a:gd name="connsiteX137" fmla="*/ 244737 w 1799540"/>
                <a:gd name="connsiteY137" fmla="*/ 660288 h 709652"/>
                <a:gd name="connsiteX138" fmla="*/ 246537 w 1799540"/>
                <a:gd name="connsiteY138" fmla="*/ 659709 h 709652"/>
                <a:gd name="connsiteX139" fmla="*/ 248338 w 1799540"/>
                <a:gd name="connsiteY139" fmla="*/ 659130 h 709652"/>
                <a:gd name="connsiteX140" fmla="*/ 250138 w 1799540"/>
                <a:gd name="connsiteY140" fmla="*/ 658544 h 709652"/>
                <a:gd name="connsiteX141" fmla="*/ 251939 w 1799540"/>
                <a:gd name="connsiteY141" fmla="*/ 657959 h 709652"/>
                <a:gd name="connsiteX142" fmla="*/ 253739 w 1799540"/>
                <a:gd name="connsiteY142" fmla="*/ 657367 h 709652"/>
                <a:gd name="connsiteX143" fmla="*/ 255534 w 1799540"/>
                <a:gd name="connsiteY143" fmla="*/ 656769 h 709652"/>
                <a:gd name="connsiteX144" fmla="*/ 257334 w 1799540"/>
                <a:gd name="connsiteY144" fmla="*/ 656165 h 709652"/>
                <a:gd name="connsiteX145" fmla="*/ 259135 w 1799540"/>
                <a:gd name="connsiteY145" fmla="*/ 655567 h 709652"/>
                <a:gd name="connsiteX146" fmla="*/ 260935 w 1799540"/>
                <a:gd name="connsiteY146" fmla="*/ 654956 h 709652"/>
                <a:gd name="connsiteX147" fmla="*/ 262736 w 1799540"/>
                <a:gd name="connsiteY147" fmla="*/ 654345 h 709652"/>
                <a:gd name="connsiteX148" fmla="*/ 264536 w 1799540"/>
                <a:gd name="connsiteY148" fmla="*/ 653722 h 709652"/>
                <a:gd name="connsiteX149" fmla="*/ 266330 w 1799540"/>
                <a:gd name="connsiteY149" fmla="*/ 653105 h 709652"/>
                <a:gd name="connsiteX150" fmla="*/ 268131 w 1799540"/>
                <a:gd name="connsiteY150" fmla="*/ 652481 h 709652"/>
                <a:gd name="connsiteX151" fmla="*/ 269931 w 1799540"/>
                <a:gd name="connsiteY151" fmla="*/ 651851 h 709652"/>
                <a:gd name="connsiteX152" fmla="*/ 271732 w 1799540"/>
                <a:gd name="connsiteY152" fmla="*/ 651215 h 709652"/>
                <a:gd name="connsiteX153" fmla="*/ 273532 w 1799540"/>
                <a:gd name="connsiteY153" fmla="*/ 650579 h 709652"/>
                <a:gd name="connsiteX154" fmla="*/ 275333 w 1799540"/>
                <a:gd name="connsiteY154" fmla="*/ 649936 h 709652"/>
                <a:gd name="connsiteX155" fmla="*/ 277127 w 1799540"/>
                <a:gd name="connsiteY155" fmla="*/ 649287 h 709652"/>
                <a:gd name="connsiteX156" fmla="*/ 278928 w 1799540"/>
                <a:gd name="connsiteY156" fmla="*/ 648638 h 709652"/>
                <a:gd name="connsiteX157" fmla="*/ 280728 w 1799540"/>
                <a:gd name="connsiteY157" fmla="*/ 647983 h 709652"/>
                <a:gd name="connsiteX158" fmla="*/ 282529 w 1799540"/>
                <a:gd name="connsiteY158" fmla="*/ 647321 h 709652"/>
                <a:gd name="connsiteX159" fmla="*/ 284329 w 1799540"/>
                <a:gd name="connsiteY159" fmla="*/ 646659 h 709652"/>
                <a:gd name="connsiteX160" fmla="*/ 286130 w 1799540"/>
                <a:gd name="connsiteY160" fmla="*/ 645991 h 709652"/>
                <a:gd name="connsiteX161" fmla="*/ 287930 w 1799540"/>
                <a:gd name="connsiteY161" fmla="*/ 645317 h 709652"/>
                <a:gd name="connsiteX162" fmla="*/ 289725 w 1799540"/>
                <a:gd name="connsiteY162" fmla="*/ 644636 h 709652"/>
                <a:gd name="connsiteX163" fmla="*/ 291525 w 1799540"/>
                <a:gd name="connsiteY163" fmla="*/ 643956 h 709652"/>
                <a:gd name="connsiteX164" fmla="*/ 293326 w 1799540"/>
                <a:gd name="connsiteY164" fmla="*/ 643268 h 709652"/>
                <a:gd name="connsiteX165" fmla="*/ 295126 w 1799540"/>
                <a:gd name="connsiteY165" fmla="*/ 642581 h 709652"/>
                <a:gd name="connsiteX166" fmla="*/ 296927 w 1799540"/>
                <a:gd name="connsiteY166" fmla="*/ 641881 h 709652"/>
                <a:gd name="connsiteX167" fmla="*/ 298727 w 1799540"/>
                <a:gd name="connsiteY167" fmla="*/ 641182 h 709652"/>
                <a:gd name="connsiteX168" fmla="*/ 300521 w 1799540"/>
                <a:gd name="connsiteY168" fmla="*/ 640482 h 709652"/>
                <a:gd name="connsiteX169" fmla="*/ 302322 w 1799540"/>
                <a:gd name="connsiteY169" fmla="*/ 639769 h 709652"/>
                <a:gd name="connsiteX170" fmla="*/ 304123 w 1799540"/>
                <a:gd name="connsiteY170" fmla="*/ 639056 h 709652"/>
                <a:gd name="connsiteX171" fmla="*/ 305923 w 1799540"/>
                <a:gd name="connsiteY171" fmla="*/ 638337 h 709652"/>
                <a:gd name="connsiteX172" fmla="*/ 307724 w 1799540"/>
                <a:gd name="connsiteY172" fmla="*/ 637612 h 709652"/>
                <a:gd name="connsiteX173" fmla="*/ 309524 w 1799540"/>
                <a:gd name="connsiteY173" fmla="*/ 636887 h 709652"/>
                <a:gd name="connsiteX174" fmla="*/ 311325 w 1799540"/>
                <a:gd name="connsiteY174" fmla="*/ 636149 h 709652"/>
                <a:gd name="connsiteX175" fmla="*/ 313119 w 1799540"/>
                <a:gd name="connsiteY175" fmla="*/ 635411 h 709652"/>
                <a:gd name="connsiteX176" fmla="*/ 314919 w 1799540"/>
                <a:gd name="connsiteY176" fmla="*/ 634673 h 709652"/>
                <a:gd name="connsiteX177" fmla="*/ 316720 w 1799540"/>
                <a:gd name="connsiteY177" fmla="*/ 633928 h 709652"/>
                <a:gd name="connsiteX178" fmla="*/ 318520 w 1799540"/>
                <a:gd name="connsiteY178" fmla="*/ 633178 h 709652"/>
                <a:gd name="connsiteX179" fmla="*/ 320321 w 1799540"/>
                <a:gd name="connsiteY179" fmla="*/ 632421 h 709652"/>
                <a:gd name="connsiteX180" fmla="*/ 322122 w 1799540"/>
                <a:gd name="connsiteY180" fmla="*/ 631664 h 709652"/>
                <a:gd name="connsiteX181" fmla="*/ 323916 w 1799540"/>
                <a:gd name="connsiteY181" fmla="*/ 630900 h 709652"/>
                <a:gd name="connsiteX182" fmla="*/ 325716 w 1799540"/>
                <a:gd name="connsiteY182" fmla="*/ 630130 h 709652"/>
                <a:gd name="connsiteX183" fmla="*/ 327517 w 1799540"/>
                <a:gd name="connsiteY183" fmla="*/ 629354 h 709652"/>
                <a:gd name="connsiteX184" fmla="*/ 329317 w 1799540"/>
                <a:gd name="connsiteY184" fmla="*/ 628571 h 709652"/>
                <a:gd name="connsiteX185" fmla="*/ 331118 w 1799540"/>
                <a:gd name="connsiteY185" fmla="*/ 627789 h 709652"/>
                <a:gd name="connsiteX186" fmla="*/ 332918 w 1799540"/>
                <a:gd name="connsiteY186" fmla="*/ 627000 h 709652"/>
                <a:gd name="connsiteX187" fmla="*/ 334719 w 1799540"/>
                <a:gd name="connsiteY187" fmla="*/ 626211 h 709652"/>
                <a:gd name="connsiteX188" fmla="*/ 336513 w 1799540"/>
                <a:gd name="connsiteY188" fmla="*/ 625409 h 709652"/>
                <a:gd name="connsiteX189" fmla="*/ 338314 w 1799540"/>
                <a:gd name="connsiteY189" fmla="*/ 624608 h 709652"/>
                <a:gd name="connsiteX190" fmla="*/ 340114 w 1799540"/>
                <a:gd name="connsiteY190" fmla="*/ 623800 h 709652"/>
                <a:gd name="connsiteX191" fmla="*/ 341915 w 1799540"/>
                <a:gd name="connsiteY191" fmla="*/ 622985 h 709652"/>
                <a:gd name="connsiteX192" fmla="*/ 343715 w 1799540"/>
                <a:gd name="connsiteY192" fmla="*/ 622165 h 709652"/>
                <a:gd name="connsiteX193" fmla="*/ 345516 w 1799540"/>
                <a:gd name="connsiteY193" fmla="*/ 621344 h 709652"/>
                <a:gd name="connsiteX194" fmla="*/ 347310 w 1799540"/>
                <a:gd name="connsiteY194" fmla="*/ 620510 h 709652"/>
                <a:gd name="connsiteX195" fmla="*/ 349110 w 1799540"/>
                <a:gd name="connsiteY195" fmla="*/ 619677 h 709652"/>
                <a:gd name="connsiteX196" fmla="*/ 350911 w 1799540"/>
                <a:gd name="connsiteY196" fmla="*/ 618837 h 709652"/>
                <a:gd name="connsiteX197" fmla="*/ 352712 w 1799540"/>
                <a:gd name="connsiteY197" fmla="*/ 617991 h 709652"/>
                <a:gd name="connsiteX198" fmla="*/ 354512 w 1799540"/>
                <a:gd name="connsiteY198" fmla="*/ 617145 h 709652"/>
                <a:gd name="connsiteX199" fmla="*/ 356313 w 1799540"/>
                <a:gd name="connsiteY199" fmla="*/ 616292 h 709652"/>
                <a:gd name="connsiteX200" fmla="*/ 358113 w 1799540"/>
                <a:gd name="connsiteY200" fmla="*/ 615433 h 709652"/>
                <a:gd name="connsiteX201" fmla="*/ 359907 w 1799540"/>
                <a:gd name="connsiteY201" fmla="*/ 614568 h 709652"/>
                <a:gd name="connsiteX202" fmla="*/ 361708 w 1799540"/>
                <a:gd name="connsiteY202" fmla="*/ 613703 h 709652"/>
                <a:gd name="connsiteX203" fmla="*/ 363508 w 1799540"/>
                <a:gd name="connsiteY203" fmla="*/ 612831 h 709652"/>
                <a:gd name="connsiteX204" fmla="*/ 365309 w 1799540"/>
                <a:gd name="connsiteY204" fmla="*/ 611947 h 709652"/>
                <a:gd name="connsiteX205" fmla="*/ 367109 w 1799540"/>
                <a:gd name="connsiteY205" fmla="*/ 611062 h 709652"/>
                <a:gd name="connsiteX206" fmla="*/ 368910 w 1799540"/>
                <a:gd name="connsiteY206" fmla="*/ 610172 h 709652"/>
                <a:gd name="connsiteX207" fmla="*/ 370711 w 1799540"/>
                <a:gd name="connsiteY207" fmla="*/ 609281 h 709652"/>
                <a:gd name="connsiteX208" fmla="*/ 372505 w 1799540"/>
                <a:gd name="connsiteY208" fmla="*/ 608377 h 709652"/>
                <a:gd name="connsiteX209" fmla="*/ 374305 w 1799540"/>
                <a:gd name="connsiteY209" fmla="*/ 607474 h 709652"/>
                <a:gd name="connsiteX210" fmla="*/ 376106 w 1799540"/>
                <a:gd name="connsiteY210" fmla="*/ 606564 h 709652"/>
                <a:gd name="connsiteX211" fmla="*/ 377906 w 1799540"/>
                <a:gd name="connsiteY211" fmla="*/ 605648 h 709652"/>
                <a:gd name="connsiteX212" fmla="*/ 379707 w 1799540"/>
                <a:gd name="connsiteY212" fmla="*/ 604732 h 709652"/>
                <a:gd name="connsiteX213" fmla="*/ 381507 w 1799540"/>
                <a:gd name="connsiteY213" fmla="*/ 603803 h 709652"/>
                <a:gd name="connsiteX214" fmla="*/ 383302 w 1799540"/>
                <a:gd name="connsiteY214" fmla="*/ 602874 h 709652"/>
                <a:gd name="connsiteX215" fmla="*/ 385102 w 1799540"/>
                <a:gd name="connsiteY215" fmla="*/ 601939 h 709652"/>
                <a:gd name="connsiteX216" fmla="*/ 386903 w 1799540"/>
                <a:gd name="connsiteY216" fmla="*/ 600997 h 709652"/>
                <a:gd name="connsiteX217" fmla="*/ 388703 w 1799540"/>
                <a:gd name="connsiteY217" fmla="*/ 600049 h 709652"/>
                <a:gd name="connsiteX218" fmla="*/ 390504 w 1799540"/>
                <a:gd name="connsiteY218" fmla="*/ 599101 h 709652"/>
                <a:gd name="connsiteX219" fmla="*/ 392304 w 1799540"/>
                <a:gd name="connsiteY219" fmla="*/ 598140 h 709652"/>
                <a:gd name="connsiteX220" fmla="*/ 394105 w 1799540"/>
                <a:gd name="connsiteY220" fmla="*/ 597180 h 709652"/>
                <a:gd name="connsiteX221" fmla="*/ 395899 w 1799540"/>
                <a:gd name="connsiteY221" fmla="*/ 596213 h 709652"/>
                <a:gd name="connsiteX222" fmla="*/ 397699 w 1799540"/>
                <a:gd name="connsiteY222" fmla="*/ 595239 h 709652"/>
                <a:gd name="connsiteX223" fmla="*/ 399500 w 1799540"/>
                <a:gd name="connsiteY223" fmla="*/ 594260 h 709652"/>
                <a:gd name="connsiteX224" fmla="*/ 401301 w 1799540"/>
                <a:gd name="connsiteY224" fmla="*/ 593280 h 709652"/>
                <a:gd name="connsiteX225" fmla="*/ 403101 w 1799540"/>
                <a:gd name="connsiteY225" fmla="*/ 592293 h 709652"/>
                <a:gd name="connsiteX226" fmla="*/ 404902 w 1799540"/>
                <a:gd name="connsiteY226" fmla="*/ 591295 h 709652"/>
                <a:gd name="connsiteX227" fmla="*/ 406702 w 1799540"/>
                <a:gd name="connsiteY227" fmla="*/ 590302 h 709652"/>
                <a:gd name="connsiteX228" fmla="*/ 408496 w 1799540"/>
                <a:gd name="connsiteY228" fmla="*/ 589297 h 709652"/>
                <a:gd name="connsiteX229" fmla="*/ 410297 w 1799540"/>
                <a:gd name="connsiteY229" fmla="*/ 588285 h 709652"/>
                <a:gd name="connsiteX230" fmla="*/ 412097 w 1799540"/>
                <a:gd name="connsiteY230" fmla="*/ 587267 h 709652"/>
                <a:gd name="connsiteX231" fmla="*/ 413898 w 1799540"/>
                <a:gd name="connsiteY231" fmla="*/ 586249 h 709652"/>
                <a:gd name="connsiteX232" fmla="*/ 415698 w 1799540"/>
                <a:gd name="connsiteY232" fmla="*/ 585225 h 709652"/>
                <a:gd name="connsiteX233" fmla="*/ 417499 w 1799540"/>
                <a:gd name="connsiteY233" fmla="*/ 584194 h 709652"/>
                <a:gd name="connsiteX234" fmla="*/ 419300 w 1799540"/>
                <a:gd name="connsiteY234" fmla="*/ 583157 h 709652"/>
                <a:gd name="connsiteX235" fmla="*/ 421094 w 1799540"/>
                <a:gd name="connsiteY235" fmla="*/ 582114 h 709652"/>
                <a:gd name="connsiteX236" fmla="*/ 422894 w 1799540"/>
                <a:gd name="connsiteY236" fmla="*/ 581070 h 709652"/>
                <a:gd name="connsiteX237" fmla="*/ 424695 w 1799540"/>
                <a:gd name="connsiteY237" fmla="*/ 580014 h 709652"/>
                <a:gd name="connsiteX238" fmla="*/ 426495 w 1799540"/>
                <a:gd name="connsiteY238" fmla="*/ 578958 h 709652"/>
                <a:gd name="connsiteX239" fmla="*/ 428296 w 1799540"/>
                <a:gd name="connsiteY239" fmla="*/ 577895 h 709652"/>
                <a:gd name="connsiteX240" fmla="*/ 430096 w 1799540"/>
                <a:gd name="connsiteY240" fmla="*/ 576827 h 709652"/>
                <a:gd name="connsiteX241" fmla="*/ 431891 w 1799540"/>
                <a:gd name="connsiteY241" fmla="*/ 575758 h 709652"/>
                <a:gd name="connsiteX242" fmla="*/ 433691 w 1799540"/>
                <a:gd name="connsiteY242" fmla="*/ 574676 h 709652"/>
                <a:gd name="connsiteX243" fmla="*/ 435492 w 1799540"/>
                <a:gd name="connsiteY243" fmla="*/ 573595 h 709652"/>
                <a:gd name="connsiteX244" fmla="*/ 437292 w 1799540"/>
                <a:gd name="connsiteY244" fmla="*/ 572500 h 709652"/>
                <a:gd name="connsiteX245" fmla="*/ 439093 w 1799540"/>
                <a:gd name="connsiteY245" fmla="*/ 571406 h 709652"/>
                <a:gd name="connsiteX246" fmla="*/ 440893 w 1799540"/>
                <a:gd name="connsiteY246" fmla="*/ 570312 h 709652"/>
                <a:gd name="connsiteX247" fmla="*/ 442694 w 1799540"/>
                <a:gd name="connsiteY247" fmla="*/ 569205 h 709652"/>
                <a:gd name="connsiteX248" fmla="*/ 444488 w 1799540"/>
                <a:gd name="connsiteY248" fmla="*/ 568091 h 709652"/>
                <a:gd name="connsiteX249" fmla="*/ 446288 w 1799540"/>
                <a:gd name="connsiteY249" fmla="*/ 566978 h 709652"/>
                <a:gd name="connsiteX250" fmla="*/ 448089 w 1799540"/>
                <a:gd name="connsiteY250" fmla="*/ 565858 h 709652"/>
                <a:gd name="connsiteX251" fmla="*/ 449890 w 1799540"/>
                <a:gd name="connsiteY251" fmla="*/ 564732 h 709652"/>
                <a:gd name="connsiteX252" fmla="*/ 451690 w 1799540"/>
                <a:gd name="connsiteY252" fmla="*/ 563600 h 709652"/>
                <a:gd name="connsiteX253" fmla="*/ 453491 w 1799540"/>
                <a:gd name="connsiteY253" fmla="*/ 562461 h 709652"/>
                <a:gd name="connsiteX254" fmla="*/ 455291 w 1799540"/>
                <a:gd name="connsiteY254" fmla="*/ 561315 h 709652"/>
                <a:gd name="connsiteX255" fmla="*/ 457085 w 1799540"/>
                <a:gd name="connsiteY255" fmla="*/ 560170 h 709652"/>
                <a:gd name="connsiteX256" fmla="*/ 458886 w 1799540"/>
                <a:gd name="connsiteY256" fmla="*/ 559019 h 709652"/>
                <a:gd name="connsiteX257" fmla="*/ 460686 w 1799540"/>
                <a:gd name="connsiteY257" fmla="*/ 557861 h 709652"/>
                <a:gd name="connsiteX258" fmla="*/ 462487 w 1799540"/>
                <a:gd name="connsiteY258" fmla="*/ 556696 h 709652"/>
                <a:gd name="connsiteX259" fmla="*/ 464288 w 1799540"/>
                <a:gd name="connsiteY259" fmla="*/ 555526 h 709652"/>
                <a:gd name="connsiteX260" fmla="*/ 466088 w 1799540"/>
                <a:gd name="connsiteY260" fmla="*/ 554355 h 709652"/>
                <a:gd name="connsiteX261" fmla="*/ 467882 w 1799540"/>
                <a:gd name="connsiteY261" fmla="*/ 553178 h 709652"/>
                <a:gd name="connsiteX262" fmla="*/ 469683 w 1799540"/>
                <a:gd name="connsiteY262" fmla="*/ 551988 h 709652"/>
                <a:gd name="connsiteX263" fmla="*/ 471483 w 1799540"/>
                <a:gd name="connsiteY263" fmla="*/ 550798 h 709652"/>
                <a:gd name="connsiteX264" fmla="*/ 473284 w 1799540"/>
                <a:gd name="connsiteY264" fmla="*/ 549602 h 709652"/>
                <a:gd name="connsiteX265" fmla="*/ 475084 w 1799540"/>
                <a:gd name="connsiteY265" fmla="*/ 548406 h 709652"/>
                <a:gd name="connsiteX266" fmla="*/ 476885 w 1799540"/>
                <a:gd name="connsiteY266" fmla="*/ 547204 h 709652"/>
                <a:gd name="connsiteX267" fmla="*/ 478685 w 1799540"/>
                <a:gd name="connsiteY267" fmla="*/ 545989 h 709652"/>
                <a:gd name="connsiteX268" fmla="*/ 480480 w 1799540"/>
                <a:gd name="connsiteY268" fmla="*/ 544780 h 709652"/>
                <a:gd name="connsiteX269" fmla="*/ 482280 w 1799540"/>
                <a:gd name="connsiteY269" fmla="*/ 543558 h 709652"/>
                <a:gd name="connsiteX270" fmla="*/ 484081 w 1799540"/>
                <a:gd name="connsiteY270" fmla="*/ 542330 h 709652"/>
                <a:gd name="connsiteX271" fmla="*/ 485881 w 1799540"/>
                <a:gd name="connsiteY271" fmla="*/ 541096 h 709652"/>
                <a:gd name="connsiteX272" fmla="*/ 487682 w 1799540"/>
                <a:gd name="connsiteY272" fmla="*/ 539862 h 709652"/>
                <a:gd name="connsiteX273" fmla="*/ 489482 w 1799540"/>
                <a:gd name="connsiteY273" fmla="*/ 538621 h 709652"/>
                <a:gd name="connsiteX274" fmla="*/ 490787 w 1799540"/>
                <a:gd name="connsiteY274" fmla="*/ 537711 h 709652"/>
                <a:gd name="connsiteX275" fmla="*/ 491283 w 1799540"/>
                <a:gd name="connsiteY275" fmla="*/ 537374 h 709652"/>
                <a:gd name="connsiteX276" fmla="*/ 493077 w 1799540"/>
                <a:gd name="connsiteY276" fmla="*/ 536121 h 709652"/>
                <a:gd name="connsiteX277" fmla="*/ 494878 w 1799540"/>
                <a:gd name="connsiteY277" fmla="*/ 534867 h 709652"/>
                <a:gd name="connsiteX278" fmla="*/ 496678 w 1799540"/>
                <a:gd name="connsiteY278" fmla="*/ 533607 h 709652"/>
                <a:gd name="connsiteX279" fmla="*/ 498479 w 1799540"/>
                <a:gd name="connsiteY279" fmla="*/ 532341 h 709652"/>
                <a:gd name="connsiteX280" fmla="*/ 500279 w 1799540"/>
                <a:gd name="connsiteY280" fmla="*/ 531069 h 709652"/>
                <a:gd name="connsiteX281" fmla="*/ 502080 w 1799540"/>
                <a:gd name="connsiteY281" fmla="*/ 529796 h 709652"/>
                <a:gd name="connsiteX282" fmla="*/ 503880 w 1799540"/>
                <a:gd name="connsiteY282" fmla="*/ 528511 h 709652"/>
                <a:gd name="connsiteX283" fmla="*/ 505674 w 1799540"/>
                <a:gd name="connsiteY283" fmla="*/ 527226 h 709652"/>
                <a:gd name="connsiteX284" fmla="*/ 507475 w 1799540"/>
                <a:gd name="connsiteY284" fmla="*/ 525935 h 709652"/>
                <a:gd name="connsiteX285" fmla="*/ 509275 w 1799540"/>
                <a:gd name="connsiteY285" fmla="*/ 524637 h 709652"/>
                <a:gd name="connsiteX286" fmla="*/ 511076 w 1799540"/>
                <a:gd name="connsiteY286" fmla="*/ 523339 h 709652"/>
                <a:gd name="connsiteX287" fmla="*/ 512876 w 1799540"/>
                <a:gd name="connsiteY287" fmla="*/ 522028 h 709652"/>
                <a:gd name="connsiteX288" fmla="*/ 514677 w 1799540"/>
                <a:gd name="connsiteY288" fmla="*/ 520717 h 709652"/>
                <a:gd name="connsiteX289" fmla="*/ 516471 w 1799540"/>
                <a:gd name="connsiteY289" fmla="*/ 519407 h 709652"/>
                <a:gd name="connsiteX290" fmla="*/ 518272 w 1799540"/>
                <a:gd name="connsiteY290" fmla="*/ 518083 h 709652"/>
                <a:gd name="connsiteX291" fmla="*/ 520072 w 1799540"/>
                <a:gd name="connsiteY291" fmla="*/ 516760 h 709652"/>
                <a:gd name="connsiteX292" fmla="*/ 521873 w 1799540"/>
                <a:gd name="connsiteY292" fmla="*/ 515430 h 709652"/>
                <a:gd name="connsiteX293" fmla="*/ 523673 w 1799540"/>
                <a:gd name="connsiteY293" fmla="*/ 514094 h 709652"/>
                <a:gd name="connsiteX294" fmla="*/ 525474 w 1799540"/>
                <a:gd name="connsiteY294" fmla="*/ 512758 h 709652"/>
                <a:gd name="connsiteX295" fmla="*/ 527274 w 1799540"/>
                <a:gd name="connsiteY295" fmla="*/ 511409 h 709652"/>
                <a:gd name="connsiteX296" fmla="*/ 529069 w 1799540"/>
                <a:gd name="connsiteY296" fmla="*/ 510067 h 709652"/>
                <a:gd name="connsiteX297" fmla="*/ 530869 w 1799540"/>
                <a:gd name="connsiteY297" fmla="*/ 508712 h 709652"/>
                <a:gd name="connsiteX298" fmla="*/ 532670 w 1799540"/>
                <a:gd name="connsiteY298" fmla="*/ 507357 h 709652"/>
                <a:gd name="connsiteX299" fmla="*/ 534470 w 1799540"/>
                <a:gd name="connsiteY299" fmla="*/ 505995 h 709652"/>
                <a:gd name="connsiteX300" fmla="*/ 536271 w 1799540"/>
                <a:gd name="connsiteY300" fmla="*/ 504634 h 709652"/>
                <a:gd name="connsiteX301" fmla="*/ 538071 w 1799540"/>
                <a:gd name="connsiteY301" fmla="*/ 503259 h 709652"/>
                <a:gd name="connsiteX302" fmla="*/ 539872 w 1799540"/>
                <a:gd name="connsiteY302" fmla="*/ 501885 h 709652"/>
                <a:gd name="connsiteX303" fmla="*/ 541666 w 1799540"/>
                <a:gd name="connsiteY303" fmla="*/ 500504 h 709652"/>
                <a:gd name="connsiteX304" fmla="*/ 543466 w 1799540"/>
                <a:gd name="connsiteY304" fmla="*/ 499124 h 709652"/>
                <a:gd name="connsiteX305" fmla="*/ 545267 w 1799540"/>
                <a:gd name="connsiteY305" fmla="*/ 497737 h 709652"/>
                <a:gd name="connsiteX306" fmla="*/ 547068 w 1799540"/>
                <a:gd name="connsiteY306" fmla="*/ 496343 h 709652"/>
                <a:gd name="connsiteX307" fmla="*/ 548868 w 1799540"/>
                <a:gd name="connsiteY307" fmla="*/ 494944 h 709652"/>
                <a:gd name="connsiteX308" fmla="*/ 550669 w 1799540"/>
                <a:gd name="connsiteY308" fmla="*/ 493544 h 709652"/>
                <a:gd name="connsiteX309" fmla="*/ 552463 w 1799540"/>
                <a:gd name="connsiteY309" fmla="*/ 492144 h 709652"/>
                <a:gd name="connsiteX310" fmla="*/ 554263 w 1799540"/>
                <a:gd name="connsiteY310" fmla="*/ 490732 h 709652"/>
                <a:gd name="connsiteX311" fmla="*/ 556064 w 1799540"/>
                <a:gd name="connsiteY311" fmla="*/ 489319 h 709652"/>
                <a:gd name="connsiteX312" fmla="*/ 557864 w 1799540"/>
                <a:gd name="connsiteY312" fmla="*/ 487901 h 709652"/>
                <a:gd name="connsiteX313" fmla="*/ 559665 w 1799540"/>
                <a:gd name="connsiteY313" fmla="*/ 486482 h 709652"/>
                <a:gd name="connsiteX314" fmla="*/ 561465 w 1799540"/>
                <a:gd name="connsiteY314" fmla="*/ 485057 h 709652"/>
                <a:gd name="connsiteX315" fmla="*/ 563266 w 1799540"/>
                <a:gd name="connsiteY315" fmla="*/ 483625 h 709652"/>
                <a:gd name="connsiteX316" fmla="*/ 565060 w 1799540"/>
                <a:gd name="connsiteY316" fmla="*/ 482194 h 709652"/>
                <a:gd name="connsiteX317" fmla="*/ 566861 w 1799540"/>
                <a:gd name="connsiteY317" fmla="*/ 480756 h 709652"/>
                <a:gd name="connsiteX318" fmla="*/ 568661 w 1799540"/>
                <a:gd name="connsiteY318" fmla="*/ 479311 h 709652"/>
                <a:gd name="connsiteX319" fmla="*/ 570462 w 1799540"/>
                <a:gd name="connsiteY319" fmla="*/ 477867 h 709652"/>
                <a:gd name="connsiteX320" fmla="*/ 572262 w 1799540"/>
                <a:gd name="connsiteY320" fmla="*/ 476417 h 709652"/>
                <a:gd name="connsiteX321" fmla="*/ 574063 w 1799540"/>
                <a:gd name="connsiteY321" fmla="*/ 474960 h 709652"/>
                <a:gd name="connsiteX322" fmla="*/ 575857 w 1799540"/>
                <a:gd name="connsiteY322" fmla="*/ 473503 h 709652"/>
                <a:gd name="connsiteX323" fmla="*/ 577658 w 1799540"/>
                <a:gd name="connsiteY323" fmla="*/ 472046 h 709652"/>
                <a:gd name="connsiteX324" fmla="*/ 579458 w 1799540"/>
                <a:gd name="connsiteY324" fmla="*/ 470582 h 709652"/>
                <a:gd name="connsiteX325" fmla="*/ 581259 w 1799540"/>
                <a:gd name="connsiteY325" fmla="*/ 469113 h 709652"/>
                <a:gd name="connsiteX326" fmla="*/ 583059 w 1799540"/>
                <a:gd name="connsiteY326" fmla="*/ 467643 h 709652"/>
                <a:gd name="connsiteX327" fmla="*/ 584860 w 1799540"/>
                <a:gd name="connsiteY327" fmla="*/ 466167 h 709652"/>
                <a:gd name="connsiteX328" fmla="*/ 586660 w 1799540"/>
                <a:gd name="connsiteY328" fmla="*/ 464691 h 709652"/>
                <a:gd name="connsiteX329" fmla="*/ 588454 w 1799540"/>
                <a:gd name="connsiteY329" fmla="*/ 463208 h 709652"/>
                <a:gd name="connsiteX330" fmla="*/ 590255 w 1799540"/>
                <a:gd name="connsiteY330" fmla="*/ 461720 h 709652"/>
                <a:gd name="connsiteX331" fmla="*/ 592056 w 1799540"/>
                <a:gd name="connsiteY331" fmla="*/ 460231 h 709652"/>
                <a:gd name="connsiteX332" fmla="*/ 593856 w 1799540"/>
                <a:gd name="connsiteY332" fmla="*/ 458742 h 709652"/>
                <a:gd name="connsiteX333" fmla="*/ 595657 w 1799540"/>
                <a:gd name="connsiteY333" fmla="*/ 457247 h 709652"/>
                <a:gd name="connsiteX334" fmla="*/ 597457 w 1799540"/>
                <a:gd name="connsiteY334" fmla="*/ 455752 h 709652"/>
                <a:gd name="connsiteX335" fmla="*/ 599258 w 1799540"/>
                <a:gd name="connsiteY335" fmla="*/ 454250 h 709652"/>
                <a:gd name="connsiteX336" fmla="*/ 601052 w 1799540"/>
                <a:gd name="connsiteY336" fmla="*/ 452742 h 709652"/>
                <a:gd name="connsiteX337" fmla="*/ 602852 w 1799540"/>
                <a:gd name="connsiteY337" fmla="*/ 451235 h 709652"/>
                <a:gd name="connsiteX338" fmla="*/ 604653 w 1799540"/>
                <a:gd name="connsiteY338" fmla="*/ 449727 h 709652"/>
                <a:gd name="connsiteX339" fmla="*/ 606453 w 1799540"/>
                <a:gd name="connsiteY339" fmla="*/ 448212 h 709652"/>
                <a:gd name="connsiteX340" fmla="*/ 608254 w 1799540"/>
                <a:gd name="connsiteY340" fmla="*/ 446692 h 709652"/>
                <a:gd name="connsiteX341" fmla="*/ 610054 w 1799540"/>
                <a:gd name="connsiteY341" fmla="*/ 445171 h 709652"/>
                <a:gd name="connsiteX342" fmla="*/ 611849 w 1799540"/>
                <a:gd name="connsiteY342" fmla="*/ 443651 h 709652"/>
                <a:gd name="connsiteX343" fmla="*/ 613649 w 1799540"/>
                <a:gd name="connsiteY343" fmla="*/ 442124 h 709652"/>
                <a:gd name="connsiteX344" fmla="*/ 615450 w 1799540"/>
                <a:gd name="connsiteY344" fmla="*/ 440597 h 709652"/>
                <a:gd name="connsiteX345" fmla="*/ 617250 w 1799540"/>
                <a:gd name="connsiteY345" fmla="*/ 439070 h 709652"/>
                <a:gd name="connsiteX346" fmla="*/ 619051 w 1799540"/>
                <a:gd name="connsiteY346" fmla="*/ 437537 h 709652"/>
                <a:gd name="connsiteX347" fmla="*/ 620851 w 1799540"/>
                <a:gd name="connsiteY347" fmla="*/ 435997 h 709652"/>
                <a:gd name="connsiteX348" fmla="*/ 622646 w 1799540"/>
                <a:gd name="connsiteY348" fmla="*/ 434457 h 709652"/>
                <a:gd name="connsiteX349" fmla="*/ 624446 w 1799540"/>
                <a:gd name="connsiteY349" fmla="*/ 432917 h 709652"/>
                <a:gd name="connsiteX350" fmla="*/ 626247 w 1799540"/>
                <a:gd name="connsiteY350" fmla="*/ 431371 h 709652"/>
                <a:gd name="connsiteX351" fmla="*/ 628047 w 1799540"/>
                <a:gd name="connsiteY351" fmla="*/ 429825 h 709652"/>
                <a:gd name="connsiteX352" fmla="*/ 629848 w 1799540"/>
                <a:gd name="connsiteY352" fmla="*/ 428279 h 709652"/>
                <a:gd name="connsiteX353" fmla="*/ 631648 w 1799540"/>
                <a:gd name="connsiteY353" fmla="*/ 426727 h 709652"/>
                <a:gd name="connsiteX354" fmla="*/ 633449 w 1799540"/>
                <a:gd name="connsiteY354" fmla="*/ 425174 h 709652"/>
                <a:gd name="connsiteX355" fmla="*/ 635243 w 1799540"/>
                <a:gd name="connsiteY355" fmla="*/ 423616 h 709652"/>
                <a:gd name="connsiteX356" fmla="*/ 637043 w 1799540"/>
                <a:gd name="connsiteY356" fmla="*/ 422057 h 709652"/>
                <a:gd name="connsiteX357" fmla="*/ 638844 w 1799540"/>
                <a:gd name="connsiteY357" fmla="*/ 420498 h 709652"/>
                <a:gd name="connsiteX358" fmla="*/ 640645 w 1799540"/>
                <a:gd name="connsiteY358" fmla="*/ 418940 h 709652"/>
                <a:gd name="connsiteX359" fmla="*/ 642445 w 1799540"/>
                <a:gd name="connsiteY359" fmla="*/ 417374 h 709652"/>
                <a:gd name="connsiteX360" fmla="*/ 644246 w 1799540"/>
                <a:gd name="connsiteY360" fmla="*/ 415809 h 709652"/>
                <a:gd name="connsiteX361" fmla="*/ 646040 w 1799540"/>
                <a:gd name="connsiteY361" fmla="*/ 414244 h 709652"/>
                <a:gd name="connsiteX362" fmla="*/ 647840 w 1799540"/>
                <a:gd name="connsiteY362" fmla="*/ 412673 h 709652"/>
                <a:gd name="connsiteX363" fmla="*/ 649641 w 1799540"/>
                <a:gd name="connsiteY363" fmla="*/ 411107 h 709652"/>
                <a:gd name="connsiteX364" fmla="*/ 651441 w 1799540"/>
                <a:gd name="connsiteY364" fmla="*/ 409530 h 709652"/>
                <a:gd name="connsiteX365" fmla="*/ 653242 w 1799540"/>
                <a:gd name="connsiteY365" fmla="*/ 407958 h 709652"/>
                <a:gd name="connsiteX366" fmla="*/ 655042 w 1799540"/>
                <a:gd name="connsiteY366" fmla="*/ 406380 h 709652"/>
                <a:gd name="connsiteX367" fmla="*/ 656837 w 1799540"/>
                <a:gd name="connsiteY367" fmla="*/ 404802 h 709652"/>
                <a:gd name="connsiteX368" fmla="*/ 658637 w 1799540"/>
                <a:gd name="connsiteY368" fmla="*/ 403225 h 709652"/>
                <a:gd name="connsiteX369" fmla="*/ 660438 w 1799540"/>
                <a:gd name="connsiteY369" fmla="*/ 401647 h 709652"/>
                <a:gd name="connsiteX370" fmla="*/ 662238 w 1799540"/>
                <a:gd name="connsiteY370" fmla="*/ 400062 h 709652"/>
                <a:gd name="connsiteX371" fmla="*/ 664039 w 1799540"/>
                <a:gd name="connsiteY371" fmla="*/ 398485 h 709652"/>
                <a:gd name="connsiteX372" fmla="*/ 665839 w 1799540"/>
                <a:gd name="connsiteY372" fmla="*/ 396900 h 709652"/>
                <a:gd name="connsiteX373" fmla="*/ 667633 w 1799540"/>
                <a:gd name="connsiteY373" fmla="*/ 395316 h 709652"/>
                <a:gd name="connsiteX374" fmla="*/ 669434 w 1799540"/>
                <a:gd name="connsiteY374" fmla="*/ 393726 h 709652"/>
                <a:gd name="connsiteX375" fmla="*/ 671235 w 1799540"/>
                <a:gd name="connsiteY375" fmla="*/ 392141 h 709652"/>
                <a:gd name="connsiteX376" fmla="*/ 673035 w 1799540"/>
                <a:gd name="connsiteY376" fmla="*/ 390551 h 709652"/>
                <a:gd name="connsiteX377" fmla="*/ 674836 w 1799540"/>
                <a:gd name="connsiteY377" fmla="*/ 388960 h 709652"/>
                <a:gd name="connsiteX378" fmla="*/ 676636 w 1799540"/>
                <a:gd name="connsiteY378" fmla="*/ 387370 h 709652"/>
                <a:gd name="connsiteX379" fmla="*/ 678430 w 1799540"/>
                <a:gd name="connsiteY379" fmla="*/ 385779 h 709652"/>
                <a:gd name="connsiteX380" fmla="*/ 680231 w 1799540"/>
                <a:gd name="connsiteY380" fmla="*/ 384189 h 709652"/>
                <a:gd name="connsiteX381" fmla="*/ 682031 w 1799540"/>
                <a:gd name="connsiteY381" fmla="*/ 382598 h 709652"/>
                <a:gd name="connsiteX382" fmla="*/ 683832 w 1799540"/>
                <a:gd name="connsiteY382" fmla="*/ 381007 h 709652"/>
                <a:gd name="connsiteX383" fmla="*/ 685632 w 1799540"/>
                <a:gd name="connsiteY383" fmla="*/ 379410 h 709652"/>
                <a:gd name="connsiteX384" fmla="*/ 687433 w 1799540"/>
                <a:gd name="connsiteY384" fmla="*/ 377820 h 709652"/>
                <a:gd name="connsiteX385" fmla="*/ 689233 w 1799540"/>
                <a:gd name="connsiteY385" fmla="*/ 376223 h 709652"/>
                <a:gd name="connsiteX386" fmla="*/ 691028 w 1799540"/>
                <a:gd name="connsiteY386" fmla="*/ 374626 h 709652"/>
                <a:gd name="connsiteX387" fmla="*/ 692828 w 1799540"/>
                <a:gd name="connsiteY387" fmla="*/ 373035 h 709652"/>
                <a:gd name="connsiteX388" fmla="*/ 694629 w 1799540"/>
                <a:gd name="connsiteY388" fmla="*/ 371438 h 709652"/>
                <a:gd name="connsiteX389" fmla="*/ 696429 w 1799540"/>
                <a:gd name="connsiteY389" fmla="*/ 369841 h 709652"/>
                <a:gd name="connsiteX390" fmla="*/ 698230 w 1799540"/>
                <a:gd name="connsiteY390" fmla="*/ 368244 h 709652"/>
                <a:gd name="connsiteX391" fmla="*/ 700030 w 1799540"/>
                <a:gd name="connsiteY391" fmla="*/ 366647 h 709652"/>
                <a:gd name="connsiteX392" fmla="*/ 701825 w 1799540"/>
                <a:gd name="connsiteY392" fmla="*/ 365051 h 709652"/>
                <a:gd name="connsiteX393" fmla="*/ 703625 w 1799540"/>
                <a:gd name="connsiteY393" fmla="*/ 363454 h 709652"/>
                <a:gd name="connsiteX394" fmla="*/ 705426 w 1799540"/>
                <a:gd name="connsiteY394" fmla="*/ 361857 h 709652"/>
                <a:gd name="connsiteX395" fmla="*/ 707226 w 1799540"/>
                <a:gd name="connsiteY395" fmla="*/ 360260 h 709652"/>
                <a:gd name="connsiteX396" fmla="*/ 709027 w 1799540"/>
                <a:gd name="connsiteY396" fmla="*/ 358663 h 709652"/>
                <a:gd name="connsiteX397" fmla="*/ 710827 w 1799540"/>
                <a:gd name="connsiteY397" fmla="*/ 357072 h 709652"/>
                <a:gd name="connsiteX398" fmla="*/ 712621 w 1799540"/>
                <a:gd name="connsiteY398" fmla="*/ 355475 h 709652"/>
                <a:gd name="connsiteX399" fmla="*/ 714422 w 1799540"/>
                <a:gd name="connsiteY399" fmla="*/ 353885 h 709652"/>
                <a:gd name="connsiteX400" fmla="*/ 716222 w 1799540"/>
                <a:gd name="connsiteY400" fmla="*/ 352288 h 709652"/>
                <a:gd name="connsiteX401" fmla="*/ 718023 w 1799540"/>
                <a:gd name="connsiteY401" fmla="*/ 350697 h 709652"/>
                <a:gd name="connsiteX402" fmla="*/ 719823 w 1799540"/>
                <a:gd name="connsiteY402" fmla="*/ 349100 h 709652"/>
                <a:gd name="connsiteX403" fmla="*/ 721624 w 1799540"/>
                <a:gd name="connsiteY403" fmla="*/ 347510 h 709652"/>
                <a:gd name="connsiteX404" fmla="*/ 723425 w 1799540"/>
                <a:gd name="connsiteY404" fmla="*/ 345919 h 709652"/>
                <a:gd name="connsiteX405" fmla="*/ 725219 w 1799540"/>
                <a:gd name="connsiteY405" fmla="*/ 344322 h 709652"/>
                <a:gd name="connsiteX406" fmla="*/ 727019 w 1799540"/>
                <a:gd name="connsiteY406" fmla="*/ 342738 h 709652"/>
                <a:gd name="connsiteX407" fmla="*/ 728820 w 1799540"/>
                <a:gd name="connsiteY407" fmla="*/ 341147 h 709652"/>
                <a:gd name="connsiteX408" fmla="*/ 730620 w 1799540"/>
                <a:gd name="connsiteY408" fmla="*/ 339557 h 709652"/>
                <a:gd name="connsiteX409" fmla="*/ 732421 w 1799540"/>
                <a:gd name="connsiteY409" fmla="*/ 337966 h 709652"/>
                <a:gd name="connsiteX410" fmla="*/ 734221 w 1799540"/>
                <a:gd name="connsiteY410" fmla="*/ 336382 h 709652"/>
                <a:gd name="connsiteX411" fmla="*/ 736016 w 1799540"/>
                <a:gd name="connsiteY411" fmla="*/ 334798 h 709652"/>
                <a:gd name="connsiteX412" fmla="*/ 737816 w 1799540"/>
                <a:gd name="connsiteY412" fmla="*/ 333207 h 709652"/>
                <a:gd name="connsiteX413" fmla="*/ 739617 w 1799540"/>
                <a:gd name="connsiteY413" fmla="*/ 331623 h 709652"/>
                <a:gd name="connsiteX414" fmla="*/ 741417 w 1799540"/>
                <a:gd name="connsiteY414" fmla="*/ 330045 h 709652"/>
                <a:gd name="connsiteX415" fmla="*/ 743218 w 1799540"/>
                <a:gd name="connsiteY415" fmla="*/ 328461 h 709652"/>
                <a:gd name="connsiteX416" fmla="*/ 745018 w 1799540"/>
                <a:gd name="connsiteY416" fmla="*/ 326883 h 709652"/>
                <a:gd name="connsiteX417" fmla="*/ 746812 w 1799540"/>
                <a:gd name="connsiteY417" fmla="*/ 325305 h 709652"/>
                <a:gd name="connsiteX418" fmla="*/ 748613 w 1799540"/>
                <a:gd name="connsiteY418" fmla="*/ 323727 h 709652"/>
                <a:gd name="connsiteX419" fmla="*/ 750414 w 1799540"/>
                <a:gd name="connsiteY419" fmla="*/ 322156 h 709652"/>
                <a:gd name="connsiteX420" fmla="*/ 752214 w 1799540"/>
                <a:gd name="connsiteY420" fmla="*/ 320578 h 709652"/>
                <a:gd name="connsiteX421" fmla="*/ 754015 w 1799540"/>
                <a:gd name="connsiteY421" fmla="*/ 319007 h 709652"/>
                <a:gd name="connsiteX422" fmla="*/ 755815 w 1799540"/>
                <a:gd name="connsiteY422" fmla="*/ 317435 h 709652"/>
                <a:gd name="connsiteX423" fmla="*/ 757609 w 1799540"/>
                <a:gd name="connsiteY423" fmla="*/ 315870 h 709652"/>
                <a:gd name="connsiteX424" fmla="*/ 759410 w 1799540"/>
                <a:gd name="connsiteY424" fmla="*/ 314305 h 709652"/>
                <a:gd name="connsiteX425" fmla="*/ 761210 w 1799540"/>
                <a:gd name="connsiteY425" fmla="*/ 312740 h 709652"/>
                <a:gd name="connsiteX426" fmla="*/ 763011 w 1799540"/>
                <a:gd name="connsiteY426" fmla="*/ 311174 h 709652"/>
                <a:gd name="connsiteX427" fmla="*/ 764811 w 1799540"/>
                <a:gd name="connsiteY427" fmla="*/ 309616 h 709652"/>
                <a:gd name="connsiteX428" fmla="*/ 766612 w 1799540"/>
                <a:gd name="connsiteY428" fmla="*/ 308057 h 709652"/>
                <a:gd name="connsiteX429" fmla="*/ 768413 w 1799540"/>
                <a:gd name="connsiteY429" fmla="*/ 306505 h 709652"/>
                <a:gd name="connsiteX430" fmla="*/ 770207 w 1799540"/>
                <a:gd name="connsiteY430" fmla="*/ 304946 h 709652"/>
                <a:gd name="connsiteX431" fmla="*/ 772007 w 1799540"/>
                <a:gd name="connsiteY431" fmla="*/ 303393 h 709652"/>
                <a:gd name="connsiteX432" fmla="*/ 773808 w 1799540"/>
                <a:gd name="connsiteY432" fmla="*/ 301841 h 709652"/>
                <a:gd name="connsiteX433" fmla="*/ 775608 w 1799540"/>
                <a:gd name="connsiteY433" fmla="*/ 300295 h 709652"/>
                <a:gd name="connsiteX434" fmla="*/ 777409 w 1799540"/>
                <a:gd name="connsiteY434" fmla="*/ 298749 h 709652"/>
                <a:gd name="connsiteX435" fmla="*/ 779209 w 1799540"/>
                <a:gd name="connsiteY435" fmla="*/ 297203 h 709652"/>
                <a:gd name="connsiteX436" fmla="*/ 781004 w 1799540"/>
                <a:gd name="connsiteY436" fmla="*/ 295663 h 709652"/>
                <a:gd name="connsiteX437" fmla="*/ 782804 w 1799540"/>
                <a:gd name="connsiteY437" fmla="*/ 294124 h 709652"/>
                <a:gd name="connsiteX438" fmla="*/ 784605 w 1799540"/>
                <a:gd name="connsiteY438" fmla="*/ 292584 h 709652"/>
                <a:gd name="connsiteX439" fmla="*/ 786405 w 1799540"/>
                <a:gd name="connsiteY439" fmla="*/ 291057 h 709652"/>
                <a:gd name="connsiteX440" fmla="*/ 788206 w 1799540"/>
                <a:gd name="connsiteY440" fmla="*/ 289524 h 709652"/>
                <a:gd name="connsiteX441" fmla="*/ 790006 w 1799540"/>
                <a:gd name="connsiteY441" fmla="*/ 287997 h 709652"/>
                <a:gd name="connsiteX442" fmla="*/ 791800 w 1799540"/>
                <a:gd name="connsiteY442" fmla="*/ 286476 h 709652"/>
                <a:gd name="connsiteX443" fmla="*/ 793601 w 1799540"/>
                <a:gd name="connsiteY443" fmla="*/ 284949 h 709652"/>
                <a:gd name="connsiteX444" fmla="*/ 795401 w 1799540"/>
                <a:gd name="connsiteY444" fmla="*/ 283428 h 709652"/>
                <a:gd name="connsiteX445" fmla="*/ 797202 w 1799540"/>
                <a:gd name="connsiteY445" fmla="*/ 281914 h 709652"/>
                <a:gd name="connsiteX446" fmla="*/ 799003 w 1799540"/>
                <a:gd name="connsiteY446" fmla="*/ 280400 h 709652"/>
                <a:gd name="connsiteX447" fmla="*/ 800803 w 1799540"/>
                <a:gd name="connsiteY447" fmla="*/ 278892 h 709652"/>
                <a:gd name="connsiteX448" fmla="*/ 802604 w 1799540"/>
                <a:gd name="connsiteY448" fmla="*/ 277384 h 709652"/>
                <a:gd name="connsiteX449" fmla="*/ 804398 w 1799540"/>
                <a:gd name="connsiteY449" fmla="*/ 275883 h 709652"/>
                <a:gd name="connsiteX450" fmla="*/ 806198 w 1799540"/>
                <a:gd name="connsiteY450" fmla="*/ 274381 h 709652"/>
                <a:gd name="connsiteX451" fmla="*/ 807999 w 1799540"/>
                <a:gd name="connsiteY451" fmla="*/ 272880 h 709652"/>
                <a:gd name="connsiteX452" fmla="*/ 809799 w 1799540"/>
                <a:gd name="connsiteY452" fmla="*/ 271385 h 709652"/>
                <a:gd name="connsiteX453" fmla="*/ 811600 w 1799540"/>
                <a:gd name="connsiteY453" fmla="*/ 269896 h 709652"/>
                <a:gd name="connsiteX454" fmla="*/ 813400 w 1799540"/>
                <a:gd name="connsiteY454" fmla="*/ 268407 h 709652"/>
                <a:gd name="connsiteX455" fmla="*/ 815195 w 1799540"/>
                <a:gd name="connsiteY455" fmla="*/ 266925 h 709652"/>
                <a:gd name="connsiteX456" fmla="*/ 816995 w 1799540"/>
                <a:gd name="connsiteY456" fmla="*/ 265442 h 709652"/>
                <a:gd name="connsiteX457" fmla="*/ 818796 w 1799540"/>
                <a:gd name="connsiteY457" fmla="*/ 263966 h 709652"/>
                <a:gd name="connsiteX458" fmla="*/ 820596 w 1799540"/>
                <a:gd name="connsiteY458" fmla="*/ 262490 h 709652"/>
                <a:gd name="connsiteX459" fmla="*/ 822397 w 1799540"/>
                <a:gd name="connsiteY459" fmla="*/ 261020 h 709652"/>
                <a:gd name="connsiteX460" fmla="*/ 824197 w 1799540"/>
                <a:gd name="connsiteY460" fmla="*/ 259551 h 709652"/>
                <a:gd name="connsiteX461" fmla="*/ 825992 w 1799540"/>
                <a:gd name="connsiteY461" fmla="*/ 258087 h 709652"/>
                <a:gd name="connsiteX462" fmla="*/ 827792 w 1799540"/>
                <a:gd name="connsiteY462" fmla="*/ 256630 h 709652"/>
                <a:gd name="connsiteX463" fmla="*/ 829593 w 1799540"/>
                <a:gd name="connsiteY463" fmla="*/ 255173 h 709652"/>
                <a:gd name="connsiteX464" fmla="*/ 831393 w 1799540"/>
                <a:gd name="connsiteY464" fmla="*/ 253723 h 709652"/>
                <a:gd name="connsiteX465" fmla="*/ 833194 w 1799540"/>
                <a:gd name="connsiteY465" fmla="*/ 252272 h 709652"/>
                <a:gd name="connsiteX466" fmla="*/ 834994 w 1799540"/>
                <a:gd name="connsiteY466" fmla="*/ 250828 h 709652"/>
                <a:gd name="connsiteX467" fmla="*/ 836788 w 1799540"/>
                <a:gd name="connsiteY467" fmla="*/ 249390 h 709652"/>
                <a:gd name="connsiteX468" fmla="*/ 838589 w 1799540"/>
                <a:gd name="connsiteY468" fmla="*/ 247952 h 709652"/>
                <a:gd name="connsiteX469" fmla="*/ 840389 w 1799540"/>
                <a:gd name="connsiteY469" fmla="*/ 246521 h 709652"/>
                <a:gd name="connsiteX470" fmla="*/ 842190 w 1799540"/>
                <a:gd name="connsiteY470" fmla="*/ 245089 h 709652"/>
                <a:gd name="connsiteX471" fmla="*/ 843990 w 1799540"/>
                <a:gd name="connsiteY471" fmla="*/ 243664 h 709652"/>
                <a:gd name="connsiteX472" fmla="*/ 845791 w 1799540"/>
                <a:gd name="connsiteY472" fmla="*/ 242245 h 709652"/>
                <a:gd name="connsiteX473" fmla="*/ 847591 w 1799540"/>
                <a:gd name="connsiteY473" fmla="*/ 240826 h 709652"/>
                <a:gd name="connsiteX474" fmla="*/ 849386 w 1799540"/>
                <a:gd name="connsiteY474" fmla="*/ 239414 h 709652"/>
                <a:gd name="connsiteX475" fmla="*/ 851186 w 1799540"/>
                <a:gd name="connsiteY475" fmla="*/ 238008 h 709652"/>
                <a:gd name="connsiteX476" fmla="*/ 852987 w 1799540"/>
                <a:gd name="connsiteY476" fmla="*/ 236602 h 709652"/>
                <a:gd name="connsiteX477" fmla="*/ 854787 w 1799540"/>
                <a:gd name="connsiteY477" fmla="*/ 235202 h 709652"/>
                <a:gd name="connsiteX478" fmla="*/ 856588 w 1799540"/>
                <a:gd name="connsiteY478" fmla="*/ 233809 h 709652"/>
                <a:gd name="connsiteX479" fmla="*/ 858388 w 1799540"/>
                <a:gd name="connsiteY479" fmla="*/ 232415 h 709652"/>
                <a:gd name="connsiteX480" fmla="*/ 860183 w 1799540"/>
                <a:gd name="connsiteY480" fmla="*/ 231028 h 709652"/>
                <a:gd name="connsiteX481" fmla="*/ 861983 w 1799540"/>
                <a:gd name="connsiteY481" fmla="*/ 229648 h 709652"/>
                <a:gd name="connsiteX482" fmla="*/ 863784 w 1799540"/>
                <a:gd name="connsiteY482" fmla="*/ 228267 h 709652"/>
                <a:gd name="connsiteX483" fmla="*/ 865584 w 1799540"/>
                <a:gd name="connsiteY483" fmla="*/ 226893 h 709652"/>
                <a:gd name="connsiteX484" fmla="*/ 867385 w 1799540"/>
                <a:gd name="connsiteY484" fmla="*/ 225525 h 709652"/>
                <a:gd name="connsiteX485" fmla="*/ 869185 w 1799540"/>
                <a:gd name="connsiteY485" fmla="*/ 224163 h 709652"/>
                <a:gd name="connsiteX486" fmla="*/ 870979 w 1799540"/>
                <a:gd name="connsiteY486" fmla="*/ 222802 h 709652"/>
                <a:gd name="connsiteX487" fmla="*/ 872780 w 1799540"/>
                <a:gd name="connsiteY487" fmla="*/ 221447 h 709652"/>
                <a:gd name="connsiteX488" fmla="*/ 874580 w 1799540"/>
                <a:gd name="connsiteY488" fmla="*/ 220098 h 709652"/>
                <a:gd name="connsiteX489" fmla="*/ 876381 w 1799540"/>
                <a:gd name="connsiteY489" fmla="*/ 218749 h 709652"/>
                <a:gd name="connsiteX490" fmla="*/ 878182 w 1799540"/>
                <a:gd name="connsiteY490" fmla="*/ 217407 h 709652"/>
                <a:gd name="connsiteX491" fmla="*/ 879982 w 1799540"/>
                <a:gd name="connsiteY491" fmla="*/ 216071 h 709652"/>
                <a:gd name="connsiteX492" fmla="*/ 881776 w 1799540"/>
                <a:gd name="connsiteY492" fmla="*/ 214741 h 709652"/>
                <a:gd name="connsiteX493" fmla="*/ 883577 w 1799540"/>
                <a:gd name="connsiteY493" fmla="*/ 213411 h 709652"/>
                <a:gd name="connsiteX494" fmla="*/ 885377 w 1799540"/>
                <a:gd name="connsiteY494" fmla="*/ 212088 h 709652"/>
                <a:gd name="connsiteX495" fmla="*/ 887178 w 1799540"/>
                <a:gd name="connsiteY495" fmla="*/ 210771 h 709652"/>
                <a:gd name="connsiteX496" fmla="*/ 888978 w 1799540"/>
                <a:gd name="connsiteY496" fmla="*/ 209460 h 709652"/>
                <a:gd name="connsiteX497" fmla="*/ 890779 w 1799540"/>
                <a:gd name="connsiteY497" fmla="*/ 208150 h 709652"/>
                <a:gd name="connsiteX498" fmla="*/ 892580 w 1799540"/>
                <a:gd name="connsiteY498" fmla="*/ 206845 h 709652"/>
                <a:gd name="connsiteX499" fmla="*/ 894374 w 1799540"/>
                <a:gd name="connsiteY499" fmla="*/ 205547 h 709652"/>
                <a:gd name="connsiteX500" fmla="*/ 896174 w 1799540"/>
                <a:gd name="connsiteY500" fmla="*/ 204256 h 709652"/>
                <a:gd name="connsiteX501" fmla="*/ 897975 w 1799540"/>
                <a:gd name="connsiteY501" fmla="*/ 202964 h 709652"/>
                <a:gd name="connsiteX502" fmla="*/ 899775 w 1799540"/>
                <a:gd name="connsiteY502" fmla="*/ 201679 h 709652"/>
                <a:gd name="connsiteX503" fmla="*/ 901576 w 1799540"/>
                <a:gd name="connsiteY503" fmla="*/ 200400 h 709652"/>
                <a:gd name="connsiteX504" fmla="*/ 903376 w 1799540"/>
                <a:gd name="connsiteY504" fmla="*/ 199128 h 709652"/>
                <a:gd name="connsiteX505" fmla="*/ 905170 w 1799540"/>
                <a:gd name="connsiteY505" fmla="*/ 197855 h 709652"/>
                <a:gd name="connsiteX506" fmla="*/ 906971 w 1799540"/>
                <a:gd name="connsiteY506" fmla="*/ 196589 h 709652"/>
                <a:gd name="connsiteX507" fmla="*/ 908772 w 1799540"/>
                <a:gd name="connsiteY507" fmla="*/ 195329 h 709652"/>
                <a:gd name="connsiteX508" fmla="*/ 910572 w 1799540"/>
                <a:gd name="connsiteY508" fmla="*/ 194076 h 709652"/>
                <a:gd name="connsiteX509" fmla="*/ 912373 w 1799540"/>
                <a:gd name="connsiteY509" fmla="*/ 192829 h 709652"/>
                <a:gd name="connsiteX510" fmla="*/ 914173 w 1799540"/>
                <a:gd name="connsiteY510" fmla="*/ 191582 h 709652"/>
                <a:gd name="connsiteX511" fmla="*/ 915967 w 1799540"/>
                <a:gd name="connsiteY511" fmla="*/ 190341 h 709652"/>
                <a:gd name="connsiteX512" fmla="*/ 917768 w 1799540"/>
                <a:gd name="connsiteY512" fmla="*/ 189107 h 709652"/>
                <a:gd name="connsiteX513" fmla="*/ 919568 w 1799540"/>
                <a:gd name="connsiteY513" fmla="*/ 187879 h 709652"/>
                <a:gd name="connsiteX514" fmla="*/ 921369 w 1799540"/>
                <a:gd name="connsiteY514" fmla="*/ 186658 h 709652"/>
                <a:gd name="connsiteX515" fmla="*/ 923170 w 1799540"/>
                <a:gd name="connsiteY515" fmla="*/ 185436 h 709652"/>
                <a:gd name="connsiteX516" fmla="*/ 924970 w 1799540"/>
                <a:gd name="connsiteY516" fmla="*/ 184221 h 709652"/>
                <a:gd name="connsiteX517" fmla="*/ 926771 w 1799540"/>
                <a:gd name="connsiteY517" fmla="*/ 183012 h 709652"/>
                <a:gd name="connsiteX518" fmla="*/ 928565 w 1799540"/>
                <a:gd name="connsiteY518" fmla="*/ 181810 h 709652"/>
                <a:gd name="connsiteX519" fmla="*/ 930365 w 1799540"/>
                <a:gd name="connsiteY519" fmla="*/ 180613 h 709652"/>
                <a:gd name="connsiteX520" fmla="*/ 932166 w 1799540"/>
                <a:gd name="connsiteY520" fmla="*/ 179424 h 709652"/>
                <a:gd name="connsiteX521" fmla="*/ 933966 w 1799540"/>
                <a:gd name="connsiteY521" fmla="*/ 178234 h 709652"/>
                <a:gd name="connsiteX522" fmla="*/ 935767 w 1799540"/>
                <a:gd name="connsiteY522" fmla="*/ 177051 h 709652"/>
                <a:gd name="connsiteX523" fmla="*/ 937567 w 1799540"/>
                <a:gd name="connsiteY523" fmla="*/ 175874 h 709652"/>
                <a:gd name="connsiteX524" fmla="*/ 939362 w 1799540"/>
                <a:gd name="connsiteY524" fmla="*/ 174703 h 709652"/>
                <a:gd name="connsiteX525" fmla="*/ 941162 w 1799540"/>
                <a:gd name="connsiteY525" fmla="*/ 173532 h 709652"/>
                <a:gd name="connsiteX526" fmla="*/ 942963 w 1799540"/>
                <a:gd name="connsiteY526" fmla="*/ 172374 h 709652"/>
                <a:gd name="connsiteX527" fmla="*/ 944763 w 1799540"/>
                <a:gd name="connsiteY527" fmla="*/ 171216 h 709652"/>
                <a:gd name="connsiteX528" fmla="*/ 946564 w 1799540"/>
                <a:gd name="connsiteY528" fmla="*/ 170065 h 709652"/>
                <a:gd name="connsiteX529" fmla="*/ 948364 w 1799540"/>
                <a:gd name="connsiteY529" fmla="*/ 168920 h 709652"/>
                <a:gd name="connsiteX530" fmla="*/ 950158 w 1799540"/>
                <a:gd name="connsiteY530" fmla="*/ 167774 h 709652"/>
                <a:gd name="connsiteX531" fmla="*/ 951959 w 1799540"/>
                <a:gd name="connsiteY531" fmla="*/ 166642 h 709652"/>
                <a:gd name="connsiteX532" fmla="*/ 953760 w 1799540"/>
                <a:gd name="connsiteY532" fmla="*/ 165509 h 709652"/>
                <a:gd name="connsiteX533" fmla="*/ 955560 w 1799540"/>
                <a:gd name="connsiteY533" fmla="*/ 164390 h 709652"/>
                <a:gd name="connsiteX534" fmla="*/ 957361 w 1799540"/>
                <a:gd name="connsiteY534" fmla="*/ 163263 h 709652"/>
                <a:gd name="connsiteX535" fmla="*/ 959161 w 1799540"/>
                <a:gd name="connsiteY535" fmla="*/ 162150 h 709652"/>
                <a:gd name="connsiteX536" fmla="*/ 960955 w 1799540"/>
                <a:gd name="connsiteY536" fmla="*/ 161043 h 709652"/>
                <a:gd name="connsiteX537" fmla="*/ 962756 w 1799540"/>
                <a:gd name="connsiteY537" fmla="*/ 159942 h 709652"/>
                <a:gd name="connsiteX538" fmla="*/ 964556 w 1799540"/>
                <a:gd name="connsiteY538" fmla="*/ 158842 h 709652"/>
                <a:gd name="connsiteX539" fmla="*/ 966357 w 1799540"/>
                <a:gd name="connsiteY539" fmla="*/ 157747 h 709652"/>
                <a:gd name="connsiteX540" fmla="*/ 968157 w 1799540"/>
                <a:gd name="connsiteY540" fmla="*/ 156659 h 709652"/>
                <a:gd name="connsiteX541" fmla="*/ 969958 w 1799540"/>
                <a:gd name="connsiteY541" fmla="*/ 155578 h 709652"/>
                <a:gd name="connsiteX542" fmla="*/ 971758 w 1799540"/>
                <a:gd name="connsiteY542" fmla="*/ 154503 h 709652"/>
                <a:gd name="connsiteX543" fmla="*/ 973553 w 1799540"/>
                <a:gd name="connsiteY543" fmla="*/ 153427 h 709652"/>
                <a:gd name="connsiteX544" fmla="*/ 975353 w 1799540"/>
                <a:gd name="connsiteY544" fmla="*/ 152358 h 709652"/>
                <a:gd name="connsiteX545" fmla="*/ 977154 w 1799540"/>
                <a:gd name="connsiteY545" fmla="*/ 151302 h 709652"/>
                <a:gd name="connsiteX546" fmla="*/ 978954 w 1799540"/>
                <a:gd name="connsiteY546" fmla="*/ 150246 h 709652"/>
                <a:gd name="connsiteX547" fmla="*/ 980755 w 1799540"/>
                <a:gd name="connsiteY547" fmla="*/ 149196 h 709652"/>
                <a:gd name="connsiteX548" fmla="*/ 982555 w 1799540"/>
                <a:gd name="connsiteY548" fmla="*/ 148147 h 709652"/>
                <a:gd name="connsiteX549" fmla="*/ 984350 w 1799540"/>
                <a:gd name="connsiteY549" fmla="*/ 147110 h 709652"/>
                <a:gd name="connsiteX550" fmla="*/ 986150 w 1799540"/>
                <a:gd name="connsiteY550" fmla="*/ 146072 h 709652"/>
                <a:gd name="connsiteX551" fmla="*/ 987951 w 1799540"/>
                <a:gd name="connsiteY551" fmla="*/ 145042 h 709652"/>
                <a:gd name="connsiteX552" fmla="*/ 989751 w 1799540"/>
                <a:gd name="connsiteY552" fmla="*/ 144017 h 709652"/>
                <a:gd name="connsiteX553" fmla="*/ 991552 w 1799540"/>
                <a:gd name="connsiteY553" fmla="*/ 142999 h 709652"/>
                <a:gd name="connsiteX554" fmla="*/ 993352 w 1799540"/>
                <a:gd name="connsiteY554" fmla="*/ 141988 h 709652"/>
                <a:gd name="connsiteX555" fmla="*/ 995146 w 1799540"/>
                <a:gd name="connsiteY555" fmla="*/ 140976 h 709652"/>
                <a:gd name="connsiteX556" fmla="*/ 996947 w 1799540"/>
                <a:gd name="connsiteY556" fmla="*/ 139977 h 709652"/>
                <a:gd name="connsiteX557" fmla="*/ 998747 w 1799540"/>
                <a:gd name="connsiteY557" fmla="*/ 138978 h 709652"/>
                <a:gd name="connsiteX558" fmla="*/ 1000548 w 1799540"/>
                <a:gd name="connsiteY558" fmla="*/ 137986 h 709652"/>
                <a:gd name="connsiteX559" fmla="*/ 1002348 w 1799540"/>
                <a:gd name="connsiteY559" fmla="*/ 137000 h 709652"/>
                <a:gd name="connsiteX560" fmla="*/ 1004149 w 1799540"/>
                <a:gd name="connsiteY560" fmla="*/ 136014 h 709652"/>
                <a:gd name="connsiteX561" fmla="*/ 1005950 w 1799540"/>
                <a:gd name="connsiteY561" fmla="*/ 135040 h 709652"/>
                <a:gd name="connsiteX562" fmla="*/ 1007744 w 1799540"/>
                <a:gd name="connsiteY562" fmla="*/ 134067 h 709652"/>
                <a:gd name="connsiteX563" fmla="*/ 1009544 w 1799540"/>
                <a:gd name="connsiteY563" fmla="*/ 133100 h 709652"/>
                <a:gd name="connsiteX564" fmla="*/ 1011345 w 1799540"/>
                <a:gd name="connsiteY564" fmla="*/ 132139 h 709652"/>
                <a:gd name="connsiteX565" fmla="*/ 1013145 w 1799540"/>
                <a:gd name="connsiteY565" fmla="*/ 131185 h 709652"/>
                <a:gd name="connsiteX566" fmla="*/ 1014946 w 1799540"/>
                <a:gd name="connsiteY566" fmla="*/ 130237 h 709652"/>
                <a:gd name="connsiteX567" fmla="*/ 1016746 w 1799540"/>
                <a:gd name="connsiteY567" fmla="*/ 129289 h 709652"/>
                <a:gd name="connsiteX568" fmla="*/ 1018541 w 1799540"/>
                <a:gd name="connsiteY568" fmla="*/ 128353 h 709652"/>
                <a:gd name="connsiteX569" fmla="*/ 1020341 w 1799540"/>
                <a:gd name="connsiteY569" fmla="*/ 127418 h 709652"/>
                <a:gd name="connsiteX570" fmla="*/ 1022142 w 1799540"/>
                <a:gd name="connsiteY570" fmla="*/ 126483 h 709652"/>
                <a:gd name="connsiteX571" fmla="*/ 1023942 w 1799540"/>
                <a:gd name="connsiteY571" fmla="*/ 125560 h 709652"/>
                <a:gd name="connsiteX572" fmla="*/ 1025743 w 1799540"/>
                <a:gd name="connsiteY572" fmla="*/ 124644 h 709652"/>
                <a:gd name="connsiteX573" fmla="*/ 1027543 w 1799540"/>
                <a:gd name="connsiteY573" fmla="*/ 123728 h 709652"/>
                <a:gd name="connsiteX574" fmla="*/ 1029337 w 1799540"/>
                <a:gd name="connsiteY574" fmla="*/ 122818 h 709652"/>
                <a:gd name="connsiteX575" fmla="*/ 1031138 w 1799540"/>
                <a:gd name="connsiteY575" fmla="*/ 121915 h 709652"/>
                <a:gd name="connsiteX576" fmla="*/ 1032938 w 1799540"/>
                <a:gd name="connsiteY576" fmla="*/ 121018 h 709652"/>
                <a:gd name="connsiteX577" fmla="*/ 1034739 w 1799540"/>
                <a:gd name="connsiteY577" fmla="*/ 120127 h 709652"/>
                <a:gd name="connsiteX578" fmla="*/ 1036540 w 1799540"/>
                <a:gd name="connsiteY578" fmla="*/ 119236 h 709652"/>
                <a:gd name="connsiteX579" fmla="*/ 1038340 w 1799540"/>
                <a:gd name="connsiteY579" fmla="*/ 118352 h 709652"/>
                <a:gd name="connsiteX580" fmla="*/ 1040134 w 1799540"/>
                <a:gd name="connsiteY580" fmla="*/ 117474 h 709652"/>
                <a:gd name="connsiteX581" fmla="*/ 1041935 w 1799540"/>
                <a:gd name="connsiteY581" fmla="*/ 116602 h 709652"/>
                <a:gd name="connsiteX582" fmla="*/ 1043735 w 1799540"/>
                <a:gd name="connsiteY582" fmla="*/ 115737 h 709652"/>
                <a:gd name="connsiteX583" fmla="*/ 1045536 w 1799540"/>
                <a:gd name="connsiteY583" fmla="*/ 114872 h 709652"/>
                <a:gd name="connsiteX584" fmla="*/ 1047336 w 1799540"/>
                <a:gd name="connsiteY584" fmla="*/ 114013 h 709652"/>
                <a:gd name="connsiteX585" fmla="*/ 1049137 w 1799540"/>
                <a:gd name="connsiteY585" fmla="*/ 113160 h 709652"/>
                <a:gd name="connsiteX586" fmla="*/ 1050938 w 1799540"/>
                <a:gd name="connsiteY586" fmla="*/ 112314 h 709652"/>
                <a:gd name="connsiteX587" fmla="*/ 1052732 w 1799540"/>
                <a:gd name="connsiteY587" fmla="*/ 111474 h 709652"/>
                <a:gd name="connsiteX588" fmla="*/ 1054532 w 1799540"/>
                <a:gd name="connsiteY588" fmla="*/ 110634 h 709652"/>
                <a:gd name="connsiteX589" fmla="*/ 1056333 w 1799540"/>
                <a:gd name="connsiteY589" fmla="*/ 109801 h 709652"/>
                <a:gd name="connsiteX590" fmla="*/ 1058133 w 1799540"/>
                <a:gd name="connsiteY590" fmla="*/ 108974 h 709652"/>
                <a:gd name="connsiteX591" fmla="*/ 1059934 w 1799540"/>
                <a:gd name="connsiteY591" fmla="*/ 108153 h 709652"/>
                <a:gd name="connsiteX592" fmla="*/ 1061734 w 1799540"/>
                <a:gd name="connsiteY592" fmla="*/ 107339 h 709652"/>
                <a:gd name="connsiteX593" fmla="*/ 1063529 w 1799540"/>
                <a:gd name="connsiteY593" fmla="*/ 106524 h 709652"/>
                <a:gd name="connsiteX594" fmla="*/ 1065329 w 1799540"/>
                <a:gd name="connsiteY594" fmla="*/ 105716 h 709652"/>
                <a:gd name="connsiteX595" fmla="*/ 1067130 w 1799540"/>
                <a:gd name="connsiteY595" fmla="*/ 104915 h 709652"/>
                <a:gd name="connsiteX596" fmla="*/ 1068930 w 1799540"/>
                <a:gd name="connsiteY596" fmla="*/ 104113 h 709652"/>
                <a:gd name="connsiteX597" fmla="*/ 1070731 w 1799540"/>
                <a:gd name="connsiteY597" fmla="*/ 103318 h 709652"/>
                <a:gd name="connsiteX598" fmla="*/ 1072531 w 1799540"/>
                <a:gd name="connsiteY598" fmla="*/ 102529 h 709652"/>
                <a:gd name="connsiteX599" fmla="*/ 1074325 w 1799540"/>
                <a:gd name="connsiteY599" fmla="*/ 101746 h 709652"/>
                <a:gd name="connsiteX600" fmla="*/ 1076126 w 1799540"/>
                <a:gd name="connsiteY600" fmla="*/ 100970 h 709652"/>
                <a:gd name="connsiteX601" fmla="*/ 1077926 w 1799540"/>
                <a:gd name="connsiteY601" fmla="*/ 100194 h 709652"/>
                <a:gd name="connsiteX602" fmla="*/ 1079727 w 1799540"/>
                <a:gd name="connsiteY602" fmla="*/ 99424 h 709652"/>
                <a:gd name="connsiteX603" fmla="*/ 1081528 w 1799540"/>
                <a:gd name="connsiteY603" fmla="*/ 98660 h 709652"/>
                <a:gd name="connsiteX604" fmla="*/ 1083328 w 1799540"/>
                <a:gd name="connsiteY604" fmla="*/ 97903 h 709652"/>
                <a:gd name="connsiteX605" fmla="*/ 1085129 w 1799540"/>
                <a:gd name="connsiteY605" fmla="*/ 97146 h 709652"/>
                <a:gd name="connsiteX606" fmla="*/ 1086923 w 1799540"/>
                <a:gd name="connsiteY606" fmla="*/ 96395 h 709652"/>
                <a:gd name="connsiteX607" fmla="*/ 1088723 w 1799540"/>
                <a:gd name="connsiteY607" fmla="*/ 95651 h 709652"/>
                <a:gd name="connsiteX608" fmla="*/ 1090524 w 1799540"/>
                <a:gd name="connsiteY608" fmla="*/ 94907 h 709652"/>
                <a:gd name="connsiteX609" fmla="*/ 1092324 w 1799540"/>
                <a:gd name="connsiteY609" fmla="*/ 94175 h 709652"/>
                <a:gd name="connsiteX610" fmla="*/ 1094125 w 1799540"/>
                <a:gd name="connsiteY610" fmla="*/ 93443 h 709652"/>
                <a:gd name="connsiteX611" fmla="*/ 1095926 w 1799540"/>
                <a:gd name="connsiteY611" fmla="*/ 92718 h 709652"/>
                <a:gd name="connsiteX612" fmla="*/ 1097726 w 1799540"/>
                <a:gd name="connsiteY612" fmla="*/ 91993 h 709652"/>
                <a:gd name="connsiteX613" fmla="*/ 1099520 w 1799540"/>
                <a:gd name="connsiteY613" fmla="*/ 91280 h 709652"/>
                <a:gd name="connsiteX614" fmla="*/ 1101321 w 1799540"/>
                <a:gd name="connsiteY614" fmla="*/ 90568 h 709652"/>
                <a:gd name="connsiteX615" fmla="*/ 1103121 w 1799540"/>
                <a:gd name="connsiteY615" fmla="*/ 89861 h 709652"/>
                <a:gd name="connsiteX616" fmla="*/ 1104922 w 1799540"/>
                <a:gd name="connsiteY616" fmla="*/ 89155 h 709652"/>
                <a:gd name="connsiteX617" fmla="*/ 1106722 w 1799540"/>
                <a:gd name="connsiteY617" fmla="*/ 88455 h 709652"/>
                <a:gd name="connsiteX618" fmla="*/ 1108523 w 1799540"/>
                <a:gd name="connsiteY618" fmla="*/ 87762 h 709652"/>
                <a:gd name="connsiteX619" fmla="*/ 1110317 w 1799540"/>
                <a:gd name="connsiteY619" fmla="*/ 87068 h 709652"/>
                <a:gd name="connsiteX620" fmla="*/ 1112117 w 1799540"/>
                <a:gd name="connsiteY620" fmla="*/ 86388 h 709652"/>
                <a:gd name="connsiteX621" fmla="*/ 1113918 w 1799540"/>
                <a:gd name="connsiteY621" fmla="*/ 85707 h 709652"/>
                <a:gd name="connsiteX622" fmla="*/ 1115719 w 1799540"/>
                <a:gd name="connsiteY622" fmla="*/ 85026 h 709652"/>
                <a:gd name="connsiteX623" fmla="*/ 1117519 w 1799540"/>
                <a:gd name="connsiteY623" fmla="*/ 84358 h 709652"/>
                <a:gd name="connsiteX624" fmla="*/ 1119320 w 1799540"/>
                <a:gd name="connsiteY624" fmla="*/ 83690 h 709652"/>
                <a:gd name="connsiteX625" fmla="*/ 1121120 w 1799540"/>
                <a:gd name="connsiteY625" fmla="*/ 83028 h 709652"/>
                <a:gd name="connsiteX626" fmla="*/ 1122914 w 1799540"/>
                <a:gd name="connsiteY626" fmla="*/ 82367 h 709652"/>
                <a:gd name="connsiteX627" fmla="*/ 1124715 w 1799540"/>
                <a:gd name="connsiteY627" fmla="*/ 81711 h 709652"/>
                <a:gd name="connsiteX628" fmla="*/ 1126515 w 1799540"/>
                <a:gd name="connsiteY628" fmla="*/ 81062 h 709652"/>
                <a:gd name="connsiteX629" fmla="*/ 1128316 w 1799540"/>
                <a:gd name="connsiteY629" fmla="*/ 80413 h 709652"/>
                <a:gd name="connsiteX630" fmla="*/ 1130117 w 1799540"/>
                <a:gd name="connsiteY630" fmla="*/ 79777 h 709652"/>
                <a:gd name="connsiteX631" fmla="*/ 1131917 w 1799540"/>
                <a:gd name="connsiteY631" fmla="*/ 79135 h 709652"/>
                <a:gd name="connsiteX632" fmla="*/ 1133718 w 1799540"/>
                <a:gd name="connsiteY632" fmla="*/ 78505 h 709652"/>
                <a:gd name="connsiteX633" fmla="*/ 1135512 w 1799540"/>
                <a:gd name="connsiteY633" fmla="*/ 77875 h 709652"/>
                <a:gd name="connsiteX634" fmla="*/ 1137312 w 1799540"/>
                <a:gd name="connsiteY634" fmla="*/ 77251 h 709652"/>
                <a:gd name="connsiteX635" fmla="*/ 1139113 w 1799540"/>
                <a:gd name="connsiteY635" fmla="*/ 76628 h 709652"/>
                <a:gd name="connsiteX636" fmla="*/ 1140913 w 1799540"/>
                <a:gd name="connsiteY636" fmla="*/ 76011 h 709652"/>
                <a:gd name="connsiteX637" fmla="*/ 1142714 w 1799540"/>
                <a:gd name="connsiteY637" fmla="*/ 75400 h 709652"/>
                <a:gd name="connsiteX638" fmla="*/ 1144514 w 1799540"/>
                <a:gd name="connsiteY638" fmla="*/ 74789 h 709652"/>
                <a:gd name="connsiteX639" fmla="*/ 1145163 w 1799540"/>
                <a:gd name="connsiteY639" fmla="*/ 74573 h 709652"/>
                <a:gd name="connsiteX640" fmla="*/ 1146309 w 1799540"/>
                <a:gd name="connsiteY640" fmla="*/ 74191 h 709652"/>
                <a:gd name="connsiteX641" fmla="*/ 1148109 w 1799540"/>
                <a:gd name="connsiteY641" fmla="*/ 73593 h 709652"/>
                <a:gd name="connsiteX642" fmla="*/ 1149910 w 1799540"/>
                <a:gd name="connsiteY642" fmla="*/ 72995 h 709652"/>
                <a:gd name="connsiteX643" fmla="*/ 1151710 w 1799540"/>
                <a:gd name="connsiteY643" fmla="*/ 72403 h 709652"/>
                <a:gd name="connsiteX644" fmla="*/ 1153511 w 1799540"/>
                <a:gd name="connsiteY644" fmla="*/ 71818 h 709652"/>
                <a:gd name="connsiteX645" fmla="*/ 1155311 w 1799540"/>
                <a:gd name="connsiteY645" fmla="*/ 71232 h 709652"/>
                <a:gd name="connsiteX646" fmla="*/ 1157106 w 1799540"/>
                <a:gd name="connsiteY646" fmla="*/ 70654 h 709652"/>
                <a:gd name="connsiteX647" fmla="*/ 1158906 w 1799540"/>
                <a:gd name="connsiteY647" fmla="*/ 70081 h 709652"/>
                <a:gd name="connsiteX648" fmla="*/ 1160707 w 1799540"/>
                <a:gd name="connsiteY648" fmla="*/ 69508 h 709652"/>
                <a:gd name="connsiteX649" fmla="*/ 1162507 w 1799540"/>
                <a:gd name="connsiteY649" fmla="*/ 68942 h 709652"/>
                <a:gd name="connsiteX650" fmla="*/ 1164308 w 1799540"/>
                <a:gd name="connsiteY650" fmla="*/ 68376 h 709652"/>
                <a:gd name="connsiteX651" fmla="*/ 1166108 w 1799540"/>
                <a:gd name="connsiteY651" fmla="*/ 67816 h 709652"/>
                <a:gd name="connsiteX652" fmla="*/ 1167909 w 1799540"/>
                <a:gd name="connsiteY652" fmla="*/ 67262 h 709652"/>
                <a:gd name="connsiteX653" fmla="*/ 1169703 w 1799540"/>
                <a:gd name="connsiteY653" fmla="*/ 66709 h 709652"/>
                <a:gd name="connsiteX654" fmla="*/ 1171503 w 1799540"/>
                <a:gd name="connsiteY654" fmla="*/ 66162 h 709652"/>
                <a:gd name="connsiteX655" fmla="*/ 1173304 w 1799540"/>
                <a:gd name="connsiteY655" fmla="*/ 65621 h 709652"/>
                <a:gd name="connsiteX656" fmla="*/ 1175105 w 1799540"/>
                <a:gd name="connsiteY656" fmla="*/ 65080 h 709652"/>
                <a:gd name="connsiteX657" fmla="*/ 1176905 w 1799540"/>
                <a:gd name="connsiteY657" fmla="*/ 64539 h 709652"/>
                <a:gd name="connsiteX658" fmla="*/ 1178706 w 1799540"/>
                <a:gd name="connsiteY658" fmla="*/ 64011 h 709652"/>
                <a:gd name="connsiteX659" fmla="*/ 1180500 w 1799540"/>
                <a:gd name="connsiteY659" fmla="*/ 63477 h 709652"/>
                <a:gd name="connsiteX660" fmla="*/ 1182300 w 1799540"/>
                <a:gd name="connsiteY660" fmla="*/ 62955 h 709652"/>
                <a:gd name="connsiteX661" fmla="*/ 1184101 w 1799540"/>
                <a:gd name="connsiteY661" fmla="*/ 62433 h 709652"/>
                <a:gd name="connsiteX662" fmla="*/ 1185901 w 1799540"/>
                <a:gd name="connsiteY662" fmla="*/ 61918 h 709652"/>
                <a:gd name="connsiteX663" fmla="*/ 1187702 w 1799540"/>
                <a:gd name="connsiteY663" fmla="*/ 61403 h 709652"/>
                <a:gd name="connsiteX664" fmla="*/ 1189502 w 1799540"/>
                <a:gd name="connsiteY664" fmla="*/ 60894 h 709652"/>
                <a:gd name="connsiteX665" fmla="*/ 1191297 w 1799540"/>
                <a:gd name="connsiteY665" fmla="*/ 60385 h 709652"/>
                <a:gd name="connsiteX666" fmla="*/ 1193097 w 1799540"/>
                <a:gd name="connsiteY666" fmla="*/ 59882 h 709652"/>
                <a:gd name="connsiteX667" fmla="*/ 1194898 w 1799540"/>
                <a:gd name="connsiteY667" fmla="*/ 59380 h 709652"/>
                <a:gd name="connsiteX668" fmla="*/ 1196698 w 1799540"/>
                <a:gd name="connsiteY668" fmla="*/ 58890 h 709652"/>
                <a:gd name="connsiteX669" fmla="*/ 1198499 w 1799540"/>
                <a:gd name="connsiteY669" fmla="*/ 58393 h 709652"/>
                <a:gd name="connsiteX670" fmla="*/ 1200299 w 1799540"/>
                <a:gd name="connsiteY670" fmla="*/ 57903 h 709652"/>
                <a:gd name="connsiteX671" fmla="*/ 1202100 w 1799540"/>
                <a:gd name="connsiteY671" fmla="*/ 57420 h 709652"/>
                <a:gd name="connsiteX672" fmla="*/ 1203894 w 1799540"/>
                <a:gd name="connsiteY672" fmla="*/ 56936 h 709652"/>
                <a:gd name="connsiteX673" fmla="*/ 1205694 w 1799540"/>
                <a:gd name="connsiteY673" fmla="*/ 56459 h 709652"/>
                <a:gd name="connsiteX674" fmla="*/ 1207495 w 1799540"/>
                <a:gd name="connsiteY674" fmla="*/ 55982 h 709652"/>
                <a:gd name="connsiteX675" fmla="*/ 1209296 w 1799540"/>
                <a:gd name="connsiteY675" fmla="*/ 55511 h 709652"/>
                <a:gd name="connsiteX676" fmla="*/ 1211096 w 1799540"/>
                <a:gd name="connsiteY676" fmla="*/ 55047 h 709652"/>
                <a:gd name="connsiteX677" fmla="*/ 1212897 w 1799540"/>
                <a:gd name="connsiteY677" fmla="*/ 54582 h 709652"/>
                <a:gd name="connsiteX678" fmla="*/ 1214691 w 1799540"/>
                <a:gd name="connsiteY678" fmla="*/ 54118 h 709652"/>
                <a:gd name="connsiteX679" fmla="*/ 1216491 w 1799540"/>
                <a:gd name="connsiteY679" fmla="*/ 53660 h 709652"/>
                <a:gd name="connsiteX680" fmla="*/ 1218292 w 1799540"/>
                <a:gd name="connsiteY680" fmla="*/ 53208 h 709652"/>
                <a:gd name="connsiteX681" fmla="*/ 1220092 w 1799540"/>
                <a:gd name="connsiteY681" fmla="*/ 52756 h 709652"/>
                <a:gd name="connsiteX682" fmla="*/ 1221893 w 1799540"/>
                <a:gd name="connsiteY682" fmla="*/ 52311 h 709652"/>
                <a:gd name="connsiteX683" fmla="*/ 1223694 w 1799540"/>
                <a:gd name="connsiteY683" fmla="*/ 51866 h 709652"/>
                <a:gd name="connsiteX684" fmla="*/ 1225494 w 1799540"/>
                <a:gd name="connsiteY684" fmla="*/ 51420 h 709652"/>
                <a:gd name="connsiteX685" fmla="*/ 1227288 w 1799540"/>
                <a:gd name="connsiteY685" fmla="*/ 50981 h 709652"/>
                <a:gd name="connsiteX686" fmla="*/ 1229089 w 1799540"/>
                <a:gd name="connsiteY686" fmla="*/ 50549 h 709652"/>
                <a:gd name="connsiteX687" fmla="*/ 1230889 w 1799540"/>
                <a:gd name="connsiteY687" fmla="*/ 50116 h 709652"/>
                <a:gd name="connsiteX688" fmla="*/ 1232690 w 1799540"/>
                <a:gd name="connsiteY688" fmla="*/ 49690 h 709652"/>
                <a:gd name="connsiteX689" fmla="*/ 1234490 w 1799540"/>
                <a:gd name="connsiteY689" fmla="*/ 49263 h 709652"/>
                <a:gd name="connsiteX690" fmla="*/ 1236291 w 1799540"/>
                <a:gd name="connsiteY690" fmla="*/ 48837 h 709652"/>
                <a:gd name="connsiteX691" fmla="*/ 1238085 w 1799540"/>
                <a:gd name="connsiteY691" fmla="*/ 48417 h 709652"/>
                <a:gd name="connsiteX692" fmla="*/ 1239886 w 1799540"/>
                <a:gd name="connsiteY692" fmla="*/ 48004 h 709652"/>
                <a:gd name="connsiteX693" fmla="*/ 1241686 w 1799540"/>
                <a:gd name="connsiteY693" fmla="*/ 47590 h 709652"/>
                <a:gd name="connsiteX694" fmla="*/ 1243487 w 1799540"/>
                <a:gd name="connsiteY694" fmla="*/ 47183 h 709652"/>
                <a:gd name="connsiteX695" fmla="*/ 1245287 w 1799540"/>
                <a:gd name="connsiteY695" fmla="*/ 46776 h 709652"/>
                <a:gd name="connsiteX696" fmla="*/ 1247088 w 1799540"/>
                <a:gd name="connsiteY696" fmla="*/ 46369 h 709652"/>
                <a:gd name="connsiteX697" fmla="*/ 1248888 w 1799540"/>
                <a:gd name="connsiteY697" fmla="*/ 45968 h 709652"/>
                <a:gd name="connsiteX698" fmla="*/ 1250682 w 1799540"/>
                <a:gd name="connsiteY698" fmla="*/ 45573 h 709652"/>
                <a:gd name="connsiteX699" fmla="*/ 1252483 w 1799540"/>
                <a:gd name="connsiteY699" fmla="*/ 45179 h 709652"/>
                <a:gd name="connsiteX700" fmla="*/ 1254283 w 1799540"/>
                <a:gd name="connsiteY700" fmla="*/ 44784 h 709652"/>
                <a:gd name="connsiteX701" fmla="*/ 1256084 w 1799540"/>
                <a:gd name="connsiteY701" fmla="*/ 44396 h 709652"/>
                <a:gd name="connsiteX702" fmla="*/ 1257885 w 1799540"/>
                <a:gd name="connsiteY702" fmla="*/ 44008 h 709652"/>
                <a:gd name="connsiteX703" fmla="*/ 1259685 w 1799540"/>
                <a:gd name="connsiteY703" fmla="*/ 43626 h 709652"/>
                <a:gd name="connsiteX704" fmla="*/ 1261479 w 1799540"/>
                <a:gd name="connsiteY704" fmla="*/ 43245 h 709652"/>
                <a:gd name="connsiteX705" fmla="*/ 1263280 w 1799540"/>
                <a:gd name="connsiteY705" fmla="*/ 42869 h 709652"/>
                <a:gd name="connsiteX706" fmla="*/ 1265080 w 1799540"/>
                <a:gd name="connsiteY706" fmla="*/ 42494 h 709652"/>
                <a:gd name="connsiteX707" fmla="*/ 1266881 w 1799540"/>
                <a:gd name="connsiteY707" fmla="*/ 42125 h 709652"/>
                <a:gd name="connsiteX708" fmla="*/ 1268681 w 1799540"/>
                <a:gd name="connsiteY708" fmla="*/ 41756 h 709652"/>
                <a:gd name="connsiteX709" fmla="*/ 1270482 w 1799540"/>
                <a:gd name="connsiteY709" fmla="*/ 41387 h 709652"/>
                <a:gd name="connsiteX710" fmla="*/ 1272276 w 1799540"/>
                <a:gd name="connsiteY710" fmla="*/ 41024 h 709652"/>
                <a:gd name="connsiteX711" fmla="*/ 1274077 w 1799540"/>
                <a:gd name="connsiteY711" fmla="*/ 40668 h 709652"/>
                <a:gd name="connsiteX712" fmla="*/ 1275877 w 1799540"/>
                <a:gd name="connsiteY712" fmla="*/ 40305 h 709652"/>
                <a:gd name="connsiteX713" fmla="*/ 1277678 w 1799540"/>
                <a:gd name="connsiteY713" fmla="*/ 39949 h 709652"/>
                <a:gd name="connsiteX714" fmla="*/ 1279478 w 1799540"/>
                <a:gd name="connsiteY714" fmla="*/ 39599 h 709652"/>
                <a:gd name="connsiteX715" fmla="*/ 1281279 w 1799540"/>
                <a:gd name="connsiteY715" fmla="*/ 39249 h 709652"/>
                <a:gd name="connsiteX716" fmla="*/ 1283079 w 1799540"/>
                <a:gd name="connsiteY716" fmla="*/ 38906 h 709652"/>
                <a:gd name="connsiteX717" fmla="*/ 1284874 w 1799540"/>
                <a:gd name="connsiteY717" fmla="*/ 38562 h 709652"/>
                <a:gd name="connsiteX718" fmla="*/ 1286674 w 1799540"/>
                <a:gd name="connsiteY718" fmla="*/ 38218 h 709652"/>
                <a:gd name="connsiteX719" fmla="*/ 1288475 w 1799540"/>
                <a:gd name="connsiteY719" fmla="*/ 37881 h 709652"/>
                <a:gd name="connsiteX720" fmla="*/ 1290275 w 1799540"/>
                <a:gd name="connsiteY720" fmla="*/ 37544 h 709652"/>
                <a:gd name="connsiteX721" fmla="*/ 1292076 w 1799540"/>
                <a:gd name="connsiteY721" fmla="*/ 37207 h 709652"/>
                <a:gd name="connsiteX722" fmla="*/ 1293876 w 1799540"/>
                <a:gd name="connsiteY722" fmla="*/ 36876 h 709652"/>
                <a:gd name="connsiteX723" fmla="*/ 1295670 w 1799540"/>
                <a:gd name="connsiteY723" fmla="*/ 36545 h 709652"/>
                <a:gd name="connsiteX724" fmla="*/ 1297471 w 1799540"/>
                <a:gd name="connsiteY724" fmla="*/ 36221 h 709652"/>
                <a:gd name="connsiteX725" fmla="*/ 1299271 w 1799540"/>
                <a:gd name="connsiteY725" fmla="*/ 35896 h 709652"/>
                <a:gd name="connsiteX726" fmla="*/ 1301072 w 1799540"/>
                <a:gd name="connsiteY726" fmla="*/ 35572 h 709652"/>
                <a:gd name="connsiteX727" fmla="*/ 1302873 w 1799540"/>
                <a:gd name="connsiteY727" fmla="*/ 35254 h 709652"/>
                <a:gd name="connsiteX728" fmla="*/ 1304673 w 1799540"/>
                <a:gd name="connsiteY728" fmla="*/ 34935 h 709652"/>
                <a:gd name="connsiteX729" fmla="*/ 1306467 w 1799540"/>
                <a:gd name="connsiteY729" fmla="*/ 34624 h 709652"/>
                <a:gd name="connsiteX730" fmla="*/ 1308268 w 1799540"/>
                <a:gd name="connsiteY730" fmla="*/ 34312 h 709652"/>
                <a:gd name="connsiteX731" fmla="*/ 1310068 w 1799540"/>
                <a:gd name="connsiteY731" fmla="*/ 34000 h 709652"/>
                <a:gd name="connsiteX732" fmla="*/ 1311869 w 1799540"/>
                <a:gd name="connsiteY732" fmla="*/ 33695 h 709652"/>
                <a:gd name="connsiteX733" fmla="*/ 1313669 w 1799540"/>
                <a:gd name="connsiteY733" fmla="*/ 33389 h 709652"/>
                <a:gd name="connsiteX734" fmla="*/ 1315470 w 1799540"/>
                <a:gd name="connsiteY734" fmla="*/ 33084 h 709652"/>
                <a:gd name="connsiteX735" fmla="*/ 1317271 w 1799540"/>
                <a:gd name="connsiteY735" fmla="*/ 32785 h 709652"/>
                <a:gd name="connsiteX736" fmla="*/ 1319065 w 1799540"/>
                <a:gd name="connsiteY736" fmla="*/ 32486 h 709652"/>
                <a:gd name="connsiteX737" fmla="*/ 1320865 w 1799540"/>
                <a:gd name="connsiteY737" fmla="*/ 32193 h 709652"/>
                <a:gd name="connsiteX738" fmla="*/ 1322666 w 1799540"/>
                <a:gd name="connsiteY738" fmla="*/ 31901 h 709652"/>
                <a:gd name="connsiteX739" fmla="*/ 1324466 w 1799540"/>
                <a:gd name="connsiteY739" fmla="*/ 31608 h 709652"/>
                <a:gd name="connsiteX740" fmla="*/ 1326267 w 1799540"/>
                <a:gd name="connsiteY740" fmla="*/ 31322 h 709652"/>
                <a:gd name="connsiteX741" fmla="*/ 1328067 w 1799540"/>
                <a:gd name="connsiteY741" fmla="*/ 31035 h 709652"/>
                <a:gd name="connsiteX742" fmla="*/ 1329861 w 1799540"/>
                <a:gd name="connsiteY742" fmla="*/ 30749 h 709652"/>
                <a:gd name="connsiteX743" fmla="*/ 1331662 w 1799540"/>
                <a:gd name="connsiteY743" fmla="*/ 30469 h 709652"/>
                <a:gd name="connsiteX744" fmla="*/ 1333462 w 1799540"/>
                <a:gd name="connsiteY744" fmla="*/ 30189 h 709652"/>
                <a:gd name="connsiteX745" fmla="*/ 1335263 w 1799540"/>
                <a:gd name="connsiteY745" fmla="*/ 29909 h 709652"/>
                <a:gd name="connsiteX746" fmla="*/ 1337064 w 1799540"/>
                <a:gd name="connsiteY746" fmla="*/ 29636 h 709652"/>
                <a:gd name="connsiteX747" fmla="*/ 1338864 w 1799540"/>
                <a:gd name="connsiteY747" fmla="*/ 29368 h 709652"/>
                <a:gd name="connsiteX748" fmla="*/ 1340658 w 1799540"/>
                <a:gd name="connsiteY748" fmla="*/ 29095 h 709652"/>
                <a:gd name="connsiteX749" fmla="*/ 1342459 w 1799540"/>
                <a:gd name="connsiteY749" fmla="*/ 28828 h 709652"/>
                <a:gd name="connsiteX750" fmla="*/ 1344259 w 1799540"/>
                <a:gd name="connsiteY750" fmla="*/ 28560 h 709652"/>
                <a:gd name="connsiteX751" fmla="*/ 1346060 w 1799540"/>
                <a:gd name="connsiteY751" fmla="*/ 28293 h 709652"/>
                <a:gd name="connsiteX752" fmla="*/ 1347860 w 1799540"/>
                <a:gd name="connsiteY752" fmla="*/ 28032 h 709652"/>
                <a:gd name="connsiteX753" fmla="*/ 1349661 w 1799540"/>
                <a:gd name="connsiteY753" fmla="*/ 27772 h 709652"/>
                <a:gd name="connsiteX754" fmla="*/ 1351462 w 1799540"/>
                <a:gd name="connsiteY754" fmla="*/ 27517 h 709652"/>
                <a:gd name="connsiteX755" fmla="*/ 1353256 w 1799540"/>
                <a:gd name="connsiteY755" fmla="*/ 27263 h 709652"/>
                <a:gd name="connsiteX756" fmla="*/ 1355056 w 1799540"/>
                <a:gd name="connsiteY756" fmla="*/ 27002 h 709652"/>
                <a:gd name="connsiteX757" fmla="*/ 1356857 w 1799540"/>
                <a:gd name="connsiteY757" fmla="*/ 26754 h 709652"/>
                <a:gd name="connsiteX758" fmla="*/ 1358657 w 1799540"/>
                <a:gd name="connsiteY758" fmla="*/ 26499 h 709652"/>
                <a:gd name="connsiteX759" fmla="*/ 1360458 w 1799540"/>
                <a:gd name="connsiteY759" fmla="*/ 26257 h 709652"/>
                <a:gd name="connsiteX760" fmla="*/ 1362258 w 1799540"/>
                <a:gd name="connsiteY760" fmla="*/ 26009 h 709652"/>
                <a:gd name="connsiteX761" fmla="*/ 1364053 w 1799540"/>
                <a:gd name="connsiteY761" fmla="*/ 25761 h 709652"/>
                <a:gd name="connsiteX762" fmla="*/ 1365853 w 1799540"/>
                <a:gd name="connsiteY762" fmla="*/ 25519 h 709652"/>
                <a:gd name="connsiteX763" fmla="*/ 1367654 w 1799540"/>
                <a:gd name="connsiteY763" fmla="*/ 25278 h 709652"/>
                <a:gd name="connsiteX764" fmla="*/ 1369454 w 1799540"/>
                <a:gd name="connsiteY764" fmla="*/ 25042 h 709652"/>
                <a:gd name="connsiteX765" fmla="*/ 1371255 w 1799540"/>
                <a:gd name="connsiteY765" fmla="*/ 24800 h 709652"/>
                <a:gd name="connsiteX766" fmla="*/ 1373055 w 1799540"/>
                <a:gd name="connsiteY766" fmla="*/ 24559 h 709652"/>
                <a:gd name="connsiteX767" fmla="*/ 1374849 w 1799540"/>
                <a:gd name="connsiteY767" fmla="*/ 24317 h 709652"/>
                <a:gd name="connsiteX768" fmla="*/ 1376650 w 1799540"/>
                <a:gd name="connsiteY768" fmla="*/ 24075 h 709652"/>
                <a:gd name="connsiteX769" fmla="*/ 1378451 w 1799540"/>
                <a:gd name="connsiteY769" fmla="*/ 23840 h 709652"/>
                <a:gd name="connsiteX770" fmla="*/ 1380251 w 1799540"/>
                <a:gd name="connsiteY770" fmla="*/ 23623 h 709652"/>
                <a:gd name="connsiteX771" fmla="*/ 1382051 w 1799540"/>
                <a:gd name="connsiteY771" fmla="*/ 23407 h 709652"/>
                <a:gd name="connsiteX772" fmla="*/ 1383852 w 1799540"/>
                <a:gd name="connsiteY772" fmla="*/ 23191 h 709652"/>
                <a:gd name="connsiteX773" fmla="*/ 1385646 w 1799540"/>
                <a:gd name="connsiteY773" fmla="*/ 22974 h 709652"/>
                <a:gd name="connsiteX774" fmla="*/ 1387447 w 1799540"/>
                <a:gd name="connsiteY774" fmla="*/ 22758 h 709652"/>
                <a:gd name="connsiteX775" fmla="*/ 1389247 w 1799540"/>
                <a:gd name="connsiteY775" fmla="*/ 22542 h 709652"/>
                <a:gd name="connsiteX776" fmla="*/ 1391048 w 1799540"/>
                <a:gd name="connsiteY776" fmla="*/ 22325 h 709652"/>
                <a:gd name="connsiteX777" fmla="*/ 1392848 w 1799540"/>
                <a:gd name="connsiteY777" fmla="*/ 22109 h 709652"/>
                <a:gd name="connsiteX778" fmla="*/ 1394649 w 1799540"/>
                <a:gd name="connsiteY778" fmla="*/ 21893 h 709652"/>
                <a:gd name="connsiteX779" fmla="*/ 1396449 w 1799540"/>
                <a:gd name="connsiteY779" fmla="*/ 21676 h 709652"/>
                <a:gd name="connsiteX780" fmla="*/ 1398244 w 1799540"/>
                <a:gd name="connsiteY780" fmla="*/ 21460 h 709652"/>
                <a:gd name="connsiteX781" fmla="*/ 1400044 w 1799540"/>
                <a:gd name="connsiteY781" fmla="*/ 21244 h 709652"/>
                <a:gd name="connsiteX782" fmla="*/ 1401845 w 1799540"/>
                <a:gd name="connsiteY782" fmla="*/ 21028 h 709652"/>
                <a:gd name="connsiteX783" fmla="*/ 1403645 w 1799540"/>
                <a:gd name="connsiteY783" fmla="*/ 20811 h 709652"/>
                <a:gd name="connsiteX784" fmla="*/ 1405446 w 1799540"/>
                <a:gd name="connsiteY784" fmla="*/ 20614 h 709652"/>
                <a:gd name="connsiteX785" fmla="*/ 1407246 w 1799540"/>
                <a:gd name="connsiteY785" fmla="*/ 20423 h 709652"/>
                <a:gd name="connsiteX786" fmla="*/ 1409040 w 1799540"/>
                <a:gd name="connsiteY786" fmla="*/ 20232 h 709652"/>
                <a:gd name="connsiteX787" fmla="*/ 1410841 w 1799540"/>
                <a:gd name="connsiteY787" fmla="*/ 20041 h 709652"/>
                <a:gd name="connsiteX788" fmla="*/ 1412642 w 1799540"/>
                <a:gd name="connsiteY788" fmla="*/ 19850 h 709652"/>
                <a:gd name="connsiteX789" fmla="*/ 1414442 w 1799540"/>
                <a:gd name="connsiteY789" fmla="*/ 19653 h 709652"/>
                <a:gd name="connsiteX790" fmla="*/ 1416243 w 1799540"/>
                <a:gd name="connsiteY790" fmla="*/ 19462 h 709652"/>
                <a:gd name="connsiteX791" fmla="*/ 1418043 w 1799540"/>
                <a:gd name="connsiteY791" fmla="*/ 19271 h 709652"/>
                <a:gd name="connsiteX792" fmla="*/ 1419844 w 1799540"/>
                <a:gd name="connsiteY792" fmla="*/ 19081 h 709652"/>
                <a:gd name="connsiteX793" fmla="*/ 1421638 w 1799540"/>
                <a:gd name="connsiteY793" fmla="*/ 18890 h 709652"/>
                <a:gd name="connsiteX794" fmla="*/ 1423438 w 1799540"/>
                <a:gd name="connsiteY794" fmla="*/ 18693 h 709652"/>
                <a:gd name="connsiteX795" fmla="*/ 1425239 w 1799540"/>
                <a:gd name="connsiteY795" fmla="*/ 18502 h 709652"/>
                <a:gd name="connsiteX796" fmla="*/ 1427039 w 1799540"/>
                <a:gd name="connsiteY796" fmla="*/ 18311 h 709652"/>
                <a:gd name="connsiteX797" fmla="*/ 1428840 w 1799540"/>
                <a:gd name="connsiteY797" fmla="*/ 18120 h 709652"/>
                <a:gd name="connsiteX798" fmla="*/ 1430641 w 1799540"/>
                <a:gd name="connsiteY798" fmla="*/ 17929 h 709652"/>
                <a:gd name="connsiteX799" fmla="*/ 1432435 w 1799540"/>
                <a:gd name="connsiteY799" fmla="*/ 17757 h 709652"/>
                <a:gd name="connsiteX800" fmla="*/ 1434235 w 1799540"/>
                <a:gd name="connsiteY800" fmla="*/ 17592 h 709652"/>
                <a:gd name="connsiteX801" fmla="*/ 1436036 w 1799540"/>
                <a:gd name="connsiteY801" fmla="*/ 17420 h 709652"/>
                <a:gd name="connsiteX802" fmla="*/ 1437836 w 1799540"/>
                <a:gd name="connsiteY802" fmla="*/ 17255 h 709652"/>
                <a:gd name="connsiteX803" fmla="*/ 1439637 w 1799540"/>
                <a:gd name="connsiteY803" fmla="*/ 17083 h 709652"/>
                <a:gd name="connsiteX804" fmla="*/ 1441437 w 1799540"/>
                <a:gd name="connsiteY804" fmla="*/ 16917 h 709652"/>
                <a:gd name="connsiteX805" fmla="*/ 1443238 w 1799540"/>
                <a:gd name="connsiteY805" fmla="*/ 16746 h 709652"/>
                <a:gd name="connsiteX806" fmla="*/ 1445032 w 1799540"/>
                <a:gd name="connsiteY806" fmla="*/ 16580 h 709652"/>
                <a:gd name="connsiteX807" fmla="*/ 1446833 w 1799540"/>
                <a:gd name="connsiteY807" fmla="*/ 16408 h 709652"/>
                <a:gd name="connsiteX808" fmla="*/ 1448633 w 1799540"/>
                <a:gd name="connsiteY808" fmla="*/ 16243 h 709652"/>
                <a:gd name="connsiteX809" fmla="*/ 1450434 w 1799540"/>
                <a:gd name="connsiteY809" fmla="*/ 16071 h 709652"/>
                <a:gd name="connsiteX810" fmla="*/ 1452234 w 1799540"/>
                <a:gd name="connsiteY810" fmla="*/ 15906 h 709652"/>
                <a:gd name="connsiteX811" fmla="*/ 1454035 w 1799540"/>
                <a:gd name="connsiteY811" fmla="*/ 15734 h 709652"/>
                <a:gd name="connsiteX812" fmla="*/ 1455829 w 1799540"/>
                <a:gd name="connsiteY812" fmla="*/ 15569 h 709652"/>
                <a:gd name="connsiteX813" fmla="*/ 1457629 w 1799540"/>
                <a:gd name="connsiteY813" fmla="*/ 15397 h 709652"/>
                <a:gd name="connsiteX814" fmla="*/ 1459430 w 1799540"/>
                <a:gd name="connsiteY814" fmla="*/ 15231 h 709652"/>
                <a:gd name="connsiteX815" fmla="*/ 1461231 w 1799540"/>
                <a:gd name="connsiteY815" fmla="*/ 15060 h 709652"/>
                <a:gd name="connsiteX816" fmla="*/ 1463031 w 1799540"/>
                <a:gd name="connsiteY816" fmla="*/ 14894 h 709652"/>
                <a:gd name="connsiteX817" fmla="*/ 1464832 w 1799540"/>
                <a:gd name="connsiteY817" fmla="*/ 14748 h 709652"/>
                <a:gd name="connsiteX818" fmla="*/ 1466626 w 1799540"/>
                <a:gd name="connsiteY818" fmla="*/ 14608 h 709652"/>
                <a:gd name="connsiteX819" fmla="*/ 1468426 w 1799540"/>
                <a:gd name="connsiteY819" fmla="*/ 14462 h 709652"/>
                <a:gd name="connsiteX820" fmla="*/ 1470227 w 1799540"/>
                <a:gd name="connsiteY820" fmla="*/ 14315 h 709652"/>
                <a:gd name="connsiteX821" fmla="*/ 1472027 w 1799540"/>
                <a:gd name="connsiteY821" fmla="*/ 14169 h 709652"/>
                <a:gd name="connsiteX822" fmla="*/ 1473828 w 1799540"/>
                <a:gd name="connsiteY822" fmla="*/ 14029 h 709652"/>
                <a:gd name="connsiteX823" fmla="*/ 1475628 w 1799540"/>
                <a:gd name="connsiteY823" fmla="*/ 13883 h 709652"/>
                <a:gd name="connsiteX824" fmla="*/ 1477429 w 1799540"/>
                <a:gd name="connsiteY824" fmla="*/ 13736 h 709652"/>
                <a:gd name="connsiteX825" fmla="*/ 1479223 w 1799540"/>
                <a:gd name="connsiteY825" fmla="*/ 13596 h 709652"/>
                <a:gd name="connsiteX826" fmla="*/ 1481024 w 1799540"/>
                <a:gd name="connsiteY826" fmla="*/ 13450 h 709652"/>
                <a:gd name="connsiteX827" fmla="*/ 1482824 w 1799540"/>
                <a:gd name="connsiteY827" fmla="*/ 13304 h 709652"/>
                <a:gd name="connsiteX828" fmla="*/ 1484625 w 1799540"/>
                <a:gd name="connsiteY828" fmla="*/ 13164 h 709652"/>
                <a:gd name="connsiteX829" fmla="*/ 1486425 w 1799540"/>
                <a:gd name="connsiteY829" fmla="*/ 13017 h 709652"/>
                <a:gd name="connsiteX830" fmla="*/ 1488226 w 1799540"/>
                <a:gd name="connsiteY830" fmla="*/ 12871 h 709652"/>
                <a:gd name="connsiteX831" fmla="*/ 1490020 w 1799540"/>
                <a:gd name="connsiteY831" fmla="*/ 12725 h 709652"/>
                <a:gd name="connsiteX832" fmla="*/ 1491821 w 1799540"/>
                <a:gd name="connsiteY832" fmla="*/ 12585 h 709652"/>
                <a:gd name="connsiteX833" fmla="*/ 1493621 w 1799540"/>
                <a:gd name="connsiteY833" fmla="*/ 12438 h 709652"/>
                <a:gd name="connsiteX834" fmla="*/ 1495422 w 1799540"/>
                <a:gd name="connsiteY834" fmla="*/ 12292 h 709652"/>
                <a:gd name="connsiteX835" fmla="*/ 1497222 w 1799540"/>
                <a:gd name="connsiteY835" fmla="*/ 12152 h 709652"/>
                <a:gd name="connsiteX836" fmla="*/ 1499023 w 1799540"/>
                <a:gd name="connsiteY836" fmla="*/ 12006 h 709652"/>
                <a:gd name="connsiteX837" fmla="*/ 1500817 w 1799540"/>
                <a:gd name="connsiteY837" fmla="*/ 11885 h 709652"/>
                <a:gd name="connsiteX838" fmla="*/ 1502617 w 1799540"/>
                <a:gd name="connsiteY838" fmla="*/ 11764 h 709652"/>
                <a:gd name="connsiteX839" fmla="*/ 1504418 w 1799540"/>
                <a:gd name="connsiteY839" fmla="*/ 11643 h 709652"/>
                <a:gd name="connsiteX840" fmla="*/ 1506219 w 1799540"/>
                <a:gd name="connsiteY840" fmla="*/ 11522 h 709652"/>
                <a:gd name="connsiteX841" fmla="*/ 1508019 w 1799540"/>
                <a:gd name="connsiteY841" fmla="*/ 11401 h 709652"/>
                <a:gd name="connsiteX842" fmla="*/ 1509819 w 1799540"/>
                <a:gd name="connsiteY842" fmla="*/ 11287 h 709652"/>
                <a:gd name="connsiteX843" fmla="*/ 1511614 w 1799540"/>
                <a:gd name="connsiteY843" fmla="*/ 11166 h 709652"/>
                <a:gd name="connsiteX844" fmla="*/ 1513414 w 1799540"/>
                <a:gd name="connsiteY844" fmla="*/ 11045 h 709652"/>
                <a:gd name="connsiteX845" fmla="*/ 1515215 w 1799540"/>
                <a:gd name="connsiteY845" fmla="*/ 10924 h 709652"/>
                <a:gd name="connsiteX846" fmla="*/ 1517015 w 1799540"/>
                <a:gd name="connsiteY846" fmla="*/ 10803 h 709652"/>
                <a:gd name="connsiteX847" fmla="*/ 1518816 w 1799540"/>
                <a:gd name="connsiteY847" fmla="*/ 10682 h 709652"/>
                <a:gd name="connsiteX848" fmla="*/ 1520616 w 1799540"/>
                <a:gd name="connsiteY848" fmla="*/ 10561 h 709652"/>
                <a:gd name="connsiteX849" fmla="*/ 1522411 w 1799540"/>
                <a:gd name="connsiteY849" fmla="*/ 10441 h 709652"/>
                <a:gd name="connsiteX850" fmla="*/ 1524211 w 1799540"/>
                <a:gd name="connsiteY850" fmla="*/ 10320 h 709652"/>
                <a:gd name="connsiteX851" fmla="*/ 1526012 w 1799540"/>
                <a:gd name="connsiteY851" fmla="*/ 10199 h 709652"/>
                <a:gd name="connsiteX852" fmla="*/ 1527812 w 1799540"/>
                <a:gd name="connsiteY852" fmla="*/ 10084 h 709652"/>
                <a:gd name="connsiteX853" fmla="*/ 1529613 w 1799540"/>
                <a:gd name="connsiteY853" fmla="*/ 9963 h 709652"/>
                <a:gd name="connsiteX854" fmla="*/ 1531413 w 1799540"/>
                <a:gd name="connsiteY854" fmla="*/ 9843 h 709652"/>
                <a:gd name="connsiteX855" fmla="*/ 1533214 w 1799540"/>
                <a:gd name="connsiteY855" fmla="*/ 9722 h 709652"/>
                <a:gd name="connsiteX856" fmla="*/ 1535008 w 1799540"/>
                <a:gd name="connsiteY856" fmla="*/ 9601 h 709652"/>
                <a:gd name="connsiteX857" fmla="*/ 1536808 w 1799540"/>
                <a:gd name="connsiteY857" fmla="*/ 9480 h 709652"/>
                <a:gd name="connsiteX858" fmla="*/ 1538609 w 1799540"/>
                <a:gd name="connsiteY858" fmla="*/ 9359 h 709652"/>
                <a:gd name="connsiteX859" fmla="*/ 1540410 w 1799540"/>
                <a:gd name="connsiteY859" fmla="*/ 9238 h 709652"/>
                <a:gd name="connsiteX860" fmla="*/ 1542210 w 1799540"/>
                <a:gd name="connsiteY860" fmla="*/ 9117 h 709652"/>
                <a:gd name="connsiteX861" fmla="*/ 1544011 w 1799540"/>
                <a:gd name="connsiteY861" fmla="*/ 9022 h 709652"/>
                <a:gd name="connsiteX862" fmla="*/ 1545805 w 1799540"/>
                <a:gd name="connsiteY862" fmla="*/ 8926 h 709652"/>
                <a:gd name="connsiteX863" fmla="*/ 1547605 w 1799540"/>
                <a:gd name="connsiteY863" fmla="*/ 8831 h 709652"/>
                <a:gd name="connsiteX864" fmla="*/ 1549406 w 1799540"/>
                <a:gd name="connsiteY864" fmla="*/ 8735 h 709652"/>
                <a:gd name="connsiteX865" fmla="*/ 1551206 w 1799540"/>
                <a:gd name="connsiteY865" fmla="*/ 8640 h 709652"/>
                <a:gd name="connsiteX866" fmla="*/ 1553007 w 1799540"/>
                <a:gd name="connsiteY866" fmla="*/ 8545 h 709652"/>
                <a:gd name="connsiteX867" fmla="*/ 1554808 w 1799540"/>
                <a:gd name="connsiteY867" fmla="*/ 8449 h 709652"/>
                <a:gd name="connsiteX868" fmla="*/ 1556608 w 1799540"/>
                <a:gd name="connsiteY868" fmla="*/ 8354 h 709652"/>
                <a:gd name="connsiteX869" fmla="*/ 1558402 w 1799540"/>
                <a:gd name="connsiteY869" fmla="*/ 8252 h 709652"/>
                <a:gd name="connsiteX870" fmla="*/ 1560203 w 1799540"/>
                <a:gd name="connsiteY870" fmla="*/ 8156 h 709652"/>
                <a:gd name="connsiteX871" fmla="*/ 1562003 w 1799540"/>
                <a:gd name="connsiteY871" fmla="*/ 8061 h 709652"/>
                <a:gd name="connsiteX872" fmla="*/ 1563804 w 1799540"/>
                <a:gd name="connsiteY872" fmla="*/ 7966 h 709652"/>
                <a:gd name="connsiteX873" fmla="*/ 1565604 w 1799540"/>
                <a:gd name="connsiteY873" fmla="*/ 7870 h 709652"/>
                <a:gd name="connsiteX874" fmla="*/ 1567405 w 1799540"/>
                <a:gd name="connsiteY874" fmla="*/ 7775 h 709652"/>
                <a:gd name="connsiteX875" fmla="*/ 1569199 w 1799540"/>
                <a:gd name="connsiteY875" fmla="*/ 7679 h 709652"/>
                <a:gd name="connsiteX876" fmla="*/ 1570999 w 1799540"/>
                <a:gd name="connsiteY876" fmla="*/ 7584 h 709652"/>
                <a:gd name="connsiteX877" fmla="*/ 1572800 w 1799540"/>
                <a:gd name="connsiteY877" fmla="*/ 7488 h 709652"/>
                <a:gd name="connsiteX878" fmla="*/ 1574601 w 1799540"/>
                <a:gd name="connsiteY878" fmla="*/ 7393 h 709652"/>
                <a:gd name="connsiteX879" fmla="*/ 1576401 w 1799540"/>
                <a:gd name="connsiteY879" fmla="*/ 7291 h 709652"/>
                <a:gd name="connsiteX880" fmla="*/ 1578202 w 1799540"/>
                <a:gd name="connsiteY880" fmla="*/ 7196 h 709652"/>
                <a:gd name="connsiteX881" fmla="*/ 1579996 w 1799540"/>
                <a:gd name="connsiteY881" fmla="*/ 7100 h 709652"/>
                <a:gd name="connsiteX882" fmla="*/ 1581796 w 1799540"/>
                <a:gd name="connsiteY882" fmla="*/ 7005 h 709652"/>
                <a:gd name="connsiteX883" fmla="*/ 1583597 w 1799540"/>
                <a:gd name="connsiteY883" fmla="*/ 6909 h 709652"/>
                <a:gd name="connsiteX884" fmla="*/ 1585397 w 1799540"/>
                <a:gd name="connsiteY884" fmla="*/ 6814 h 709652"/>
                <a:gd name="connsiteX885" fmla="*/ 1587198 w 1799540"/>
                <a:gd name="connsiteY885" fmla="*/ 6719 h 709652"/>
                <a:gd name="connsiteX886" fmla="*/ 1588999 w 1799540"/>
                <a:gd name="connsiteY886" fmla="*/ 6623 h 709652"/>
                <a:gd name="connsiteX887" fmla="*/ 1590799 w 1799540"/>
                <a:gd name="connsiteY887" fmla="*/ 6528 h 709652"/>
                <a:gd name="connsiteX888" fmla="*/ 1592593 w 1799540"/>
                <a:gd name="connsiteY888" fmla="*/ 6432 h 709652"/>
                <a:gd name="connsiteX889" fmla="*/ 1594394 w 1799540"/>
                <a:gd name="connsiteY889" fmla="*/ 6331 h 709652"/>
                <a:gd name="connsiteX890" fmla="*/ 1596194 w 1799540"/>
                <a:gd name="connsiteY890" fmla="*/ 6235 h 709652"/>
                <a:gd name="connsiteX891" fmla="*/ 1597995 w 1799540"/>
                <a:gd name="connsiteY891" fmla="*/ 6165 h 709652"/>
                <a:gd name="connsiteX892" fmla="*/ 1599795 w 1799540"/>
                <a:gd name="connsiteY892" fmla="*/ 6095 h 709652"/>
                <a:gd name="connsiteX893" fmla="*/ 1601590 w 1799540"/>
                <a:gd name="connsiteY893" fmla="*/ 6019 h 709652"/>
                <a:gd name="connsiteX894" fmla="*/ 1603390 w 1799540"/>
                <a:gd name="connsiteY894" fmla="*/ 5949 h 709652"/>
                <a:gd name="connsiteX895" fmla="*/ 1605191 w 1799540"/>
                <a:gd name="connsiteY895" fmla="*/ 5879 h 709652"/>
                <a:gd name="connsiteX896" fmla="*/ 1606991 w 1799540"/>
                <a:gd name="connsiteY896" fmla="*/ 5809 h 709652"/>
                <a:gd name="connsiteX897" fmla="*/ 1608792 w 1799540"/>
                <a:gd name="connsiteY897" fmla="*/ 5732 h 709652"/>
                <a:gd name="connsiteX898" fmla="*/ 1610592 w 1799540"/>
                <a:gd name="connsiteY898" fmla="*/ 5662 h 709652"/>
                <a:gd name="connsiteX899" fmla="*/ 1612393 w 1799540"/>
                <a:gd name="connsiteY899" fmla="*/ 5592 h 709652"/>
                <a:gd name="connsiteX900" fmla="*/ 1614187 w 1799540"/>
                <a:gd name="connsiteY900" fmla="*/ 5516 h 709652"/>
                <a:gd name="connsiteX901" fmla="*/ 1615988 w 1799540"/>
                <a:gd name="connsiteY901" fmla="*/ 5446 h 709652"/>
                <a:gd name="connsiteX902" fmla="*/ 1617788 w 1799540"/>
                <a:gd name="connsiteY902" fmla="*/ 5376 h 709652"/>
                <a:gd name="connsiteX903" fmla="*/ 1619589 w 1799540"/>
                <a:gd name="connsiteY903" fmla="*/ 5300 h 709652"/>
                <a:gd name="connsiteX904" fmla="*/ 1621389 w 1799540"/>
                <a:gd name="connsiteY904" fmla="*/ 5230 h 709652"/>
                <a:gd name="connsiteX905" fmla="*/ 1623190 w 1799540"/>
                <a:gd name="connsiteY905" fmla="*/ 5160 h 709652"/>
                <a:gd name="connsiteX906" fmla="*/ 1624984 w 1799540"/>
                <a:gd name="connsiteY906" fmla="*/ 5090 h 709652"/>
                <a:gd name="connsiteX907" fmla="*/ 1626784 w 1799540"/>
                <a:gd name="connsiteY907" fmla="*/ 5014 h 709652"/>
                <a:gd name="connsiteX908" fmla="*/ 1628585 w 1799540"/>
                <a:gd name="connsiteY908" fmla="*/ 4944 h 709652"/>
                <a:gd name="connsiteX909" fmla="*/ 1630385 w 1799540"/>
                <a:gd name="connsiteY909" fmla="*/ 4874 h 709652"/>
                <a:gd name="connsiteX910" fmla="*/ 1632186 w 1799540"/>
                <a:gd name="connsiteY910" fmla="*/ 4797 h 709652"/>
                <a:gd name="connsiteX911" fmla="*/ 1633987 w 1799540"/>
                <a:gd name="connsiteY911" fmla="*/ 4727 h 709652"/>
                <a:gd name="connsiteX912" fmla="*/ 1635787 w 1799540"/>
                <a:gd name="connsiteY912" fmla="*/ 4657 h 709652"/>
                <a:gd name="connsiteX913" fmla="*/ 1637581 w 1799540"/>
                <a:gd name="connsiteY913" fmla="*/ 4581 h 709652"/>
                <a:gd name="connsiteX914" fmla="*/ 1639382 w 1799540"/>
                <a:gd name="connsiteY914" fmla="*/ 4511 h 709652"/>
                <a:gd name="connsiteX915" fmla="*/ 1641182 w 1799540"/>
                <a:gd name="connsiteY915" fmla="*/ 4441 h 709652"/>
                <a:gd name="connsiteX916" fmla="*/ 1642983 w 1799540"/>
                <a:gd name="connsiteY916" fmla="*/ 4371 h 709652"/>
                <a:gd name="connsiteX917" fmla="*/ 1644783 w 1799540"/>
                <a:gd name="connsiteY917" fmla="*/ 4295 h 709652"/>
                <a:gd name="connsiteX918" fmla="*/ 1646584 w 1799540"/>
                <a:gd name="connsiteY918" fmla="*/ 4225 h 709652"/>
                <a:gd name="connsiteX919" fmla="*/ 1648378 w 1799540"/>
                <a:gd name="connsiteY919" fmla="*/ 4155 h 709652"/>
                <a:gd name="connsiteX920" fmla="*/ 1650179 w 1799540"/>
                <a:gd name="connsiteY920" fmla="*/ 4078 h 709652"/>
                <a:gd name="connsiteX921" fmla="*/ 1651979 w 1799540"/>
                <a:gd name="connsiteY921" fmla="*/ 4008 h 709652"/>
                <a:gd name="connsiteX922" fmla="*/ 1653780 w 1799540"/>
                <a:gd name="connsiteY922" fmla="*/ 3938 h 709652"/>
                <a:gd name="connsiteX923" fmla="*/ 1655580 w 1799540"/>
                <a:gd name="connsiteY923" fmla="*/ 3862 h 709652"/>
                <a:gd name="connsiteX924" fmla="*/ 1657381 w 1799540"/>
                <a:gd name="connsiteY924" fmla="*/ 3792 h 709652"/>
                <a:gd name="connsiteX925" fmla="*/ 1659181 w 1799540"/>
                <a:gd name="connsiteY925" fmla="*/ 3722 h 709652"/>
                <a:gd name="connsiteX926" fmla="*/ 1660975 w 1799540"/>
                <a:gd name="connsiteY926" fmla="*/ 3652 h 709652"/>
                <a:gd name="connsiteX927" fmla="*/ 1662776 w 1799540"/>
                <a:gd name="connsiteY927" fmla="*/ 3576 h 709652"/>
                <a:gd name="connsiteX928" fmla="*/ 1664576 w 1799540"/>
                <a:gd name="connsiteY928" fmla="*/ 3506 h 709652"/>
                <a:gd name="connsiteX929" fmla="*/ 1666377 w 1799540"/>
                <a:gd name="connsiteY929" fmla="*/ 3436 h 709652"/>
                <a:gd name="connsiteX930" fmla="*/ 1668178 w 1799540"/>
                <a:gd name="connsiteY930" fmla="*/ 3359 h 709652"/>
                <a:gd name="connsiteX931" fmla="*/ 1669978 w 1799540"/>
                <a:gd name="connsiteY931" fmla="*/ 3308 h 709652"/>
                <a:gd name="connsiteX932" fmla="*/ 1671772 w 1799540"/>
                <a:gd name="connsiteY932" fmla="*/ 3258 h 709652"/>
                <a:gd name="connsiteX933" fmla="*/ 1673573 w 1799540"/>
                <a:gd name="connsiteY933" fmla="*/ 3207 h 709652"/>
                <a:gd name="connsiteX934" fmla="*/ 1675373 w 1799540"/>
                <a:gd name="connsiteY934" fmla="*/ 3156 h 709652"/>
                <a:gd name="connsiteX935" fmla="*/ 1677174 w 1799540"/>
                <a:gd name="connsiteY935" fmla="*/ 3105 h 709652"/>
                <a:gd name="connsiteX936" fmla="*/ 1678974 w 1799540"/>
                <a:gd name="connsiteY936" fmla="*/ 3054 h 709652"/>
                <a:gd name="connsiteX937" fmla="*/ 1680775 w 1799540"/>
                <a:gd name="connsiteY937" fmla="*/ 3003 h 709652"/>
                <a:gd name="connsiteX938" fmla="*/ 1682569 w 1799540"/>
                <a:gd name="connsiteY938" fmla="*/ 2952 h 709652"/>
                <a:gd name="connsiteX939" fmla="*/ 1684370 w 1799540"/>
                <a:gd name="connsiteY939" fmla="*/ 2901 h 709652"/>
                <a:gd name="connsiteX940" fmla="*/ 1686170 w 1799540"/>
                <a:gd name="connsiteY940" fmla="*/ 2850 h 709652"/>
                <a:gd name="connsiteX941" fmla="*/ 1687971 w 1799540"/>
                <a:gd name="connsiteY941" fmla="*/ 2799 h 709652"/>
                <a:gd name="connsiteX942" fmla="*/ 1689771 w 1799540"/>
                <a:gd name="connsiteY942" fmla="*/ 2749 h 709652"/>
                <a:gd name="connsiteX943" fmla="*/ 1691572 w 1799540"/>
                <a:gd name="connsiteY943" fmla="*/ 2698 h 709652"/>
                <a:gd name="connsiteX944" fmla="*/ 1693372 w 1799540"/>
                <a:gd name="connsiteY944" fmla="*/ 2647 h 709652"/>
                <a:gd name="connsiteX945" fmla="*/ 1695167 w 1799540"/>
                <a:gd name="connsiteY945" fmla="*/ 2596 h 709652"/>
                <a:gd name="connsiteX946" fmla="*/ 1696967 w 1799540"/>
                <a:gd name="connsiteY946" fmla="*/ 2545 h 709652"/>
                <a:gd name="connsiteX947" fmla="*/ 1698768 w 1799540"/>
                <a:gd name="connsiteY947" fmla="*/ 2494 h 709652"/>
                <a:gd name="connsiteX948" fmla="*/ 1700568 w 1799540"/>
                <a:gd name="connsiteY948" fmla="*/ 2443 h 709652"/>
                <a:gd name="connsiteX949" fmla="*/ 1702369 w 1799540"/>
                <a:gd name="connsiteY949" fmla="*/ 2392 h 709652"/>
                <a:gd name="connsiteX950" fmla="*/ 1704169 w 1799540"/>
                <a:gd name="connsiteY950" fmla="*/ 2341 h 709652"/>
                <a:gd name="connsiteX951" fmla="*/ 1705963 w 1799540"/>
                <a:gd name="connsiteY951" fmla="*/ 2290 h 709652"/>
                <a:gd name="connsiteX952" fmla="*/ 1707764 w 1799540"/>
                <a:gd name="connsiteY952" fmla="*/ 2240 h 709652"/>
                <a:gd name="connsiteX953" fmla="*/ 1709564 w 1799540"/>
                <a:gd name="connsiteY953" fmla="*/ 2189 h 709652"/>
                <a:gd name="connsiteX954" fmla="*/ 1711365 w 1799540"/>
                <a:gd name="connsiteY954" fmla="*/ 2138 h 709652"/>
                <a:gd name="connsiteX955" fmla="*/ 1713165 w 1799540"/>
                <a:gd name="connsiteY955" fmla="*/ 2087 h 709652"/>
                <a:gd name="connsiteX956" fmla="*/ 1714966 w 1799540"/>
                <a:gd name="connsiteY956" fmla="*/ 2036 h 709652"/>
                <a:gd name="connsiteX957" fmla="*/ 1716767 w 1799540"/>
                <a:gd name="connsiteY957" fmla="*/ 1985 h 709652"/>
                <a:gd name="connsiteX958" fmla="*/ 1718561 w 1799540"/>
                <a:gd name="connsiteY958" fmla="*/ 1934 h 709652"/>
                <a:gd name="connsiteX959" fmla="*/ 1720361 w 1799540"/>
                <a:gd name="connsiteY959" fmla="*/ 1883 h 709652"/>
                <a:gd name="connsiteX960" fmla="*/ 1722162 w 1799540"/>
                <a:gd name="connsiteY960" fmla="*/ 1832 h 709652"/>
                <a:gd name="connsiteX961" fmla="*/ 1723962 w 1799540"/>
                <a:gd name="connsiteY961" fmla="*/ 1781 h 709652"/>
                <a:gd name="connsiteX962" fmla="*/ 1725763 w 1799540"/>
                <a:gd name="connsiteY962" fmla="*/ 1731 h 709652"/>
                <a:gd name="connsiteX963" fmla="*/ 1727563 w 1799540"/>
                <a:gd name="connsiteY963" fmla="*/ 1680 h 709652"/>
                <a:gd name="connsiteX964" fmla="*/ 1729358 w 1799540"/>
                <a:gd name="connsiteY964" fmla="*/ 1629 h 709652"/>
                <a:gd name="connsiteX965" fmla="*/ 1731158 w 1799540"/>
                <a:gd name="connsiteY965" fmla="*/ 1578 h 709652"/>
                <a:gd name="connsiteX966" fmla="*/ 1732959 w 1799540"/>
                <a:gd name="connsiteY966" fmla="*/ 1527 h 709652"/>
                <a:gd name="connsiteX967" fmla="*/ 1734759 w 1799540"/>
                <a:gd name="connsiteY967" fmla="*/ 1476 h 709652"/>
                <a:gd name="connsiteX968" fmla="*/ 1736560 w 1799540"/>
                <a:gd name="connsiteY968" fmla="*/ 1425 h 709652"/>
                <a:gd name="connsiteX969" fmla="*/ 1738360 w 1799540"/>
                <a:gd name="connsiteY969" fmla="*/ 1374 h 709652"/>
                <a:gd name="connsiteX970" fmla="*/ 1740161 w 1799540"/>
                <a:gd name="connsiteY970" fmla="*/ 1323 h 709652"/>
                <a:gd name="connsiteX971" fmla="*/ 1741955 w 1799540"/>
                <a:gd name="connsiteY971" fmla="*/ 1273 h 709652"/>
                <a:gd name="connsiteX972" fmla="*/ 1743756 w 1799540"/>
                <a:gd name="connsiteY972" fmla="*/ 1222 h 709652"/>
                <a:gd name="connsiteX973" fmla="*/ 1745556 w 1799540"/>
                <a:gd name="connsiteY973" fmla="*/ 1171 h 709652"/>
                <a:gd name="connsiteX974" fmla="*/ 1747357 w 1799540"/>
                <a:gd name="connsiteY974" fmla="*/ 1120 h 709652"/>
                <a:gd name="connsiteX975" fmla="*/ 1749157 w 1799540"/>
                <a:gd name="connsiteY975" fmla="*/ 1069 h 709652"/>
                <a:gd name="connsiteX976" fmla="*/ 1750958 w 1799540"/>
                <a:gd name="connsiteY976" fmla="*/ 1018 h 709652"/>
                <a:gd name="connsiteX977" fmla="*/ 1752752 w 1799540"/>
                <a:gd name="connsiteY977" fmla="*/ 967 h 709652"/>
                <a:gd name="connsiteX978" fmla="*/ 1754552 w 1799540"/>
                <a:gd name="connsiteY978" fmla="*/ 916 h 709652"/>
                <a:gd name="connsiteX979" fmla="*/ 1756353 w 1799540"/>
                <a:gd name="connsiteY979" fmla="*/ 865 h 709652"/>
                <a:gd name="connsiteX980" fmla="*/ 1758153 w 1799540"/>
                <a:gd name="connsiteY980" fmla="*/ 814 h 709652"/>
                <a:gd name="connsiteX981" fmla="*/ 1759954 w 1799540"/>
                <a:gd name="connsiteY981" fmla="*/ 764 h 709652"/>
                <a:gd name="connsiteX982" fmla="*/ 1761755 w 1799540"/>
                <a:gd name="connsiteY982" fmla="*/ 713 h 709652"/>
                <a:gd name="connsiteX983" fmla="*/ 1763549 w 1799540"/>
                <a:gd name="connsiteY983" fmla="*/ 662 h 709652"/>
                <a:gd name="connsiteX984" fmla="*/ 1765349 w 1799540"/>
                <a:gd name="connsiteY984" fmla="*/ 611 h 709652"/>
                <a:gd name="connsiteX985" fmla="*/ 1767150 w 1799540"/>
                <a:gd name="connsiteY985" fmla="*/ 560 h 709652"/>
                <a:gd name="connsiteX986" fmla="*/ 1768950 w 1799540"/>
                <a:gd name="connsiteY986" fmla="*/ 509 h 709652"/>
                <a:gd name="connsiteX987" fmla="*/ 1770751 w 1799540"/>
                <a:gd name="connsiteY987" fmla="*/ 458 h 709652"/>
                <a:gd name="connsiteX988" fmla="*/ 1772551 w 1799540"/>
                <a:gd name="connsiteY988" fmla="*/ 407 h 709652"/>
                <a:gd name="connsiteX989" fmla="*/ 1774352 w 1799540"/>
                <a:gd name="connsiteY989" fmla="*/ 356 h 709652"/>
                <a:gd name="connsiteX990" fmla="*/ 1776146 w 1799540"/>
                <a:gd name="connsiteY990" fmla="*/ 331 h 709652"/>
                <a:gd name="connsiteX991" fmla="*/ 1777947 w 1799540"/>
                <a:gd name="connsiteY991" fmla="*/ 305 h 709652"/>
                <a:gd name="connsiteX992" fmla="*/ 1779747 w 1799540"/>
                <a:gd name="connsiteY992" fmla="*/ 280 h 709652"/>
                <a:gd name="connsiteX993" fmla="*/ 1781548 w 1799540"/>
                <a:gd name="connsiteY993" fmla="*/ 255 h 709652"/>
                <a:gd name="connsiteX994" fmla="*/ 1783348 w 1799540"/>
                <a:gd name="connsiteY994" fmla="*/ 229 h 709652"/>
                <a:gd name="connsiteX995" fmla="*/ 1785149 w 1799540"/>
                <a:gd name="connsiteY995" fmla="*/ 204 h 709652"/>
                <a:gd name="connsiteX996" fmla="*/ 1786943 w 1799540"/>
                <a:gd name="connsiteY996" fmla="*/ 178 h 709652"/>
                <a:gd name="connsiteX997" fmla="*/ 1788743 w 1799540"/>
                <a:gd name="connsiteY997" fmla="*/ 153 h 709652"/>
                <a:gd name="connsiteX998" fmla="*/ 1790544 w 1799540"/>
                <a:gd name="connsiteY998" fmla="*/ 127 h 709652"/>
                <a:gd name="connsiteX999" fmla="*/ 1792344 w 1799540"/>
                <a:gd name="connsiteY999" fmla="*/ 102 h 709652"/>
                <a:gd name="connsiteX1000" fmla="*/ 1794145 w 1799540"/>
                <a:gd name="connsiteY1000" fmla="*/ 76 h 709652"/>
                <a:gd name="connsiteX1001" fmla="*/ 1795946 w 1799540"/>
                <a:gd name="connsiteY1001" fmla="*/ 51 h 709652"/>
                <a:gd name="connsiteX1002" fmla="*/ 1797740 w 1799540"/>
                <a:gd name="connsiteY1002" fmla="*/ 25 h 709652"/>
                <a:gd name="connsiteX1003" fmla="*/ 1799540 w 1799540"/>
                <a:gd name="connsiteY1003" fmla="*/ 0 h 7096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Lst>
              <a:rect l="l" t="t" r="r" b="b"/>
              <a:pathLst>
                <a:path w="1799540" h="709652">
                  <a:moveTo>
                    <a:pt x="0" y="709653"/>
                  </a:moveTo>
                  <a:lnTo>
                    <a:pt x="1800" y="709436"/>
                  </a:lnTo>
                  <a:lnTo>
                    <a:pt x="3599" y="709220"/>
                  </a:lnTo>
                  <a:lnTo>
                    <a:pt x="5399" y="709004"/>
                  </a:lnTo>
                  <a:lnTo>
                    <a:pt x="7198" y="708787"/>
                  </a:lnTo>
                  <a:lnTo>
                    <a:pt x="8998" y="708571"/>
                  </a:lnTo>
                  <a:lnTo>
                    <a:pt x="10798" y="708355"/>
                  </a:lnTo>
                  <a:lnTo>
                    <a:pt x="12597" y="708139"/>
                  </a:lnTo>
                  <a:lnTo>
                    <a:pt x="14397" y="707922"/>
                  </a:lnTo>
                  <a:lnTo>
                    <a:pt x="16196" y="707706"/>
                  </a:lnTo>
                  <a:lnTo>
                    <a:pt x="17996" y="707490"/>
                  </a:lnTo>
                  <a:lnTo>
                    <a:pt x="19795" y="707273"/>
                  </a:lnTo>
                  <a:lnTo>
                    <a:pt x="21594" y="707057"/>
                  </a:lnTo>
                  <a:lnTo>
                    <a:pt x="23394" y="706841"/>
                  </a:lnTo>
                  <a:lnTo>
                    <a:pt x="25194" y="706624"/>
                  </a:lnTo>
                  <a:lnTo>
                    <a:pt x="26993" y="706383"/>
                  </a:lnTo>
                  <a:lnTo>
                    <a:pt x="28793" y="706141"/>
                  </a:lnTo>
                  <a:lnTo>
                    <a:pt x="30593" y="705899"/>
                  </a:lnTo>
                  <a:lnTo>
                    <a:pt x="32392" y="705657"/>
                  </a:lnTo>
                  <a:lnTo>
                    <a:pt x="34192" y="705422"/>
                  </a:lnTo>
                  <a:lnTo>
                    <a:pt x="35991" y="705180"/>
                  </a:lnTo>
                  <a:lnTo>
                    <a:pt x="37791" y="704938"/>
                  </a:lnTo>
                  <a:lnTo>
                    <a:pt x="39590" y="704697"/>
                  </a:lnTo>
                  <a:lnTo>
                    <a:pt x="41390" y="704448"/>
                  </a:lnTo>
                  <a:lnTo>
                    <a:pt x="43189" y="704200"/>
                  </a:lnTo>
                  <a:lnTo>
                    <a:pt x="44989" y="703959"/>
                  </a:lnTo>
                  <a:lnTo>
                    <a:pt x="46788" y="703704"/>
                  </a:lnTo>
                  <a:lnTo>
                    <a:pt x="48588" y="703456"/>
                  </a:lnTo>
                  <a:lnTo>
                    <a:pt x="50388" y="703195"/>
                  </a:lnTo>
                  <a:lnTo>
                    <a:pt x="52187" y="702941"/>
                  </a:lnTo>
                  <a:lnTo>
                    <a:pt x="53987" y="702680"/>
                  </a:lnTo>
                  <a:lnTo>
                    <a:pt x="55786" y="702419"/>
                  </a:lnTo>
                  <a:lnTo>
                    <a:pt x="57585" y="702158"/>
                  </a:lnTo>
                  <a:lnTo>
                    <a:pt x="59385" y="701897"/>
                  </a:lnTo>
                  <a:lnTo>
                    <a:pt x="61185" y="701630"/>
                  </a:lnTo>
                  <a:lnTo>
                    <a:pt x="62984" y="701356"/>
                  </a:lnTo>
                  <a:lnTo>
                    <a:pt x="64784" y="701089"/>
                  </a:lnTo>
                  <a:lnTo>
                    <a:pt x="66584" y="700815"/>
                  </a:lnTo>
                  <a:lnTo>
                    <a:pt x="68383" y="700542"/>
                  </a:lnTo>
                  <a:lnTo>
                    <a:pt x="70183" y="700262"/>
                  </a:lnTo>
                  <a:lnTo>
                    <a:pt x="71982" y="699982"/>
                  </a:lnTo>
                  <a:lnTo>
                    <a:pt x="73782" y="699702"/>
                  </a:lnTo>
                  <a:lnTo>
                    <a:pt x="75582" y="699416"/>
                  </a:lnTo>
                  <a:lnTo>
                    <a:pt x="77381" y="699130"/>
                  </a:lnTo>
                  <a:lnTo>
                    <a:pt x="79180" y="698843"/>
                  </a:lnTo>
                  <a:lnTo>
                    <a:pt x="80980" y="698551"/>
                  </a:lnTo>
                  <a:lnTo>
                    <a:pt x="82779" y="698258"/>
                  </a:lnTo>
                  <a:lnTo>
                    <a:pt x="84579" y="697965"/>
                  </a:lnTo>
                  <a:lnTo>
                    <a:pt x="86379" y="697666"/>
                  </a:lnTo>
                  <a:lnTo>
                    <a:pt x="88178" y="697367"/>
                  </a:lnTo>
                  <a:lnTo>
                    <a:pt x="89978" y="697062"/>
                  </a:lnTo>
                  <a:lnTo>
                    <a:pt x="91777" y="696756"/>
                  </a:lnTo>
                  <a:lnTo>
                    <a:pt x="93577" y="696451"/>
                  </a:lnTo>
                  <a:lnTo>
                    <a:pt x="95376" y="696139"/>
                  </a:lnTo>
                  <a:lnTo>
                    <a:pt x="97176" y="695827"/>
                  </a:lnTo>
                  <a:lnTo>
                    <a:pt x="98975" y="695509"/>
                  </a:lnTo>
                  <a:lnTo>
                    <a:pt x="100775" y="695191"/>
                  </a:lnTo>
                  <a:lnTo>
                    <a:pt x="102575" y="694873"/>
                  </a:lnTo>
                  <a:lnTo>
                    <a:pt x="104374" y="694555"/>
                  </a:lnTo>
                  <a:lnTo>
                    <a:pt x="106174" y="694230"/>
                  </a:lnTo>
                  <a:lnTo>
                    <a:pt x="107973" y="693900"/>
                  </a:lnTo>
                  <a:lnTo>
                    <a:pt x="109773" y="693569"/>
                  </a:lnTo>
                  <a:lnTo>
                    <a:pt x="111572" y="693238"/>
                  </a:lnTo>
                  <a:lnTo>
                    <a:pt x="113371" y="692907"/>
                  </a:lnTo>
                  <a:lnTo>
                    <a:pt x="115174" y="692570"/>
                  </a:lnTo>
                  <a:lnTo>
                    <a:pt x="116969" y="692226"/>
                  </a:lnTo>
                  <a:lnTo>
                    <a:pt x="118769" y="691883"/>
                  </a:lnTo>
                  <a:lnTo>
                    <a:pt x="120570" y="691539"/>
                  </a:lnTo>
                  <a:lnTo>
                    <a:pt x="122370" y="691196"/>
                  </a:lnTo>
                  <a:lnTo>
                    <a:pt x="124171" y="690839"/>
                  </a:lnTo>
                  <a:lnTo>
                    <a:pt x="125971" y="690490"/>
                  </a:lnTo>
                  <a:lnTo>
                    <a:pt x="127766" y="690133"/>
                  </a:lnTo>
                  <a:lnTo>
                    <a:pt x="129566" y="689777"/>
                  </a:lnTo>
                  <a:lnTo>
                    <a:pt x="131367" y="689414"/>
                  </a:lnTo>
                  <a:lnTo>
                    <a:pt x="133167" y="689052"/>
                  </a:lnTo>
                  <a:lnTo>
                    <a:pt x="134968" y="688683"/>
                  </a:lnTo>
                  <a:lnTo>
                    <a:pt x="136768" y="688314"/>
                  </a:lnTo>
                  <a:lnTo>
                    <a:pt x="138562" y="687938"/>
                  </a:lnTo>
                  <a:lnTo>
                    <a:pt x="140363" y="687563"/>
                  </a:lnTo>
                  <a:lnTo>
                    <a:pt x="142163" y="687187"/>
                  </a:lnTo>
                  <a:lnTo>
                    <a:pt x="143964" y="686806"/>
                  </a:lnTo>
                  <a:lnTo>
                    <a:pt x="145765" y="686424"/>
                  </a:lnTo>
                  <a:lnTo>
                    <a:pt x="147565" y="686036"/>
                  </a:lnTo>
                  <a:lnTo>
                    <a:pt x="149366" y="685648"/>
                  </a:lnTo>
                  <a:lnTo>
                    <a:pt x="151160" y="685253"/>
                  </a:lnTo>
                  <a:lnTo>
                    <a:pt x="152960" y="684859"/>
                  </a:lnTo>
                  <a:lnTo>
                    <a:pt x="154761" y="684458"/>
                  </a:lnTo>
                  <a:lnTo>
                    <a:pt x="156561" y="684057"/>
                  </a:lnTo>
                  <a:lnTo>
                    <a:pt x="158362" y="683650"/>
                  </a:lnTo>
                  <a:lnTo>
                    <a:pt x="160162" y="683243"/>
                  </a:lnTo>
                  <a:lnTo>
                    <a:pt x="161963" y="682829"/>
                  </a:lnTo>
                  <a:lnTo>
                    <a:pt x="163598" y="682454"/>
                  </a:lnTo>
                  <a:lnTo>
                    <a:pt x="163757" y="682403"/>
                  </a:lnTo>
                  <a:lnTo>
                    <a:pt x="165558" y="681989"/>
                  </a:lnTo>
                  <a:lnTo>
                    <a:pt x="167358" y="681570"/>
                  </a:lnTo>
                  <a:lnTo>
                    <a:pt x="169159" y="681143"/>
                  </a:lnTo>
                  <a:lnTo>
                    <a:pt x="170959" y="680723"/>
                  </a:lnTo>
                  <a:lnTo>
                    <a:pt x="172760" y="680291"/>
                  </a:lnTo>
                  <a:lnTo>
                    <a:pt x="174554" y="679858"/>
                  </a:lnTo>
                  <a:lnTo>
                    <a:pt x="176355" y="679419"/>
                  </a:lnTo>
                  <a:lnTo>
                    <a:pt x="178155" y="678980"/>
                  </a:lnTo>
                  <a:lnTo>
                    <a:pt x="179956" y="678541"/>
                  </a:lnTo>
                  <a:lnTo>
                    <a:pt x="181756" y="678096"/>
                  </a:lnTo>
                  <a:lnTo>
                    <a:pt x="183557" y="677644"/>
                  </a:lnTo>
                  <a:lnTo>
                    <a:pt x="185351" y="677192"/>
                  </a:lnTo>
                  <a:lnTo>
                    <a:pt x="187151" y="676741"/>
                  </a:lnTo>
                  <a:lnTo>
                    <a:pt x="188952" y="676276"/>
                  </a:lnTo>
                  <a:lnTo>
                    <a:pt x="190752" y="675818"/>
                  </a:lnTo>
                  <a:lnTo>
                    <a:pt x="192553" y="675354"/>
                  </a:lnTo>
                  <a:lnTo>
                    <a:pt x="194353" y="674883"/>
                  </a:lnTo>
                  <a:lnTo>
                    <a:pt x="196154" y="674406"/>
                  </a:lnTo>
                  <a:lnTo>
                    <a:pt x="197948" y="673935"/>
                  </a:lnTo>
                  <a:lnTo>
                    <a:pt x="199749" y="673451"/>
                  </a:lnTo>
                  <a:lnTo>
                    <a:pt x="201549" y="672968"/>
                  </a:lnTo>
                  <a:lnTo>
                    <a:pt x="203350" y="672484"/>
                  </a:lnTo>
                  <a:lnTo>
                    <a:pt x="205150" y="671994"/>
                  </a:lnTo>
                  <a:lnTo>
                    <a:pt x="206951" y="671498"/>
                  </a:lnTo>
                  <a:lnTo>
                    <a:pt x="208745" y="671002"/>
                  </a:lnTo>
                  <a:lnTo>
                    <a:pt x="210546" y="670505"/>
                  </a:lnTo>
                  <a:lnTo>
                    <a:pt x="212346" y="669996"/>
                  </a:lnTo>
                  <a:lnTo>
                    <a:pt x="214147" y="669494"/>
                  </a:lnTo>
                  <a:lnTo>
                    <a:pt x="215947" y="668978"/>
                  </a:lnTo>
                  <a:lnTo>
                    <a:pt x="217748" y="668463"/>
                  </a:lnTo>
                  <a:lnTo>
                    <a:pt x="219542" y="667948"/>
                  </a:lnTo>
                  <a:lnTo>
                    <a:pt x="221342" y="667426"/>
                  </a:lnTo>
                  <a:lnTo>
                    <a:pt x="223143" y="666898"/>
                  </a:lnTo>
                  <a:lnTo>
                    <a:pt x="224944" y="666370"/>
                  </a:lnTo>
                  <a:lnTo>
                    <a:pt x="226744" y="665836"/>
                  </a:lnTo>
                  <a:lnTo>
                    <a:pt x="228545" y="665295"/>
                  </a:lnTo>
                  <a:lnTo>
                    <a:pt x="230345" y="664754"/>
                  </a:lnTo>
                  <a:lnTo>
                    <a:pt x="232139" y="664207"/>
                  </a:lnTo>
                  <a:lnTo>
                    <a:pt x="233940" y="663660"/>
                  </a:lnTo>
                  <a:lnTo>
                    <a:pt x="235740" y="663106"/>
                  </a:lnTo>
                  <a:lnTo>
                    <a:pt x="237541" y="662552"/>
                  </a:lnTo>
                  <a:lnTo>
                    <a:pt x="239341" y="661993"/>
                  </a:lnTo>
                  <a:lnTo>
                    <a:pt x="241142" y="661426"/>
                  </a:lnTo>
                  <a:lnTo>
                    <a:pt x="242936" y="660860"/>
                  </a:lnTo>
                  <a:lnTo>
                    <a:pt x="244737" y="660288"/>
                  </a:lnTo>
                  <a:lnTo>
                    <a:pt x="246537" y="659709"/>
                  </a:lnTo>
                  <a:lnTo>
                    <a:pt x="248338" y="659130"/>
                  </a:lnTo>
                  <a:lnTo>
                    <a:pt x="250138" y="658544"/>
                  </a:lnTo>
                  <a:lnTo>
                    <a:pt x="251939" y="657959"/>
                  </a:lnTo>
                  <a:lnTo>
                    <a:pt x="253739" y="657367"/>
                  </a:lnTo>
                  <a:lnTo>
                    <a:pt x="255534" y="656769"/>
                  </a:lnTo>
                  <a:lnTo>
                    <a:pt x="257334" y="656165"/>
                  </a:lnTo>
                  <a:lnTo>
                    <a:pt x="259135" y="655567"/>
                  </a:lnTo>
                  <a:lnTo>
                    <a:pt x="260935" y="654956"/>
                  </a:lnTo>
                  <a:lnTo>
                    <a:pt x="262736" y="654345"/>
                  </a:lnTo>
                  <a:lnTo>
                    <a:pt x="264536" y="653722"/>
                  </a:lnTo>
                  <a:lnTo>
                    <a:pt x="266330" y="653105"/>
                  </a:lnTo>
                  <a:lnTo>
                    <a:pt x="268131" y="652481"/>
                  </a:lnTo>
                  <a:lnTo>
                    <a:pt x="269931" y="651851"/>
                  </a:lnTo>
                  <a:lnTo>
                    <a:pt x="271732" y="651215"/>
                  </a:lnTo>
                  <a:lnTo>
                    <a:pt x="273532" y="650579"/>
                  </a:lnTo>
                  <a:lnTo>
                    <a:pt x="275333" y="649936"/>
                  </a:lnTo>
                  <a:lnTo>
                    <a:pt x="277127" y="649287"/>
                  </a:lnTo>
                  <a:lnTo>
                    <a:pt x="278928" y="648638"/>
                  </a:lnTo>
                  <a:lnTo>
                    <a:pt x="280728" y="647983"/>
                  </a:lnTo>
                  <a:lnTo>
                    <a:pt x="282529" y="647321"/>
                  </a:lnTo>
                  <a:lnTo>
                    <a:pt x="284329" y="646659"/>
                  </a:lnTo>
                  <a:lnTo>
                    <a:pt x="286130" y="645991"/>
                  </a:lnTo>
                  <a:lnTo>
                    <a:pt x="287930" y="645317"/>
                  </a:lnTo>
                  <a:lnTo>
                    <a:pt x="289725" y="644636"/>
                  </a:lnTo>
                  <a:lnTo>
                    <a:pt x="291525" y="643956"/>
                  </a:lnTo>
                  <a:lnTo>
                    <a:pt x="293326" y="643268"/>
                  </a:lnTo>
                  <a:lnTo>
                    <a:pt x="295126" y="642581"/>
                  </a:lnTo>
                  <a:lnTo>
                    <a:pt x="296927" y="641881"/>
                  </a:lnTo>
                  <a:lnTo>
                    <a:pt x="298727" y="641182"/>
                  </a:lnTo>
                  <a:lnTo>
                    <a:pt x="300521" y="640482"/>
                  </a:lnTo>
                  <a:lnTo>
                    <a:pt x="302322" y="639769"/>
                  </a:lnTo>
                  <a:lnTo>
                    <a:pt x="304123" y="639056"/>
                  </a:lnTo>
                  <a:lnTo>
                    <a:pt x="305923" y="638337"/>
                  </a:lnTo>
                  <a:lnTo>
                    <a:pt x="307724" y="637612"/>
                  </a:lnTo>
                  <a:lnTo>
                    <a:pt x="309524" y="636887"/>
                  </a:lnTo>
                  <a:lnTo>
                    <a:pt x="311325" y="636149"/>
                  </a:lnTo>
                  <a:lnTo>
                    <a:pt x="313119" y="635411"/>
                  </a:lnTo>
                  <a:lnTo>
                    <a:pt x="314919" y="634673"/>
                  </a:lnTo>
                  <a:lnTo>
                    <a:pt x="316720" y="633928"/>
                  </a:lnTo>
                  <a:lnTo>
                    <a:pt x="318520" y="633178"/>
                  </a:lnTo>
                  <a:lnTo>
                    <a:pt x="320321" y="632421"/>
                  </a:lnTo>
                  <a:lnTo>
                    <a:pt x="322122" y="631664"/>
                  </a:lnTo>
                  <a:lnTo>
                    <a:pt x="323916" y="630900"/>
                  </a:lnTo>
                  <a:lnTo>
                    <a:pt x="325716" y="630130"/>
                  </a:lnTo>
                  <a:lnTo>
                    <a:pt x="327517" y="629354"/>
                  </a:lnTo>
                  <a:lnTo>
                    <a:pt x="329317" y="628571"/>
                  </a:lnTo>
                  <a:lnTo>
                    <a:pt x="331118" y="627789"/>
                  </a:lnTo>
                  <a:lnTo>
                    <a:pt x="332918" y="627000"/>
                  </a:lnTo>
                  <a:lnTo>
                    <a:pt x="334719" y="626211"/>
                  </a:lnTo>
                  <a:lnTo>
                    <a:pt x="336513" y="625409"/>
                  </a:lnTo>
                  <a:lnTo>
                    <a:pt x="338314" y="624608"/>
                  </a:lnTo>
                  <a:lnTo>
                    <a:pt x="340114" y="623800"/>
                  </a:lnTo>
                  <a:lnTo>
                    <a:pt x="341915" y="622985"/>
                  </a:lnTo>
                  <a:lnTo>
                    <a:pt x="343715" y="622165"/>
                  </a:lnTo>
                  <a:lnTo>
                    <a:pt x="345516" y="621344"/>
                  </a:lnTo>
                  <a:lnTo>
                    <a:pt x="347310" y="620510"/>
                  </a:lnTo>
                  <a:lnTo>
                    <a:pt x="349110" y="619677"/>
                  </a:lnTo>
                  <a:lnTo>
                    <a:pt x="350911" y="618837"/>
                  </a:lnTo>
                  <a:lnTo>
                    <a:pt x="352712" y="617991"/>
                  </a:lnTo>
                  <a:lnTo>
                    <a:pt x="354512" y="617145"/>
                  </a:lnTo>
                  <a:lnTo>
                    <a:pt x="356313" y="616292"/>
                  </a:lnTo>
                  <a:lnTo>
                    <a:pt x="358113" y="615433"/>
                  </a:lnTo>
                  <a:lnTo>
                    <a:pt x="359907" y="614568"/>
                  </a:lnTo>
                  <a:lnTo>
                    <a:pt x="361708" y="613703"/>
                  </a:lnTo>
                  <a:lnTo>
                    <a:pt x="363508" y="612831"/>
                  </a:lnTo>
                  <a:lnTo>
                    <a:pt x="365309" y="611947"/>
                  </a:lnTo>
                  <a:lnTo>
                    <a:pt x="367109" y="611062"/>
                  </a:lnTo>
                  <a:lnTo>
                    <a:pt x="368910" y="610172"/>
                  </a:lnTo>
                  <a:lnTo>
                    <a:pt x="370711" y="609281"/>
                  </a:lnTo>
                  <a:lnTo>
                    <a:pt x="372505" y="608377"/>
                  </a:lnTo>
                  <a:lnTo>
                    <a:pt x="374305" y="607474"/>
                  </a:lnTo>
                  <a:lnTo>
                    <a:pt x="376106" y="606564"/>
                  </a:lnTo>
                  <a:lnTo>
                    <a:pt x="377906" y="605648"/>
                  </a:lnTo>
                  <a:lnTo>
                    <a:pt x="379707" y="604732"/>
                  </a:lnTo>
                  <a:lnTo>
                    <a:pt x="381507" y="603803"/>
                  </a:lnTo>
                  <a:lnTo>
                    <a:pt x="383302" y="602874"/>
                  </a:lnTo>
                  <a:lnTo>
                    <a:pt x="385102" y="601939"/>
                  </a:lnTo>
                  <a:lnTo>
                    <a:pt x="386903" y="600997"/>
                  </a:lnTo>
                  <a:lnTo>
                    <a:pt x="388703" y="600049"/>
                  </a:lnTo>
                  <a:lnTo>
                    <a:pt x="390504" y="599101"/>
                  </a:lnTo>
                  <a:lnTo>
                    <a:pt x="392304" y="598140"/>
                  </a:lnTo>
                  <a:lnTo>
                    <a:pt x="394105" y="597180"/>
                  </a:lnTo>
                  <a:lnTo>
                    <a:pt x="395899" y="596213"/>
                  </a:lnTo>
                  <a:lnTo>
                    <a:pt x="397699" y="595239"/>
                  </a:lnTo>
                  <a:lnTo>
                    <a:pt x="399500" y="594260"/>
                  </a:lnTo>
                  <a:lnTo>
                    <a:pt x="401301" y="593280"/>
                  </a:lnTo>
                  <a:lnTo>
                    <a:pt x="403101" y="592293"/>
                  </a:lnTo>
                  <a:lnTo>
                    <a:pt x="404902" y="591295"/>
                  </a:lnTo>
                  <a:lnTo>
                    <a:pt x="406702" y="590302"/>
                  </a:lnTo>
                  <a:lnTo>
                    <a:pt x="408496" y="589297"/>
                  </a:lnTo>
                  <a:lnTo>
                    <a:pt x="410297" y="588285"/>
                  </a:lnTo>
                  <a:lnTo>
                    <a:pt x="412097" y="587267"/>
                  </a:lnTo>
                  <a:lnTo>
                    <a:pt x="413898" y="586249"/>
                  </a:lnTo>
                  <a:lnTo>
                    <a:pt x="415698" y="585225"/>
                  </a:lnTo>
                  <a:lnTo>
                    <a:pt x="417499" y="584194"/>
                  </a:lnTo>
                  <a:lnTo>
                    <a:pt x="419300" y="583157"/>
                  </a:lnTo>
                  <a:lnTo>
                    <a:pt x="421094" y="582114"/>
                  </a:lnTo>
                  <a:lnTo>
                    <a:pt x="422894" y="581070"/>
                  </a:lnTo>
                  <a:lnTo>
                    <a:pt x="424695" y="580014"/>
                  </a:lnTo>
                  <a:lnTo>
                    <a:pt x="426495" y="578958"/>
                  </a:lnTo>
                  <a:lnTo>
                    <a:pt x="428296" y="577895"/>
                  </a:lnTo>
                  <a:lnTo>
                    <a:pt x="430096" y="576827"/>
                  </a:lnTo>
                  <a:lnTo>
                    <a:pt x="431891" y="575758"/>
                  </a:lnTo>
                  <a:lnTo>
                    <a:pt x="433691" y="574676"/>
                  </a:lnTo>
                  <a:lnTo>
                    <a:pt x="435492" y="573595"/>
                  </a:lnTo>
                  <a:lnTo>
                    <a:pt x="437292" y="572500"/>
                  </a:lnTo>
                  <a:lnTo>
                    <a:pt x="439093" y="571406"/>
                  </a:lnTo>
                  <a:lnTo>
                    <a:pt x="440893" y="570312"/>
                  </a:lnTo>
                  <a:lnTo>
                    <a:pt x="442694" y="569205"/>
                  </a:lnTo>
                  <a:lnTo>
                    <a:pt x="444488" y="568091"/>
                  </a:lnTo>
                  <a:lnTo>
                    <a:pt x="446288" y="566978"/>
                  </a:lnTo>
                  <a:lnTo>
                    <a:pt x="448089" y="565858"/>
                  </a:lnTo>
                  <a:lnTo>
                    <a:pt x="449890" y="564732"/>
                  </a:lnTo>
                  <a:lnTo>
                    <a:pt x="451690" y="563600"/>
                  </a:lnTo>
                  <a:lnTo>
                    <a:pt x="453491" y="562461"/>
                  </a:lnTo>
                  <a:lnTo>
                    <a:pt x="455291" y="561315"/>
                  </a:lnTo>
                  <a:lnTo>
                    <a:pt x="457085" y="560170"/>
                  </a:lnTo>
                  <a:lnTo>
                    <a:pt x="458886" y="559019"/>
                  </a:lnTo>
                  <a:lnTo>
                    <a:pt x="460686" y="557861"/>
                  </a:lnTo>
                  <a:lnTo>
                    <a:pt x="462487" y="556696"/>
                  </a:lnTo>
                  <a:lnTo>
                    <a:pt x="464288" y="555526"/>
                  </a:lnTo>
                  <a:lnTo>
                    <a:pt x="466088" y="554355"/>
                  </a:lnTo>
                  <a:lnTo>
                    <a:pt x="467882" y="553178"/>
                  </a:lnTo>
                  <a:lnTo>
                    <a:pt x="469683" y="551988"/>
                  </a:lnTo>
                  <a:lnTo>
                    <a:pt x="471483" y="550798"/>
                  </a:lnTo>
                  <a:lnTo>
                    <a:pt x="473284" y="549602"/>
                  </a:lnTo>
                  <a:lnTo>
                    <a:pt x="475084" y="548406"/>
                  </a:lnTo>
                  <a:lnTo>
                    <a:pt x="476885" y="547204"/>
                  </a:lnTo>
                  <a:lnTo>
                    <a:pt x="478685" y="545989"/>
                  </a:lnTo>
                  <a:lnTo>
                    <a:pt x="480480" y="544780"/>
                  </a:lnTo>
                  <a:lnTo>
                    <a:pt x="482280" y="543558"/>
                  </a:lnTo>
                  <a:lnTo>
                    <a:pt x="484081" y="542330"/>
                  </a:lnTo>
                  <a:lnTo>
                    <a:pt x="485881" y="541096"/>
                  </a:lnTo>
                  <a:lnTo>
                    <a:pt x="487682" y="539862"/>
                  </a:lnTo>
                  <a:lnTo>
                    <a:pt x="489482" y="538621"/>
                  </a:lnTo>
                  <a:lnTo>
                    <a:pt x="490787" y="537711"/>
                  </a:lnTo>
                  <a:lnTo>
                    <a:pt x="491283" y="537374"/>
                  </a:lnTo>
                  <a:lnTo>
                    <a:pt x="493077" y="536121"/>
                  </a:lnTo>
                  <a:lnTo>
                    <a:pt x="494878" y="534867"/>
                  </a:lnTo>
                  <a:lnTo>
                    <a:pt x="496678" y="533607"/>
                  </a:lnTo>
                  <a:lnTo>
                    <a:pt x="498479" y="532341"/>
                  </a:lnTo>
                  <a:lnTo>
                    <a:pt x="500279" y="531069"/>
                  </a:lnTo>
                  <a:lnTo>
                    <a:pt x="502080" y="529796"/>
                  </a:lnTo>
                  <a:lnTo>
                    <a:pt x="503880" y="528511"/>
                  </a:lnTo>
                  <a:lnTo>
                    <a:pt x="505674" y="527226"/>
                  </a:lnTo>
                  <a:lnTo>
                    <a:pt x="507475" y="525935"/>
                  </a:lnTo>
                  <a:lnTo>
                    <a:pt x="509275" y="524637"/>
                  </a:lnTo>
                  <a:lnTo>
                    <a:pt x="511076" y="523339"/>
                  </a:lnTo>
                  <a:lnTo>
                    <a:pt x="512876" y="522028"/>
                  </a:lnTo>
                  <a:lnTo>
                    <a:pt x="514677" y="520717"/>
                  </a:lnTo>
                  <a:lnTo>
                    <a:pt x="516471" y="519407"/>
                  </a:lnTo>
                  <a:lnTo>
                    <a:pt x="518272" y="518083"/>
                  </a:lnTo>
                  <a:lnTo>
                    <a:pt x="520072" y="516760"/>
                  </a:lnTo>
                  <a:lnTo>
                    <a:pt x="521873" y="515430"/>
                  </a:lnTo>
                  <a:lnTo>
                    <a:pt x="523673" y="514094"/>
                  </a:lnTo>
                  <a:lnTo>
                    <a:pt x="525474" y="512758"/>
                  </a:lnTo>
                  <a:lnTo>
                    <a:pt x="527274" y="511409"/>
                  </a:lnTo>
                  <a:lnTo>
                    <a:pt x="529069" y="510067"/>
                  </a:lnTo>
                  <a:lnTo>
                    <a:pt x="530869" y="508712"/>
                  </a:lnTo>
                  <a:lnTo>
                    <a:pt x="532670" y="507357"/>
                  </a:lnTo>
                  <a:lnTo>
                    <a:pt x="534470" y="505995"/>
                  </a:lnTo>
                  <a:lnTo>
                    <a:pt x="536271" y="504634"/>
                  </a:lnTo>
                  <a:lnTo>
                    <a:pt x="538071" y="503259"/>
                  </a:lnTo>
                  <a:lnTo>
                    <a:pt x="539872" y="501885"/>
                  </a:lnTo>
                  <a:lnTo>
                    <a:pt x="541666" y="500504"/>
                  </a:lnTo>
                  <a:lnTo>
                    <a:pt x="543466" y="499124"/>
                  </a:lnTo>
                  <a:lnTo>
                    <a:pt x="545267" y="497737"/>
                  </a:lnTo>
                  <a:lnTo>
                    <a:pt x="547068" y="496343"/>
                  </a:lnTo>
                  <a:lnTo>
                    <a:pt x="548868" y="494944"/>
                  </a:lnTo>
                  <a:lnTo>
                    <a:pt x="550669" y="493544"/>
                  </a:lnTo>
                  <a:lnTo>
                    <a:pt x="552463" y="492144"/>
                  </a:lnTo>
                  <a:lnTo>
                    <a:pt x="554263" y="490732"/>
                  </a:lnTo>
                  <a:lnTo>
                    <a:pt x="556064" y="489319"/>
                  </a:lnTo>
                  <a:lnTo>
                    <a:pt x="557864" y="487901"/>
                  </a:lnTo>
                  <a:lnTo>
                    <a:pt x="559665" y="486482"/>
                  </a:lnTo>
                  <a:lnTo>
                    <a:pt x="561465" y="485057"/>
                  </a:lnTo>
                  <a:lnTo>
                    <a:pt x="563266" y="483625"/>
                  </a:lnTo>
                  <a:lnTo>
                    <a:pt x="565060" y="482194"/>
                  </a:lnTo>
                  <a:lnTo>
                    <a:pt x="566861" y="480756"/>
                  </a:lnTo>
                  <a:lnTo>
                    <a:pt x="568661" y="479311"/>
                  </a:lnTo>
                  <a:lnTo>
                    <a:pt x="570462" y="477867"/>
                  </a:lnTo>
                  <a:lnTo>
                    <a:pt x="572262" y="476417"/>
                  </a:lnTo>
                  <a:lnTo>
                    <a:pt x="574063" y="474960"/>
                  </a:lnTo>
                  <a:lnTo>
                    <a:pt x="575857" y="473503"/>
                  </a:lnTo>
                  <a:lnTo>
                    <a:pt x="577658" y="472046"/>
                  </a:lnTo>
                  <a:lnTo>
                    <a:pt x="579458" y="470582"/>
                  </a:lnTo>
                  <a:lnTo>
                    <a:pt x="581259" y="469113"/>
                  </a:lnTo>
                  <a:lnTo>
                    <a:pt x="583059" y="467643"/>
                  </a:lnTo>
                  <a:lnTo>
                    <a:pt x="584860" y="466167"/>
                  </a:lnTo>
                  <a:lnTo>
                    <a:pt x="586660" y="464691"/>
                  </a:lnTo>
                  <a:lnTo>
                    <a:pt x="588454" y="463208"/>
                  </a:lnTo>
                  <a:lnTo>
                    <a:pt x="590255" y="461720"/>
                  </a:lnTo>
                  <a:lnTo>
                    <a:pt x="592056" y="460231"/>
                  </a:lnTo>
                  <a:lnTo>
                    <a:pt x="593856" y="458742"/>
                  </a:lnTo>
                  <a:lnTo>
                    <a:pt x="595657" y="457247"/>
                  </a:lnTo>
                  <a:lnTo>
                    <a:pt x="597457" y="455752"/>
                  </a:lnTo>
                  <a:lnTo>
                    <a:pt x="599258" y="454250"/>
                  </a:lnTo>
                  <a:lnTo>
                    <a:pt x="601052" y="452742"/>
                  </a:lnTo>
                  <a:lnTo>
                    <a:pt x="602852" y="451235"/>
                  </a:lnTo>
                  <a:lnTo>
                    <a:pt x="604653" y="449727"/>
                  </a:lnTo>
                  <a:lnTo>
                    <a:pt x="606453" y="448212"/>
                  </a:lnTo>
                  <a:lnTo>
                    <a:pt x="608254" y="446692"/>
                  </a:lnTo>
                  <a:lnTo>
                    <a:pt x="610054" y="445171"/>
                  </a:lnTo>
                  <a:lnTo>
                    <a:pt x="611849" y="443651"/>
                  </a:lnTo>
                  <a:lnTo>
                    <a:pt x="613649" y="442124"/>
                  </a:lnTo>
                  <a:lnTo>
                    <a:pt x="615450" y="440597"/>
                  </a:lnTo>
                  <a:lnTo>
                    <a:pt x="617250" y="439070"/>
                  </a:lnTo>
                  <a:lnTo>
                    <a:pt x="619051" y="437537"/>
                  </a:lnTo>
                  <a:lnTo>
                    <a:pt x="620851" y="435997"/>
                  </a:lnTo>
                  <a:lnTo>
                    <a:pt x="622646" y="434457"/>
                  </a:lnTo>
                  <a:lnTo>
                    <a:pt x="624446" y="432917"/>
                  </a:lnTo>
                  <a:lnTo>
                    <a:pt x="626247" y="431371"/>
                  </a:lnTo>
                  <a:lnTo>
                    <a:pt x="628047" y="429825"/>
                  </a:lnTo>
                  <a:lnTo>
                    <a:pt x="629848" y="428279"/>
                  </a:lnTo>
                  <a:lnTo>
                    <a:pt x="631648" y="426727"/>
                  </a:lnTo>
                  <a:lnTo>
                    <a:pt x="633449" y="425174"/>
                  </a:lnTo>
                  <a:lnTo>
                    <a:pt x="635243" y="423616"/>
                  </a:lnTo>
                  <a:lnTo>
                    <a:pt x="637043" y="422057"/>
                  </a:lnTo>
                  <a:lnTo>
                    <a:pt x="638844" y="420498"/>
                  </a:lnTo>
                  <a:lnTo>
                    <a:pt x="640645" y="418940"/>
                  </a:lnTo>
                  <a:lnTo>
                    <a:pt x="642445" y="417374"/>
                  </a:lnTo>
                  <a:lnTo>
                    <a:pt x="644246" y="415809"/>
                  </a:lnTo>
                  <a:lnTo>
                    <a:pt x="646040" y="414244"/>
                  </a:lnTo>
                  <a:lnTo>
                    <a:pt x="647840" y="412673"/>
                  </a:lnTo>
                  <a:lnTo>
                    <a:pt x="649641" y="411107"/>
                  </a:lnTo>
                  <a:lnTo>
                    <a:pt x="651441" y="409530"/>
                  </a:lnTo>
                  <a:lnTo>
                    <a:pt x="653242" y="407958"/>
                  </a:lnTo>
                  <a:lnTo>
                    <a:pt x="655042" y="406380"/>
                  </a:lnTo>
                  <a:lnTo>
                    <a:pt x="656837" y="404802"/>
                  </a:lnTo>
                  <a:lnTo>
                    <a:pt x="658637" y="403225"/>
                  </a:lnTo>
                  <a:lnTo>
                    <a:pt x="660438" y="401647"/>
                  </a:lnTo>
                  <a:lnTo>
                    <a:pt x="662238" y="400062"/>
                  </a:lnTo>
                  <a:lnTo>
                    <a:pt x="664039" y="398485"/>
                  </a:lnTo>
                  <a:lnTo>
                    <a:pt x="665839" y="396900"/>
                  </a:lnTo>
                  <a:lnTo>
                    <a:pt x="667633" y="395316"/>
                  </a:lnTo>
                  <a:lnTo>
                    <a:pt x="669434" y="393726"/>
                  </a:lnTo>
                  <a:lnTo>
                    <a:pt x="671235" y="392141"/>
                  </a:lnTo>
                  <a:lnTo>
                    <a:pt x="673035" y="390551"/>
                  </a:lnTo>
                  <a:lnTo>
                    <a:pt x="674836" y="388960"/>
                  </a:lnTo>
                  <a:lnTo>
                    <a:pt x="676636" y="387370"/>
                  </a:lnTo>
                  <a:lnTo>
                    <a:pt x="678430" y="385779"/>
                  </a:lnTo>
                  <a:lnTo>
                    <a:pt x="680231" y="384189"/>
                  </a:lnTo>
                  <a:lnTo>
                    <a:pt x="682031" y="382598"/>
                  </a:lnTo>
                  <a:lnTo>
                    <a:pt x="683832" y="381007"/>
                  </a:lnTo>
                  <a:lnTo>
                    <a:pt x="685632" y="379410"/>
                  </a:lnTo>
                  <a:lnTo>
                    <a:pt x="687433" y="377820"/>
                  </a:lnTo>
                  <a:lnTo>
                    <a:pt x="689233" y="376223"/>
                  </a:lnTo>
                  <a:lnTo>
                    <a:pt x="691028" y="374626"/>
                  </a:lnTo>
                  <a:lnTo>
                    <a:pt x="692828" y="373035"/>
                  </a:lnTo>
                  <a:lnTo>
                    <a:pt x="694629" y="371438"/>
                  </a:lnTo>
                  <a:lnTo>
                    <a:pt x="696429" y="369841"/>
                  </a:lnTo>
                  <a:lnTo>
                    <a:pt x="698230" y="368244"/>
                  </a:lnTo>
                  <a:lnTo>
                    <a:pt x="700030" y="366647"/>
                  </a:lnTo>
                  <a:lnTo>
                    <a:pt x="701825" y="365051"/>
                  </a:lnTo>
                  <a:lnTo>
                    <a:pt x="703625" y="363454"/>
                  </a:lnTo>
                  <a:lnTo>
                    <a:pt x="705426" y="361857"/>
                  </a:lnTo>
                  <a:lnTo>
                    <a:pt x="707226" y="360260"/>
                  </a:lnTo>
                  <a:lnTo>
                    <a:pt x="709027" y="358663"/>
                  </a:lnTo>
                  <a:lnTo>
                    <a:pt x="710827" y="357072"/>
                  </a:lnTo>
                  <a:lnTo>
                    <a:pt x="712621" y="355475"/>
                  </a:lnTo>
                  <a:lnTo>
                    <a:pt x="714422" y="353885"/>
                  </a:lnTo>
                  <a:lnTo>
                    <a:pt x="716222" y="352288"/>
                  </a:lnTo>
                  <a:lnTo>
                    <a:pt x="718023" y="350697"/>
                  </a:lnTo>
                  <a:lnTo>
                    <a:pt x="719823" y="349100"/>
                  </a:lnTo>
                  <a:lnTo>
                    <a:pt x="721624" y="347510"/>
                  </a:lnTo>
                  <a:lnTo>
                    <a:pt x="723425" y="345919"/>
                  </a:lnTo>
                  <a:lnTo>
                    <a:pt x="725219" y="344322"/>
                  </a:lnTo>
                  <a:lnTo>
                    <a:pt x="727019" y="342738"/>
                  </a:lnTo>
                  <a:lnTo>
                    <a:pt x="728820" y="341147"/>
                  </a:lnTo>
                  <a:lnTo>
                    <a:pt x="730620" y="339557"/>
                  </a:lnTo>
                  <a:lnTo>
                    <a:pt x="732421" y="337966"/>
                  </a:lnTo>
                  <a:lnTo>
                    <a:pt x="734221" y="336382"/>
                  </a:lnTo>
                  <a:lnTo>
                    <a:pt x="736016" y="334798"/>
                  </a:lnTo>
                  <a:lnTo>
                    <a:pt x="737816" y="333207"/>
                  </a:lnTo>
                  <a:lnTo>
                    <a:pt x="739617" y="331623"/>
                  </a:lnTo>
                  <a:lnTo>
                    <a:pt x="741417" y="330045"/>
                  </a:lnTo>
                  <a:lnTo>
                    <a:pt x="743218" y="328461"/>
                  </a:lnTo>
                  <a:lnTo>
                    <a:pt x="745018" y="326883"/>
                  </a:lnTo>
                  <a:lnTo>
                    <a:pt x="746812" y="325305"/>
                  </a:lnTo>
                  <a:lnTo>
                    <a:pt x="748613" y="323727"/>
                  </a:lnTo>
                  <a:lnTo>
                    <a:pt x="750414" y="322156"/>
                  </a:lnTo>
                  <a:lnTo>
                    <a:pt x="752214" y="320578"/>
                  </a:lnTo>
                  <a:lnTo>
                    <a:pt x="754015" y="319007"/>
                  </a:lnTo>
                  <a:lnTo>
                    <a:pt x="755815" y="317435"/>
                  </a:lnTo>
                  <a:lnTo>
                    <a:pt x="757609" y="315870"/>
                  </a:lnTo>
                  <a:lnTo>
                    <a:pt x="759410" y="314305"/>
                  </a:lnTo>
                  <a:lnTo>
                    <a:pt x="761210" y="312740"/>
                  </a:lnTo>
                  <a:lnTo>
                    <a:pt x="763011" y="311174"/>
                  </a:lnTo>
                  <a:lnTo>
                    <a:pt x="764811" y="309616"/>
                  </a:lnTo>
                  <a:lnTo>
                    <a:pt x="766612" y="308057"/>
                  </a:lnTo>
                  <a:lnTo>
                    <a:pt x="768413" y="306505"/>
                  </a:lnTo>
                  <a:lnTo>
                    <a:pt x="770207" y="304946"/>
                  </a:lnTo>
                  <a:lnTo>
                    <a:pt x="772007" y="303393"/>
                  </a:lnTo>
                  <a:lnTo>
                    <a:pt x="773808" y="301841"/>
                  </a:lnTo>
                  <a:lnTo>
                    <a:pt x="775608" y="300295"/>
                  </a:lnTo>
                  <a:lnTo>
                    <a:pt x="777409" y="298749"/>
                  </a:lnTo>
                  <a:lnTo>
                    <a:pt x="779209" y="297203"/>
                  </a:lnTo>
                  <a:lnTo>
                    <a:pt x="781004" y="295663"/>
                  </a:lnTo>
                  <a:lnTo>
                    <a:pt x="782804" y="294124"/>
                  </a:lnTo>
                  <a:lnTo>
                    <a:pt x="784605" y="292584"/>
                  </a:lnTo>
                  <a:lnTo>
                    <a:pt x="786405" y="291057"/>
                  </a:lnTo>
                  <a:lnTo>
                    <a:pt x="788206" y="289524"/>
                  </a:lnTo>
                  <a:lnTo>
                    <a:pt x="790006" y="287997"/>
                  </a:lnTo>
                  <a:lnTo>
                    <a:pt x="791800" y="286476"/>
                  </a:lnTo>
                  <a:lnTo>
                    <a:pt x="793601" y="284949"/>
                  </a:lnTo>
                  <a:lnTo>
                    <a:pt x="795401" y="283428"/>
                  </a:lnTo>
                  <a:lnTo>
                    <a:pt x="797202" y="281914"/>
                  </a:lnTo>
                  <a:lnTo>
                    <a:pt x="799003" y="280400"/>
                  </a:lnTo>
                  <a:lnTo>
                    <a:pt x="800803" y="278892"/>
                  </a:lnTo>
                  <a:lnTo>
                    <a:pt x="802604" y="277384"/>
                  </a:lnTo>
                  <a:lnTo>
                    <a:pt x="804398" y="275883"/>
                  </a:lnTo>
                  <a:lnTo>
                    <a:pt x="806198" y="274381"/>
                  </a:lnTo>
                  <a:lnTo>
                    <a:pt x="807999" y="272880"/>
                  </a:lnTo>
                  <a:lnTo>
                    <a:pt x="809799" y="271385"/>
                  </a:lnTo>
                  <a:lnTo>
                    <a:pt x="811600" y="269896"/>
                  </a:lnTo>
                  <a:lnTo>
                    <a:pt x="813400" y="268407"/>
                  </a:lnTo>
                  <a:lnTo>
                    <a:pt x="815195" y="266925"/>
                  </a:lnTo>
                  <a:lnTo>
                    <a:pt x="816995" y="265442"/>
                  </a:lnTo>
                  <a:lnTo>
                    <a:pt x="818796" y="263966"/>
                  </a:lnTo>
                  <a:lnTo>
                    <a:pt x="820596" y="262490"/>
                  </a:lnTo>
                  <a:lnTo>
                    <a:pt x="822397" y="261020"/>
                  </a:lnTo>
                  <a:lnTo>
                    <a:pt x="824197" y="259551"/>
                  </a:lnTo>
                  <a:lnTo>
                    <a:pt x="825992" y="258087"/>
                  </a:lnTo>
                  <a:lnTo>
                    <a:pt x="827792" y="256630"/>
                  </a:lnTo>
                  <a:lnTo>
                    <a:pt x="829593" y="255173"/>
                  </a:lnTo>
                  <a:lnTo>
                    <a:pt x="831393" y="253723"/>
                  </a:lnTo>
                  <a:lnTo>
                    <a:pt x="833194" y="252272"/>
                  </a:lnTo>
                  <a:lnTo>
                    <a:pt x="834994" y="250828"/>
                  </a:lnTo>
                  <a:lnTo>
                    <a:pt x="836788" y="249390"/>
                  </a:lnTo>
                  <a:lnTo>
                    <a:pt x="838589" y="247952"/>
                  </a:lnTo>
                  <a:lnTo>
                    <a:pt x="840389" y="246521"/>
                  </a:lnTo>
                  <a:lnTo>
                    <a:pt x="842190" y="245089"/>
                  </a:lnTo>
                  <a:lnTo>
                    <a:pt x="843990" y="243664"/>
                  </a:lnTo>
                  <a:lnTo>
                    <a:pt x="845791" y="242245"/>
                  </a:lnTo>
                  <a:lnTo>
                    <a:pt x="847591" y="240826"/>
                  </a:lnTo>
                  <a:lnTo>
                    <a:pt x="849386" y="239414"/>
                  </a:lnTo>
                  <a:lnTo>
                    <a:pt x="851186" y="238008"/>
                  </a:lnTo>
                  <a:lnTo>
                    <a:pt x="852987" y="236602"/>
                  </a:lnTo>
                  <a:lnTo>
                    <a:pt x="854787" y="235202"/>
                  </a:lnTo>
                  <a:lnTo>
                    <a:pt x="856588" y="233809"/>
                  </a:lnTo>
                  <a:lnTo>
                    <a:pt x="858388" y="232415"/>
                  </a:lnTo>
                  <a:lnTo>
                    <a:pt x="860183" y="231028"/>
                  </a:lnTo>
                  <a:lnTo>
                    <a:pt x="861983" y="229648"/>
                  </a:lnTo>
                  <a:lnTo>
                    <a:pt x="863784" y="228267"/>
                  </a:lnTo>
                  <a:lnTo>
                    <a:pt x="865584" y="226893"/>
                  </a:lnTo>
                  <a:lnTo>
                    <a:pt x="867385" y="225525"/>
                  </a:lnTo>
                  <a:lnTo>
                    <a:pt x="869185" y="224163"/>
                  </a:lnTo>
                  <a:lnTo>
                    <a:pt x="870979" y="222802"/>
                  </a:lnTo>
                  <a:lnTo>
                    <a:pt x="872780" y="221447"/>
                  </a:lnTo>
                  <a:lnTo>
                    <a:pt x="874580" y="220098"/>
                  </a:lnTo>
                  <a:lnTo>
                    <a:pt x="876381" y="218749"/>
                  </a:lnTo>
                  <a:lnTo>
                    <a:pt x="878182" y="217407"/>
                  </a:lnTo>
                  <a:lnTo>
                    <a:pt x="879982" y="216071"/>
                  </a:lnTo>
                  <a:lnTo>
                    <a:pt x="881776" y="214741"/>
                  </a:lnTo>
                  <a:lnTo>
                    <a:pt x="883577" y="213411"/>
                  </a:lnTo>
                  <a:lnTo>
                    <a:pt x="885377" y="212088"/>
                  </a:lnTo>
                  <a:lnTo>
                    <a:pt x="887178" y="210771"/>
                  </a:lnTo>
                  <a:lnTo>
                    <a:pt x="888978" y="209460"/>
                  </a:lnTo>
                  <a:lnTo>
                    <a:pt x="890779" y="208150"/>
                  </a:lnTo>
                  <a:lnTo>
                    <a:pt x="892580" y="206845"/>
                  </a:lnTo>
                  <a:lnTo>
                    <a:pt x="894374" y="205547"/>
                  </a:lnTo>
                  <a:lnTo>
                    <a:pt x="896174" y="204256"/>
                  </a:lnTo>
                  <a:lnTo>
                    <a:pt x="897975" y="202964"/>
                  </a:lnTo>
                  <a:lnTo>
                    <a:pt x="899775" y="201679"/>
                  </a:lnTo>
                  <a:lnTo>
                    <a:pt x="901576" y="200400"/>
                  </a:lnTo>
                  <a:lnTo>
                    <a:pt x="903376" y="199128"/>
                  </a:lnTo>
                  <a:lnTo>
                    <a:pt x="905170" y="197855"/>
                  </a:lnTo>
                  <a:lnTo>
                    <a:pt x="906971" y="196589"/>
                  </a:lnTo>
                  <a:lnTo>
                    <a:pt x="908772" y="195329"/>
                  </a:lnTo>
                  <a:lnTo>
                    <a:pt x="910572" y="194076"/>
                  </a:lnTo>
                  <a:lnTo>
                    <a:pt x="912373" y="192829"/>
                  </a:lnTo>
                  <a:lnTo>
                    <a:pt x="914173" y="191582"/>
                  </a:lnTo>
                  <a:lnTo>
                    <a:pt x="915967" y="190341"/>
                  </a:lnTo>
                  <a:lnTo>
                    <a:pt x="917768" y="189107"/>
                  </a:lnTo>
                  <a:lnTo>
                    <a:pt x="919568" y="187879"/>
                  </a:lnTo>
                  <a:lnTo>
                    <a:pt x="921369" y="186658"/>
                  </a:lnTo>
                  <a:lnTo>
                    <a:pt x="923170" y="185436"/>
                  </a:lnTo>
                  <a:lnTo>
                    <a:pt x="924970" y="184221"/>
                  </a:lnTo>
                  <a:lnTo>
                    <a:pt x="926771" y="183012"/>
                  </a:lnTo>
                  <a:lnTo>
                    <a:pt x="928565" y="181810"/>
                  </a:lnTo>
                  <a:lnTo>
                    <a:pt x="930365" y="180613"/>
                  </a:lnTo>
                  <a:lnTo>
                    <a:pt x="932166" y="179424"/>
                  </a:lnTo>
                  <a:lnTo>
                    <a:pt x="933966" y="178234"/>
                  </a:lnTo>
                  <a:lnTo>
                    <a:pt x="935767" y="177051"/>
                  </a:lnTo>
                  <a:lnTo>
                    <a:pt x="937567" y="175874"/>
                  </a:lnTo>
                  <a:lnTo>
                    <a:pt x="939362" y="174703"/>
                  </a:lnTo>
                  <a:lnTo>
                    <a:pt x="941162" y="173532"/>
                  </a:lnTo>
                  <a:lnTo>
                    <a:pt x="942963" y="172374"/>
                  </a:lnTo>
                  <a:lnTo>
                    <a:pt x="944763" y="171216"/>
                  </a:lnTo>
                  <a:lnTo>
                    <a:pt x="946564" y="170065"/>
                  </a:lnTo>
                  <a:lnTo>
                    <a:pt x="948364" y="168920"/>
                  </a:lnTo>
                  <a:lnTo>
                    <a:pt x="950158" y="167774"/>
                  </a:lnTo>
                  <a:lnTo>
                    <a:pt x="951959" y="166642"/>
                  </a:lnTo>
                  <a:lnTo>
                    <a:pt x="953760" y="165509"/>
                  </a:lnTo>
                  <a:lnTo>
                    <a:pt x="955560" y="164390"/>
                  </a:lnTo>
                  <a:lnTo>
                    <a:pt x="957361" y="163263"/>
                  </a:lnTo>
                  <a:lnTo>
                    <a:pt x="959161" y="162150"/>
                  </a:lnTo>
                  <a:lnTo>
                    <a:pt x="960955" y="161043"/>
                  </a:lnTo>
                  <a:lnTo>
                    <a:pt x="962756" y="159942"/>
                  </a:lnTo>
                  <a:lnTo>
                    <a:pt x="964556" y="158842"/>
                  </a:lnTo>
                  <a:lnTo>
                    <a:pt x="966357" y="157747"/>
                  </a:lnTo>
                  <a:lnTo>
                    <a:pt x="968157" y="156659"/>
                  </a:lnTo>
                  <a:lnTo>
                    <a:pt x="969958" y="155578"/>
                  </a:lnTo>
                  <a:lnTo>
                    <a:pt x="971758" y="154503"/>
                  </a:lnTo>
                  <a:lnTo>
                    <a:pt x="973553" y="153427"/>
                  </a:lnTo>
                  <a:lnTo>
                    <a:pt x="975353" y="152358"/>
                  </a:lnTo>
                  <a:lnTo>
                    <a:pt x="977154" y="151302"/>
                  </a:lnTo>
                  <a:lnTo>
                    <a:pt x="978954" y="150246"/>
                  </a:lnTo>
                  <a:lnTo>
                    <a:pt x="980755" y="149196"/>
                  </a:lnTo>
                  <a:lnTo>
                    <a:pt x="982555" y="148147"/>
                  </a:lnTo>
                  <a:lnTo>
                    <a:pt x="984350" y="147110"/>
                  </a:lnTo>
                  <a:lnTo>
                    <a:pt x="986150" y="146072"/>
                  </a:lnTo>
                  <a:lnTo>
                    <a:pt x="987951" y="145042"/>
                  </a:lnTo>
                  <a:lnTo>
                    <a:pt x="989751" y="144017"/>
                  </a:lnTo>
                  <a:lnTo>
                    <a:pt x="991552" y="142999"/>
                  </a:lnTo>
                  <a:lnTo>
                    <a:pt x="993352" y="141988"/>
                  </a:lnTo>
                  <a:lnTo>
                    <a:pt x="995146" y="140976"/>
                  </a:lnTo>
                  <a:lnTo>
                    <a:pt x="996947" y="139977"/>
                  </a:lnTo>
                  <a:lnTo>
                    <a:pt x="998747" y="138978"/>
                  </a:lnTo>
                  <a:lnTo>
                    <a:pt x="1000548" y="137986"/>
                  </a:lnTo>
                  <a:lnTo>
                    <a:pt x="1002348" y="137000"/>
                  </a:lnTo>
                  <a:lnTo>
                    <a:pt x="1004149" y="136014"/>
                  </a:lnTo>
                  <a:lnTo>
                    <a:pt x="1005950" y="135040"/>
                  </a:lnTo>
                  <a:lnTo>
                    <a:pt x="1007744" y="134067"/>
                  </a:lnTo>
                  <a:lnTo>
                    <a:pt x="1009544" y="133100"/>
                  </a:lnTo>
                  <a:lnTo>
                    <a:pt x="1011345" y="132139"/>
                  </a:lnTo>
                  <a:lnTo>
                    <a:pt x="1013145" y="131185"/>
                  </a:lnTo>
                  <a:lnTo>
                    <a:pt x="1014946" y="130237"/>
                  </a:lnTo>
                  <a:lnTo>
                    <a:pt x="1016746" y="129289"/>
                  </a:lnTo>
                  <a:lnTo>
                    <a:pt x="1018541" y="128353"/>
                  </a:lnTo>
                  <a:lnTo>
                    <a:pt x="1020341" y="127418"/>
                  </a:lnTo>
                  <a:lnTo>
                    <a:pt x="1022142" y="126483"/>
                  </a:lnTo>
                  <a:lnTo>
                    <a:pt x="1023942" y="125560"/>
                  </a:lnTo>
                  <a:lnTo>
                    <a:pt x="1025743" y="124644"/>
                  </a:lnTo>
                  <a:lnTo>
                    <a:pt x="1027543" y="123728"/>
                  </a:lnTo>
                  <a:lnTo>
                    <a:pt x="1029337" y="122818"/>
                  </a:lnTo>
                  <a:lnTo>
                    <a:pt x="1031138" y="121915"/>
                  </a:lnTo>
                  <a:lnTo>
                    <a:pt x="1032938" y="121018"/>
                  </a:lnTo>
                  <a:lnTo>
                    <a:pt x="1034739" y="120127"/>
                  </a:lnTo>
                  <a:lnTo>
                    <a:pt x="1036540" y="119236"/>
                  </a:lnTo>
                  <a:lnTo>
                    <a:pt x="1038340" y="118352"/>
                  </a:lnTo>
                  <a:lnTo>
                    <a:pt x="1040134" y="117474"/>
                  </a:lnTo>
                  <a:lnTo>
                    <a:pt x="1041935" y="116602"/>
                  </a:lnTo>
                  <a:lnTo>
                    <a:pt x="1043735" y="115737"/>
                  </a:lnTo>
                  <a:lnTo>
                    <a:pt x="1045536" y="114872"/>
                  </a:lnTo>
                  <a:lnTo>
                    <a:pt x="1047336" y="114013"/>
                  </a:lnTo>
                  <a:lnTo>
                    <a:pt x="1049137" y="113160"/>
                  </a:lnTo>
                  <a:lnTo>
                    <a:pt x="1050938" y="112314"/>
                  </a:lnTo>
                  <a:lnTo>
                    <a:pt x="1052732" y="111474"/>
                  </a:lnTo>
                  <a:lnTo>
                    <a:pt x="1054532" y="110634"/>
                  </a:lnTo>
                  <a:lnTo>
                    <a:pt x="1056333" y="109801"/>
                  </a:lnTo>
                  <a:lnTo>
                    <a:pt x="1058133" y="108974"/>
                  </a:lnTo>
                  <a:lnTo>
                    <a:pt x="1059934" y="108153"/>
                  </a:lnTo>
                  <a:lnTo>
                    <a:pt x="1061734" y="107339"/>
                  </a:lnTo>
                  <a:lnTo>
                    <a:pt x="1063529" y="106524"/>
                  </a:lnTo>
                  <a:lnTo>
                    <a:pt x="1065329" y="105716"/>
                  </a:lnTo>
                  <a:lnTo>
                    <a:pt x="1067130" y="104915"/>
                  </a:lnTo>
                  <a:lnTo>
                    <a:pt x="1068930" y="104113"/>
                  </a:lnTo>
                  <a:lnTo>
                    <a:pt x="1070731" y="103318"/>
                  </a:lnTo>
                  <a:lnTo>
                    <a:pt x="1072531" y="102529"/>
                  </a:lnTo>
                  <a:lnTo>
                    <a:pt x="1074325" y="101746"/>
                  </a:lnTo>
                  <a:lnTo>
                    <a:pt x="1076126" y="100970"/>
                  </a:lnTo>
                  <a:lnTo>
                    <a:pt x="1077926" y="100194"/>
                  </a:lnTo>
                  <a:lnTo>
                    <a:pt x="1079727" y="99424"/>
                  </a:lnTo>
                  <a:lnTo>
                    <a:pt x="1081528" y="98660"/>
                  </a:lnTo>
                  <a:lnTo>
                    <a:pt x="1083328" y="97903"/>
                  </a:lnTo>
                  <a:lnTo>
                    <a:pt x="1085129" y="97146"/>
                  </a:lnTo>
                  <a:lnTo>
                    <a:pt x="1086923" y="96395"/>
                  </a:lnTo>
                  <a:lnTo>
                    <a:pt x="1088723" y="95651"/>
                  </a:lnTo>
                  <a:lnTo>
                    <a:pt x="1090524" y="94907"/>
                  </a:lnTo>
                  <a:lnTo>
                    <a:pt x="1092324" y="94175"/>
                  </a:lnTo>
                  <a:lnTo>
                    <a:pt x="1094125" y="93443"/>
                  </a:lnTo>
                  <a:lnTo>
                    <a:pt x="1095926" y="92718"/>
                  </a:lnTo>
                  <a:lnTo>
                    <a:pt x="1097726" y="91993"/>
                  </a:lnTo>
                  <a:lnTo>
                    <a:pt x="1099520" y="91280"/>
                  </a:lnTo>
                  <a:lnTo>
                    <a:pt x="1101321" y="90568"/>
                  </a:lnTo>
                  <a:lnTo>
                    <a:pt x="1103121" y="89861"/>
                  </a:lnTo>
                  <a:lnTo>
                    <a:pt x="1104922" y="89155"/>
                  </a:lnTo>
                  <a:lnTo>
                    <a:pt x="1106722" y="88455"/>
                  </a:lnTo>
                  <a:lnTo>
                    <a:pt x="1108523" y="87762"/>
                  </a:lnTo>
                  <a:lnTo>
                    <a:pt x="1110317" y="87068"/>
                  </a:lnTo>
                  <a:lnTo>
                    <a:pt x="1112117" y="86388"/>
                  </a:lnTo>
                  <a:lnTo>
                    <a:pt x="1113918" y="85707"/>
                  </a:lnTo>
                  <a:lnTo>
                    <a:pt x="1115719" y="85026"/>
                  </a:lnTo>
                  <a:lnTo>
                    <a:pt x="1117519" y="84358"/>
                  </a:lnTo>
                  <a:lnTo>
                    <a:pt x="1119320" y="83690"/>
                  </a:lnTo>
                  <a:lnTo>
                    <a:pt x="1121120" y="83028"/>
                  </a:lnTo>
                  <a:lnTo>
                    <a:pt x="1122914" y="82367"/>
                  </a:lnTo>
                  <a:lnTo>
                    <a:pt x="1124715" y="81711"/>
                  </a:lnTo>
                  <a:lnTo>
                    <a:pt x="1126515" y="81062"/>
                  </a:lnTo>
                  <a:lnTo>
                    <a:pt x="1128316" y="80413"/>
                  </a:lnTo>
                  <a:lnTo>
                    <a:pt x="1130117" y="79777"/>
                  </a:lnTo>
                  <a:lnTo>
                    <a:pt x="1131917" y="79135"/>
                  </a:lnTo>
                  <a:lnTo>
                    <a:pt x="1133718" y="78505"/>
                  </a:lnTo>
                  <a:lnTo>
                    <a:pt x="1135512" y="77875"/>
                  </a:lnTo>
                  <a:lnTo>
                    <a:pt x="1137312" y="77251"/>
                  </a:lnTo>
                  <a:lnTo>
                    <a:pt x="1139113" y="76628"/>
                  </a:lnTo>
                  <a:lnTo>
                    <a:pt x="1140913" y="76011"/>
                  </a:lnTo>
                  <a:lnTo>
                    <a:pt x="1142714" y="75400"/>
                  </a:lnTo>
                  <a:lnTo>
                    <a:pt x="1144514" y="74789"/>
                  </a:lnTo>
                  <a:lnTo>
                    <a:pt x="1145163" y="74573"/>
                  </a:lnTo>
                  <a:lnTo>
                    <a:pt x="1146309" y="74191"/>
                  </a:lnTo>
                  <a:lnTo>
                    <a:pt x="1148109" y="73593"/>
                  </a:lnTo>
                  <a:lnTo>
                    <a:pt x="1149910" y="72995"/>
                  </a:lnTo>
                  <a:lnTo>
                    <a:pt x="1151710" y="72403"/>
                  </a:lnTo>
                  <a:lnTo>
                    <a:pt x="1153511" y="71818"/>
                  </a:lnTo>
                  <a:lnTo>
                    <a:pt x="1155311" y="71232"/>
                  </a:lnTo>
                  <a:lnTo>
                    <a:pt x="1157106" y="70654"/>
                  </a:lnTo>
                  <a:lnTo>
                    <a:pt x="1158906" y="70081"/>
                  </a:lnTo>
                  <a:lnTo>
                    <a:pt x="1160707" y="69508"/>
                  </a:lnTo>
                  <a:lnTo>
                    <a:pt x="1162507" y="68942"/>
                  </a:lnTo>
                  <a:lnTo>
                    <a:pt x="1164308" y="68376"/>
                  </a:lnTo>
                  <a:lnTo>
                    <a:pt x="1166108" y="67816"/>
                  </a:lnTo>
                  <a:lnTo>
                    <a:pt x="1167909" y="67262"/>
                  </a:lnTo>
                  <a:lnTo>
                    <a:pt x="1169703" y="66709"/>
                  </a:lnTo>
                  <a:lnTo>
                    <a:pt x="1171503" y="66162"/>
                  </a:lnTo>
                  <a:lnTo>
                    <a:pt x="1173304" y="65621"/>
                  </a:lnTo>
                  <a:lnTo>
                    <a:pt x="1175105" y="65080"/>
                  </a:lnTo>
                  <a:lnTo>
                    <a:pt x="1176905" y="64539"/>
                  </a:lnTo>
                  <a:lnTo>
                    <a:pt x="1178706" y="64011"/>
                  </a:lnTo>
                  <a:lnTo>
                    <a:pt x="1180500" y="63477"/>
                  </a:lnTo>
                  <a:lnTo>
                    <a:pt x="1182300" y="62955"/>
                  </a:lnTo>
                  <a:lnTo>
                    <a:pt x="1184101" y="62433"/>
                  </a:lnTo>
                  <a:lnTo>
                    <a:pt x="1185901" y="61918"/>
                  </a:lnTo>
                  <a:lnTo>
                    <a:pt x="1187702" y="61403"/>
                  </a:lnTo>
                  <a:lnTo>
                    <a:pt x="1189502" y="60894"/>
                  </a:lnTo>
                  <a:lnTo>
                    <a:pt x="1191297" y="60385"/>
                  </a:lnTo>
                  <a:lnTo>
                    <a:pt x="1193097" y="59882"/>
                  </a:lnTo>
                  <a:lnTo>
                    <a:pt x="1194898" y="59380"/>
                  </a:lnTo>
                  <a:lnTo>
                    <a:pt x="1196698" y="58890"/>
                  </a:lnTo>
                  <a:lnTo>
                    <a:pt x="1198499" y="58393"/>
                  </a:lnTo>
                  <a:lnTo>
                    <a:pt x="1200299" y="57903"/>
                  </a:lnTo>
                  <a:lnTo>
                    <a:pt x="1202100" y="57420"/>
                  </a:lnTo>
                  <a:lnTo>
                    <a:pt x="1203894" y="56936"/>
                  </a:lnTo>
                  <a:lnTo>
                    <a:pt x="1205694" y="56459"/>
                  </a:lnTo>
                  <a:lnTo>
                    <a:pt x="1207495" y="55982"/>
                  </a:lnTo>
                  <a:lnTo>
                    <a:pt x="1209296" y="55511"/>
                  </a:lnTo>
                  <a:lnTo>
                    <a:pt x="1211096" y="55047"/>
                  </a:lnTo>
                  <a:lnTo>
                    <a:pt x="1212897" y="54582"/>
                  </a:lnTo>
                  <a:lnTo>
                    <a:pt x="1214691" y="54118"/>
                  </a:lnTo>
                  <a:lnTo>
                    <a:pt x="1216491" y="53660"/>
                  </a:lnTo>
                  <a:lnTo>
                    <a:pt x="1218292" y="53208"/>
                  </a:lnTo>
                  <a:lnTo>
                    <a:pt x="1220092" y="52756"/>
                  </a:lnTo>
                  <a:lnTo>
                    <a:pt x="1221893" y="52311"/>
                  </a:lnTo>
                  <a:lnTo>
                    <a:pt x="1223694" y="51866"/>
                  </a:lnTo>
                  <a:lnTo>
                    <a:pt x="1225494" y="51420"/>
                  </a:lnTo>
                  <a:lnTo>
                    <a:pt x="1227288" y="50981"/>
                  </a:lnTo>
                  <a:lnTo>
                    <a:pt x="1229089" y="50549"/>
                  </a:lnTo>
                  <a:lnTo>
                    <a:pt x="1230889" y="50116"/>
                  </a:lnTo>
                  <a:lnTo>
                    <a:pt x="1232690" y="49690"/>
                  </a:lnTo>
                  <a:lnTo>
                    <a:pt x="1234490" y="49263"/>
                  </a:lnTo>
                  <a:lnTo>
                    <a:pt x="1236291" y="48837"/>
                  </a:lnTo>
                  <a:lnTo>
                    <a:pt x="1238085" y="48417"/>
                  </a:lnTo>
                  <a:lnTo>
                    <a:pt x="1239886" y="48004"/>
                  </a:lnTo>
                  <a:lnTo>
                    <a:pt x="1241686" y="47590"/>
                  </a:lnTo>
                  <a:lnTo>
                    <a:pt x="1243487" y="47183"/>
                  </a:lnTo>
                  <a:lnTo>
                    <a:pt x="1245287" y="46776"/>
                  </a:lnTo>
                  <a:lnTo>
                    <a:pt x="1247088" y="46369"/>
                  </a:lnTo>
                  <a:lnTo>
                    <a:pt x="1248888" y="45968"/>
                  </a:lnTo>
                  <a:lnTo>
                    <a:pt x="1250682" y="45573"/>
                  </a:lnTo>
                  <a:lnTo>
                    <a:pt x="1252483" y="45179"/>
                  </a:lnTo>
                  <a:lnTo>
                    <a:pt x="1254283" y="44784"/>
                  </a:lnTo>
                  <a:lnTo>
                    <a:pt x="1256084" y="44396"/>
                  </a:lnTo>
                  <a:lnTo>
                    <a:pt x="1257885" y="44008"/>
                  </a:lnTo>
                  <a:lnTo>
                    <a:pt x="1259685" y="43626"/>
                  </a:lnTo>
                  <a:lnTo>
                    <a:pt x="1261479" y="43245"/>
                  </a:lnTo>
                  <a:lnTo>
                    <a:pt x="1263280" y="42869"/>
                  </a:lnTo>
                  <a:lnTo>
                    <a:pt x="1265080" y="42494"/>
                  </a:lnTo>
                  <a:lnTo>
                    <a:pt x="1266881" y="42125"/>
                  </a:lnTo>
                  <a:lnTo>
                    <a:pt x="1268681" y="41756"/>
                  </a:lnTo>
                  <a:lnTo>
                    <a:pt x="1270482" y="41387"/>
                  </a:lnTo>
                  <a:lnTo>
                    <a:pt x="1272276" y="41024"/>
                  </a:lnTo>
                  <a:lnTo>
                    <a:pt x="1274077" y="40668"/>
                  </a:lnTo>
                  <a:lnTo>
                    <a:pt x="1275877" y="40305"/>
                  </a:lnTo>
                  <a:lnTo>
                    <a:pt x="1277678" y="39949"/>
                  </a:lnTo>
                  <a:lnTo>
                    <a:pt x="1279478" y="39599"/>
                  </a:lnTo>
                  <a:lnTo>
                    <a:pt x="1281279" y="39249"/>
                  </a:lnTo>
                  <a:lnTo>
                    <a:pt x="1283079" y="38906"/>
                  </a:lnTo>
                  <a:lnTo>
                    <a:pt x="1284874" y="38562"/>
                  </a:lnTo>
                  <a:lnTo>
                    <a:pt x="1286674" y="38218"/>
                  </a:lnTo>
                  <a:lnTo>
                    <a:pt x="1288475" y="37881"/>
                  </a:lnTo>
                  <a:lnTo>
                    <a:pt x="1290275" y="37544"/>
                  </a:lnTo>
                  <a:lnTo>
                    <a:pt x="1292076" y="37207"/>
                  </a:lnTo>
                  <a:lnTo>
                    <a:pt x="1293876" y="36876"/>
                  </a:lnTo>
                  <a:lnTo>
                    <a:pt x="1295670" y="36545"/>
                  </a:lnTo>
                  <a:lnTo>
                    <a:pt x="1297471" y="36221"/>
                  </a:lnTo>
                  <a:lnTo>
                    <a:pt x="1299271" y="35896"/>
                  </a:lnTo>
                  <a:lnTo>
                    <a:pt x="1301072" y="35572"/>
                  </a:lnTo>
                  <a:lnTo>
                    <a:pt x="1302873" y="35254"/>
                  </a:lnTo>
                  <a:lnTo>
                    <a:pt x="1304673" y="34935"/>
                  </a:lnTo>
                  <a:lnTo>
                    <a:pt x="1306467" y="34624"/>
                  </a:lnTo>
                  <a:lnTo>
                    <a:pt x="1308268" y="34312"/>
                  </a:lnTo>
                  <a:lnTo>
                    <a:pt x="1310068" y="34000"/>
                  </a:lnTo>
                  <a:lnTo>
                    <a:pt x="1311869" y="33695"/>
                  </a:lnTo>
                  <a:lnTo>
                    <a:pt x="1313669" y="33389"/>
                  </a:lnTo>
                  <a:lnTo>
                    <a:pt x="1315470" y="33084"/>
                  </a:lnTo>
                  <a:lnTo>
                    <a:pt x="1317271" y="32785"/>
                  </a:lnTo>
                  <a:lnTo>
                    <a:pt x="1319065" y="32486"/>
                  </a:lnTo>
                  <a:lnTo>
                    <a:pt x="1320865" y="32193"/>
                  </a:lnTo>
                  <a:lnTo>
                    <a:pt x="1322666" y="31901"/>
                  </a:lnTo>
                  <a:lnTo>
                    <a:pt x="1324466" y="31608"/>
                  </a:lnTo>
                  <a:lnTo>
                    <a:pt x="1326267" y="31322"/>
                  </a:lnTo>
                  <a:lnTo>
                    <a:pt x="1328067" y="31035"/>
                  </a:lnTo>
                  <a:lnTo>
                    <a:pt x="1329861" y="30749"/>
                  </a:lnTo>
                  <a:lnTo>
                    <a:pt x="1331662" y="30469"/>
                  </a:lnTo>
                  <a:lnTo>
                    <a:pt x="1333462" y="30189"/>
                  </a:lnTo>
                  <a:lnTo>
                    <a:pt x="1335263" y="29909"/>
                  </a:lnTo>
                  <a:lnTo>
                    <a:pt x="1337064" y="29636"/>
                  </a:lnTo>
                  <a:lnTo>
                    <a:pt x="1338864" y="29368"/>
                  </a:lnTo>
                  <a:lnTo>
                    <a:pt x="1340658" y="29095"/>
                  </a:lnTo>
                  <a:lnTo>
                    <a:pt x="1342459" y="28828"/>
                  </a:lnTo>
                  <a:lnTo>
                    <a:pt x="1344259" y="28560"/>
                  </a:lnTo>
                  <a:lnTo>
                    <a:pt x="1346060" y="28293"/>
                  </a:lnTo>
                  <a:lnTo>
                    <a:pt x="1347860" y="28032"/>
                  </a:lnTo>
                  <a:lnTo>
                    <a:pt x="1349661" y="27772"/>
                  </a:lnTo>
                  <a:lnTo>
                    <a:pt x="1351462" y="27517"/>
                  </a:lnTo>
                  <a:lnTo>
                    <a:pt x="1353256" y="27263"/>
                  </a:lnTo>
                  <a:lnTo>
                    <a:pt x="1355056" y="27002"/>
                  </a:lnTo>
                  <a:lnTo>
                    <a:pt x="1356857" y="26754"/>
                  </a:lnTo>
                  <a:lnTo>
                    <a:pt x="1358657" y="26499"/>
                  </a:lnTo>
                  <a:lnTo>
                    <a:pt x="1360458" y="26257"/>
                  </a:lnTo>
                  <a:lnTo>
                    <a:pt x="1362258" y="26009"/>
                  </a:lnTo>
                  <a:lnTo>
                    <a:pt x="1364053" y="25761"/>
                  </a:lnTo>
                  <a:lnTo>
                    <a:pt x="1365853" y="25519"/>
                  </a:lnTo>
                  <a:lnTo>
                    <a:pt x="1367654" y="25278"/>
                  </a:lnTo>
                  <a:lnTo>
                    <a:pt x="1369454" y="25042"/>
                  </a:lnTo>
                  <a:lnTo>
                    <a:pt x="1371255" y="24800"/>
                  </a:lnTo>
                  <a:lnTo>
                    <a:pt x="1373055" y="24559"/>
                  </a:lnTo>
                  <a:lnTo>
                    <a:pt x="1374849" y="24317"/>
                  </a:lnTo>
                  <a:lnTo>
                    <a:pt x="1376650" y="24075"/>
                  </a:lnTo>
                  <a:lnTo>
                    <a:pt x="1378451" y="23840"/>
                  </a:lnTo>
                  <a:lnTo>
                    <a:pt x="1380251" y="23623"/>
                  </a:lnTo>
                  <a:lnTo>
                    <a:pt x="1382051" y="23407"/>
                  </a:lnTo>
                  <a:lnTo>
                    <a:pt x="1383852" y="23191"/>
                  </a:lnTo>
                  <a:lnTo>
                    <a:pt x="1385646" y="22974"/>
                  </a:lnTo>
                  <a:lnTo>
                    <a:pt x="1387447" y="22758"/>
                  </a:lnTo>
                  <a:lnTo>
                    <a:pt x="1389247" y="22542"/>
                  </a:lnTo>
                  <a:lnTo>
                    <a:pt x="1391048" y="22325"/>
                  </a:lnTo>
                  <a:lnTo>
                    <a:pt x="1392848" y="22109"/>
                  </a:lnTo>
                  <a:lnTo>
                    <a:pt x="1394649" y="21893"/>
                  </a:lnTo>
                  <a:lnTo>
                    <a:pt x="1396449" y="21676"/>
                  </a:lnTo>
                  <a:lnTo>
                    <a:pt x="1398244" y="21460"/>
                  </a:lnTo>
                  <a:lnTo>
                    <a:pt x="1400044" y="21244"/>
                  </a:lnTo>
                  <a:lnTo>
                    <a:pt x="1401845" y="21028"/>
                  </a:lnTo>
                  <a:lnTo>
                    <a:pt x="1403645" y="20811"/>
                  </a:lnTo>
                  <a:lnTo>
                    <a:pt x="1405446" y="20614"/>
                  </a:lnTo>
                  <a:lnTo>
                    <a:pt x="1407246" y="20423"/>
                  </a:lnTo>
                  <a:lnTo>
                    <a:pt x="1409040" y="20232"/>
                  </a:lnTo>
                  <a:lnTo>
                    <a:pt x="1410841" y="20041"/>
                  </a:lnTo>
                  <a:lnTo>
                    <a:pt x="1412642" y="19850"/>
                  </a:lnTo>
                  <a:lnTo>
                    <a:pt x="1414442" y="19653"/>
                  </a:lnTo>
                  <a:lnTo>
                    <a:pt x="1416243" y="19462"/>
                  </a:lnTo>
                  <a:lnTo>
                    <a:pt x="1418043" y="19271"/>
                  </a:lnTo>
                  <a:lnTo>
                    <a:pt x="1419844" y="19081"/>
                  </a:lnTo>
                  <a:lnTo>
                    <a:pt x="1421638" y="18890"/>
                  </a:lnTo>
                  <a:lnTo>
                    <a:pt x="1423438" y="18693"/>
                  </a:lnTo>
                  <a:lnTo>
                    <a:pt x="1425239" y="18502"/>
                  </a:lnTo>
                  <a:lnTo>
                    <a:pt x="1427039" y="18311"/>
                  </a:lnTo>
                  <a:lnTo>
                    <a:pt x="1428840" y="18120"/>
                  </a:lnTo>
                  <a:lnTo>
                    <a:pt x="1430641" y="17929"/>
                  </a:lnTo>
                  <a:lnTo>
                    <a:pt x="1432435" y="17757"/>
                  </a:lnTo>
                  <a:lnTo>
                    <a:pt x="1434235" y="17592"/>
                  </a:lnTo>
                  <a:lnTo>
                    <a:pt x="1436036" y="17420"/>
                  </a:lnTo>
                  <a:lnTo>
                    <a:pt x="1437836" y="17255"/>
                  </a:lnTo>
                  <a:lnTo>
                    <a:pt x="1439637" y="17083"/>
                  </a:lnTo>
                  <a:lnTo>
                    <a:pt x="1441437" y="16917"/>
                  </a:lnTo>
                  <a:lnTo>
                    <a:pt x="1443238" y="16746"/>
                  </a:lnTo>
                  <a:lnTo>
                    <a:pt x="1445032" y="16580"/>
                  </a:lnTo>
                  <a:lnTo>
                    <a:pt x="1446833" y="16408"/>
                  </a:lnTo>
                  <a:lnTo>
                    <a:pt x="1448633" y="16243"/>
                  </a:lnTo>
                  <a:lnTo>
                    <a:pt x="1450434" y="16071"/>
                  </a:lnTo>
                  <a:lnTo>
                    <a:pt x="1452234" y="15906"/>
                  </a:lnTo>
                  <a:lnTo>
                    <a:pt x="1454035" y="15734"/>
                  </a:lnTo>
                  <a:lnTo>
                    <a:pt x="1455829" y="15569"/>
                  </a:lnTo>
                  <a:lnTo>
                    <a:pt x="1457629" y="15397"/>
                  </a:lnTo>
                  <a:lnTo>
                    <a:pt x="1459430" y="15231"/>
                  </a:lnTo>
                  <a:lnTo>
                    <a:pt x="1461231" y="15060"/>
                  </a:lnTo>
                  <a:lnTo>
                    <a:pt x="1463031" y="14894"/>
                  </a:lnTo>
                  <a:lnTo>
                    <a:pt x="1464832" y="14748"/>
                  </a:lnTo>
                  <a:lnTo>
                    <a:pt x="1466626" y="14608"/>
                  </a:lnTo>
                  <a:lnTo>
                    <a:pt x="1468426" y="14462"/>
                  </a:lnTo>
                  <a:lnTo>
                    <a:pt x="1470227" y="14315"/>
                  </a:lnTo>
                  <a:lnTo>
                    <a:pt x="1472027" y="14169"/>
                  </a:lnTo>
                  <a:lnTo>
                    <a:pt x="1473828" y="14029"/>
                  </a:lnTo>
                  <a:lnTo>
                    <a:pt x="1475628" y="13883"/>
                  </a:lnTo>
                  <a:lnTo>
                    <a:pt x="1477429" y="13736"/>
                  </a:lnTo>
                  <a:lnTo>
                    <a:pt x="1479223" y="13596"/>
                  </a:lnTo>
                  <a:lnTo>
                    <a:pt x="1481024" y="13450"/>
                  </a:lnTo>
                  <a:lnTo>
                    <a:pt x="1482824" y="13304"/>
                  </a:lnTo>
                  <a:lnTo>
                    <a:pt x="1484625" y="13164"/>
                  </a:lnTo>
                  <a:lnTo>
                    <a:pt x="1486425" y="13017"/>
                  </a:lnTo>
                  <a:lnTo>
                    <a:pt x="1488226" y="12871"/>
                  </a:lnTo>
                  <a:lnTo>
                    <a:pt x="1490020" y="12725"/>
                  </a:lnTo>
                  <a:lnTo>
                    <a:pt x="1491821" y="12585"/>
                  </a:lnTo>
                  <a:lnTo>
                    <a:pt x="1493621" y="12438"/>
                  </a:lnTo>
                  <a:lnTo>
                    <a:pt x="1495422" y="12292"/>
                  </a:lnTo>
                  <a:lnTo>
                    <a:pt x="1497222" y="12152"/>
                  </a:lnTo>
                  <a:lnTo>
                    <a:pt x="1499023" y="12006"/>
                  </a:lnTo>
                  <a:lnTo>
                    <a:pt x="1500817" y="11885"/>
                  </a:lnTo>
                  <a:lnTo>
                    <a:pt x="1502617" y="11764"/>
                  </a:lnTo>
                  <a:lnTo>
                    <a:pt x="1504418" y="11643"/>
                  </a:lnTo>
                  <a:lnTo>
                    <a:pt x="1506219" y="11522"/>
                  </a:lnTo>
                  <a:lnTo>
                    <a:pt x="1508019" y="11401"/>
                  </a:lnTo>
                  <a:lnTo>
                    <a:pt x="1509819" y="11287"/>
                  </a:lnTo>
                  <a:lnTo>
                    <a:pt x="1511614" y="11166"/>
                  </a:lnTo>
                  <a:lnTo>
                    <a:pt x="1513414" y="11045"/>
                  </a:lnTo>
                  <a:lnTo>
                    <a:pt x="1515215" y="10924"/>
                  </a:lnTo>
                  <a:lnTo>
                    <a:pt x="1517015" y="10803"/>
                  </a:lnTo>
                  <a:lnTo>
                    <a:pt x="1518816" y="10682"/>
                  </a:lnTo>
                  <a:lnTo>
                    <a:pt x="1520616" y="10561"/>
                  </a:lnTo>
                  <a:lnTo>
                    <a:pt x="1522411" y="10441"/>
                  </a:lnTo>
                  <a:lnTo>
                    <a:pt x="1524211" y="10320"/>
                  </a:lnTo>
                  <a:lnTo>
                    <a:pt x="1526012" y="10199"/>
                  </a:lnTo>
                  <a:lnTo>
                    <a:pt x="1527812" y="10084"/>
                  </a:lnTo>
                  <a:lnTo>
                    <a:pt x="1529613" y="9963"/>
                  </a:lnTo>
                  <a:lnTo>
                    <a:pt x="1531413" y="9843"/>
                  </a:lnTo>
                  <a:lnTo>
                    <a:pt x="1533214" y="9722"/>
                  </a:lnTo>
                  <a:lnTo>
                    <a:pt x="1535008" y="9601"/>
                  </a:lnTo>
                  <a:lnTo>
                    <a:pt x="1536808" y="9480"/>
                  </a:lnTo>
                  <a:lnTo>
                    <a:pt x="1538609" y="9359"/>
                  </a:lnTo>
                  <a:lnTo>
                    <a:pt x="1540410" y="9238"/>
                  </a:lnTo>
                  <a:lnTo>
                    <a:pt x="1542210" y="9117"/>
                  </a:lnTo>
                  <a:lnTo>
                    <a:pt x="1544011" y="9022"/>
                  </a:lnTo>
                  <a:lnTo>
                    <a:pt x="1545805" y="8926"/>
                  </a:lnTo>
                  <a:lnTo>
                    <a:pt x="1547605" y="8831"/>
                  </a:lnTo>
                  <a:lnTo>
                    <a:pt x="1549406" y="8735"/>
                  </a:lnTo>
                  <a:lnTo>
                    <a:pt x="1551206" y="8640"/>
                  </a:lnTo>
                  <a:lnTo>
                    <a:pt x="1553007" y="8545"/>
                  </a:lnTo>
                  <a:lnTo>
                    <a:pt x="1554808" y="8449"/>
                  </a:lnTo>
                  <a:lnTo>
                    <a:pt x="1556608" y="8354"/>
                  </a:lnTo>
                  <a:lnTo>
                    <a:pt x="1558402" y="8252"/>
                  </a:lnTo>
                  <a:lnTo>
                    <a:pt x="1560203" y="8156"/>
                  </a:lnTo>
                  <a:lnTo>
                    <a:pt x="1562003" y="8061"/>
                  </a:lnTo>
                  <a:lnTo>
                    <a:pt x="1563804" y="7966"/>
                  </a:lnTo>
                  <a:lnTo>
                    <a:pt x="1565604" y="7870"/>
                  </a:lnTo>
                  <a:lnTo>
                    <a:pt x="1567405" y="7775"/>
                  </a:lnTo>
                  <a:lnTo>
                    <a:pt x="1569199" y="7679"/>
                  </a:lnTo>
                  <a:lnTo>
                    <a:pt x="1570999" y="7584"/>
                  </a:lnTo>
                  <a:lnTo>
                    <a:pt x="1572800" y="7488"/>
                  </a:lnTo>
                  <a:lnTo>
                    <a:pt x="1574601" y="7393"/>
                  </a:lnTo>
                  <a:lnTo>
                    <a:pt x="1576401" y="7291"/>
                  </a:lnTo>
                  <a:lnTo>
                    <a:pt x="1578202" y="7196"/>
                  </a:lnTo>
                  <a:lnTo>
                    <a:pt x="1579996" y="7100"/>
                  </a:lnTo>
                  <a:lnTo>
                    <a:pt x="1581796" y="7005"/>
                  </a:lnTo>
                  <a:lnTo>
                    <a:pt x="1583597" y="6909"/>
                  </a:lnTo>
                  <a:lnTo>
                    <a:pt x="1585397" y="6814"/>
                  </a:lnTo>
                  <a:lnTo>
                    <a:pt x="1587198" y="6719"/>
                  </a:lnTo>
                  <a:lnTo>
                    <a:pt x="1588999" y="6623"/>
                  </a:lnTo>
                  <a:lnTo>
                    <a:pt x="1590799" y="6528"/>
                  </a:lnTo>
                  <a:lnTo>
                    <a:pt x="1592593" y="6432"/>
                  </a:lnTo>
                  <a:lnTo>
                    <a:pt x="1594394" y="6331"/>
                  </a:lnTo>
                  <a:lnTo>
                    <a:pt x="1596194" y="6235"/>
                  </a:lnTo>
                  <a:lnTo>
                    <a:pt x="1597995" y="6165"/>
                  </a:lnTo>
                  <a:lnTo>
                    <a:pt x="1599795" y="6095"/>
                  </a:lnTo>
                  <a:lnTo>
                    <a:pt x="1601590" y="6019"/>
                  </a:lnTo>
                  <a:lnTo>
                    <a:pt x="1603390" y="5949"/>
                  </a:lnTo>
                  <a:lnTo>
                    <a:pt x="1605191" y="5879"/>
                  </a:lnTo>
                  <a:lnTo>
                    <a:pt x="1606991" y="5809"/>
                  </a:lnTo>
                  <a:lnTo>
                    <a:pt x="1608792" y="5732"/>
                  </a:lnTo>
                  <a:lnTo>
                    <a:pt x="1610592" y="5662"/>
                  </a:lnTo>
                  <a:lnTo>
                    <a:pt x="1612393" y="5592"/>
                  </a:lnTo>
                  <a:lnTo>
                    <a:pt x="1614187" y="5516"/>
                  </a:lnTo>
                  <a:lnTo>
                    <a:pt x="1615988" y="5446"/>
                  </a:lnTo>
                  <a:lnTo>
                    <a:pt x="1617788" y="5376"/>
                  </a:lnTo>
                  <a:lnTo>
                    <a:pt x="1619589" y="5300"/>
                  </a:lnTo>
                  <a:lnTo>
                    <a:pt x="1621389" y="5230"/>
                  </a:lnTo>
                  <a:lnTo>
                    <a:pt x="1623190" y="5160"/>
                  </a:lnTo>
                  <a:lnTo>
                    <a:pt x="1624984" y="5090"/>
                  </a:lnTo>
                  <a:lnTo>
                    <a:pt x="1626784" y="5014"/>
                  </a:lnTo>
                  <a:lnTo>
                    <a:pt x="1628585" y="4944"/>
                  </a:lnTo>
                  <a:lnTo>
                    <a:pt x="1630385" y="4874"/>
                  </a:lnTo>
                  <a:lnTo>
                    <a:pt x="1632186" y="4797"/>
                  </a:lnTo>
                  <a:lnTo>
                    <a:pt x="1633987" y="4727"/>
                  </a:lnTo>
                  <a:lnTo>
                    <a:pt x="1635787" y="4657"/>
                  </a:lnTo>
                  <a:lnTo>
                    <a:pt x="1637581" y="4581"/>
                  </a:lnTo>
                  <a:lnTo>
                    <a:pt x="1639382" y="4511"/>
                  </a:lnTo>
                  <a:lnTo>
                    <a:pt x="1641182" y="4441"/>
                  </a:lnTo>
                  <a:lnTo>
                    <a:pt x="1642983" y="4371"/>
                  </a:lnTo>
                  <a:lnTo>
                    <a:pt x="1644783" y="4295"/>
                  </a:lnTo>
                  <a:lnTo>
                    <a:pt x="1646584" y="4225"/>
                  </a:lnTo>
                  <a:lnTo>
                    <a:pt x="1648378" y="4155"/>
                  </a:lnTo>
                  <a:lnTo>
                    <a:pt x="1650179" y="4078"/>
                  </a:lnTo>
                  <a:lnTo>
                    <a:pt x="1651979" y="4008"/>
                  </a:lnTo>
                  <a:lnTo>
                    <a:pt x="1653780" y="3938"/>
                  </a:lnTo>
                  <a:lnTo>
                    <a:pt x="1655580" y="3862"/>
                  </a:lnTo>
                  <a:lnTo>
                    <a:pt x="1657381" y="3792"/>
                  </a:lnTo>
                  <a:lnTo>
                    <a:pt x="1659181" y="3722"/>
                  </a:lnTo>
                  <a:lnTo>
                    <a:pt x="1660975" y="3652"/>
                  </a:lnTo>
                  <a:lnTo>
                    <a:pt x="1662776" y="3576"/>
                  </a:lnTo>
                  <a:lnTo>
                    <a:pt x="1664576" y="3506"/>
                  </a:lnTo>
                  <a:lnTo>
                    <a:pt x="1666377" y="3436"/>
                  </a:lnTo>
                  <a:lnTo>
                    <a:pt x="1668178" y="3359"/>
                  </a:lnTo>
                  <a:lnTo>
                    <a:pt x="1669978" y="3308"/>
                  </a:lnTo>
                  <a:lnTo>
                    <a:pt x="1671772" y="3258"/>
                  </a:lnTo>
                  <a:lnTo>
                    <a:pt x="1673573" y="3207"/>
                  </a:lnTo>
                  <a:lnTo>
                    <a:pt x="1675373" y="3156"/>
                  </a:lnTo>
                  <a:lnTo>
                    <a:pt x="1677174" y="3105"/>
                  </a:lnTo>
                  <a:lnTo>
                    <a:pt x="1678974" y="3054"/>
                  </a:lnTo>
                  <a:lnTo>
                    <a:pt x="1680775" y="3003"/>
                  </a:lnTo>
                  <a:lnTo>
                    <a:pt x="1682569" y="2952"/>
                  </a:lnTo>
                  <a:lnTo>
                    <a:pt x="1684370" y="2901"/>
                  </a:lnTo>
                  <a:lnTo>
                    <a:pt x="1686170" y="2850"/>
                  </a:lnTo>
                  <a:lnTo>
                    <a:pt x="1687971" y="2799"/>
                  </a:lnTo>
                  <a:lnTo>
                    <a:pt x="1689771" y="2749"/>
                  </a:lnTo>
                  <a:lnTo>
                    <a:pt x="1691572" y="2698"/>
                  </a:lnTo>
                  <a:lnTo>
                    <a:pt x="1693372" y="2647"/>
                  </a:lnTo>
                  <a:lnTo>
                    <a:pt x="1695167" y="2596"/>
                  </a:lnTo>
                  <a:lnTo>
                    <a:pt x="1696967" y="2545"/>
                  </a:lnTo>
                  <a:lnTo>
                    <a:pt x="1698768" y="2494"/>
                  </a:lnTo>
                  <a:lnTo>
                    <a:pt x="1700568" y="2443"/>
                  </a:lnTo>
                  <a:lnTo>
                    <a:pt x="1702369" y="2392"/>
                  </a:lnTo>
                  <a:lnTo>
                    <a:pt x="1704169" y="2341"/>
                  </a:lnTo>
                  <a:lnTo>
                    <a:pt x="1705963" y="2290"/>
                  </a:lnTo>
                  <a:lnTo>
                    <a:pt x="1707764" y="2240"/>
                  </a:lnTo>
                  <a:lnTo>
                    <a:pt x="1709564" y="2189"/>
                  </a:lnTo>
                  <a:lnTo>
                    <a:pt x="1711365" y="2138"/>
                  </a:lnTo>
                  <a:lnTo>
                    <a:pt x="1713165" y="2087"/>
                  </a:lnTo>
                  <a:lnTo>
                    <a:pt x="1714966" y="2036"/>
                  </a:lnTo>
                  <a:lnTo>
                    <a:pt x="1716767" y="1985"/>
                  </a:lnTo>
                  <a:lnTo>
                    <a:pt x="1718561" y="1934"/>
                  </a:lnTo>
                  <a:lnTo>
                    <a:pt x="1720361" y="1883"/>
                  </a:lnTo>
                  <a:lnTo>
                    <a:pt x="1722162" y="1832"/>
                  </a:lnTo>
                  <a:lnTo>
                    <a:pt x="1723962" y="1781"/>
                  </a:lnTo>
                  <a:lnTo>
                    <a:pt x="1725763" y="1731"/>
                  </a:lnTo>
                  <a:lnTo>
                    <a:pt x="1727563" y="1680"/>
                  </a:lnTo>
                  <a:lnTo>
                    <a:pt x="1729358" y="1629"/>
                  </a:lnTo>
                  <a:lnTo>
                    <a:pt x="1731158" y="1578"/>
                  </a:lnTo>
                  <a:lnTo>
                    <a:pt x="1732959" y="1527"/>
                  </a:lnTo>
                  <a:lnTo>
                    <a:pt x="1734759" y="1476"/>
                  </a:lnTo>
                  <a:lnTo>
                    <a:pt x="1736560" y="1425"/>
                  </a:lnTo>
                  <a:lnTo>
                    <a:pt x="1738360" y="1374"/>
                  </a:lnTo>
                  <a:lnTo>
                    <a:pt x="1740161" y="1323"/>
                  </a:lnTo>
                  <a:lnTo>
                    <a:pt x="1741955" y="1273"/>
                  </a:lnTo>
                  <a:lnTo>
                    <a:pt x="1743756" y="1222"/>
                  </a:lnTo>
                  <a:lnTo>
                    <a:pt x="1745556" y="1171"/>
                  </a:lnTo>
                  <a:lnTo>
                    <a:pt x="1747357" y="1120"/>
                  </a:lnTo>
                  <a:lnTo>
                    <a:pt x="1749157" y="1069"/>
                  </a:lnTo>
                  <a:lnTo>
                    <a:pt x="1750958" y="1018"/>
                  </a:lnTo>
                  <a:lnTo>
                    <a:pt x="1752752" y="967"/>
                  </a:lnTo>
                  <a:lnTo>
                    <a:pt x="1754552" y="916"/>
                  </a:lnTo>
                  <a:lnTo>
                    <a:pt x="1756353" y="865"/>
                  </a:lnTo>
                  <a:lnTo>
                    <a:pt x="1758153" y="814"/>
                  </a:lnTo>
                  <a:lnTo>
                    <a:pt x="1759954" y="764"/>
                  </a:lnTo>
                  <a:lnTo>
                    <a:pt x="1761755" y="713"/>
                  </a:lnTo>
                  <a:lnTo>
                    <a:pt x="1763549" y="662"/>
                  </a:lnTo>
                  <a:lnTo>
                    <a:pt x="1765349" y="611"/>
                  </a:lnTo>
                  <a:lnTo>
                    <a:pt x="1767150" y="560"/>
                  </a:lnTo>
                  <a:lnTo>
                    <a:pt x="1768950" y="509"/>
                  </a:lnTo>
                  <a:lnTo>
                    <a:pt x="1770751" y="458"/>
                  </a:lnTo>
                  <a:lnTo>
                    <a:pt x="1772551" y="407"/>
                  </a:lnTo>
                  <a:lnTo>
                    <a:pt x="1774352" y="356"/>
                  </a:lnTo>
                  <a:lnTo>
                    <a:pt x="1776146" y="331"/>
                  </a:lnTo>
                  <a:lnTo>
                    <a:pt x="1777947" y="305"/>
                  </a:lnTo>
                  <a:lnTo>
                    <a:pt x="1779747" y="280"/>
                  </a:lnTo>
                  <a:lnTo>
                    <a:pt x="1781548" y="255"/>
                  </a:lnTo>
                  <a:lnTo>
                    <a:pt x="1783348" y="229"/>
                  </a:lnTo>
                  <a:lnTo>
                    <a:pt x="1785149" y="204"/>
                  </a:lnTo>
                  <a:lnTo>
                    <a:pt x="1786943" y="178"/>
                  </a:lnTo>
                  <a:lnTo>
                    <a:pt x="1788743" y="153"/>
                  </a:lnTo>
                  <a:lnTo>
                    <a:pt x="1790544" y="127"/>
                  </a:lnTo>
                  <a:lnTo>
                    <a:pt x="1792344" y="102"/>
                  </a:lnTo>
                  <a:lnTo>
                    <a:pt x="1794145" y="76"/>
                  </a:lnTo>
                  <a:lnTo>
                    <a:pt x="1795946" y="51"/>
                  </a:lnTo>
                  <a:lnTo>
                    <a:pt x="1797740" y="25"/>
                  </a:lnTo>
                  <a:lnTo>
                    <a:pt x="1799540" y="0"/>
                  </a:lnTo>
                </a:path>
              </a:pathLst>
            </a:custGeom>
            <a:noFill/>
            <a:ln w="8991" cap="flat">
              <a:solidFill>
                <a:srgbClr val="262626"/>
              </a:solidFill>
              <a:custDash>
                <a:ds d="425197" sp="425197"/>
              </a:custDash>
              <a:round/>
            </a:ln>
          </p:spPr>
          <p:txBody>
            <a:bodyPr rtlCol="0" anchor="ctr"/>
            <a:lstStyle/>
            <a:p>
              <a:endParaRPr lang="en-GB" dirty="0"/>
            </a:p>
          </p:txBody>
        </p:sp>
      </p:grpSp>
      <p:pic>
        <p:nvPicPr>
          <p:cNvPr id="4" name="Graphic 3">
            <a:extLst>
              <a:ext uri="{FF2B5EF4-FFF2-40B4-BE49-F238E27FC236}">
                <a16:creationId xmlns:a16="http://schemas.microsoft.com/office/drawing/2014/main" id="{FFEBC7D2-892E-9628-B8A2-48E52478885A}"/>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7468642" y="4012670"/>
            <a:ext cx="3836419" cy="2774959"/>
          </a:xfrm>
          <a:prstGeom prst="rect">
            <a:avLst/>
          </a:prstGeom>
        </p:spPr>
      </p:pic>
      <p:sp>
        <p:nvSpPr>
          <p:cNvPr id="6" name="TextBox 5">
            <a:extLst>
              <a:ext uri="{FF2B5EF4-FFF2-40B4-BE49-F238E27FC236}">
                <a16:creationId xmlns:a16="http://schemas.microsoft.com/office/drawing/2014/main" id="{87FACB72-90D4-D2D5-CC5F-341FD52BE0C5}"/>
              </a:ext>
            </a:extLst>
          </p:cNvPr>
          <p:cNvSpPr txBox="1"/>
          <p:nvPr/>
        </p:nvSpPr>
        <p:spPr>
          <a:xfrm>
            <a:off x="590371" y="1110162"/>
            <a:ext cx="6540188" cy="1667188"/>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GB" sz="1400" dirty="0"/>
              <a:t>Stimulus parameter dependence</a:t>
            </a:r>
          </a:p>
          <a:p>
            <a:pPr marL="742950" lvl="1" indent="-285750">
              <a:lnSpc>
                <a:spcPct val="150000"/>
              </a:lnSpc>
              <a:buFont typeface="Arial" panose="020B0604020202020204" pitchFamily="34" charset="0"/>
              <a:buChar char="•"/>
            </a:pPr>
            <a:r>
              <a:rPr lang="en-GB" sz="1400" dirty="0"/>
              <a:t>Levelt's proposition II</a:t>
            </a:r>
          </a:p>
          <a:p>
            <a:pPr marL="742950" lvl="1" indent="-285750">
              <a:lnSpc>
                <a:spcPct val="150000"/>
              </a:lnSpc>
              <a:buFont typeface="Arial" panose="020B0604020202020204" pitchFamily="34" charset="0"/>
              <a:buChar char="•"/>
            </a:pPr>
            <a:r>
              <a:rPr lang="en-GB" sz="1400" dirty="0"/>
              <a:t>The parameters of the noise, time constant of adaptation, and values of nonlinear function at the experimental conditions  were determined using a genetic algorithm.</a:t>
            </a:r>
          </a:p>
        </p:txBody>
      </p:sp>
      <p:graphicFrame>
        <p:nvGraphicFramePr>
          <p:cNvPr id="8" name="Object 7">
            <a:extLst>
              <a:ext uri="{FF2B5EF4-FFF2-40B4-BE49-F238E27FC236}">
                <a16:creationId xmlns:a16="http://schemas.microsoft.com/office/drawing/2014/main" id="{DDF6806C-B64D-EA01-528E-9F3351679775}"/>
              </a:ext>
            </a:extLst>
          </p:cNvPr>
          <p:cNvGraphicFramePr>
            <a:graphicFrameLocks noChangeAspect="1"/>
          </p:cNvGraphicFramePr>
          <p:nvPr>
            <p:extLst>
              <p:ext uri="{D42A27DB-BD31-4B8C-83A1-F6EECF244321}">
                <p14:modId xmlns:p14="http://schemas.microsoft.com/office/powerpoint/2010/main" val="2291829194"/>
              </p:ext>
            </p:extLst>
          </p:nvPr>
        </p:nvGraphicFramePr>
        <p:xfrm>
          <a:off x="1861628" y="3095326"/>
          <a:ext cx="2774849" cy="686912"/>
        </p:xfrm>
        <a:graphic>
          <a:graphicData uri="http://schemas.openxmlformats.org/presentationml/2006/ole">
            <mc:AlternateContent xmlns:mc="http://schemas.openxmlformats.org/markup-compatibility/2006">
              <mc:Choice xmlns:v="urn:schemas-microsoft-com:vml" Requires="v">
                <p:oleObj r:id="rId5" imgW="1600200" imgH="393700" progId="Equation.DSMT4">
                  <p:embed/>
                </p:oleObj>
              </mc:Choice>
              <mc:Fallback>
                <p:oleObj r:id="rId5" imgW="1600200" imgH="393700" progId="Equation.DSMT4">
                  <p:embed/>
                  <p:pic>
                    <p:nvPicPr>
                      <p:cNvPr id="2221" name="Object 2220">
                        <a:extLst>
                          <a:ext uri="{FF2B5EF4-FFF2-40B4-BE49-F238E27FC236}">
                            <a16:creationId xmlns:a16="http://schemas.microsoft.com/office/drawing/2014/main" id="{E3F0D13D-B9CE-1CE0-139C-2F3B77058A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1628" y="3095326"/>
                        <a:ext cx="2774849" cy="686912"/>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3E307EDA-D778-1262-8F91-7EE95DB9AF62}"/>
              </a:ext>
            </a:extLst>
          </p:cNvPr>
          <p:cNvSpPr txBox="1"/>
          <p:nvPr/>
        </p:nvSpPr>
        <p:spPr>
          <a:xfrm>
            <a:off x="349893" y="4254948"/>
            <a:ext cx="6940193" cy="1667188"/>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GB" sz="1400" dirty="0"/>
              <a:t>Variability of perceptual durations</a:t>
            </a:r>
          </a:p>
          <a:p>
            <a:pPr marL="742950" lvl="1" indent="-285750">
              <a:lnSpc>
                <a:spcPct val="150000"/>
              </a:lnSpc>
              <a:buFont typeface="Arial" panose="020B0604020202020204" pitchFamily="34" charset="0"/>
              <a:buChar char="•"/>
            </a:pPr>
            <a:r>
              <a:rPr lang="en-GB" sz="1400" dirty="0"/>
              <a:t>The results from tactile rivalry model best fit by a log-normal distribution.</a:t>
            </a:r>
          </a:p>
          <a:p>
            <a:pPr marL="742950" lvl="1" indent="-285750">
              <a:lnSpc>
                <a:spcPct val="150000"/>
              </a:lnSpc>
              <a:buFont typeface="Arial" panose="020B0604020202020204" pitchFamily="34" charset="0"/>
              <a:buChar char="•"/>
            </a:pPr>
            <a:r>
              <a:rPr lang="en-GB" sz="1400" dirty="0"/>
              <a:t>The ratio of skewness and coefficient of variation for the model are comparable to experimental values.</a:t>
            </a:r>
          </a:p>
        </p:txBody>
      </p:sp>
    </p:spTree>
    <p:extLst>
      <p:ext uri="{BB962C8B-B14F-4D97-AF65-F5344CB8AC3E}">
        <p14:creationId xmlns:p14="http://schemas.microsoft.com/office/powerpoint/2010/main" val="37852242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 name="Rectangle 78">
            <a:extLst>
              <a:ext uri="{FF2B5EF4-FFF2-40B4-BE49-F238E27FC236}">
                <a16:creationId xmlns:a16="http://schemas.microsoft.com/office/drawing/2014/main" id="{90E80C09-865B-4AFD-88D8-11C46A939F6E}"/>
              </a:ext>
            </a:extLst>
          </p:cNvPr>
          <p:cNvSpPr/>
          <p:nvPr/>
        </p:nvSpPr>
        <p:spPr>
          <a:xfrm>
            <a:off x="11350944" y="6551112"/>
            <a:ext cx="781493" cy="253724"/>
          </a:xfrm>
          <a:prstGeom prst="rect">
            <a:avLst/>
          </a:prstGeom>
          <a:solidFill>
            <a:schemeClr val="tx2">
              <a:lumMod val="60000"/>
              <a:lumOff val="4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3/3</a:t>
            </a:r>
          </a:p>
        </p:txBody>
      </p:sp>
      <p:sp>
        <p:nvSpPr>
          <p:cNvPr id="34" name="Rectangle 33">
            <a:extLst>
              <a:ext uri="{FF2B5EF4-FFF2-40B4-BE49-F238E27FC236}">
                <a16:creationId xmlns:a16="http://schemas.microsoft.com/office/drawing/2014/main" id="{A9F2423D-6E02-4572-8EE9-7F776E0A4E4F}"/>
              </a:ext>
            </a:extLst>
          </p:cNvPr>
          <p:cNvSpPr/>
          <p:nvPr/>
        </p:nvSpPr>
        <p:spPr>
          <a:xfrm>
            <a:off x="5136" y="0"/>
            <a:ext cx="166201" cy="685800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tx2"/>
              </a:solidFill>
            </a:endParaRPr>
          </a:p>
        </p:txBody>
      </p:sp>
      <p:sp>
        <p:nvSpPr>
          <p:cNvPr id="51" name="Rectangle 50">
            <a:extLst>
              <a:ext uri="{FF2B5EF4-FFF2-40B4-BE49-F238E27FC236}">
                <a16:creationId xmlns:a16="http://schemas.microsoft.com/office/drawing/2014/main" id="{C198921F-92E1-4D6B-BABB-63689A8033C6}"/>
              </a:ext>
            </a:extLst>
          </p:cNvPr>
          <p:cNvSpPr/>
          <p:nvPr/>
        </p:nvSpPr>
        <p:spPr>
          <a:xfrm>
            <a:off x="5136" y="4270"/>
            <a:ext cx="12186864" cy="48894"/>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2" name="Rectangle 51">
            <a:extLst>
              <a:ext uri="{FF2B5EF4-FFF2-40B4-BE49-F238E27FC236}">
                <a16:creationId xmlns:a16="http://schemas.microsoft.com/office/drawing/2014/main" id="{D081DAA8-2B9D-4BA1-82A0-11BBC1DA9B01}"/>
              </a:ext>
            </a:extLst>
          </p:cNvPr>
          <p:cNvSpPr/>
          <p:nvPr/>
        </p:nvSpPr>
        <p:spPr>
          <a:xfrm>
            <a:off x="5136" y="893007"/>
            <a:ext cx="12186864" cy="48894"/>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TextBox 21">
            <a:extLst>
              <a:ext uri="{FF2B5EF4-FFF2-40B4-BE49-F238E27FC236}">
                <a16:creationId xmlns:a16="http://schemas.microsoft.com/office/drawing/2014/main" id="{6943E043-ABD3-46E5-8A2D-9F7C8F21F26D}"/>
              </a:ext>
            </a:extLst>
          </p:cNvPr>
          <p:cNvSpPr txBox="1"/>
          <p:nvPr/>
        </p:nvSpPr>
        <p:spPr>
          <a:xfrm>
            <a:off x="353223" y="159104"/>
            <a:ext cx="11086302" cy="646331"/>
          </a:xfrm>
          <a:prstGeom prst="rect">
            <a:avLst/>
          </a:prstGeom>
          <a:noFill/>
        </p:spPr>
        <p:txBody>
          <a:bodyPr wrap="square" rtlCol="0">
            <a:spAutoFit/>
          </a:bodyPr>
          <a:lstStyle/>
          <a:p>
            <a:r>
              <a:rPr lang="en-GB" sz="3600" b="1" i="0" dirty="0">
                <a:solidFill>
                  <a:srgbClr val="222222"/>
                </a:solidFill>
                <a:effectLst/>
                <a:latin typeface="Century Gothic (Body)"/>
              </a:rPr>
              <a:t>Bifurcation analysis</a:t>
            </a:r>
            <a:endParaRPr lang="en-GB" sz="3600" b="1" dirty="0">
              <a:effectLst/>
              <a:latin typeface="Century Gothic (Body)"/>
              <a:ea typeface="Calibri" panose="020F0502020204030204" pitchFamily="34" charset="0"/>
              <a:cs typeface="Arial" panose="020B0604020202020204" pitchFamily="34" charset="0"/>
            </a:endParaRPr>
          </a:p>
        </p:txBody>
      </p:sp>
      <p:grpSp>
        <p:nvGrpSpPr>
          <p:cNvPr id="2" name="Group 1">
            <a:extLst>
              <a:ext uri="{FF2B5EF4-FFF2-40B4-BE49-F238E27FC236}">
                <a16:creationId xmlns:a16="http://schemas.microsoft.com/office/drawing/2014/main" id="{AB5347E5-8342-28FD-F169-62C7DD376105}"/>
              </a:ext>
            </a:extLst>
          </p:cNvPr>
          <p:cNvGrpSpPr/>
          <p:nvPr/>
        </p:nvGrpSpPr>
        <p:grpSpPr>
          <a:xfrm>
            <a:off x="6742740" y="1097369"/>
            <a:ext cx="4005283" cy="3755284"/>
            <a:chOff x="4178166" y="3883052"/>
            <a:chExt cx="3301400" cy="2928970"/>
          </a:xfrm>
        </p:grpSpPr>
        <p:pic>
          <p:nvPicPr>
            <p:cNvPr id="3" name="Picture 2">
              <a:extLst>
                <a:ext uri="{FF2B5EF4-FFF2-40B4-BE49-F238E27FC236}">
                  <a16:creationId xmlns:a16="http://schemas.microsoft.com/office/drawing/2014/main" id="{D055F510-2532-6140-49DC-0996A2E03D0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5856013" y="4840824"/>
              <a:ext cx="1601978" cy="862335"/>
            </a:xfrm>
            <a:custGeom>
              <a:avLst/>
              <a:gdLst>
                <a:gd name="connsiteX0" fmla="*/ 262 w 1112520"/>
                <a:gd name="connsiteY0" fmla="*/ 133 h 648970"/>
                <a:gd name="connsiteX1" fmla="*/ 1112783 w 1112520"/>
                <a:gd name="connsiteY1" fmla="*/ 133 h 648970"/>
                <a:gd name="connsiteX2" fmla="*/ 1112783 w 1112520"/>
                <a:gd name="connsiteY2" fmla="*/ 649103 h 648970"/>
                <a:gd name="connsiteX3" fmla="*/ 262 w 1112520"/>
                <a:gd name="connsiteY3" fmla="*/ 649103 h 648970"/>
              </a:gdLst>
              <a:ahLst/>
              <a:cxnLst>
                <a:cxn ang="0">
                  <a:pos x="connsiteX0" y="connsiteY0"/>
                </a:cxn>
                <a:cxn ang="0">
                  <a:pos x="connsiteX1" y="connsiteY1"/>
                </a:cxn>
                <a:cxn ang="0">
                  <a:pos x="connsiteX2" y="connsiteY2"/>
                </a:cxn>
                <a:cxn ang="0">
                  <a:pos x="connsiteX3" y="connsiteY3"/>
                </a:cxn>
              </a:cxnLst>
              <a:rect l="l" t="t" r="r" b="b"/>
              <a:pathLst>
                <a:path w="1112520" h="648970">
                  <a:moveTo>
                    <a:pt x="262" y="133"/>
                  </a:moveTo>
                  <a:lnTo>
                    <a:pt x="1112783" y="133"/>
                  </a:lnTo>
                  <a:lnTo>
                    <a:pt x="1112783" y="649103"/>
                  </a:lnTo>
                  <a:lnTo>
                    <a:pt x="262" y="649103"/>
                  </a:lnTo>
                  <a:close/>
                </a:path>
              </a:pathLst>
            </a:custGeom>
          </p:spPr>
        </p:pic>
        <p:grpSp>
          <p:nvGrpSpPr>
            <p:cNvPr id="5" name="Graphic 389">
              <a:extLst>
                <a:ext uri="{FF2B5EF4-FFF2-40B4-BE49-F238E27FC236}">
                  <a16:creationId xmlns:a16="http://schemas.microsoft.com/office/drawing/2014/main" id="{B24A4FD8-AFE6-3659-AF57-4312002D7302}"/>
                </a:ext>
              </a:extLst>
            </p:cNvPr>
            <p:cNvGrpSpPr/>
            <p:nvPr/>
          </p:nvGrpSpPr>
          <p:grpSpPr>
            <a:xfrm>
              <a:off x="5877588" y="3883052"/>
              <a:ext cx="1601978" cy="862335"/>
              <a:chOff x="2469852" y="4191984"/>
              <a:chExt cx="1112520" cy="648970"/>
            </a:xfrm>
            <a:solidFill>
              <a:srgbClr val="E7F1F4"/>
            </a:solidFill>
          </p:grpSpPr>
          <p:sp>
            <p:nvSpPr>
              <p:cNvPr id="87" name="Freeform: Shape 86">
                <a:extLst>
                  <a:ext uri="{FF2B5EF4-FFF2-40B4-BE49-F238E27FC236}">
                    <a16:creationId xmlns:a16="http://schemas.microsoft.com/office/drawing/2014/main" id="{231050A5-E1BA-60C0-E5AD-D847B0A51E8B}"/>
                  </a:ext>
                </a:extLst>
              </p:cNvPr>
              <p:cNvSpPr/>
              <p:nvPr/>
            </p:nvSpPr>
            <p:spPr>
              <a:xfrm>
                <a:off x="2469852" y="4191984"/>
                <a:ext cx="1112520" cy="648970"/>
              </a:xfrm>
              <a:custGeom>
                <a:avLst/>
                <a:gdLst>
                  <a:gd name="connsiteX0" fmla="*/ 262 w 1112520"/>
                  <a:gd name="connsiteY0" fmla="*/ -15 h 648970"/>
                  <a:gd name="connsiteX1" fmla="*/ 1112783 w 1112520"/>
                  <a:gd name="connsiteY1" fmla="*/ -15 h 648970"/>
                  <a:gd name="connsiteX2" fmla="*/ 1112783 w 1112520"/>
                  <a:gd name="connsiteY2" fmla="*/ 648955 h 648970"/>
                  <a:gd name="connsiteX3" fmla="*/ 262 w 1112520"/>
                  <a:gd name="connsiteY3" fmla="*/ 648955 h 648970"/>
                </a:gdLst>
                <a:ahLst/>
                <a:cxnLst>
                  <a:cxn ang="0">
                    <a:pos x="connsiteX0" y="connsiteY0"/>
                  </a:cxn>
                  <a:cxn ang="0">
                    <a:pos x="connsiteX1" y="connsiteY1"/>
                  </a:cxn>
                  <a:cxn ang="0">
                    <a:pos x="connsiteX2" y="connsiteY2"/>
                  </a:cxn>
                  <a:cxn ang="0">
                    <a:pos x="connsiteX3" y="connsiteY3"/>
                  </a:cxn>
                </a:cxnLst>
                <a:rect l="l" t="t" r="r" b="b"/>
                <a:pathLst>
                  <a:path w="1112520" h="648970">
                    <a:moveTo>
                      <a:pt x="262" y="-15"/>
                    </a:moveTo>
                    <a:lnTo>
                      <a:pt x="1112783" y="-15"/>
                    </a:lnTo>
                    <a:lnTo>
                      <a:pt x="1112783" y="648955"/>
                    </a:lnTo>
                    <a:lnTo>
                      <a:pt x="262" y="648955"/>
                    </a:lnTo>
                    <a:close/>
                  </a:path>
                </a:pathLst>
              </a:custGeom>
              <a:grpFill/>
              <a:ln w="3559" cap="sq">
                <a:noFill/>
                <a:prstDash val="solid"/>
                <a:miter/>
              </a:ln>
            </p:spPr>
            <p:txBody>
              <a:bodyPr rtlCol="0" anchor="ctr"/>
              <a:lstStyle/>
              <a:p>
                <a:endParaRPr lang="en-GB"/>
              </a:p>
            </p:txBody>
          </p:sp>
          <p:pic>
            <p:nvPicPr>
              <p:cNvPr id="88" name="Picture 87">
                <a:extLst>
                  <a:ext uri="{FF2B5EF4-FFF2-40B4-BE49-F238E27FC236}">
                    <a16:creationId xmlns:a16="http://schemas.microsoft.com/office/drawing/2014/main" id="{A1E26533-CE17-70CF-01A8-8A82B03046BA}"/>
                  </a:ext>
                </a:extLst>
              </p:cNvPr>
              <p:cNvPicPr>
                <a:picLocks noChangeAspect="1"/>
              </p:cNvPicPr>
              <p:nvPr/>
            </p:nvPicPr>
            <p:blipFill>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aturation sat="102000"/>
                        </a14:imgEffect>
                      </a14:imgLayer>
                    </a14:imgProps>
                  </a:ext>
                </a:extLst>
              </a:blip>
              <a:stretch>
                <a:fillRect/>
              </a:stretch>
            </p:blipFill>
            <p:spPr>
              <a:xfrm>
                <a:off x="2469852" y="4191984"/>
                <a:ext cx="1112520" cy="648970"/>
              </a:xfrm>
              <a:custGeom>
                <a:avLst/>
                <a:gdLst>
                  <a:gd name="connsiteX0" fmla="*/ 262 w 1112520"/>
                  <a:gd name="connsiteY0" fmla="*/ -15 h 648970"/>
                  <a:gd name="connsiteX1" fmla="*/ 1112783 w 1112520"/>
                  <a:gd name="connsiteY1" fmla="*/ -15 h 648970"/>
                  <a:gd name="connsiteX2" fmla="*/ 1112783 w 1112520"/>
                  <a:gd name="connsiteY2" fmla="*/ 648955 h 648970"/>
                  <a:gd name="connsiteX3" fmla="*/ 262 w 1112520"/>
                  <a:gd name="connsiteY3" fmla="*/ 648955 h 648970"/>
                </a:gdLst>
                <a:ahLst/>
                <a:cxnLst>
                  <a:cxn ang="0">
                    <a:pos x="connsiteX0" y="connsiteY0"/>
                  </a:cxn>
                  <a:cxn ang="0">
                    <a:pos x="connsiteX1" y="connsiteY1"/>
                  </a:cxn>
                  <a:cxn ang="0">
                    <a:pos x="connsiteX2" y="connsiteY2"/>
                  </a:cxn>
                  <a:cxn ang="0">
                    <a:pos x="connsiteX3" y="connsiteY3"/>
                  </a:cxn>
                </a:cxnLst>
                <a:rect l="l" t="t" r="r" b="b"/>
                <a:pathLst>
                  <a:path w="1112520" h="648970">
                    <a:moveTo>
                      <a:pt x="262" y="-15"/>
                    </a:moveTo>
                    <a:lnTo>
                      <a:pt x="1112783" y="-15"/>
                    </a:lnTo>
                    <a:lnTo>
                      <a:pt x="1112783" y="648955"/>
                    </a:lnTo>
                    <a:lnTo>
                      <a:pt x="262" y="648955"/>
                    </a:lnTo>
                    <a:close/>
                  </a:path>
                </a:pathLst>
              </a:custGeom>
              <a:grpFill/>
            </p:spPr>
          </p:pic>
        </p:grpSp>
        <p:grpSp>
          <p:nvGrpSpPr>
            <p:cNvPr id="7" name="Graphic 389">
              <a:extLst>
                <a:ext uri="{FF2B5EF4-FFF2-40B4-BE49-F238E27FC236}">
                  <a16:creationId xmlns:a16="http://schemas.microsoft.com/office/drawing/2014/main" id="{96936C92-3CA1-10B3-B4BF-CD50E67271A5}"/>
                </a:ext>
              </a:extLst>
            </p:cNvPr>
            <p:cNvGrpSpPr/>
            <p:nvPr/>
          </p:nvGrpSpPr>
          <p:grpSpPr>
            <a:xfrm>
              <a:off x="6364215" y="4061936"/>
              <a:ext cx="172959" cy="66747"/>
              <a:chOff x="2807798" y="4326607"/>
              <a:chExt cx="120114" cy="50232"/>
            </a:xfrm>
            <a:solidFill>
              <a:srgbClr val="000000"/>
            </a:solidFill>
          </p:grpSpPr>
          <p:sp>
            <p:nvSpPr>
              <p:cNvPr id="84" name="Freeform: Shape 83">
                <a:extLst>
                  <a:ext uri="{FF2B5EF4-FFF2-40B4-BE49-F238E27FC236}">
                    <a16:creationId xmlns:a16="http://schemas.microsoft.com/office/drawing/2014/main" id="{A1E5A6FA-C8FC-10BD-D078-3A6DCFA9E7C0}"/>
                  </a:ext>
                </a:extLst>
              </p:cNvPr>
              <p:cNvSpPr/>
              <p:nvPr/>
            </p:nvSpPr>
            <p:spPr>
              <a:xfrm>
                <a:off x="2807798" y="4326607"/>
                <a:ext cx="30529" cy="50232"/>
              </a:xfrm>
              <a:custGeom>
                <a:avLst/>
                <a:gdLst>
                  <a:gd name="connsiteX0" fmla="*/ 20625 w 30529"/>
                  <a:gd name="connsiteY0" fmla="*/ 21920 h 50232"/>
                  <a:gd name="connsiteX1" fmla="*/ 11748 w 30529"/>
                  <a:gd name="connsiteY1" fmla="*/ 19863 h 50232"/>
                  <a:gd name="connsiteX2" fmla="*/ 4820 w 30529"/>
                  <a:gd name="connsiteY2" fmla="*/ 11094 h 50232"/>
                  <a:gd name="connsiteX3" fmla="*/ 13913 w 30529"/>
                  <a:gd name="connsiteY3" fmla="*/ 2000 h 50232"/>
                  <a:gd name="connsiteX4" fmla="*/ 27337 w 30529"/>
                  <a:gd name="connsiteY4" fmla="*/ 16399 h 50232"/>
                  <a:gd name="connsiteX5" fmla="*/ 28203 w 30529"/>
                  <a:gd name="connsiteY5" fmla="*/ 17265 h 50232"/>
                  <a:gd name="connsiteX6" fmla="*/ 29070 w 30529"/>
                  <a:gd name="connsiteY6" fmla="*/ 15641 h 50232"/>
                  <a:gd name="connsiteX7" fmla="*/ 29070 w 30529"/>
                  <a:gd name="connsiteY7" fmla="*/ 1784 h 50232"/>
                  <a:gd name="connsiteX8" fmla="*/ 28312 w 30529"/>
                  <a:gd name="connsiteY8" fmla="*/ 52 h 50232"/>
                  <a:gd name="connsiteX9" fmla="*/ 27337 w 30529"/>
                  <a:gd name="connsiteY9" fmla="*/ 1026 h 50232"/>
                  <a:gd name="connsiteX10" fmla="*/ 24847 w 30529"/>
                  <a:gd name="connsiteY10" fmla="*/ 4924 h 50232"/>
                  <a:gd name="connsiteX11" fmla="*/ 13805 w 30529"/>
                  <a:gd name="connsiteY11" fmla="*/ 52 h 50232"/>
                  <a:gd name="connsiteX12" fmla="*/ 381 w 30529"/>
                  <a:gd name="connsiteY12" fmla="*/ 13476 h 50232"/>
                  <a:gd name="connsiteX13" fmla="*/ 9366 w 30529"/>
                  <a:gd name="connsiteY13" fmla="*/ 26142 h 50232"/>
                  <a:gd name="connsiteX14" fmla="*/ 18568 w 30529"/>
                  <a:gd name="connsiteY14" fmla="*/ 28416 h 50232"/>
                  <a:gd name="connsiteX15" fmla="*/ 24414 w 30529"/>
                  <a:gd name="connsiteY15" fmla="*/ 31880 h 50232"/>
                  <a:gd name="connsiteX16" fmla="*/ 26580 w 30529"/>
                  <a:gd name="connsiteY16" fmla="*/ 38267 h 50232"/>
                  <a:gd name="connsiteX17" fmla="*/ 17269 w 30529"/>
                  <a:gd name="connsiteY17" fmla="*/ 48119 h 50232"/>
                  <a:gd name="connsiteX18" fmla="*/ 6335 w 30529"/>
                  <a:gd name="connsiteY18" fmla="*/ 44438 h 50232"/>
                  <a:gd name="connsiteX19" fmla="*/ 2113 w 30529"/>
                  <a:gd name="connsiteY19" fmla="*/ 33829 h 50232"/>
                  <a:gd name="connsiteX20" fmla="*/ 1247 w 30529"/>
                  <a:gd name="connsiteY20" fmla="*/ 33071 h 50232"/>
                  <a:gd name="connsiteX21" fmla="*/ 381 w 30529"/>
                  <a:gd name="connsiteY21" fmla="*/ 34803 h 50232"/>
                  <a:gd name="connsiteX22" fmla="*/ 381 w 30529"/>
                  <a:gd name="connsiteY22" fmla="*/ 48660 h 50232"/>
                  <a:gd name="connsiteX23" fmla="*/ 1139 w 30529"/>
                  <a:gd name="connsiteY23" fmla="*/ 50284 h 50232"/>
                  <a:gd name="connsiteX24" fmla="*/ 2113 w 30529"/>
                  <a:gd name="connsiteY24" fmla="*/ 49418 h 50232"/>
                  <a:gd name="connsiteX25" fmla="*/ 4603 w 30529"/>
                  <a:gd name="connsiteY25" fmla="*/ 45412 h 50232"/>
                  <a:gd name="connsiteX26" fmla="*/ 17378 w 30529"/>
                  <a:gd name="connsiteY26" fmla="*/ 50284 h 50232"/>
                  <a:gd name="connsiteX27" fmla="*/ 30910 w 30529"/>
                  <a:gd name="connsiteY27" fmla="*/ 35885 h 50232"/>
                  <a:gd name="connsiteX28" fmla="*/ 20625 w 30529"/>
                  <a:gd name="connsiteY28" fmla="*/ 21920 h 50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30529" h="50232">
                    <a:moveTo>
                      <a:pt x="20625" y="21920"/>
                    </a:moveTo>
                    <a:lnTo>
                      <a:pt x="11748" y="19863"/>
                    </a:lnTo>
                    <a:cubicBezTo>
                      <a:pt x="7418" y="18781"/>
                      <a:pt x="4820" y="15100"/>
                      <a:pt x="4820" y="11094"/>
                    </a:cubicBezTo>
                    <a:cubicBezTo>
                      <a:pt x="4820" y="6223"/>
                      <a:pt x="8500" y="2000"/>
                      <a:pt x="13913" y="2000"/>
                    </a:cubicBezTo>
                    <a:cubicBezTo>
                      <a:pt x="25389" y="2000"/>
                      <a:pt x="26904" y="13368"/>
                      <a:pt x="27337" y="16399"/>
                    </a:cubicBezTo>
                    <a:cubicBezTo>
                      <a:pt x="27446" y="16832"/>
                      <a:pt x="27446" y="17265"/>
                      <a:pt x="28203" y="17265"/>
                    </a:cubicBezTo>
                    <a:cubicBezTo>
                      <a:pt x="29070" y="17265"/>
                      <a:pt x="29070" y="16940"/>
                      <a:pt x="29070" y="15641"/>
                    </a:cubicBezTo>
                    <a:lnTo>
                      <a:pt x="29070" y="1784"/>
                    </a:lnTo>
                    <a:cubicBezTo>
                      <a:pt x="29070" y="593"/>
                      <a:pt x="29070" y="52"/>
                      <a:pt x="28312" y="52"/>
                    </a:cubicBezTo>
                    <a:cubicBezTo>
                      <a:pt x="27879" y="52"/>
                      <a:pt x="27770" y="160"/>
                      <a:pt x="27337" y="1026"/>
                    </a:cubicBezTo>
                    <a:lnTo>
                      <a:pt x="24847" y="4924"/>
                    </a:lnTo>
                    <a:cubicBezTo>
                      <a:pt x="22791" y="2867"/>
                      <a:pt x="19976" y="52"/>
                      <a:pt x="13805" y="52"/>
                    </a:cubicBezTo>
                    <a:cubicBezTo>
                      <a:pt x="6119" y="52"/>
                      <a:pt x="381" y="6114"/>
                      <a:pt x="381" y="13476"/>
                    </a:cubicBezTo>
                    <a:cubicBezTo>
                      <a:pt x="381" y="19214"/>
                      <a:pt x="4062" y="24302"/>
                      <a:pt x="9366" y="26142"/>
                    </a:cubicBezTo>
                    <a:cubicBezTo>
                      <a:pt x="10124" y="26359"/>
                      <a:pt x="13697" y="27225"/>
                      <a:pt x="18568" y="28416"/>
                    </a:cubicBezTo>
                    <a:cubicBezTo>
                      <a:pt x="20409" y="28849"/>
                      <a:pt x="22466" y="29390"/>
                      <a:pt x="24414" y="31880"/>
                    </a:cubicBezTo>
                    <a:cubicBezTo>
                      <a:pt x="25822" y="33720"/>
                      <a:pt x="26580" y="35994"/>
                      <a:pt x="26580" y="38267"/>
                    </a:cubicBezTo>
                    <a:cubicBezTo>
                      <a:pt x="26580" y="43139"/>
                      <a:pt x="23115" y="48119"/>
                      <a:pt x="17269" y="48119"/>
                    </a:cubicBezTo>
                    <a:cubicBezTo>
                      <a:pt x="15321" y="48119"/>
                      <a:pt x="10016" y="47794"/>
                      <a:pt x="6335" y="44438"/>
                    </a:cubicBezTo>
                    <a:cubicBezTo>
                      <a:pt x="2330" y="40649"/>
                      <a:pt x="2113" y="36319"/>
                      <a:pt x="2113" y="33829"/>
                    </a:cubicBezTo>
                    <a:cubicBezTo>
                      <a:pt x="2005" y="33071"/>
                      <a:pt x="1464" y="33071"/>
                      <a:pt x="1247" y="33071"/>
                    </a:cubicBezTo>
                    <a:cubicBezTo>
                      <a:pt x="381" y="33071"/>
                      <a:pt x="381" y="33612"/>
                      <a:pt x="381" y="34803"/>
                    </a:cubicBezTo>
                    <a:lnTo>
                      <a:pt x="381" y="48660"/>
                    </a:lnTo>
                    <a:cubicBezTo>
                      <a:pt x="381" y="49851"/>
                      <a:pt x="381" y="50284"/>
                      <a:pt x="1139" y="50284"/>
                    </a:cubicBezTo>
                    <a:cubicBezTo>
                      <a:pt x="1572" y="50284"/>
                      <a:pt x="1680" y="50176"/>
                      <a:pt x="2113" y="49418"/>
                    </a:cubicBezTo>
                    <a:cubicBezTo>
                      <a:pt x="2113" y="49310"/>
                      <a:pt x="2330" y="49093"/>
                      <a:pt x="4603" y="45412"/>
                    </a:cubicBezTo>
                    <a:cubicBezTo>
                      <a:pt x="6768" y="47794"/>
                      <a:pt x="11207" y="50284"/>
                      <a:pt x="17378" y="50284"/>
                    </a:cubicBezTo>
                    <a:cubicBezTo>
                      <a:pt x="25389" y="50284"/>
                      <a:pt x="30910" y="43572"/>
                      <a:pt x="30910" y="35885"/>
                    </a:cubicBezTo>
                    <a:cubicBezTo>
                      <a:pt x="30910" y="29065"/>
                      <a:pt x="26363" y="23327"/>
                      <a:pt x="20625" y="21920"/>
                    </a:cubicBezTo>
                    <a:close/>
                  </a:path>
                </a:pathLst>
              </a:custGeom>
              <a:solidFill>
                <a:srgbClr val="000000"/>
              </a:solidFill>
              <a:ln w="0" cap="flat">
                <a:noFill/>
                <a:prstDash val="solid"/>
                <a:miter/>
              </a:ln>
            </p:spPr>
            <p:txBody>
              <a:bodyPr rtlCol="0" anchor="ctr"/>
              <a:lstStyle/>
              <a:p>
                <a:endParaRPr lang="en-GB"/>
              </a:p>
            </p:txBody>
          </p:sp>
          <p:sp>
            <p:nvSpPr>
              <p:cNvPr id="85" name="Freeform: Shape 84">
                <a:extLst>
                  <a:ext uri="{FF2B5EF4-FFF2-40B4-BE49-F238E27FC236}">
                    <a16:creationId xmlns:a16="http://schemas.microsoft.com/office/drawing/2014/main" id="{074F0112-9988-808A-A07C-100DC5EBFB91}"/>
                  </a:ext>
                </a:extLst>
              </p:cNvPr>
              <p:cNvSpPr/>
              <p:nvPr/>
            </p:nvSpPr>
            <p:spPr>
              <a:xfrm>
                <a:off x="2844199" y="4328123"/>
                <a:ext cx="21002" cy="47200"/>
              </a:xfrm>
              <a:custGeom>
                <a:avLst/>
                <a:gdLst>
                  <a:gd name="connsiteX0" fmla="*/ 14028 w 21002"/>
                  <a:gd name="connsiteY0" fmla="*/ 5465 h 47200"/>
                  <a:gd name="connsiteX1" fmla="*/ 19657 w 21002"/>
                  <a:gd name="connsiteY1" fmla="*/ 2217 h 47200"/>
                  <a:gd name="connsiteX2" fmla="*/ 21390 w 21002"/>
                  <a:gd name="connsiteY2" fmla="*/ 2217 h 47200"/>
                  <a:gd name="connsiteX3" fmla="*/ 21390 w 21002"/>
                  <a:gd name="connsiteY3" fmla="*/ 52 h 47200"/>
                  <a:gd name="connsiteX4" fmla="*/ 10888 w 21002"/>
                  <a:gd name="connsiteY4" fmla="*/ 268 h 47200"/>
                  <a:gd name="connsiteX5" fmla="*/ 387 w 21002"/>
                  <a:gd name="connsiteY5" fmla="*/ 52 h 47200"/>
                  <a:gd name="connsiteX6" fmla="*/ 387 w 21002"/>
                  <a:gd name="connsiteY6" fmla="*/ 2217 h 47200"/>
                  <a:gd name="connsiteX7" fmla="*/ 2119 w 21002"/>
                  <a:gd name="connsiteY7" fmla="*/ 2217 h 47200"/>
                  <a:gd name="connsiteX8" fmla="*/ 7857 w 21002"/>
                  <a:gd name="connsiteY8" fmla="*/ 5465 h 47200"/>
                  <a:gd name="connsiteX9" fmla="*/ 7857 w 21002"/>
                  <a:gd name="connsiteY9" fmla="*/ 41840 h 47200"/>
                  <a:gd name="connsiteX10" fmla="*/ 2119 w 21002"/>
                  <a:gd name="connsiteY10" fmla="*/ 45088 h 47200"/>
                  <a:gd name="connsiteX11" fmla="*/ 387 w 21002"/>
                  <a:gd name="connsiteY11" fmla="*/ 45088 h 47200"/>
                  <a:gd name="connsiteX12" fmla="*/ 387 w 21002"/>
                  <a:gd name="connsiteY12" fmla="*/ 47253 h 47200"/>
                  <a:gd name="connsiteX13" fmla="*/ 10888 w 21002"/>
                  <a:gd name="connsiteY13" fmla="*/ 47036 h 47200"/>
                  <a:gd name="connsiteX14" fmla="*/ 21390 w 21002"/>
                  <a:gd name="connsiteY14" fmla="*/ 47253 h 47200"/>
                  <a:gd name="connsiteX15" fmla="*/ 21390 w 21002"/>
                  <a:gd name="connsiteY15" fmla="*/ 45088 h 47200"/>
                  <a:gd name="connsiteX16" fmla="*/ 19657 w 21002"/>
                  <a:gd name="connsiteY16" fmla="*/ 45088 h 47200"/>
                  <a:gd name="connsiteX17" fmla="*/ 14028 w 21002"/>
                  <a:gd name="connsiteY17" fmla="*/ 41840 h 4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21002" h="47200">
                    <a:moveTo>
                      <a:pt x="14028" y="5465"/>
                    </a:moveTo>
                    <a:cubicBezTo>
                      <a:pt x="14028" y="2975"/>
                      <a:pt x="14136" y="2217"/>
                      <a:pt x="19657" y="2217"/>
                    </a:cubicBezTo>
                    <a:lnTo>
                      <a:pt x="21390" y="2217"/>
                    </a:lnTo>
                    <a:lnTo>
                      <a:pt x="21390" y="52"/>
                    </a:lnTo>
                    <a:cubicBezTo>
                      <a:pt x="19008" y="268"/>
                      <a:pt x="13595" y="268"/>
                      <a:pt x="10888" y="268"/>
                    </a:cubicBezTo>
                    <a:cubicBezTo>
                      <a:pt x="8290" y="268"/>
                      <a:pt x="2769" y="268"/>
                      <a:pt x="387" y="52"/>
                    </a:cubicBezTo>
                    <a:lnTo>
                      <a:pt x="387" y="2217"/>
                    </a:lnTo>
                    <a:lnTo>
                      <a:pt x="2119" y="2217"/>
                    </a:lnTo>
                    <a:cubicBezTo>
                      <a:pt x="7641" y="2217"/>
                      <a:pt x="7857" y="2975"/>
                      <a:pt x="7857" y="5465"/>
                    </a:cubicBezTo>
                    <a:lnTo>
                      <a:pt x="7857" y="41840"/>
                    </a:lnTo>
                    <a:cubicBezTo>
                      <a:pt x="7857" y="44330"/>
                      <a:pt x="7641" y="45088"/>
                      <a:pt x="2119" y="45088"/>
                    </a:cubicBezTo>
                    <a:lnTo>
                      <a:pt x="387" y="45088"/>
                    </a:lnTo>
                    <a:lnTo>
                      <a:pt x="387" y="47253"/>
                    </a:lnTo>
                    <a:cubicBezTo>
                      <a:pt x="2769" y="47036"/>
                      <a:pt x="8290" y="47036"/>
                      <a:pt x="10888" y="47036"/>
                    </a:cubicBezTo>
                    <a:cubicBezTo>
                      <a:pt x="13595" y="47036"/>
                      <a:pt x="19008" y="47036"/>
                      <a:pt x="21390" y="47253"/>
                    </a:cubicBezTo>
                    <a:lnTo>
                      <a:pt x="21390" y="45088"/>
                    </a:lnTo>
                    <a:lnTo>
                      <a:pt x="19657" y="45088"/>
                    </a:lnTo>
                    <a:cubicBezTo>
                      <a:pt x="14136" y="45088"/>
                      <a:pt x="14028" y="44330"/>
                      <a:pt x="14028" y="41840"/>
                    </a:cubicBezTo>
                    <a:close/>
                  </a:path>
                </a:pathLst>
              </a:custGeom>
              <a:solidFill>
                <a:srgbClr val="000000"/>
              </a:solidFill>
              <a:ln w="0" cap="flat">
                <a:noFill/>
                <a:prstDash val="solid"/>
                <a:miter/>
              </a:ln>
            </p:spPr>
            <p:txBody>
              <a:bodyPr rtlCol="0" anchor="ctr"/>
              <a:lstStyle/>
              <a:p>
                <a:endParaRPr lang="en-GB"/>
              </a:p>
            </p:txBody>
          </p:sp>
          <p:sp>
            <p:nvSpPr>
              <p:cNvPr id="86" name="Freeform: Shape 85">
                <a:extLst>
                  <a:ext uri="{FF2B5EF4-FFF2-40B4-BE49-F238E27FC236}">
                    <a16:creationId xmlns:a16="http://schemas.microsoft.com/office/drawing/2014/main" id="{761309B6-2935-EA3E-00A6-D828C061251C}"/>
                  </a:ext>
                </a:extLst>
              </p:cNvPr>
              <p:cNvSpPr/>
              <p:nvPr/>
            </p:nvSpPr>
            <p:spPr>
              <a:xfrm>
                <a:off x="2869778" y="4328123"/>
                <a:ext cx="58135" cy="47200"/>
              </a:xfrm>
              <a:custGeom>
                <a:avLst/>
                <a:gdLst>
                  <a:gd name="connsiteX0" fmla="*/ 14466 w 58135"/>
                  <a:gd name="connsiteY0" fmla="*/ 1567 h 47200"/>
                  <a:gd name="connsiteX1" fmla="*/ 11976 w 58135"/>
                  <a:gd name="connsiteY1" fmla="*/ 52 h 47200"/>
                  <a:gd name="connsiteX2" fmla="*/ 392 w 58135"/>
                  <a:gd name="connsiteY2" fmla="*/ 52 h 47200"/>
                  <a:gd name="connsiteX3" fmla="*/ 392 w 58135"/>
                  <a:gd name="connsiteY3" fmla="*/ 2217 h 47200"/>
                  <a:gd name="connsiteX4" fmla="*/ 2016 w 58135"/>
                  <a:gd name="connsiteY4" fmla="*/ 2217 h 47200"/>
                  <a:gd name="connsiteX5" fmla="*/ 7429 w 58135"/>
                  <a:gd name="connsiteY5" fmla="*/ 5465 h 47200"/>
                  <a:gd name="connsiteX6" fmla="*/ 7429 w 58135"/>
                  <a:gd name="connsiteY6" fmla="*/ 39999 h 47200"/>
                  <a:gd name="connsiteX7" fmla="*/ 392 w 58135"/>
                  <a:gd name="connsiteY7" fmla="*/ 45088 h 47200"/>
                  <a:gd name="connsiteX8" fmla="*/ 392 w 58135"/>
                  <a:gd name="connsiteY8" fmla="*/ 47253 h 47200"/>
                  <a:gd name="connsiteX9" fmla="*/ 8403 w 58135"/>
                  <a:gd name="connsiteY9" fmla="*/ 47036 h 47200"/>
                  <a:gd name="connsiteX10" fmla="*/ 16522 w 58135"/>
                  <a:gd name="connsiteY10" fmla="*/ 47253 h 47200"/>
                  <a:gd name="connsiteX11" fmla="*/ 16522 w 58135"/>
                  <a:gd name="connsiteY11" fmla="*/ 45088 h 47200"/>
                  <a:gd name="connsiteX12" fmla="*/ 9377 w 58135"/>
                  <a:gd name="connsiteY12" fmla="*/ 39999 h 47200"/>
                  <a:gd name="connsiteX13" fmla="*/ 9377 w 58135"/>
                  <a:gd name="connsiteY13" fmla="*/ 2758 h 47200"/>
                  <a:gd name="connsiteX14" fmla="*/ 9486 w 58135"/>
                  <a:gd name="connsiteY14" fmla="*/ 2758 h 47200"/>
                  <a:gd name="connsiteX15" fmla="*/ 26158 w 58135"/>
                  <a:gd name="connsiteY15" fmla="*/ 45737 h 47200"/>
                  <a:gd name="connsiteX16" fmla="*/ 27457 w 58135"/>
                  <a:gd name="connsiteY16" fmla="*/ 47253 h 47200"/>
                  <a:gd name="connsiteX17" fmla="*/ 28756 w 58135"/>
                  <a:gd name="connsiteY17" fmla="*/ 45954 h 47200"/>
                  <a:gd name="connsiteX18" fmla="*/ 45752 w 58135"/>
                  <a:gd name="connsiteY18" fmla="*/ 2217 h 47200"/>
                  <a:gd name="connsiteX19" fmla="*/ 45752 w 58135"/>
                  <a:gd name="connsiteY19" fmla="*/ 41840 h 47200"/>
                  <a:gd name="connsiteX20" fmla="*/ 40339 w 58135"/>
                  <a:gd name="connsiteY20" fmla="*/ 45088 h 47200"/>
                  <a:gd name="connsiteX21" fmla="*/ 38716 w 58135"/>
                  <a:gd name="connsiteY21" fmla="*/ 45088 h 47200"/>
                  <a:gd name="connsiteX22" fmla="*/ 38716 w 58135"/>
                  <a:gd name="connsiteY22" fmla="*/ 47253 h 47200"/>
                  <a:gd name="connsiteX23" fmla="*/ 48675 w 58135"/>
                  <a:gd name="connsiteY23" fmla="*/ 47036 h 47200"/>
                  <a:gd name="connsiteX24" fmla="*/ 58527 w 58135"/>
                  <a:gd name="connsiteY24" fmla="*/ 47253 h 47200"/>
                  <a:gd name="connsiteX25" fmla="*/ 58527 w 58135"/>
                  <a:gd name="connsiteY25" fmla="*/ 45088 h 47200"/>
                  <a:gd name="connsiteX26" fmla="*/ 56795 w 58135"/>
                  <a:gd name="connsiteY26" fmla="*/ 45088 h 47200"/>
                  <a:gd name="connsiteX27" fmla="*/ 51382 w 58135"/>
                  <a:gd name="connsiteY27" fmla="*/ 41840 h 47200"/>
                  <a:gd name="connsiteX28" fmla="*/ 51382 w 58135"/>
                  <a:gd name="connsiteY28" fmla="*/ 5465 h 47200"/>
                  <a:gd name="connsiteX29" fmla="*/ 56795 w 58135"/>
                  <a:gd name="connsiteY29" fmla="*/ 2217 h 47200"/>
                  <a:gd name="connsiteX30" fmla="*/ 58527 w 58135"/>
                  <a:gd name="connsiteY30" fmla="*/ 2217 h 47200"/>
                  <a:gd name="connsiteX31" fmla="*/ 58527 w 58135"/>
                  <a:gd name="connsiteY31" fmla="*/ 52 h 47200"/>
                  <a:gd name="connsiteX32" fmla="*/ 46835 w 58135"/>
                  <a:gd name="connsiteY32" fmla="*/ 52 h 47200"/>
                  <a:gd name="connsiteX33" fmla="*/ 44562 w 58135"/>
                  <a:gd name="connsiteY33" fmla="*/ 1351 h 47200"/>
                  <a:gd name="connsiteX34" fmla="*/ 29405 w 58135"/>
                  <a:gd name="connsiteY34" fmla="*/ 40324 h 4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58135" h="47200">
                    <a:moveTo>
                      <a:pt x="14466" y="1567"/>
                    </a:moveTo>
                    <a:cubicBezTo>
                      <a:pt x="13816" y="52"/>
                      <a:pt x="13600" y="52"/>
                      <a:pt x="11976" y="52"/>
                    </a:cubicBezTo>
                    <a:lnTo>
                      <a:pt x="392" y="52"/>
                    </a:lnTo>
                    <a:lnTo>
                      <a:pt x="392" y="2217"/>
                    </a:lnTo>
                    <a:lnTo>
                      <a:pt x="2016" y="2217"/>
                    </a:lnTo>
                    <a:cubicBezTo>
                      <a:pt x="7321" y="2217"/>
                      <a:pt x="7429" y="2975"/>
                      <a:pt x="7429" y="5465"/>
                    </a:cubicBezTo>
                    <a:lnTo>
                      <a:pt x="7429" y="39999"/>
                    </a:lnTo>
                    <a:cubicBezTo>
                      <a:pt x="7429" y="41840"/>
                      <a:pt x="7429" y="45088"/>
                      <a:pt x="392" y="45088"/>
                    </a:cubicBezTo>
                    <a:lnTo>
                      <a:pt x="392" y="47253"/>
                    </a:lnTo>
                    <a:cubicBezTo>
                      <a:pt x="2774" y="47144"/>
                      <a:pt x="6130" y="47036"/>
                      <a:pt x="8403" y="47036"/>
                    </a:cubicBezTo>
                    <a:cubicBezTo>
                      <a:pt x="10677" y="47036"/>
                      <a:pt x="14141" y="47144"/>
                      <a:pt x="16522" y="47253"/>
                    </a:cubicBezTo>
                    <a:lnTo>
                      <a:pt x="16522" y="45088"/>
                    </a:lnTo>
                    <a:cubicBezTo>
                      <a:pt x="9377" y="45088"/>
                      <a:pt x="9377" y="41840"/>
                      <a:pt x="9377" y="39999"/>
                    </a:cubicBezTo>
                    <a:lnTo>
                      <a:pt x="9377" y="2758"/>
                    </a:lnTo>
                    <a:lnTo>
                      <a:pt x="9486" y="2758"/>
                    </a:lnTo>
                    <a:lnTo>
                      <a:pt x="26158" y="45737"/>
                    </a:lnTo>
                    <a:cubicBezTo>
                      <a:pt x="26482" y="46603"/>
                      <a:pt x="26807" y="47253"/>
                      <a:pt x="27457" y="47253"/>
                    </a:cubicBezTo>
                    <a:cubicBezTo>
                      <a:pt x="28214" y="47253"/>
                      <a:pt x="28431" y="46711"/>
                      <a:pt x="28756" y="45954"/>
                    </a:cubicBezTo>
                    <a:lnTo>
                      <a:pt x="45752" y="2217"/>
                    </a:lnTo>
                    <a:lnTo>
                      <a:pt x="45752" y="41840"/>
                    </a:lnTo>
                    <a:cubicBezTo>
                      <a:pt x="45752" y="44330"/>
                      <a:pt x="45644" y="45088"/>
                      <a:pt x="40339" y="45088"/>
                    </a:cubicBezTo>
                    <a:lnTo>
                      <a:pt x="38716" y="45088"/>
                    </a:lnTo>
                    <a:lnTo>
                      <a:pt x="38716" y="47253"/>
                    </a:lnTo>
                    <a:cubicBezTo>
                      <a:pt x="41206" y="47036"/>
                      <a:pt x="45969" y="47036"/>
                      <a:pt x="48675" y="47036"/>
                    </a:cubicBezTo>
                    <a:cubicBezTo>
                      <a:pt x="51274" y="47036"/>
                      <a:pt x="55929" y="47036"/>
                      <a:pt x="58527" y="47253"/>
                    </a:cubicBezTo>
                    <a:lnTo>
                      <a:pt x="58527" y="45088"/>
                    </a:lnTo>
                    <a:lnTo>
                      <a:pt x="56795" y="45088"/>
                    </a:lnTo>
                    <a:cubicBezTo>
                      <a:pt x="51490" y="45088"/>
                      <a:pt x="51382" y="44330"/>
                      <a:pt x="51382" y="41840"/>
                    </a:cubicBezTo>
                    <a:lnTo>
                      <a:pt x="51382" y="5465"/>
                    </a:lnTo>
                    <a:cubicBezTo>
                      <a:pt x="51382" y="2975"/>
                      <a:pt x="51490" y="2217"/>
                      <a:pt x="56795" y="2217"/>
                    </a:cubicBezTo>
                    <a:lnTo>
                      <a:pt x="58527" y="2217"/>
                    </a:lnTo>
                    <a:lnTo>
                      <a:pt x="58527" y="52"/>
                    </a:lnTo>
                    <a:lnTo>
                      <a:pt x="46835" y="52"/>
                    </a:lnTo>
                    <a:cubicBezTo>
                      <a:pt x="44995" y="52"/>
                      <a:pt x="44995" y="160"/>
                      <a:pt x="44562" y="1351"/>
                    </a:cubicBezTo>
                    <a:lnTo>
                      <a:pt x="29405" y="40324"/>
                    </a:lnTo>
                    <a:close/>
                  </a:path>
                </a:pathLst>
              </a:custGeom>
              <a:solidFill>
                <a:srgbClr val="000000"/>
              </a:solidFill>
              <a:ln w="0" cap="flat">
                <a:noFill/>
                <a:prstDash val="solid"/>
                <a:miter/>
              </a:ln>
            </p:spPr>
            <p:txBody>
              <a:bodyPr rtlCol="0" anchor="ctr"/>
              <a:lstStyle/>
              <a:p>
                <a:endParaRPr lang="en-GB"/>
              </a:p>
            </p:txBody>
          </p:sp>
        </p:grpSp>
        <p:grpSp>
          <p:nvGrpSpPr>
            <p:cNvPr id="8" name="Graphic 389">
              <a:extLst>
                <a:ext uri="{FF2B5EF4-FFF2-40B4-BE49-F238E27FC236}">
                  <a16:creationId xmlns:a16="http://schemas.microsoft.com/office/drawing/2014/main" id="{D1A63920-87D1-D8D9-0503-BDA42B742DF7}"/>
                </a:ext>
              </a:extLst>
            </p:cNvPr>
            <p:cNvGrpSpPr/>
            <p:nvPr/>
          </p:nvGrpSpPr>
          <p:grpSpPr>
            <a:xfrm>
              <a:off x="6610468" y="4967292"/>
              <a:ext cx="172959" cy="66747"/>
              <a:chOff x="2978812" y="5141902"/>
              <a:chExt cx="120114" cy="50232"/>
            </a:xfrm>
            <a:solidFill>
              <a:srgbClr val="000000"/>
            </a:solidFill>
          </p:grpSpPr>
          <p:sp>
            <p:nvSpPr>
              <p:cNvPr id="81" name="Freeform: Shape 80">
                <a:extLst>
                  <a:ext uri="{FF2B5EF4-FFF2-40B4-BE49-F238E27FC236}">
                    <a16:creationId xmlns:a16="http://schemas.microsoft.com/office/drawing/2014/main" id="{26C9FA54-1A34-0F40-5542-4FB80DC50EF0}"/>
                  </a:ext>
                </a:extLst>
              </p:cNvPr>
              <p:cNvSpPr/>
              <p:nvPr/>
            </p:nvSpPr>
            <p:spPr>
              <a:xfrm>
                <a:off x="2978812" y="5141902"/>
                <a:ext cx="30529" cy="50232"/>
              </a:xfrm>
              <a:custGeom>
                <a:avLst/>
                <a:gdLst>
                  <a:gd name="connsiteX0" fmla="*/ 20654 w 30529"/>
                  <a:gd name="connsiteY0" fmla="*/ 22058 h 50232"/>
                  <a:gd name="connsiteX1" fmla="*/ 11777 w 30529"/>
                  <a:gd name="connsiteY1" fmla="*/ 20001 h 50232"/>
                  <a:gd name="connsiteX2" fmla="*/ 4848 w 30529"/>
                  <a:gd name="connsiteY2" fmla="*/ 11232 h 50232"/>
                  <a:gd name="connsiteX3" fmla="*/ 13942 w 30529"/>
                  <a:gd name="connsiteY3" fmla="*/ 2138 h 50232"/>
                  <a:gd name="connsiteX4" fmla="*/ 27366 w 30529"/>
                  <a:gd name="connsiteY4" fmla="*/ 16536 h 50232"/>
                  <a:gd name="connsiteX5" fmla="*/ 28232 w 30529"/>
                  <a:gd name="connsiteY5" fmla="*/ 17403 h 50232"/>
                  <a:gd name="connsiteX6" fmla="*/ 29098 w 30529"/>
                  <a:gd name="connsiteY6" fmla="*/ 15779 h 50232"/>
                  <a:gd name="connsiteX7" fmla="*/ 29098 w 30529"/>
                  <a:gd name="connsiteY7" fmla="*/ 1922 h 50232"/>
                  <a:gd name="connsiteX8" fmla="*/ 28341 w 30529"/>
                  <a:gd name="connsiteY8" fmla="*/ 189 h 50232"/>
                  <a:gd name="connsiteX9" fmla="*/ 27366 w 30529"/>
                  <a:gd name="connsiteY9" fmla="*/ 1164 h 50232"/>
                  <a:gd name="connsiteX10" fmla="*/ 24876 w 30529"/>
                  <a:gd name="connsiteY10" fmla="*/ 5061 h 50232"/>
                  <a:gd name="connsiteX11" fmla="*/ 13834 w 30529"/>
                  <a:gd name="connsiteY11" fmla="*/ 189 h 50232"/>
                  <a:gd name="connsiteX12" fmla="*/ 410 w 30529"/>
                  <a:gd name="connsiteY12" fmla="*/ 13613 h 50232"/>
                  <a:gd name="connsiteX13" fmla="*/ 9395 w 30529"/>
                  <a:gd name="connsiteY13" fmla="*/ 26280 h 50232"/>
                  <a:gd name="connsiteX14" fmla="*/ 18597 w 30529"/>
                  <a:gd name="connsiteY14" fmla="*/ 28553 h 50232"/>
                  <a:gd name="connsiteX15" fmla="*/ 24443 w 30529"/>
                  <a:gd name="connsiteY15" fmla="*/ 32017 h 50232"/>
                  <a:gd name="connsiteX16" fmla="*/ 26608 w 30529"/>
                  <a:gd name="connsiteY16" fmla="*/ 38405 h 50232"/>
                  <a:gd name="connsiteX17" fmla="*/ 17298 w 30529"/>
                  <a:gd name="connsiteY17" fmla="*/ 48256 h 50232"/>
                  <a:gd name="connsiteX18" fmla="*/ 6364 w 30529"/>
                  <a:gd name="connsiteY18" fmla="*/ 44576 h 50232"/>
                  <a:gd name="connsiteX19" fmla="*/ 2142 w 30529"/>
                  <a:gd name="connsiteY19" fmla="*/ 33966 h 50232"/>
                  <a:gd name="connsiteX20" fmla="*/ 1276 w 30529"/>
                  <a:gd name="connsiteY20" fmla="*/ 33208 h 50232"/>
                  <a:gd name="connsiteX21" fmla="*/ 410 w 30529"/>
                  <a:gd name="connsiteY21" fmla="*/ 34941 h 50232"/>
                  <a:gd name="connsiteX22" fmla="*/ 410 w 30529"/>
                  <a:gd name="connsiteY22" fmla="*/ 48798 h 50232"/>
                  <a:gd name="connsiteX23" fmla="*/ 1168 w 30529"/>
                  <a:gd name="connsiteY23" fmla="*/ 50422 h 50232"/>
                  <a:gd name="connsiteX24" fmla="*/ 2142 w 30529"/>
                  <a:gd name="connsiteY24" fmla="*/ 49555 h 50232"/>
                  <a:gd name="connsiteX25" fmla="*/ 4632 w 30529"/>
                  <a:gd name="connsiteY25" fmla="*/ 45550 h 50232"/>
                  <a:gd name="connsiteX26" fmla="*/ 17406 w 30529"/>
                  <a:gd name="connsiteY26" fmla="*/ 50422 h 50232"/>
                  <a:gd name="connsiteX27" fmla="*/ 30939 w 30529"/>
                  <a:gd name="connsiteY27" fmla="*/ 36023 h 50232"/>
                  <a:gd name="connsiteX28" fmla="*/ 20654 w 30529"/>
                  <a:gd name="connsiteY28" fmla="*/ 22058 h 50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30529" h="50232">
                    <a:moveTo>
                      <a:pt x="20654" y="22058"/>
                    </a:moveTo>
                    <a:lnTo>
                      <a:pt x="11777" y="20001"/>
                    </a:lnTo>
                    <a:cubicBezTo>
                      <a:pt x="7447" y="18918"/>
                      <a:pt x="4848" y="15237"/>
                      <a:pt x="4848" y="11232"/>
                    </a:cubicBezTo>
                    <a:cubicBezTo>
                      <a:pt x="4848" y="6360"/>
                      <a:pt x="8529" y="2138"/>
                      <a:pt x="13942" y="2138"/>
                    </a:cubicBezTo>
                    <a:cubicBezTo>
                      <a:pt x="25418" y="2138"/>
                      <a:pt x="26933" y="13505"/>
                      <a:pt x="27366" y="16536"/>
                    </a:cubicBezTo>
                    <a:cubicBezTo>
                      <a:pt x="27475" y="16969"/>
                      <a:pt x="27475" y="17403"/>
                      <a:pt x="28232" y="17403"/>
                    </a:cubicBezTo>
                    <a:cubicBezTo>
                      <a:pt x="29098" y="17403"/>
                      <a:pt x="29098" y="17078"/>
                      <a:pt x="29098" y="15779"/>
                    </a:cubicBezTo>
                    <a:lnTo>
                      <a:pt x="29098" y="1922"/>
                    </a:lnTo>
                    <a:cubicBezTo>
                      <a:pt x="29098" y="731"/>
                      <a:pt x="29098" y="189"/>
                      <a:pt x="28341" y="189"/>
                    </a:cubicBezTo>
                    <a:cubicBezTo>
                      <a:pt x="27908" y="189"/>
                      <a:pt x="27799" y="298"/>
                      <a:pt x="27366" y="1164"/>
                    </a:cubicBezTo>
                    <a:lnTo>
                      <a:pt x="24876" y="5061"/>
                    </a:lnTo>
                    <a:cubicBezTo>
                      <a:pt x="22819" y="3004"/>
                      <a:pt x="20005" y="189"/>
                      <a:pt x="13834" y="189"/>
                    </a:cubicBezTo>
                    <a:cubicBezTo>
                      <a:pt x="6148" y="189"/>
                      <a:pt x="410" y="6252"/>
                      <a:pt x="410" y="13613"/>
                    </a:cubicBezTo>
                    <a:cubicBezTo>
                      <a:pt x="410" y="19351"/>
                      <a:pt x="4091" y="24439"/>
                      <a:pt x="9395" y="26280"/>
                    </a:cubicBezTo>
                    <a:cubicBezTo>
                      <a:pt x="10153" y="26496"/>
                      <a:pt x="13726" y="27362"/>
                      <a:pt x="18597" y="28553"/>
                    </a:cubicBezTo>
                    <a:cubicBezTo>
                      <a:pt x="20438" y="28986"/>
                      <a:pt x="22495" y="29528"/>
                      <a:pt x="24443" y="32017"/>
                    </a:cubicBezTo>
                    <a:cubicBezTo>
                      <a:pt x="25851" y="33858"/>
                      <a:pt x="26608" y="36131"/>
                      <a:pt x="26608" y="38405"/>
                    </a:cubicBezTo>
                    <a:cubicBezTo>
                      <a:pt x="26608" y="43276"/>
                      <a:pt x="23144" y="48256"/>
                      <a:pt x="17298" y="48256"/>
                    </a:cubicBezTo>
                    <a:cubicBezTo>
                      <a:pt x="15350" y="48256"/>
                      <a:pt x="10045" y="47932"/>
                      <a:pt x="6364" y="44576"/>
                    </a:cubicBezTo>
                    <a:cubicBezTo>
                      <a:pt x="2358" y="40786"/>
                      <a:pt x="2142" y="36456"/>
                      <a:pt x="2142" y="33966"/>
                    </a:cubicBezTo>
                    <a:cubicBezTo>
                      <a:pt x="2034" y="33208"/>
                      <a:pt x="1492" y="33208"/>
                      <a:pt x="1276" y="33208"/>
                    </a:cubicBezTo>
                    <a:cubicBezTo>
                      <a:pt x="410" y="33208"/>
                      <a:pt x="410" y="33750"/>
                      <a:pt x="410" y="34941"/>
                    </a:cubicBezTo>
                    <a:lnTo>
                      <a:pt x="410" y="48798"/>
                    </a:lnTo>
                    <a:cubicBezTo>
                      <a:pt x="410" y="49988"/>
                      <a:pt x="410" y="50422"/>
                      <a:pt x="1168" y="50422"/>
                    </a:cubicBezTo>
                    <a:cubicBezTo>
                      <a:pt x="1601" y="50422"/>
                      <a:pt x="1709" y="50313"/>
                      <a:pt x="2142" y="49555"/>
                    </a:cubicBezTo>
                    <a:cubicBezTo>
                      <a:pt x="2142" y="49447"/>
                      <a:pt x="2358" y="49231"/>
                      <a:pt x="4632" y="45550"/>
                    </a:cubicBezTo>
                    <a:cubicBezTo>
                      <a:pt x="6797" y="47932"/>
                      <a:pt x="11236" y="50422"/>
                      <a:pt x="17406" y="50422"/>
                    </a:cubicBezTo>
                    <a:cubicBezTo>
                      <a:pt x="25418" y="50422"/>
                      <a:pt x="30939" y="43709"/>
                      <a:pt x="30939" y="36023"/>
                    </a:cubicBezTo>
                    <a:cubicBezTo>
                      <a:pt x="30939" y="29203"/>
                      <a:pt x="26392" y="23465"/>
                      <a:pt x="20654" y="22058"/>
                    </a:cubicBezTo>
                    <a:close/>
                  </a:path>
                </a:pathLst>
              </a:custGeom>
              <a:solidFill>
                <a:srgbClr val="000000"/>
              </a:solidFill>
              <a:ln w="0" cap="flat">
                <a:noFill/>
                <a:prstDash val="solid"/>
                <a:miter/>
              </a:ln>
            </p:spPr>
            <p:txBody>
              <a:bodyPr rtlCol="0" anchor="ctr"/>
              <a:lstStyle/>
              <a:p>
                <a:endParaRPr lang="en-GB"/>
              </a:p>
            </p:txBody>
          </p:sp>
          <p:sp>
            <p:nvSpPr>
              <p:cNvPr id="82" name="Freeform: Shape 81">
                <a:extLst>
                  <a:ext uri="{FF2B5EF4-FFF2-40B4-BE49-F238E27FC236}">
                    <a16:creationId xmlns:a16="http://schemas.microsoft.com/office/drawing/2014/main" id="{BFB628D8-65FD-04FE-7604-C7F1D8885EAE}"/>
                  </a:ext>
                </a:extLst>
              </p:cNvPr>
              <p:cNvSpPr/>
              <p:nvPr/>
            </p:nvSpPr>
            <p:spPr>
              <a:xfrm>
                <a:off x="3015213" y="5143418"/>
                <a:ext cx="21002" cy="47200"/>
              </a:xfrm>
              <a:custGeom>
                <a:avLst/>
                <a:gdLst>
                  <a:gd name="connsiteX0" fmla="*/ 14057 w 21002"/>
                  <a:gd name="connsiteY0" fmla="*/ 5602 h 47200"/>
                  <a:gd name="connsiteX1" fmla="*/ 19686 w 21002"/>
                  <a:gd name="connsiteY1" fmla="*/ 2355 h 47200"/>
                  <a:gd name="connsiteX2" fmla="*/ 21418 w 21002"/>
                  <a:gd name="connsiteY2" fmla="*/ 2355 h 47200"/>
                  <a:gd name="connsiteX3" fmla="*/ 21418 w 21002"/>
                  <a:gd name="connsiteY3" fmla="*/ 189 h 47200"/>
                  <a:gd name="connsiteX4" fmla="*/ 10917 w 21002"/>
                  <a:gd name="connsiteY4" fmla="*/ 406 h 47200"/>
                  <a:gd name="connsiteX5" fmla="*/ 416 w 21002"/>
                  <a:gd name="connsiteY5" fmla="*/ 189 h 47200"/>
                  <a:gd name="connsiteX6" fmla="*/ 416 w 21002"/>
                  <a:gd name="connsiteY6" fmla="*/ 2355 h 47200"/>
                  <a:gd name="connsiteX7" fmla="*/ 2148 w 21002"/>
                  <a:gd name="connsiteY7" fmla="*/ 2355 h 47200"/>
                  <a:gd name="connsiteX8" fmla="*/ 7886 w 21002"/>
                  <a:gd name="connsiteY8" fmla="*/ 5602 h 47200"/>
                  <a:gd name="connsiteX9" fmla="*/ 7886 w 21002"/>
                  <a:gd name="connsiteY9" fmla="*/ 41977 h 47200"/>
                  <a:gd name="connsiteX10" fmla="*/ 2148 w 21002"/>
                  <a:gd name="connsiteY10" fmla="*/ 45225 h 47200"/>
                  <a:gd name="connsiteX11" fmla="*/ 416 w 21002"/>
                  <a:gd name="connsiteY11" fmla="*/ 45225 h 47200"/>
                  <a:gd name="connsiteX12" fmla="*/ 416 w 21002"/>
                  <a:gd name="connsiteY12" fmla="*/ 47390 h 47200"/>
                  <a:gd name="connsiteX13" fmla="*/ 10917 w 21002"/>
                  <a:gd name="connsiteY13" fmla="*/ 47174 h 47200"/>
                  <a:gd name="connsiteX14" fmla="*/ 21418 w 21002"/>
                  <a:gd name="connsiteY14" fmla="*/ 47390 h 47200"/>
                  <a:gd name="connsiteX15" fmla="*/ 21418 w 21002"/>
                  <a:gd name="connsiteY15" fmla="*/ 45225 h 47200"/>
                  <a:gd name="connsiteX16" fmla="*/ 19686 w 21002"/>
                  <a:gd name="connsiteY16" fmla="*/ 45225 h 47200"/>
                  <a:gd name="connsiteX17" fmla="*/ 14057 w 21002"/>
                  <a:gd name="connsiteY17" fmla="*/ 41977 h 4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21002" h="47200">
                    <a:moveTo>
                      <a:pt x="14057" y="5602"/>
                    </a:moveTo>
                    <a:cubicBezTo>
                      <a:pt x="14057" y="3112"/>
                      <a:pt x="14165" y="2355"/>
                      <a:pt x="19686" y="2355"/>
                    </a:cubicBezTo>
                    <a:lnTo>
                      <a:pt x="21418" y="2355"/>
                    </a:lnTo>
                    <a:lnTo>
                      <a:pt x="21418" y="189"/>
                    </a:lnTo>
                    <a:cubicBezTo>
                      <a:pt x="19037" y="406"/>
                      <a:pt x="13624" y="406"/>
                      <a:pt x="10917" y="406"/>
                    </a:cubicBezTo>
                    <a:cubicBezTo>
                      <a:pt x="8319" y="406"/>
                      <a:pt x="2798" y="406"/>
                      <a:pt x="416" y="189"/>
                    </a:cubicBezTo>
                    <a:lnTo>
                      <a:pt x="416" y="2355"/>
                    </a:lnTo>
                    <a:lnTo>
                      <a:pt x="2148" y="2355"/>
                    </a:lnTo>
                    <a:cubicBezTo>
                      <a:pt x="7669" y="2355"/>
                      <a:pt x="7886" y="3112"/>
                      <a:pt x="7886" y="5602"/>
                    </a:cubicBezTo>
                    <a:lnTo>
                      <a:pt x="7886" y="41977"/>
                    </a:lnTo>
                    <a:cubicBezTo>
                      <a:pt x="7886" y="44467"/>
                      <a:pt x="7669" y="45225"/>
                      <a:pt x="2148" y="45225"/>
                    </a:cubicBezTo>
                    <a:lnTo>
                      <a:pt x="416" y="45225"/>
                    </a:lnTo>
                    <a:lnTo>
                      <a:pt x="416" y="47390"/>
                    </a:lnTo>
                    <a:cubicBezTo>
                      <a:pt x="2798" y="47174"/>
                      <a:pt x="8319" y="47174"/>
                      <a:pt x="10917" y="47174"/>
                    </a:cubicBezTo>
                    <a:cubicBezTo>
                      <a:pt x="13624" y="47174"/>
                      <a:pt x="19037" y="47174"/>
                      <a:pt x="21418" y="47390"/>
                    </a:cubicBezTo>
                    <a:lnTo>
                      <a:pt x="21418" y="45225"/>
                    </a:lnTo>
                    <a:lnTo>
                      <a:pt x="19686" y="45225"/>
                    </a:lnTo>
                    <a:cubicBezTo>
                      <a:pt x="14165" y="45225"/>
                      <a:pt x="14057" y="44467"/>
                      <a:pt x="14057" y="41977"/>
                    </a:cubicBezTo>
                    <a:close/>
                  </a:path>
                </a:pathLst>
              </a:custGeom>
              <a:solidFill>
                <a:srgbClr val="000000"/>
              </a:solidFill>
              <a:ln w="0" cap="flat">
                <a:noFill/>
                <a:prstDash val="solid"/>
                <a:miter/>
              </a:ln>
            </p:spPr>
            <p:txBody>
              <a:bodyPr rtlCol="0" anchor="ctr"/>
              <a:lstStyle/>
              <a:p>
                <a:endParaRPr lang="en-GB"/>
              </a:p>
            </p:txBody>
          </p:sp>
          <p:sp>
            <p:nvSpPr>
              <p:cNvPr id="83" name="Freeform: Shape 82">
                <a:extLst>
                  <a:ext uri="{FF2B5EF4-FFF2-40B4-BE49-F238E27FC236}">
                    <a16:creationId xmlns:a16="http://schemas.microsoft.com/office/drawing/2014/main" id="{0E5F390D-935B-41AC-9FFC-80D6B5DE30E3}"/>
                  </a:ext>
                </a:extLst>
              </p:cNvPr>
              <p:cNvSpPr/>
              <p:nvPr/>
            </p:nvSpPr>
            <p:spPr>
              <a:xfrm>
                <a:off x="3040791" y="5143418"/>
                <a:ext cx="58135" cy="47200"/>
              </a:xfrm>
              <a:custGeom>
                <a:avLst/>
                <a:gdLst>
                  <a:gd name="connsiteX0" fmla="*/ 14494 w 58135"/>
                  <a:gd name="connsiteY0" fmla="*/ 1705 h 47200"/>
                  <a:gd name="connsiteX1" fmla="*/ 12005 w 58135"/>
                  <a:gd name="connsiteY1" fmla="*/ 189 h 47200"/>
                  <a:gd name="connsiteX2" fmla="*/ 421 w 58135"/>
                  <a:gd name="connsiteY2" fmla="*/ 189 h 47200"/>
                  <a:gd name="connsiteX3" fmla="*/ 421 w 58135"/>
                  <a:gd name="connsiteY3" fmla="*/ 2355 h 47200"/>
                  <a:gd name="connsiteX4" fmla="*/ 2045 w 58135"/>
                  <a:gd name="connsiteY4" fmla="*/ 2355 h 47200"/>
                  <a:gd name="connsiteX5" fmla="*/ 7458 w 58135"/>
                  <a:gd name="connsiteY5" fmla="*/ 5602 h 47200"/>
                  <a:gd name="connsiteX6" fmla="*/ 7458 w 58135"/>
                  <a:gd name="connsiteY6" fmla="*/ 40137 h 47200"/>
                  <a:gd name="connsiteX7" fmla="*/ 421 w 58135"/>
                  <a:gd name="connsiteY7" fmla="*/ 45225 h 47200"/>
                  <a:gd name="connsiteX8" fmla="*/ 421 w 58135"/>
                  <a:gd name="connsiteY8" fmla="*/ 47390 h 47200"/>
                  <a:gd name="connsiteX9" fmla="*/ 8432 w 58135"/>
                  <a:gd name="connsiteY9" fmla="*/ 47174 h 47200"/>
                  <a:gd name="connsiteX10" fmla="*/ 16551 w 58135"/>
                  <a:gd name="connsiteY10" fmla="*/ 47390 h 47200"/>
                  <a:gd name="connsiteX11" fmla="*/ 16551 w 58135"/>
                  <a:gd name="connsiteY11" fmla="*/ 45225 h 47200"/>
                  <a:gd name="connsiteX12" fmla="*/ 9406 w 58135"/>
                  <a:gd name="connsiteY12" fmla="*/ 40137 h 47200"/>
                  <a:gd name="connsiteX13" fmla="*/ 9406 w 58135"/>
                  <a:gd name="connsiteY13" fmla="*/ 2896 h 47200"/>
                  <a:gd name="connsiteX14" fmla="*/ 9515 w 58135"/>
                  <a:gd name="connsiteY14" fmla="*/ 2896 h 47200"/>
                  <a:gd name="connsiteX15" fmla="*/ 26186 w 58135"/>
                  <a:gd name="connsiteY15" fmla="*/ 45875 h 47200"/>
                  <a:gd name="connsiteX16" fmla="*/ 27486 w 58135"/>
                  <a:gd name="connsiteY16" fmla="*/ 47390 h 47200"/>
                  <a:gd name="connsiteX17" fmla="*/ 28785 w 58135"/>
                  <a:gd name="connsiteY17" fmla="*/ 46091 h 47200"/>
                  <a:gd name="connsiteX18" fmla="*/ 45781 w 58135"/>
                  <a:gd name="connsiteY18" fmla="*/ 2355 h 47200"/>
                  <a:gd name="connsiteX19" fmla="*/ 45781 w 58135"/>
                  <a:gd name="connsiteY19" fmla="*/ 41977 h 47200"/>
                  <a:gd name="connsiteX20" fmla="*/ 40368 w 58135"/>
                  <a:gd name="connsiteY20" fmla="*/ 45225 h 47200"/>
                  <a:gd name="connsiteX21" fmla="*/ 38744 w 58135"/>
                  <a:gd name="connsiteY21" fmla="*/ 45225 h 47200"/>
                  <a:gd name="connsiteX22" fmla="*/ 38744 w 58135"/>
                  <a:gd name="connsiteY22" fmla="*/ 47390 h 47200"/>
                  <a:gd name="connsiteX23" fmla="*/ 48704 w 58135"/>
                  <a:gd name="connsiteY23" fmla="*/ 47174 h 47200"/>
                  <a:gd name="connsiteX24" fmla="*/ 58556 w 58135"/>
                  <a:gd name="connsiteY24" fmla="*/ 47390 h 47200"/>
                  <a:gd name="connsiteX25" fmla="*/ 58556 w 58135"/>
                  <a:gd name="connsiteY25" fmla="*/ 45225 h 47200"/>
                  <a:gd name="connsiteX26" fmla="*/ 56824 w 58135"/>
                  <a:gd name="connsiteY26" fmla="*/ 45225 h 47200"/>
                  <a:gd name="connsiteX27" fmla="*/ 51411 w 58135"/>
                  <a:gd name="connsiteY27" fmla="*/ 41977 h 47200"/>
                  <a:gd name="connsiteX28" fmla="*/ 51411 w 58135"/>
                  <a:gd name="connsiteY28" fmla="*/ 5602 h 47200"/>
                  <a:gd name="connsiteX29" fmla="*/ 56824 w 58135"/>
                  <a:gd name="connsiteY29" fmla="*/ 2355 h 47200"/>
                  <a:gd name="connsiteX30" fmla="*/ 58556 w 58135"/>
                  <a:gd name="connsiteY30" fmla="*/ 2355 h 47200"/>
                  <a:gd name="connsiteX31" fmla="*/ 58556 w 58135"/>
                  <a:gd name="connsiteY31" fmla="*/ 189 h 47200"/>
                  <a:gd name="connsiteX32" fmla="*/ 46864 w 58135"/>
                  <a:gd name="connsiteY32" fmla="*/ 189 h 47200"/>
                  <a:gd name="connsiteX33" fmla="*/ 44590 w 58135"/>
                  <a:gd name="connsiteY33" fmla="*/ 1488 h 47200"/>
                  <a:gd name="connsiteX34" fmla="*/ 29434 w 58135"/>
                  <a:gd name="connsiteY34" fmla="*/ 40462 h 4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58135" h="47200">
                    <a:moveTo>
                      <a:pt x="14494" y="1705"/>
                    </a:moveTo>
                    <a:cubicBezTo>
                      <a:pt x="13845" y="189"/>
                      <a:pt x="13628" y="189"/>
                      <a:pt x="12005" y="189"/>
                    </a:cubicBezTo>
                    <a:lnTo>
                      <a:pt x="421" y="189"/>
                    </a:lnTo>
                    <a:lnTo>
                      <a:pt x="421" y="2355"/>
                    </a:lnTo>
                    <a:lnTo>
                      <a:pt x="2045" y="2355"/>
                    </a:lnTo>
                    <a:cubicBezTo>
                      <a:pt x="7349" y="2355"/>
                      <a:pt x="7458" y="3112"/>
                      <a:pt x="7458" y="5602"/>
                    </a:cubicBezTo>
                    <a:lnTo>
                      <a:pt x="7458" y="40137"/>
                    </a:lnTo>
                    <a:cubicBezTo>
                      <a:pt x="7458" y="41977"/>
                      <a:pt x="7458" y="45225"/>
                      <a:pt x="421" y="45225"/>
                    </a:cubicBezTo>
                    <a:lnTo>
                      <a:pt x="421" y="47390"/>
                    </a:lnTo>
                    <a:cubicBezTo>
                      <a:pt x="2802" y="47282"/>
                      <a:pt x="6158" y="47174"/>
                      <a:pt x="8432" y="47174"/>
                    </a:cubicBezTo>
                    <a:cubicBezTo>
                      <a:pt x="10705" y="47174"/>
                      <a:pt x="14170" y="47282"/>
                      <a:pt x="16551" y="47390"/>
                    </a:cubicBezTo>
                    <a:lnTo>
                      <a:pt x="16551" y="45225"/>
                    </a:lnTo>
                    <a:cubicBezTo>
                      <a:pt x="9406" y="45225"/>
                      <a:pt x="9406" y="41977"/>
                      <a:pt x="9406" y="40137"/>
                    </a:cubicBezTo>
                    <a:lnTo>
                      <a:pt x="9406" y="2896"/>
                    </a:lnTo>
                    <a:lnTo>
                      <a:pt x="9515" y="2896"/>
                    </a:lnTo>
                    <a:lnTo>
                      <a:pt x="26186" y="45875"/>
                    </a:lnTo>
                    <a:cubicBezTo>
                      <a:pt x="26511" y="46741"/>
                      <a:pt x="26836" y="47390"/>
                      <a:pt x="27486" y="47390"/>
                    </a:cubicBezTo>
                    <a:cubicBezTo>
                      <a:pt x="28243" y="47390"/>
                      <a:pt x="28460" y="46849"/>
                      <a:pt x="28785" y="46091"/>
                    </a:cubicBezTo>
                    <a:lnTo>
                      <a:pt x="45781" y="2355"/>
                    </a:lnTo>
                    <a:lnTo>
                      <a:pt x="45781" y="41977"/>
                    </a:lnTo>
                    <a:cubicBezTo>
                      <a:pt x="45781" y="44467"/>
                      <a:pt x="45673" y="45225"/>
                      <a:pt x="40368" y="45225"/>
                    </a:cubicBezTo>
                    <a:lnTo>
                      <a:pt x="38744" y="45225"/>
                    </a:lnTo>
                    <a:lnTo>
                      <a:pt x="38744" y="47390"/>
                    </a:lnTo>
                    <a:cubicBezTo>
                      <a:pt x="41234" y="47174"/>
                      <a:pt x="45998" y="47174"/>
                      <a:pt x="48704" y="47174"/>
                    </a:cubicBezTo>
                    <a:cubicBezTo>
                      <a:pt x="51303" y="47174"/>
                      <a:pt x="55958" y="47174"/>
                      <a:pt x="58556" y="47390"/>
                    </a:cubicBezTo>
                    <a:lnTo>
                      <a:pt x="58556" y="45225"/>
                    </a:lnTo>
                    <a:lnTo>
                      <a:pt x="56824" y="45225"/>
                    </a:lnTo>
                    <a:cubicBezTo>
                      <a:pt x="51519" y="45225"/>
                      <a:pt x="51411" y="44467"/>
                      <a:pt x="51411" y="41977"/>
                    </a:cubicBezTo>
                    <a:lnTo>
                      <a:pt x="51411" y="5602"/>
                    </a:lnTo>
                    <a:cubicBezTo>
                      <a:pt x="51411" y="3112"/>
                      <a:pt x="51519" y="2355"/>
                      <a:pt x="56824" y="2355"/>
                    </a:cubicBezTo>
                    <a:lnTo>
                      <a:pt x="58556" y="2355"/>
                    </a:lnTo>
                    <a:lnTo>
                      <a:pt x="58556" y="189"/>
                    </a:lnTo>
                    <a:lnTo>
                      <a:pt x="46864" y="189"/>
                    </a:lnTo>
                    <a:cubicBezTo>
                      <a:pt x="45023" y="189"/>
                      <a:pt x="45023" y="298"/>
                      <a:pt x="44590" y="1488"/>
                    </a:cubicBezTo>
                    <a:lnTo>
                      <a:pt x="29434" y="40462"/>
                    </a:lnTo>
                    <a:close/>
                  </a:path>
                </a:pathLst>
              </a:custGeom>
              <a:solidFill>
                <a:srgbClr val="000000"/>
              </a:solidFill>
              <a:ln w="0" cap="flat">
                <a:noFill/>
                <a:prstDash val="solid"/>
                <a:miter/>
              </a:ln>
            </p:spPr>
            <p:txBody>
              <a:bodyPr rtlCol="0" anchor="ctr"/>
              <a:lstStyle/>
              <a:p>
                <a:endParaRPr lang="en-GB"/>
              </a:p>
            </p:txBody>
          </p:sp>
        </p:grpSp>
        <p:grpSp>
          <p:nvGrpSpPr>
            <p:cNvPr id="9" name="Graphic 389">
              <a:extLst>
                <a:ext uri="{FF2B5EF4-FFF2-40B4-BE49-F238E27FC236}">
                  <a16:creationId xmlns:a16="http://schemas.microsoft.com/office/drawing/2014/main" id="{D3AA3CCE-A361-EF81-A652-0AC7F264D4BD}"/>
                </a:ext>
              </a:extLst>
            </p:cNvPr>
            <p:cNvGrpSpPr/>
            <p:nvPr/>
          </p:nvGrpSpPr>
          <p:grpSpPr>
            <a:xfrm>
              <a:off x="7054591" y="4474506"/>
              <a:ext cx="158881" cy="65739"/>
              <a:chOff x="3287241" y="4637096"/>
              <a:chExt cx="110338" cy="49474"/>
            </a:xfrm>
            <a:solidFill>
              <a:srgbClr val="000000"/>
            </a:solidFill>
          </p:grpSpPr>
          <p:sp>
            <p:nvSpPr>
              <p:cNvPr id="78" name="Freeform: Shape 77">
                <a:extLst>
                  <a:ext uri="{FF2B5EF4-FFF2-40B4-BE49-F238E27FC236}">
                    <a16:creationId xmlns:a16="http://schemas.microsoft.com/office/drawing/2014/main" id="{7739ED7C-1EB0-8158-AA73-5B29890E1ED5}"/>
                  </a:ext>
                </a:extLst>
              </p:cNvPr>
              <p:cNvSpPr/>
              <p:nvPr/>
            </p:nvSpPr>
            <p:spPr>
              <a:xfrm>
                <a:off x="3287241" y="4637096"/>
                <a:ext cx="47309" cy="49474"/>
              </a:xfrm>
              <a:custGeom>
                <a:avLst/>
                <a:gdLst>
                  <a:gd name="connsiteX0" fmla="*/ 25795 w 47309"/>
                  <a:gd name="connsiteY0" fmla="*/ 1512 h 49474"/>
                  <a:gd name="connsiteX1" fmla="*/ 24171 w 47309"/>
                  <a:gd name="connsiteY1" fmla="*/ 104 h 49474"/>
                  <a:gd name="connsiteX2" fmla="*/ 22547 w 47309"/>
                  <a:gd name="connsiteY2" fmla="*/ 1512 h 49474"/>
                  <a:gd name="connsiteX3" fmla="*/ 8257 w 47309"/>
                  <a:gd name="connsiteY3" fmla="*/ 42758 h 49474"/>
                  <a:gd name="connsiteX4" fmla="*/ 462 w 47309"/>
                  <a:gd name="connsiteY4" fmla="*/ 47413 h 49474"/>
                  <a:gd name="connsiteX5" fmla="*/ 462 w 47309"/>
                  <a:gd name="connsiteY5" fmla="*/ 49579 h 49474"/>
                  <a:gd name="connsiteX6" fmla="*/ 7499 w 47309"/>
                  <a:gd name="connsiteY6" fmla="*/ 49362 h 49474"/>
                  <a:gd name="connsiteX7" fmla="*/ 15510 w 47309"/>
                  <a:gd name="connsiteY7" fmla="*/ 49579 h 49474"/>
                  <a:gd name="connsiteX8" fmla="*/ 15510 w 47309"/>
                  <a:gd name="connsiteY8" fmla="*/ 47413 h 49474"/>
                  <a:gd name="connsiteX9" fmla="*/ 10314 w 47309"/>
                  <a:gd name="connsiteY9" fmla="*/ 43949 h 49474"/>
                  <a:gd name="connsiteX10" fmla="*/ 10422 w 47309"/>
                  <a:gd name="connsiteY10" fmla="*/ 42867 h 49474"/>
                  <a:gd name="connsiteX11" fmla="*/ 13670 w 47309"/>
                  <a:gd name="connsiteY11" fmla="*/ 33881 h 49474"/>
                  <a:gd name="connsiteX12" fmla="*/ 30667 w 47309"/>
                  <a:gd name="connsiteY12" fmla="*/ 33881 h 49474"/>
                  <a:gd name="connsiteX13" fmla="*/ 34347 w 47309"/>
                  <a:gd name="connsiteY13" fmla="*/ 44382 h 49474"/>
                  <a:gd name="connsiteX14" fmla="*/ 34564 w 47309"/>
                  <a:gd name="connsiteY14" fmla="*/ 45357 h 49474"/>
                  <a:gd name="connsiteX15" fmla="*/ 28826 w 47309"/>
                  <a:gd name="connsiteY15" fmla="*/ 47413 h 49474"/>
                  <a:gd name="connsiteX16" fmla="*/ 28826 w 47309"/>
                  <a:gd name="connsiteY16" fmla="*/ 49579 h 49474"/>
                  <a:gd name="connsiteX17" fmla="*/ 38786 w 47309"/>
                  <a:gd name="connsiteY17" fmla="*/ 49362 h 49474"/>
                  <a:gd name="connsiteX18" fmla="*/ 47771 w 47309"/>
                  <a:gd name="connsiteY18" fmla="*/ 49579 h 49474"/>
                  <a:gd name="connsiteX19" fmla="*/ 47771 w 47309"/>
                  <a:gd name="connsiteY19" fmla="*/ 47413 h 49474"/>
                  <a:gd name="connsiteX20" fmla="*/ 46581 w 47309"/>
                  <a:gd name="connsiteY20" fmla="*/ 47413 h 49474"/>
                  <a:gd name="connsiteX21" fmla="*/ 40735 w 47309"/>
                  <a:gd name="connsiteY21" fmla="*/ 44707 h 49474"/>
                  <a:gd name="connsiteX22" fmla="*/ 22114 w 47309"/>
                  <a:gd name="connsiteY22" fmla="*/ 9198 h 49474"/>
                  <a:gd name="connsiteX23" fmla="*/ 29909 w 47309"/>
                  <a:gd name="connsiteY23" fmla="*/ 31716 h 49474"/>
                  <a:gd name="connsiteX24" fmla="*/ 14428 w 47309"/>
                  <a:gd name="connsiteY24" fmla="*/ 31716 h 494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47309" h="49474">
                    <a:moveTo>
                      <a:pt x="25795" y="1512"/>
                    </a:moveTo>
                    <a:cubicBezTo>
                      <a:pt x="25470" y="646"/>
                      <a:pt x="25254" y="104"/>
                      <a:pt x="24171" y="104"/>
                    </a:cubicBezTo>
                    <a:cubicBezTo>
                      <a:pt x="23088" y="104"/>
                      <a:pt x="22872" y="537"/>
                      <a:pt x="22547" y="1512"/>
                    </a:cubicBezTo>
                    <a:lnTo>
                      <a:pt x="8257" y="42758"/>
                    </a:lnTo>
                    <a:cubicBezTo>
                      <a:pt x="6958" y="46331"/>
                      <a:pt x="4251" y="47413"/>
                      <a:pt x="462" y="47413"/>
                    </a:cubicBezTo>
                    <a:lnTo>
                      <a:pt x="462" y="49579"/>
                    </a:lnTo>
                    <a:cubicBezTo>
                      <a:pt x="2086" y="49470"/>
                      <a:pt x="5117" y="49362"/>
                      <a:pt x="7499" y="49362"/>
                    </a:cubicBezTo>
                    <a:cubicBezTo>
                      <a:pt x="9664" y="49362"/>
                      <a:pt x="13237" y="49470"/>
                      <a:pt x="15510" y="49579"/>
                    </a:cubicBezTo>
                    <a:lnTo>
                      <a:pt x="15510" y="47413"/>
                    </a:lnTo>
                    <a:cubicBezTo>
                      <a:pt x="12046" y="47413"/>
                      <a:pt x="10314" y="45681"/>
                      <a:pt x="10314" y="43949"/>
                    </a:cubicBezTo>
                    <a:cubicBezTo>
                      <a:pt x="10314" y="43733"/>
                      <a:pt x="10422" y="42975"/>
                      <a:pt x="10422" y="42867"/>
                    </a:cubicBezTo>
                    <a:lnTo>
                      <a:pt x="13670" y="33881"/>
                    </a:lnTo>
                    <a:lnTo>
                      <a:pt x="30667" y="33881"/>
                    </a:lnTo>
                    <a:lnTo>
                      <a:pt x="34347" y="44382"/>
                    </a:lnTo>
                    <a:cubicBezTo>
                      <a:pt x="34456" y="44707"/>
                      <a:pt x="34564" y="45140"/>
                      <a:pt x="34564" y="45357"/>
                    </a:cubicBezTo>
                    <a:cubicBezTo>
                      <a:pt x="34564" y="47413"/>
                      <a:pt x="30667" y="47413"/>
                      <a:pt x="28826" y="47413"/>
                    </a:cubicBezTo>
                    <a:lnTo>
                      <a:pt x="28826" y="49579"/>
                    </a:lnTo>
                    <a:cubicBezTo>
                      <a:pt x="31316" y="49362"/>
                      <a:pt x="36188" y="49362"/>
                      <a:pt x="38786" y="49362"/>
                    </a:cubicBezTo>
                    <a:cubicBezTo>
                      <a:pt x="41709" y="49362"/>
                      <a:pt x="44957" y="49470"/>
                      <a:pt x="47771" y="49579"/>
                    </a:cubicBezTo>
                    <a:lnTo>
                      <a:pt x="47771" y="47413"/>
                    </a:lnTo>
                    <a:lnTo>
                      <a:pt x="46581" y="47413"/>
                    </a:lnTo>
                    <a:cubicBezTo>
                      <a:pt x="42467" y="47413"/>
                      <a:pt x="41492" y="46980"/>
                      <a:pt x="40735" y="44707"/>
                    </a:cubicBezTo>
                    <a:close/>
                    <a:moveTo>
                      <a:pt x="22114" y="9198"/>
                    </a:moveTo>
                    <a:lnTo>
                      <a:pt x="29909" y="31716"/>
                    </a:lnTo>
                    <a:lnTo>
                      <a:pt x="14428" y="31716"/>
                    </a:lnTo>
                    <a:close/>
                  </a:path>
                </a:pathLst>
              </a:custGeom>
              <a:solidFill>
                <a:srgbClr val="000000"/>
              </a:solidFill>
              <a:ln w="0" cap="flat">
                <a:noFill/>
                <a:prstDash val="solid"/>
                <a:miter/>
              </a:ln>
            </p:spPr>
            <p:txBody>
              <a:bodyPr rtlCol="0" anchor="ctr"/>
              <a:lstStyle/>
              <a:p>
                <a:endParaRPr lang="en-GB"/>
              </a:p>
            </p:txBody>
          </p:sp>
          <p:sp>
            <p:nvSpPr>
              <p:cNvPr id="80" name="Freeform: Shape 79">
                <a:extLst>
                  <a:ext uri="{FF2B5EF4-FFF2-40B4-BE49-F238E27FC236}">
                    <a16:creationId xmlns:a16="http://schemas.microsoft.com/office/drawing/2014/main" id="{84AD7556-B9DD-BB58-80F1-2E4E82F80ABD}"/>
                  </a:ext>
                </a:extLst>
              </p:cNvPr>
              <p:cNvSpPr/>
              <p:nvPr/>
            </p:nvSpPr>
            <p:spPr>
              <a:xfrm>
                <a:off x="3339444" y="4639369"/>
                <a:ext cx="58135" cy="47200"/>
              </a:xfrm>
              <a:custGeom>
                <a:avLst/>
                <a:gdLst>
                  <a:gd name="connsiteX0" fmla="*/ 14545 w 58135"/>
                  <a:gd name="connsiteY0" fmla="*/ 1620 h 47200"/>
                  <a:gd name="connsiteX1" fmla="*/ 12055 w 58135"/>
                  <a:gd name="connsiteY1" fmla="*/ 104 h 47200"/>
                  <a:gd name="connsiteX2" fmla="*/ 471 w 58135"/>
                  <a:gd name="connsiteY2" fmla="*/ 104 h 47200"/>
                  <a:gd name="connsiteX3" fmla="*/ 471 w 58135"/>
                  <a:gd name="connsiteY3" fmla="*/ 2270 h 47200"/>
                  <a:gd name="connsiteX4" fmla="*/ 2095 w 58135"/>
                  <a:gd name="connsiteY4" fmla="*/ 2270 h 47200"/>
                  <a:gd name="connsiteX5" fmla="*/ 7508 w 58135"/>
                  <a:gd name="connsiteY5" fmla="*/ 5517 h 47200"/>
                  <a:gd name="connsiteX6" fmla="*/ 7508 w 58135"/>
                  <a:gd name="connsiteY6" fmla="*/ 40052 h 47200"/>
                  <a:gd name="connsiteX7" fmla="*/ 471 w 58135"/>
                  <a:gd name="connsiteY7" fmla="*/ 45140 h 47200"/>
                  <a:gd name="connsiteX8" fmla="*/ 471 w 58135"/>
                  <a:gd name="connsiteY8" fmla="*/ 47305 h 47200"/>
                  <a:gd name="connsiteX9" fmla="*/ 8482 w 58135"/>
                  <a:gd name="connsiteY9" fmla="*/ 47089 h 47200"/>
                  <a:gd name="connsiteX10" fmla="*/ 16602 w 58135"/>
                  <a:gd name="connsiteY10" fmla="*/ 47305 h 47200"/>
                  <a:gd name="connsiteX11" fmla="*/ 16602 w 58135"/>
                  <a:gd name="connsiteY11" fmla="*/ 45140 h 47200"/>
                  <a:gd name="connsiteX12" fmla="*/ 9457 w 58135"/>
                  <a:gd name="connsiteY12" fmla="*/ 40052 h 47200"/>
                  <a:gd name="connsiteX13" fmla="*/ 9457 w 58135"/>
                  <a:gd name="connsiteY13" fmla="*/ 2811 h 47200"/>
                  <a:gd name="connsiteX14" fmla="*/ 9565 w 58135"/>
                  <a:gd name="connsiteY14" fmla="*/ 2811 h 47200"/>
                  <a:gd name="connsiteX15" fmla="*/ 26237 w 58135"/>
                  <a:gd name="connsiteY15" fmla="*/ 45790 h 47200"/>
                  <a:gd name="connsiteX16" fmla="*/ 27536 w 58135"/>
                  <a:gd name="connsiteY16" fmla="*/ 47305 h 47200"/>
                  <a:gd name="connsiteX17" fmla="*/ 28835 w 58135"/>
                  <a:gd name="connsiteY17" fmla="*/ 46006 h 47200"/>
                  <a:gd name="connsiteX18" fmla="*/ 45832 w 58135"/>
                  <a:gd name="connsiteY18" fmla="*/ 2270 h 47200"/>
                  <a:gd name="connsiteX19" fmla="*/ 45832 w 58135"/>
                  <a:gd name="connsiteY19" fmla="*/ 41892 h 47200"/>
                  <a:gd name="connsiteX20" fmla="*/ 40419 w 58135"/>
                  <a:gd name="connsiteY20" fmla="*/ 45140 h 47200"/>
                  <a:gd name="connsiteX21" fmla="*/ 38795 w 58135"/>
                  <a:gd name="connsiteY21" fmla="*/ 45140 h 47200"/>
                  <a:gd name="connsiteX22" fmla="*/ 38795 w 58135"/>
                  <a:gd name="connsiteY22" fmla="*/ 47305 h 47200"/>
                  <a:gd name="connsiteX23" fmla="*/ 48755 w 58135"/>
                  <a:gd name="connsiteY23" fmla="*/ 47089 h 47200"/>
                  <a:gd name="connsiteX24" fmla="*/ 58606 w 58135"/>
                  <a:gd name="connsiteY24" fmla="*/ 47305 h 47200"/>
                  <a:gd name="connsiteX25" fmla="*/ 58606 w 58135"/>
                  <a:gd name="connsiteY25" fmla="*/ 45140 h 47200"/>
                  <a:gd name="connsiteX26" fmla="*/ 56874 w 58135"/>
                  <a:gd name="connsiteY26" fmla="*/ 45140 h 47200"/>
                  <a:gd name="connsiteX27" fmla="*/ 51461 w 58135"/>
                  <a:gd name="connsiteY27" fmla="*/ 41892 h 47200"/>
                  <a:gd name="connsiteX28" fmla="*/ 51461 w 58135"/>
                  <a:gd name="connsiteY28" fmla="*/ 5517 h 47200"/>
                  <a:gd name="connsiteX29" fmla="*/ 56874 w 58135"/>
                  <a:gd name="connsiteY29" fmla="*/ 2270 h 47200"/>
                  <a:gd name="connsiteX30" fmla="*/ 58606 w 58135"/>
                  <a:gd name="connsiteY30" fmla="*/ 2270 h 47200"/>
                  <a:gd name="connsiteX31" fmla="*/ 58606 w 58135"/>
                  <a:gd name="connsiteY31" fmla="*/ 104 h 47200"/>
                  <a:gd name="connsiteX32" fmla="*/ 46914 w 58135"/>
                  <a:gd name="connsiteY32" fmla="*/ 104 h 47200"/>
                  <a:gd name="connsiteX33" fmla="*/ 44641 w 58135"/>
                  <a:gd name="connsiteY33" fmla="*/ 1403 h 47200"/>
                  <a:gd name="connsiteX34" fmla="*/ 29485 w 58135"/>
                  <a:gd name="connsiteY34" fmla="*/ 40377 h 4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58135" h="47200">
                    <a:moveTo>
                      <a:pt x="14545" y="1620"/>
                    </a:moveTo>
                    <a:cubicBezTo>
                      <a:pt x="13895" y="104"/>
                      <a:pt x="13679" y="104"/>
                      <a:pt x="12055" y="104"/>
                    </a:cubicBezTo>
                    <a:lnTo>
                      <a:pt x="471" y="104"/>
                    </a:lnTo>
                    <a:lnTo>
                      <a:pt x="471" y="2270"/>
                    </a:lnTo>
                    <a:lnTo>
                      <a:pt x="2095" y="2270"/>
                    </a:lnTo>
                    <a:cubicBezTo>
                      <a:pt x="7400" y="2270"/>
                      <a:pt x="7508" y="3027"/>
                      <a:pt x="7508" y="5517"/>
                    </a:cubicBezTo>
                    <a:lnTo>
                      <a:pt x="7508" y="40052"/>
                    </a:lnTo>
                    <a:cubicBezTo>
                      <a:pt x="7508" y="41892"/>
                      <a:pt x="7508" y="45140"/>
                      <a:pt x="471" y="45140"/>
                    </a:cubicBezTo>
                    <a:lnTo>
                      <a:pt x="471" y="47305"/>
                    </a:lnTo>
                    <a:cubicBezTo>
                      <a:pt x="2853" y="47197"/>
                      <a:pt x="6209" y="47089"/>
                      <a:pt x="8482" y="47089"/>
                    </a:cubicBezTo>
                    <a:cubicBezTo>
                      <a:pt x="10756" y="47089"/>
                      <a:pt x="14220" y="47197"/>
                      <a:pt x="16602" y="47305"/>
                    </a:cubicBezTo>
                    <a:lnTo>
                      <a:pt x="16602" y="45140"/>
                    </a:lnTo>
                    <a:cubicBezTo>
                      <a:pt x="9457" y="45140"/>
                      <a:pt x="9457" y="41892"/>
                      <a:pt x="9457" y="40052"/>
                    </a:cubicBezTo>
                    <a:lnTo>
                      <a:pt x="9457" y="2811"/>
                    </a:lnTo>
                    <a:lnTo>
                      <a:pt x="9565" y="2811"/>
                    </a:lnTo>
                    <a:lnTo>
                      <a:pt x="26237" y="45790"/>
                    </a:lnTo>
                    <a:cubicBezTo>
                      <a:pt x="26562" y="46656"/>
                      <a:pt x="26886" y="47305"/>
                      <a:pt x="27536" y="47305"/>
                    </a:cubicBezTo>
                    <a:cubicBezTo>
                      <a:pt x="28294" y="47305"/>
                      <a:pt x="28510" y="46764"/>
                      <a:pt x="28835" y="46006"/>
                    </a:cubicBezTo>
                    <a:lnTo>
                      <a:pt x="45832" y="2270"/>
                    </a:lnTo>
                    <a:lnTo>
                      <a:pt x="45832" y="41892"/>
                    </a:lnTo>
                    <a:cubicBezTo>
                      <a:pt x="45832" y="44382"/>
                      <a:pt x="45723" y="45140"/>
                      <a:pt x="40419" y="45140"/>
                    </a:cubicBezTo>
                    <a:lnTo>
                      <a:pt x="38795" y="45140"/>
                    </a:lnTo>
                    <a:lnTo>
                      <a:pt x="38795" y="47305"/>
                    </a:lnTo>
                    <a:cubicBezTo>
                      <a:pt x="41285" y="47089"/>
                      <a:pt x="46048" y="47089"/>
                      <a:pt x="48755" y="47089"/>
                    </a:cubicBezTo>
                    <a:cubicBezTo>
                      <a:pt x="51353" y="47089"/>
                      <a:pt x="56008" y="47089"/>
                      <a:pt x="58606" y="47305"/>
                    </a:cubicBezTo>
                    <a:lnTo>
                      <a:pt x="58606" y="45140"/>
                    </a:lnTo>
                    <a:lnTo>
                      <a:pt x="56874" y="45140"/>
                    </a:lnTo>
                    <a:cubicBezTo>
                      <a:pt x="51569" y="45140"/>
                      <a:pt x="51461" y="44382"/>
                      <a:pt x="51461" y="41892"/>
                    </a:cubicBezTo>
                    <a:lnTo>
                      <a:pt x="51461" y="5517"/>
                    </a:lnTo>
                    <a:cubicBezTo>
                      <a:pt x="51461" y="3027"/>
                      <a:pt x="51569" y="2270"/>
                      <a:pt x="56874" y="2270"/>
                    </a:cubicBezTo>
                    <a:lnTo>
                      <a:pt x="58606" y="2270"/>
                    </a:lnTo>
                    <a:lnTo>
                      <a:pt x="58606" y="104"/>
                    </a:lnTo>
                    <a:lnTo>
                      <a:pt x="46914" y="104"/>
                    </a:lnTo>
                    <a:cubicBezTo>
                      <a:pt x="45074" y="104"/>
                      <a:pt x="45074" y="213"/>
                      <a:pt x="44641" y="1403"/>
                    </a:cubicBezTo>
                    <a:lnTo>
                      <a:pt x="29485" y="40377"/>
                    </a:lnTo>
                    <a:close/>
                  </a:path>
                </a:pathLst>
              </a:custGeom>
              <a:solidFill>
                <a:srgbClr val="000000"/>
              </a:solidFill>
              <a:ln w="0" cap="flat">
                <a:noFill/>
                <a:prstDash val="solid"/>
                <a:miter/>
              </a:ln>
            </p:spPr>
            <p:txBody>
              <a:bodyPr rtlCol="0" anchor="ctr"/>
              <a:lstStyle/>
              <a:p>
                <a:endParaRPr lang="en-GB"/>
              </a:p>
            </p:txBody>
          </p:sp>
        </p:grpSp>
        <p:pic>
          <p:nvPicPr>
            <p:cNvPr id="10" name="Picture 9">
              <a:extLst>
                <a:ext uri="{FF2B5EF4-FFF2-40B4-BE49-F238E27FC236}">
                  <a16:creationId xmlns:a16="http://schemas.microsoft.com/office/drawing/2014/main" id="{ED865992-BDD8-3DD0-4774-C3AC0821955B}"/>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5863840" y="5831621"/>
              <a:ext cx="1550645" cy="834703"/>
            </a:xfrm>
            <a:custGeom>
              <a:avLst/>
              <a:gdLst>
                <a:gd name="connsiteX0" fmla="*/ 259 w 1076871"/>
                <a:gd name="connsiteY0" fmla="*/ 272 h 628175"/>
                <a:gd name="connsiteX1" fmla="*/ 1077131 w 1076871"/>
                <a:gd name="connsiteY1" fmla="*/ 272 h 628175"/>
                <a:gd name="connsiteX2" fmla="*/ 1077131 w 1076871"/>
                <a:gd name="connsiteY2" fmla="*/ 628447 h 628175"/>
                <a:gd name="connsiteX3" fmla="*/ 259 w 1076871"/>
                <a:gd name="connsiteY3" fmla="*/ 628447 h 628175"/>
              </a:gdLst>
              <a:ahLst/>
              <a:cxnLst>
                <a:cxn ang="0">
                  <a:pos x="connsiteX0" y="connsiteY0"/>
                </a:cxn>
                <a:cxn ang="0">
                  <a:pos x="connsiteX1" y="connsiteY1"/>
                </a:cxn>
                <a:cxn ang="0">
                  <a:pos x="connsiteX2" y="connsiteY2"/>
                </a:cxn>
                <a:cxn ang="0">
                  <a:pos x="connsiteX3" y="connsiteY3"/>
                </a:cxn>
              </a:cxnLst>
              <a:rect l="l" t="t" r="r" b="b"/>
              <a:pathLst>
                <a:path w="1076871" h="628175">
                  <a:moveTo>
                    <a:pt x="259" y="272"/>
                  </a:moveTo>
                  <a:lnTo>
                    <a:pt x="1077131" y="272"/>
                  </a:lnTo>
                  <a:lnTo>
                    <a:pt x="1077131" y="628447"/>
                  </a:lnTo>
                  <a:lnTo>
                    <a:pt x="259" y="628447"/>
                  </a:lnTo>
                  <a:close/>
                </a:path>
              </a:pathLst>
            </a:custGeom>
          </p:spPr>
        </p:pic>
        <p:grpSp>
          <p:nvGrpSpPr>
            <p:cNvPr id="11" name="Graphic 389">
              <a:extLst>
                <a:ext uri="{FF2B5EF4-FFF2-40B4-BE49-F238E27FC236}">
                  <a16:creationId xmlns:a16="http://schemas.microsoft.com/office/drawing/2014/main" id="{3B3C9957-6DAA-A90A-30DE-F63AD6599F4F}"/>
                </a:ext>
              </a:extLst>
            </p:cNvPr>
            <p:cNvGrpSpPr/>
            <p:nvPr/>
          </p:nvGrpSpPr>
          <p:grpSpPr>
            <a:xfrm>
              <a:off x="6640841" y="6480131"/>
              <a:ext cx="158881" cy="65739"/>
              <a:chOff x="2999906" y="6363344"/>
              <a:chExt cx="110338" cy="49474"/>
            </a:xfrm>
            <a:solidFill>
              <a:srgbClr val="000000"/>
            </a:solidFill>
          </p:grpSpPr>
          <p:sp>
            <p:nvSpPr>
              <p:cNvPr id="76" name="Freeform: Shape 75">
                <a:extLst>
                  <a:ext uri="{FF2B5EF4-FFF2-40B4-BE49-F238E27FC236}">
                    <a16:creationId xmlns:a16="http://schemas.microsoft.com/office/drawing/2014/main" id="{61A1BB66-F870-6300-4E00-C92BC90E8900}"/>
                  </a:ext>
                </a:extLst>
              </p:cNvPr>
              <p:cNvSpPr/>
              <p:nvPr/>
            </p:nvSpPr>
            <p:spPr>
              <a:xfrm>
                <a:off x="2999906" y="6363344"/>
                <a:ext cx="47309" cy="49474"/>
              </a:xfrm>
              <a:custGeom>
                <a:avLst/>
                <a:gdLst>
                  <a:gd name="connsiteX0" fmla="*/ 25746 w 47309"/>
                  <a:gd name="connsiteY0" fmla="*/ 1803 h 49474"/>
                  <a:gd name="connsiteX1" fmla="*/ 24123 w 47309"/>
                  <a:gd name="connsiteY1" fmla="*/ 396 h 49474"/>
                  <a:gd name="connsiteX2" fmla="*/ 22499 w 47309"/>
                  <a:gd name="connsiteY2" fmla="*/ 1803 h 49474"/>
                  <a:gd name="connsiteX3" fmla="*/ 8208 w 47309"/>
                  <a:gd name="connsiteY3" fmla="*/ 43050 h 49474"/>
                  <a:gd name="connsiteX4" fmla="*/ 414 w 47309"/>
                  <a:gd name="connsiteY4" fmla="*/ 47705 h 49474"/>
                  <a:gd name="connsiteX5" fmla="*/ 414 w 47309"/>
                  <a:gd name="connsiteY5" fmla="*/ 49870 h 49474"/>
                  <a:gd name="connsiteX6" fmla="*/ 7451 w 47309"/>
                  <a:gd name="connsiteY6" fmla="*/ 49653 h 49474"/>
                  <a:gd name="connsiteX7" fmla="*/ 15462 w 47309"/>
                  <a:gd name="connsiteY7" fmla="*/ 49870 h 49474"/>
                  <a:gd name="connsiteX8" fmla="*/ 15462 w 47309"/>
                  <a:gd name="connsiteY8" fmla="*/ 47705 h 49474"/>
                  <a:gd name="connsiteX9" fmla="*/ 10265 w 47309"/>
                  <a:gd name="connsiteY9" fmla="*/ 44240 h 49474"/>
                  <a:gd name="connsiteX10" fmla="*/ 10374 w 47309"/>
                  <a:gd name="connsiteY10" fmla="*/ 43158 h 49474"/>
                  <a:gd name="connsiteX11" fmla="*/ 13621 w 47309"/>
                  <a:gd name="connsiteY11" fmla="*/ 34172 h 49474"/>
                  <a:gd name="connsiteX12" fmla="*/ 30618 w 47309"/>
                  <a:gd name="connsiteY12" fmla="*/ 34172 h 49474"/>
                  <a:gd name="connsiteX13" fmla="*/ 34299 w 47309"/>
                  <a:gd name="connsiteY13" fmla="*/ 44673 h 49474"/>
                  <a:gd name="connsiteX14" fmla="*/ 34515 w 47309"/>
                  <a:gd name="connsiteY14" fmla="*/ 45648 h 49474"/>
                  <a:gd name="connsiteX15" fmla="*/ 28778 w 47309"/>
                  <a:gd name="connsiteY15" fmla="*/ 47705 h 49474"/>
                  <a:gd name="connsiteX16" fmla="*/ 28778 w 47309"/>
                  <a:gd name="connsiteY16" fmla="*/ 49870 h 49474"/>
                  <a:gd name="connsiteX17" fmla="*/ 38738 w 47309"/>
                  <a:gd name="connsiteY17" fmla="*/ 49653 h 49474"/>
                  <a:gd name="connsiteX18" fmla="*/ 47723 w 47309"/>
                  <a:gd name="connsiteY18" fmla="*/ 49870 h 49474"/>
                  <a:gd name="connsiteX19" fmla="*/ 47723 w 47309"/>
                  <a:gd name="connsiteY19" fmla="*/ 47705 h 49474"/>
                  <a:gd name="connsiteX20" fmla="*/ 46532 w 47309"/>
                  <a:gd name="connsiteY20" fmla="*/ 47705 h 49474"/>
                  <a:gd name="connsiteX21" fmla="*/ 40686 w 47309"/>
                  <a:gd name="connsiteY21" fmla="*/ 44998 h 49474"/>
                  <a:gd name="connsiteX22" fmla="*/ 22066 w 47309"/>
                  <a:gd name="connsiteY22" fmla="*/ 9489 h 49474"/>
                  <a:gd name="connsiteX23" fmla="*/ 29860 w 47309"/>
                  <a:gd name="connsiteY23" fmla="*/ 32007 h 49474"/>
                  <a:gd name="connsiteX24" fmla="*/ 14379 w 47309"/>
                  <a:gd name="connsiteY24" fmla="*/ 32007 h 494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47309" h="49474">
                    <a:moveTo>
                      <a:pt x="25746" y="1803"/>
                    </a:moveTo>
                    <a:cubicBezTo>
                      <a:pt x="25422" y="937"/>
                      <a:pt x="25205" y="396"/>
                      <a:pt x="24123" y="396"/>
                    </a:cubicBezTo>
                    <a:cubicBezTo>
                      <a:pt x="23040" y="396"/>
                      <a:pt x="22823" y="829"/>
                      <a:pt x="22499" y="1803"/>
                    </a:cubicBezTo>
                    <a:lnTo>
                      <a:pt x="8208" y="43050"/>
                    </a:lnTo>
                    <a:cubicBezTo>
                      <a:pt x="6909" y="46622"/>
                      <a:pt x="4203" y="47705"/>
                      <a:pt x="414" y="47705"/>
                    </a:cubicBezTo>
                    <a:lnTo>
                      <a:pt x="414" y="49870"/>
                    </a:lnTo>
                    <a:cubicBezTo>
                      <a:pt x="2038" y="49762"/>
                      <a:pt x="5069" y="49653"/>
                      <a:pt x="7451" y="49653"/>
                    </a:cubicBezTo>
                    <a:cubicBezTo>
                      <a:pt x="9616" y="49653"/>
                      <a:pt x="13188" y="49762"/>
                      <a:pt x="15462" y="49870"/>
                    </a:cubicBezTo>
                    <a:lnTo>
                      <a:pt x="15462" y="47705"/>
                    </a:lnTo>
                    <a:cubicBezTo>
                      <a:pt x="11998" y="47705"/>
                      <a:pt x="10265" y="45973"/>
                      <a:pt x="10265" y="44240"/>
                    </a:cubicBezTo>
                    <a:cubicBezTo>
                      <a:pt x="10265" y="44024"/>
                      <a:pt x="10374" y="43266"/>
                      <a:pt x="10374" y="43158"/>
                    </a:cubicBezTo>
                    <a:lnTo>
                      <a:pt x="13621" y="34172"/>
                    </a:lnTo>
                    <a:lnTo>
                      <a:pt x="30618" y="34172"/>
                    </a:lnTo>
                    <a:lnTo>
                      <a:pt x="34299" y="44673"/>
                    </a:lnTo>
                    <a:cubicBezTo>
                      <a:pt x="34407" y="44998"/>
                      <a:pt x="34515" y="45431"/>
                      <a:pt x="34515" y="45648"/>
                    </a:cubicBezTo>
                    <a:cubicBezTo>
                      <a:pt x="34515" y="47705"/>
                      <a:pt x="30618" y="47705"/>
                      <a:pt x="28778" y="47705"/>
                    </a:cubicBezTo>
                    <a:lnTo>
                      <a:pt x="28778" y="49870"/>
                    </a:lnTo>
                    <a:cubicBezTo>
                      <a:pt x="31268" y="49653"/>
                      <a:pt x="36139" y="49653"/>
                      <a:pt x="38738" y="49653"/>
                    </a:cubicBezTo>
                    <a:cubicBezTo>
                      <a:pt x="41660" y="49653"/>
                      <a:pt x="44908" y="49762"/>
                      <a:pt x="47723" y="49870"/>
                    </a:cubicBezTo>
                    <a:lnTo>
                      <a:pt x="47723" y="47705"/>
                    </a:lnTo>
                    <a:lnTo>
                      <a:pt x="46532" y="47705"/>
                    </a:lnTo>
                    <a:cubicBezTo>
                      <a:pt x="42418" y="47705"/>
                      <a:pt x="41444" y="47272"/>
                      <a:pt x="40686" y="44998"/>
                    </a:cubicBezTo>
                    <a:close/>
                    <a:moveTo>
                      <a:pt x="22066" y="9489"/>
                    </a:moveTo>
                    <a:lnTo>
                      <a:pt x="29860" y="32007"/>
                    </a:lnTo>
                    <a:lnTo>
                      <a:pt x="14379" y="32007"/>
                    </a:lnTo>
                    <a:close/>
                  </a:path>
                </a:pathLst>
              </a:custGeom>
              <a:solidFill>
                <a:srgbClr val="000000"/>
              </a:solidFill>
              <a:ln w="0" cap="flat">
                <a:noFill/>
                <a:prstDash val="solid"/>
                <a:miter/>
              </a:ln>
            </p:spPr>
            <p:txBody>
              <a:bodyPr rtlCol="0" anchor="ctr"/>
              <a:lstStyle/>
              <a:p>
                <a:endParaRPr lang="en-GB"/>
              </a:p>
            </p:txBody>
          </p:sp>
          <p:sp>
            <p:nvSpPr>
              <p:cNvPr id="77" name="Freeform: Shape 76">
                <a:extLst>
                  <a:ext uri="{FF2B5EF4-FFF2-40B4-BE49-F238E27FC236}">
                    <a16:creationId xmlns:a16="http://schemas.microsoft.com/office/drawing/2014/main" id="{D5B67FAF-1242-19CB-66F1-EA094F12E2D6}"/>
                  </a:ext>
                </a:extLst>
              </p:cNvPr>
              <p:cNvSpPr/>
              <p:nvPr/>
            </p:nvSpPr>
            <p:spPr>
              <a:xfrm>
                <a:off x="3052110" y="6365617"/>
                <a:ext cx="58135" cy="47200"/>
              </a:xfrm>
              <a:custGeom>
                <a:avLst/>
                <a:gdLst>
                  <a:gd name="connsiteX0" fmla="*/ 14496 w 58135"/>
                  <a:gd name="connsiteY0" fmla="*/ 1911 h 47200"/>
                  <a:gd name="connsiteX1" fmla="*/ 12006 w 58135"/>
                  <a:gd name="connsiteY1" fmla="*/ 396 h 47200"/>
                  <a:gd name="connsiteX2" fmla="*/ 423 w 58135"/>
                  <a:gd name="connsiteY2" fmla="*/ 396 h 47200"/>
                  <a:gd name="connsiteX3" fmla="*/ 423 w 58135"/>
                  <a:gd name="connsiteY3" fmla="*/ 2561 h 47200"/>
                  <a:gd name="connsiteX4" fmla="*/ 2047 w 58135"/>
                  <a:gd name="connsiteY4" fmla="*/ 2561 h 47200"/>
                  <a:gd name="connsiteX5" fmla="*/ 7460 w 58135"/>
                  <a:gd name="connsiteY5" fmla="*/ 5809 h 47200"/>
                  <a:gd name="connsiteX6" fmla="*/ 7460 w 58135"/>
                  <a:gd name="connsiteY6" fmla="*/ 40343 h 47200"/>
                  <a:gd name="connsiteX7" fmla="*/ 423 w 58135"/>
                  <a:gd name="connsiteY7" fmla="*/ 45431 h 47200"/>
                  <a:gd name="connsiteX8" fmla="*/ 423 w 58135"/>
                  <a:gd name="connsiteY8" fmla="*/ 47596 h 47200"/>
                  <a:gd name="connsiteX9" fmla="*/ 8434 w 58135"/>
                  <a:gd name="connsiteY9" fmla="*/ 47380 h 47200"/>
                  <a:gd name="connsiteX10" fmla="*/ 16553 w 58135"/>
                  <a:gd name="connsiteY10" fmla="*/ 47596 h 47200"/>
                  <a:gd name="connsiteX11" fmla="*/ 16553 w 58135"/>
                  <a:gd name="connsiteY11" fmla="*/ 45431 h 47200"/>
                  <a:gd name="connsiteX12" fmla="*/ 9408 w 58135"/>
                  <a:gd name="connsiteY12" fmla="*/ 40343 h 47200"/>
                  <a:gd name="connsiteX13" fmla="*/ 9408 w 58135"/>
                  <a:gd name="connsiteY13" fmla="*/ 3102 h 47200"/>
                  <a:gd name="connsiteX14" fmla="*/ 9516 w 58135"/>
                  <a:gd name="connsiteY14" fmla="*/ 3102 h 47200"/>
                  <a:gd name="connsiteX15" fmla="*/ 26188 w 58135"/>
                  <a:gd name="connsiteY15" fmla="*/ 46081 h 47200"/>
                  <a:gd name="connsiteX16" fmla="*/ 27487 w 58135"/>
                  <a:gd name="connsiteY16" fmla="*/ 47596 h 47200"/>
                  <a:gd name="connsiteX17" fmla="*/ 28787 w 58135"/>
                  <a:gd name="connsiteY17" fmla="*/ 46297 h 47200"/>
                  <a:gd name="connsiteX18" fmla="*/ 45783 w 58135"/>
                  <a:gd name="connsiteY18" fmla="*/ 2561 h 47200"/>
                  <a:gd name="connsiteX19" fmla="*/ 45783 w 58135"/>
                  <a:gd name="connsiteY19" fmla="*/ 42184 h 47200"/>
                  <a:gd name="connsiteX20" fmla="*/ 40370 w 58135"/>
                  <a:gd name="connsiteY20" fmla="*/ 45431 h 47200"/>
                  <a:gd name="connsiteX21" fmla="*/ 38746 w 58135"/>
                  <a:gd name="connsiteY21" fmla="*/ 45431 h 47200"/>
                  <a:gd name="connsiteX22" fmla="*/ 38746 w 58135"/>
                  <a:gd name="connsiteY22" fmla="*/ 47596 h 47200"/>
                  <a:gd name="connsiteX23" fmla="*/ 48706 w 58135"/>
                  <a:gd name="connsiteY23" fmla="*/ 47380 h 47200"/>
                  <a:gd name="connsiteX24" fmla="*/ 58558 w 58135"/>
                  <a:gd name="connsiteY24" fmla="*/ 47596 h 47200"/>
                  <a:gd name="connsiteX25" fmla="*/ 58558 w 58135"/>
                  <a:gd name="connsiteY25" fmla="*/ 45431 h 47200"/>
                  <a:gd name="connsiteX26" fmla="*/ 56826 w 58135"/>
                  <a:gd name="connsiteY26" fmla="*/ 45431 h 47200"/>
                  <a:gd name="connsiteX27" fmla="*/ 51413 w 58135"/>
                  <a:gd name="connsiteY27" fmla="*/ 42184 h 47200"/>
                  <a:gd name="connsiteX28" fmla="*/ 51413 w 58135"/>
                  <a:gd name="connsiteY28" fmla="*/ 5809 h 47200"/>
                  <a:gd name="connsiteX29" fmla="*/ 56826 w 58135"/>
                  <a:gd name="connsiteY29" fmla="*/ 2561 h 47200"/>
                  <a:gd name="connsiteX30" fmla="*/ 58558 w 58135"/>
                  <a:gd name="connsiteY30" fmla="*/ 2561 h 47200"/>
                  <a:gd name="connsiteX31" fmla="*/ 58558 w 58135"/>
                  <a:gd name="connsiteY31" fmla="*/ 396 h 47200"/>
                  <a:gd name="connsiteX32" fmla="*/ 46866 w 58135"/>
                  <a:gd name="connsiteY32" fmla="*/ 396 h 47200"/>
                  <a:gd name="connsiteX33" fmla="*/ 44592 w 58135"/>
                  <a:gd name="connsiteY33" fmla="*/ 1695 h 47200"/>
                  <a:gd name="connsiteX34" fmla="*/ 29436 w 58135"/>
                  <a:gd name="connsiteY34" fmla="*/ 40668 h 4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58135" h="47200">
                    <a:moveTo>
                      <a:pt x="14496" y="1911"/>
                    </a:moveTo>
                    <a:cubicBezTo>
                      <a:pt x="13847" y="396"/>
                      <a:pt x="13630" y="396"/>
                      <a:pt x="12006" y="396"/>
                    </a:cubicBezTo>
                    <a:lnTo>
                      <a:pt x="423" y="396"/>
                    </a:lnTo>
                    <a:lnTo>
                      <a:pt x="423" y="2561"/>
                    </a:lnTo>
                    <a:lnTo>
                      <a:pt x="2047" y="2561"/>
                    </a:lnTo>
                    <a:cubicBezTo>
                      <a:pt x="7351" y="2561"/>
                      <a:pt x="7460" y="3319"/>
                      <a:pt x="7460" y="5809"/>
                    </a:cubicBezTo>
                    <a:lnTo>
                      <a:pt x="7460" y="40343"/>
                    </a:lnTo>
                    <a:cubicBezTo>
                      <a:pt x="7460" y="42184"/>
                      <a:pt x="7460" y="45431"/>
                      <a:pt x="423" y="45431"/>
                    </a:cubicBezTo>
                    <a:lnTo>
                      <a:pt x="423" y="47596"/>
                    </a:lnTo>
                    <a:cubicBezTo>
                      <a:pt x="2804" y="47488"/>
                      <a:pt x="6160" y="47380"/>
                      <a:pt x="8434" y="47380"/>
                    </a:cubicBezTo>
                    <a:cubicBezTo>
                      <a:pt x="10707" y="47380"/>
                      <a:pt x="14172" y="47488"/>
                      <a:pt x="16553" y="47596"/>
                    </a:cubicBezTo>
                    <a:lnTo>
                      <a:pt x="16553" y="45431"/>
                    </a:lnTo>
                    <a:cubicBezTo>
                      <a:pt x="9408" y="45431"/>
                      <a:pt x="9408" y="42184"/>
                      <a:pt x="9408" y="40343"/>
                    </a:cubicBezTo>
                    <a:lnTo>
                      <a:pt x="9408" y="3102"/>
                    </a:lnTo>
                    <a:lnTo>
                      <a:pt x="9516" y="3102"/>
                    </a:lnTo>
                    <a:lnTo>
                      <a:pt x="26188" y="46081"/>
                    </a:lnTo>
                    <a:cubicBezTo>
                      <a:pt x="26513" y="46947"/>
                      <a:pt x="26838" y="47596"/>
                      <a:pt x="27487" y="47596"/>
                    </a:cubicBezTo>
                    <a:cubicBezTo>
                      <a:pt x="28245" y="47596"/>
                      <a:pt x="28462" y="47055"/>
                      <a:pt x="28787" y="46297"/>
                    </a:cubicBezTo>
                    <a:lnTo>
                      <a:pt x="45783" y="2561"/>
                    </a:lnTo>
                    <a:lnTo>
                      <a:pt x="45783" y="42184"/>
                    </a:lnTo>
                    <a:cubicBezTo>
                      <a:pt x="45783" y="44673"/>
                      <a:pt x="45675" y="45431"/>
                      <a:pt x="40370" y="45431"/>
                    </a:cubicBezTo>
                    <a:lnTo>
                      <a:pt x="38746" y="45431"/>
                    </a:lnTo>
                    <a:lnTo>
                      <a:pt x="38746" y="47596"/>
                    </a:lnTo>
                    <a:cubicBezTo>
                      <a:pt x="41236" y="47380"/>
                      <a:pt x="46000" y="47380"/>
                      <a:pt x="48706" y="47380"/>
                    </a:cubicBezTo>
                    <a:cubicBezTo>
                      <a:pt x="51304" y="47380"/>
                      <a:pt x="55960" y="47380"/>
                      <a:pt x="58558" y="47596"/>
                    </a:cubicBezTo>
                    <a:lnTo>
                      <a:pt x="58558" y="45431"/>
                    </a:lnTo>
                    <a:lnTo>
                      <a:pt x="56826" y="45431"/>
                    </a:lnTo>
                    <a:cubicBezTo>
                      <a:pt x="51521" y="45431"/>
                      <a:pt x="51413" y="44673"/>
                      <a:pt x="51413" y="42184"/>
                    </a:cubicBezTo>
                    <a:lnTo>
                      <a:pt x="51413" y="5809"/>
                    </a:lnTo>
                    <a:cubicBezTo>
                      <a:pt x="51413" y="3319"/>
                      <a:pt x="51521" y="2561"/>
                      <a:pt x="56826" y="2561"/>
                    </a:cubicBezTo>
                    <a:lnTo>
                      <a:pt x="58558" y="2561"/>
                    </a:lnTo>
                    <a:lnTo>
                      <a:pt x="58558" y="396"/>
                    </a:lnTo>
                    <a:lnTo>
                      <a:pt x="46866" y="396"/>
                    </a:lnTo>
                    <a:cubicBezTo>
                      <a:pt x="45025" y="396"/>
                      <a:pt x="45025" y="504"/>
                      <a:pt x="44592" y="1695"/>
                    </a:cubicBezTo>
                    <a:lnTo>
                      <a:pt x="29436" y="40668"/>
                    </a:lnTo>
                    <a:close/>
                  </a:path>
                </a:pathLst>
              </a:custGeom>
              <a:solidFill>
                <a:srgbClr val="000000"/>
              </a:solidFill>
              <a:ln w="0" cap="flat">
                <a:noFill/>
                <a:prstDash val="solid"/>
                <a:miter/>
              </a:ln>
            </p:spPr>
            <p:txBody>
              <a:bodyPr rtlCol="0" anchor="ctr"/>
              <a:lstStyle/>
              <a:p>
                <a:endParaRPr lang="en-GB"/>
              </a:p>
            </p:txBody>
          </p:sp>
        </p:grpSp>
        <p:grpSp>
          <p:nvGrpSpPr>
            <p:cNvPr id="12" name="Graphic 389">
              <a:extLst>
                <a:ext uri="{FF2B5EF4-FFF2-40B4-BE49-F238E27FC236}">
                  <a16:creationId xmlns:a16="http://schemas.microsoft.com/office/drawing/2014/main" id="{A963D3D4-4568-D170-EBC0-1AF6C154DD06}"/>
                </a:ext>
              </a:extLst>
            </p:cNvPr>
            <p:cNvGrpSpPr/>
            <p:nvPr/>
          </p:nvGrpSpPr>
          <p:grpSpPr>
            <a:xfrm>
              <a:off x="6839667" y="4038194"/>
              <a:ext cx="302910" cy="63150"/>
              <a:chOff x="3137984" y="4308739"/>
              <a:chExt cx="210361" cy="47525"/>
            </a:xfrm>
            <a:solidFill>
              <a:srgbClr val="000000"/>
            </a:solidFill>
          </p:grpSpPr>
          <p:sp>
            <p:nvSpPr>
              <p:cNvPr id="71" name="Freeform: Shape 70">
                <a:extLst>
                  <a:ext uri="{FF2B5EF4-FFF2-40B4-BE49-F238E27FC236}">
                    <a16:creationId xmlns:a16="http://schemas.microsoft.com/office/drawing/2014/main" id="{8E856E0C-7066-F454-2EC1-737907D99890}"/>
                  </a:ext>
                </a:extLst>
              </p:cNvPr>
              <p:cNvSpPr/>
              <p:nvPr/>
            </p:nvSpPr>
            <p:spPr>
              <a:xfrm>
                <a:off x="3137984" y="4324220"/>
                <a:ext cx="31611" cy="31286"/>
              </a:xfrm>
              <a:custGeom>
                <a:avLst/>
                <a:gdLst>
                  <a:gd name="connsiteX0" fmla="*/ 23388 w 31611"/>
                  <a:gd name="connsiteY0" fmla="*/ 4487 h 31286"/>
                  <a:gd name="connsiteX1" fmla="*/ 17000 w 31611"/>
                  <a:gd name="connsiteY1" fmla="*/ 49 h 31286"/>
                  <a:gd name="connsiteX2" fmla="*/ 437 w 31611"/>
                  <a:gd name="connsiteY2" fmla="*/ 20293 h 31286"/>
                  <a:gd name="connsiteX3" fmla="*/ 9531 w 31611"/>
                  <a:gd name="connsiteY3" fmla="*/ 31335 h 31286"/>
                  <a:gd name="connsiteX4" fmla="*/ 18516 w 31611"/>
                  <a:gd name="connsiteY4" fmla="*/ 26139 h 31286"/>
                  <a:gd name="connsiteX5" fmla="*/ 24795 w 31611"/>
                  <a:gd name="connsiteY5" fmla="*/ 31335 h 31286"/>
                  <a:gd name="connsiteX6" fmla="*/ 29992 w 31611"/>
                  <a:gd name="connsiteY6" fmla="*/ 27546 h 31286"/>
                  <a:gd name="connsiteX7" fmla="*/ 32048 w 31611"/>
                  <a:gd name="connsiteY7" fmla="*/ 20726 h 31286"/>
                  <a:gd name="connsiteX8" fmla="*/ 31182 w 31611"/>
                  <a:gd name="connsiteY8" fmla="*/ 19968 h 31286"/>
                  <a:gd name="connsiteX9" fmla="*/ 30208 w 31611"/>
                  <a:gd name="connsiteY9" fmla="*/ 21267 h 31286"/>
                  <a:gd name="connsiteX10" fmla="*/ 25012 w 31611"/>
                  <a:gd name="connsiteY10" fmla="*/ 29820 h 31286"/>
                  <a:gd name="connsiteX11" fmla="*/ 22955 w 31611"/>
                  <a:gd name="connsiteY11" fmla="*/ 26680 h 31286"/>
                  <a:gd name="connsiteX12" fmla="*/ 23821 w 31611"/>
                  <a:gd name="connsiteY12" fmla="*/ 21484 h 31286"/>
                  <a:gd name="connsiteX13" fmla="*/ 25336 w 31611"/>
                  <a:gd name="connsiteY13" fmla="*/ 15313 h 31286"/>
                  <a:gd name="connsiteX14" fmla="*/ 27826 w 31611"/>
                  <a:gd name="connsiteY14" fmla="*/ 5678 h 31286"/>
                  <a:gd name="connsiteX15" fmla="*/ 28259 w 31611"/>
                  <a:gd name="connsiteY15" fmla="*/ 3296 h 31286"/>
                  <a:gd name="connsiteX16" fmla="*/ 26311 w 31611"/>
                  <a:gd name="connsiteY16" fmla="*/ 1456 h 31286"/>
                  <a:gd name="connsiteX17" fmla="*/ 23388 w 31611"/>
                  <a:gd name="connsiteY17" fmla="*/ 4487 h 31286"/>
                  <a:gd name="connsiteX18" fmla="*/ 18949 w 31611"/>
                  <a:gd name="connsiteY18" fmla="*/ 22350 h 31286"/>
                  <a:gd name="connsiteX19" fmla="*/ 17542 w 31611"/>
                  <a:gd name="connsiteY19" fmla="*/ 24948 h 31286"/>
                  <a:gd name="connsiteX20" fmla="*/ 9747 w 31611"/>
                  <a:gd name="connsiteY20" fmla="*/ 29820 h 31286"/>
                  <a:gd name="connsiteX21" fmla="*/ 5309 w 31611"/>
                  <a:gd name="connsiteY21" fmla="*/ 23324 h 31286"/>
                  <a:gd name="connsiteX22" fmla="*/ 9098 w 31611"/>
                  <a:gd name="connsiteY22" fmla="*/ 8168 h 31286"/>
                  <a:gd name="connsiteX23" fmla="*/ 17109 w 31611"/>
                  <a:gd name="connsiteY23" fmla="*/ 1564 h 31286"/>
                  <a:gd name="connsiteX24" fmla="*/ 22522 w 31611"/>
                  <a:gd name="connsiteY24" fmla="*/ 7627 h 31286"/>
                  <a:gd name="connsiteX25" fmla="*/ 22305 w 31611"/>
                  <a:gd name="connsiteY25" fmla="*/ 8818 h 312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31611" h="31286">
                    <a:moveTo>
                      <a:pt x="23388" y="4487"/>
                    </a:moveTo>
                    <a:cubicBezTo>
                      <a:pt x="22089" y="1889"/>
                      <a:pt x="20140" y="49"/>
                      <a:pt x="17000" y="49"/>
                    </a:cubicBezTo>
                    <a:cubicBezTo>
                      <a:pt x="8989" y="49"/>
                      <a:pt x="437" y="10225"/>
                      <a:pt x="437" y="20293"/>
                    </a:cubicBezTo>
                    <a:cubicBezTo>
                      <a:pt x="437" y="26789"/>
                      <a:pt x="4226" y="31335"/>
                      <a:pt x="9531" y="31335"/>
                    </a:cubicBezTo>
                    <a:cubicBezTo>
                      <a:pt x="10938" y="31335"/>
                      <a:pt x="14402" y="31011"/>
                      <a:pt x="18516" y="26139"/>
                    </a:cubicBezTo>
                    <a:cubicBezTo>
                      <a:pt x="19057" y="29062"/>
                      <a:pt x="21547" y="31335"/>
                      <a:pt x="24795" y="31335"/>
                    </a:cubicBezTo>
                    <a:cubicBezTo>
                      <a:pt x="27285" y="31335"/>
                      <a:pt x="28801" y="29712"/>
                      <a:pt x="29992" y="27546"/>
                    </a:cubicBezTo>
                    <a:cubicBezTo>
                      <a:pt x="31074" y="25056"/>
                      <a:pt x="32048" y="20834"/>
                      <a:pt x="32048" y="20726"/>
                    </a:cubicBezTo>
                    <a:cubicBezTo>
                      <a:pt x="32048" y="19968"/>
                      <a:pt x="31399" y="19968"/>
                      <a:pt x="31182" y="19968"/>
                    </a:cubicBezTo>
                    <a:cubicBezTo>
                      <a:pt x="30533" y="19968"/>
                      <a:pt x="30425" y="20293"/>
                      <a:pt x="30208" y="21267"/>
                    </a:cubicBezTo>
                    <a:cubicBezTo>
                      <a:pt x="29017" y="25706"/>
                      <a:pt x="27826" y="29820"/>
                      <a:pt x="25012" y="29820"/>
                    </a:cubicBezTo>
                    <a:cubicBezTo>
                      <a:pt x="23063" y="29820"/>
                      <a:pt x="22955" y="27979"/>
                      <a:pt x="22955" y="26680"/>
                    </a:cubicBezTo>
                    <a:cubicBezTo>
                      <a:pt x="22955" y="25165"/>
                      <a:pt x="23063" y="24515"/>
                      <a:pt x="23821" y="21484"/>
                    </a:cubicBezTo>
                    <a:cubicBezTo>
                      <a:pt x="24579" y="18669"/>
                      <a:pt x="24687" y="17911"/>
                      <a:pt x="25336" y="15313"/>
                    </a:cubicBezTo>
                    <a:lnTo>
                      <a:pt x="27826" y="5678"/>
                    </a:lnTo>
                    <a:cubicBezTo>
                      <a:pt x="28259" y="3729"/>
                      <a:pt x="28259" y="3621"/>
                      <a:pt x="28259" y="3296"/>
                    </a:cubicBezTo>
                    <a:cubicBezTo>
                      <a:pt x="28259" y="2105"/>
                      <a:pt x="27502" y="1456"/>
                      <a:pt x="26311" y="1456"/>
                    </a:cubicBezTo>
                    <a:cubicBezTo>
                      <a:pt x="24579" y="1456"/>
                      <a:pt x="23604" y="2972"/>
                      <a:pt x="23388" y="4487"/>
                    </a:cubicBezTo>
                    <a:close/>
                    <a:moveTo>
                      <a:pt x="18949" y="22350"/>
                    </a:moveTo>
                    <a:cubicBezTo>
                      <a:pt x="18516" y="23649"/>
                      <a:pt x="18516" y="23757"/>
                      <a:pt x="17542" y="24948"/>
                    </a:cubicBezTo>
                    <a:cubicBezTo>
                      <a:pt x="14511" y="28737"/>
                      <a:pt x="11696" y="29820"/>
                      <a:pt x="9747" y="29820"/>
                    </a:cubicBezTo>
                    <a:cubicBezTo>
                      <a:pt x="6283" y="29820"/>
                      <a:pt x="5309" y="26031"/>
                      <a:pt x="5309" y="23324"/>
                    </a:cubicBezTo>
                    <a:cubicBezTo>
                      <a:pt x="5309" y="19860"/>
                      <a:pt x="7474" y="11416"/>
                      <a:pt x="9098" y="8168"/>
                    </a:cubicBezTo>
                    <a:cubicBezTo>
                      <a:pt x="11263" y="4162"/>
                      <a:pt x="14294" y="1564"/>
                      <a:pt x="17109" y="1564"/>
                    </a:cubicBezTo>
                    <a:cubicBezTo>
                      <a:pt x="21547" y="1564"/>
                      <a:pt x="22522" y="7194"/>
                      <a:pt x="22522" y="7627"/>
                    </a:cubicBezTo>
                    <a:cubicBezTo>
                      <a:pt x="22522" y="8060"/>
                      <a:pt x="22413" y="8493"/>
                      <a:pt x="22305" y="8818"/>
                    </a:cubicBezTo>
                    <a:close/>
                  </a:path>
                </a:pathLst>
              </a:custGeom>
              <a:solidFill>
                <a:srgbClr val="000000"/>
              </a:solidFill>
              <a:ln w="0" cap="flat">
                <a:noFill/>
                <a:prstDash val="solid"/>
                <a:miter/>
              </a:ln>
            </p:spPr>
            <p:txBody>
              <a:bodyPr rtlCol="0" anchor="ctr"/>
              <a:lstStyle/>
              <a:p>
                <a:endParaRPr lang="en-GB"/>
              </a:p>
            </p:txBody>
          </p:sp>
          <p:sp>
            <p:nvSpPr>
              <p:cNvPr id="72" name="Freeform: Shape 71">
                <a:extLst>
                  <a:ext uri="{FF2B5EF4-FFF2-40B4-BE49-F238E27FC236}">
                    <a16:creationId xmlns:a16="http://schemas.microsoft.com/office/drawing/2014/main" id="{29EE770D-3997-311F-D318-B075C1B8B059}"/>
                  </a:ext>
                </a:extLst>
              </p:cNvPr>
              <p:cNvSpPr/>
              <p:nvPr/>
            </p:nvSpPr>
            <p:spPr>
              <a:xfrm>
                <a:off x="3194731" y="4329417"/>
                <a:ext cx="45901" cy="16130"/>
              </a:xfrm>
              <a:custGeom>
                <a:avLst/>
                <a:gdLst>
                  <a:gd name="connsiteX0" fmla="*/ 43967 w 45901"/>
                  <a:gd name="connsiteY0" fmla="*/ 2755 h 16130"/>
                  <a:gd name="connsiteX1" fmla="*/ 46348 w 45901"/>
                  <a:gd name="connsiteY1" fmla="*/ 1456 h 16130"/>
                  <a:gd name="connsiteX2" fmla="*/ 44075 w 45901"/>
                  <a:gd name="connsiteY2" fmla="*/ 49 h 16130"/>
                  <a:gd name="connsiteX3" fmla="*/ 2720 w 45901"/>
                  <a:gd name="connsiteY3" fmla="*/ 49 h 16130"/>
                  <a:gd name="connsiteX4" fmla="*/ 446 w 45901"/>
                  <a:gd name="connsiteY4" fmla="*/ 1456 h 16130"/>
                  <a:gd name="connsiteX5" fmla="*/ 2720 w 45901"/>
                  <a:gd name="connsiteY5" fmla="*/ 2755 h 16130"/>
                  <a:gd name="connsiteX6" fmla="*/ 44075 w 45901"/>
                  <a:gd name="connsiteY6" fmla="*/ 16179 h 16130"/>
                  <a:gd name="connsiteX7" fmla="*/ 46348 w 45901"/>
                  <a:gd name="connsiteY7" fmla="*/ 14772 h 16130"/>
                  <a:gd name="connsiteX8" fmla="*/ 43967 w 45901"/>
                  <a:gd name="connsiteY8" fmla="*/ 13473 h 16130"/>
                  <a:gd name="connsiteX9" fmla="*/ 2720 w 45901"/>
                  <a:gd name="connsiteY9" fmla="*/ 13473 h 16130"/>
                  <a:gd name="connsiteX10" fmla="*/ 446 w 45901"/>
                  <a:gd name="connsiteY10" fmla="*/ 14772 h 16130"/>
                  <a:gd name="connsiteX11" fmla="*/ 2720 w 45901"/>
                  <a:gd name="connsiteY11" fmla="*/ 16179 h 161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5901" h="16130">
                    <a:moveTo>
                      <a:pt x="43967" y="2755"/>
                    </a:moveTo>
                    <a:cubicBezTo>
                      <a:pt x="45049" y="2755"/>
                      <a:pt x="46348" y="2755"/>
                      <a:pt x="46348" y="1456"/>
                    </a:cubicBezTo>
                    <a:cubicBezTo>
                      <a:pt x="46348" y="49"/>
                      <a:pt x="45049" y="49"/>
                      <a:pt x="44075" y="49"/>
                    </a:cubicBezTo>
                    <a:lnTo>
                      <a:pt x="2720" y="49"/>
                    </a:lnTo>
                    <a:cubicBezTo>
                      <a:pt x="1746" y="49"/>
                      <a:pt x="446" y="49"/>
                      <a:pt x="446" y="1456"/>
                    </a:cubicBezTo>
                    <a:cubicBezTo>
                      <a:pt x="446" y="2755"/>
                      <a:pt x="1746" y="2755"/>
                      <a:pt x="2720" y="2755"/>
                    </a:cubicBezTo>
                    <a:close/>
                    <a:moveTo>
                      <a:pt x="44075" y="16179"/>
                    </a:moveTo>
                    <a:cubicBezTo>
                      <a:pt x="45049" y="16179"/>
                      <a:pt x="46348" y="16179"/>
                      <a:pt x="46348" y="14772"/>
                    </a:cubicBezTo>
                    <a:cubicBezTo>
                      <a:pt x="46348" y="13473"/>
                      <a:pt x="45049" y="13473"/>
                      <a:pt x="43967" y="13473"/>
                    </a:cubicBezTo>
                    <a:lnTo>
                      <a:pt x="2720" y="13473"/>
                    </a:lnTo>
                    <a:cubicBezTo>
                      <a:pt x="1746" y="13473"/>
                      <a:pt x="446" y="13473"/>
                      <a:pt x="446" y="14772"/>
                    </a:cubicBezTo>
                    <a:cubicBezTo>
                      <a:pt x="446" y="16179"/>
                      <a:pt x="1746" y="16179"/>
                      <a:pt x="2720" y="16179"/>
                    </a:cubicBezTo>
                    <a:close/>
                  </a:path>
                </a:pathLst>
              </a:custGeom>
              <a:solidFill>
                <a:srgbClr val="000000"/>
              </a:solidFill>
              <a:ln w="0" cap="flat">
                <a:noFill/>
                <a:prstDash val="solid"/>
                <a:miter/>
              </a:ln>
            </p:spPr>
            <p:txBody>
              <a:bodyPr rtlCol="0" anchor="ctr"/>
              <a:lstStyle/>
              <a:p>
                <a:endParaRPr lang="en-GB"/>
              </a:p>
            </p:txBody>
          </p:sp>
          <p:sp>
            <p:nvSpPr>
              <p:cNvPr id="73" name="Freeform: Shape 72">
                <a:extLst>
                  <a:ext uri="{FF2B5EF4-FFF2-40B4-BE49-F238E27FC236}">
                    <a16:creationId xmlns:a16="http://schemas.microsoft.com/office/drawing/2014/main" id="{BC697DC6-DEE5-7FEF-FB74-CC3983428E7E}"/>
                  </a:ext>
                </a:extLst>
              </p:cNvPr>
              <p:cNvSpPr/>
              <p:nvPr/>
            </p:nvSpPr>
            <p:spPr>
              <a:xfrm>
                <a:off x="3267180" y="4308739"/>
                <a:ext cx="27497" cy="46010"/>
              </a:xfrm>
              <a:custGeom>
                <a:avLst/>
                <a:gdLst>
                  <a:gd name="connsiteX0" fmla="*/ 5763 w 27497"/>
                  <a:gd name="connsiteY0" fmla="*/ 40754 h 46010"/>
                  <a:gd name="connsiteX1" fmla="*/ 13125 w 27497"/>
                  <a:gd name="connsiteY1" fmla="*/ 33609 h 46010"/>
                  <a:gd name="connsiteX2" fmla="*/ 27956 w 27497"/>
                  <a:gd name="connsiteY2" fmla="*/ 13472 h 46010"/>
                  <a:gd name="connsiteX3" fmla="*/ 13341 w 27497"/>
                  <a:gd name="connsiteY3" fmla="*/ 48 h 46010"/>
                  <a:gd name="connsiteX4" fmla="*/ 458 w 27497"/>
                  <a:gd name="connsiteY4" fmla="*/ 12606 h 46010"/>
                  <a:gd name="connsiteX5" fmla="*/ 4139 w 27497"/>
                  <a:gd name="connsiteY5" fmla="*/ 16395 h 46010"/>
                  <a:gd name="connsiteX6" fmla="*/ 7712 w 27497"/>
                  <a:gd name="connsiteY6" fmla="*/ 12715 h 46010"/>
                  <a:gd name="connsiteX7" fmla="*/ 4031 w 27497"/>
                  <a:gd name="connsiteY7" fmla="*/ 9142 h 46010"/>
                  <a:gd name="connsiteX8" fmla="*/ 3165 w 27497"/>
                  <a:gd name="connsiteY8" fmla="*/ 9250 h 46010"/>
                  <a:gd name="connsiteX9" fmla="*/ 12475 w 27497"/>
                  <a:gd name="connsiteY9" fmla="*/ 2214 h 46010"/>
                  <a:gd name="connsiteX10" fmla="*/ 21677 w 27497"/>
                  <a:gd name="connsiteY10" fmla="*/ 13472 h 46010"/>
                  <a:gd name="connsiteX11" fmla="*/ 14424 w 27497"/>
                  <a:gd name="connsiteY11" fmla="*/ 28737 h 46010"/>
                  <a:gd name="connsiteX12" fmla="*/ 1216 w 27497"/>
                  <a:gd name="connsiteY12" fmla="*/ 43460 h 46010"/>
                  <a:gd name="connsiteX13" fmla="*/ 458 w 27497"/>
                  <a:gd name="connsiteY13" fmla="*/ 46058 h 46010"/>
                  <a:gd name="connsiteX14" fmla="*/ 26116 w 27497"/>
                  <a:gd name="connsiteY14" fmla="*/ 46058 h 46010"/>
                  <a:gd name="connsiteX15" fmla="*/ 27956 w 27497"/>
                  <a:gd name="connsiteY15" fmla="*/ 34042 h 46010"/>
                  <a:gd name="connsiteX16" fmla="*/ 26332 w 27497"/>
                  <a:gd name="connsiteY16" fmla="*/ 34042 h 46010"/>
                  <a:gd name="connsiteX17" fmla="*/ 24708 w 27497"/>
                  <a:gd name="connsiteY17" fmla="*/ 40212 h 46010"/>
                  <a:gd name="connsiteX18" fmla="*/ 18213 w 27497"/>
                  <a:gd name="connsiteY18" fmla="*/ 40754 h 46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7497" h="46010">
                    <a:moveTo>
                      <a:pt x="5763" y="40754"/>
                    </a:moveTo>
                    <a:lnTo>
                      <a:pt x="13125" y="33609"/>
                    </a:lnTo>
                    <a:cubicBezTo>
                      <a:pt x="23842" y="24082"/>
                      <a:pt x="27956" y="20401"/>
                      <a:pt x="27956" y="13472"/>
                    </a:cubicBezTo>
                    <a:cubicBezTo>
                      <a:pt x="27956" y="5570"/>
                      <a:pt x="21785" y="48"/>
                      <a:pt x="13341" y="48"/>
                    </a:cubicBezTo>
                    <a:cubicBezTo>
                      <a:pt x="5547" y="48"/>
                      <a:pt x="458" y="6436"/>
                      <a:pt x="458" y="12606"/>
                    </a:cubicBezTo>
                    <a:cubicBezTo>
                      <a:pt x="458" y="16395"/>
                      <a:pt x="3923" y="16395"/>
                      <a:pt x="4139" y="16395"/>
                    </a:cubicBezTo>
                    <a:cubicBezTo>
                      <a:pt x="5330" y="16395"/>
                      <a:pt x="7712" y="15638"/>
                      <a:pt x="7712" y="12715"/>
                    </a:cubicBezTo>
                    <a:cubicBezTo>
                      <a:pt x="7712" y="10982"/>
                      <a:pt x="6413" y="9142"/>
                      <a:pt x="4031" y="9142"/>
                    </a:cubicBezTo>
                    <a:cubicBezTo>
                      <a:pt x="3490" y="9142"/>
                      <a:pt x="3381" y="9142"/>
                      <a:pt x="3165" y="9250"/>
                    </a:cubicBezTo>
                    <a:cubicBezTo>
                      <a:pt x="4681" y="4703"/>
                      <a:pt x="8470" y="2214"/>
                      <a:pt x="12475" y="2214"/>
                    </a:cubicBezTo>
                    <a:cubicBezTo>
                      <a:pt x="18754" y="2214"/>
                      <a:pt x="21677" y="7843"/>
                      <a:pt x="21677" y="13472"/>
                    </a:cubicBezTo>
                    <a:cubicBezTo>
                      <a:pt x="21677" y="18994"/>
                      <a:pt x="18321" y="24407"/>
                      <a:pt x="14424" y="28737"/>
                    </a:cubicBezTo>
                    <a:lnTo>
                      <a:pt x="1216" y="43460"/>
                    </a:lnTo>
                    <a:cubicBezTo>
                      <a:pt x="458" y="44218"/>
                      <a:pt x="458" y="44435"/>
                      <a:pt x="458" y="46058"/>
                    </a:cubicBezTo>
                    <a:lnTo>
                      <a:pt x="26116" y="46058"/>
                    </a:lnTo>
                    <a:lnTo>
                      <a:pt x="27956" y="34042"/>
                    </a:lnTo>
                    <a:lnTo>
                      <a:pt x="26332" y="34042"/>
                    </a:lnTo>
                    <a:cubicBezTo>
                      <a:pt x="25899" y="36099"/>
                      <a:pt x="25466" y="39130"/>
                      <a:pt x="24708" y="40212"/>
                    </a:cubicBezTo>
                    <a:cubicBezTo>
                      <a:pt x="24275" y="40754"/>
                      <a:pt x="19729" y="40754"/>
                      <a:pt x="18213" y="40754"/>
                    </a:cubicBezTo>
                    <a:close/>
                  </a:path>
                </a:pathLst>
              </a:custGeom>
              <a:solidFill>
                <a:srgbClr val="000000"/>
              </a:solidFill>
              <a:ln w="0" cap="flat">
                <a:noFill/>
                <a:prstDash val="solid"/>
                <a:miter/>
              </a:ln>
            </p:spPr>
            <p:txBody>
              <a:bodyPr rtlCol="0" anchor="ctr"/>
              <a:lstStyle/>
              <a:p>
                <a:endParaRPr lang="en-GB"/>
              </a:p>
            </p:txBody>
          </p:sp>
          <p:sp>
            <p:nvSpPr>
              <p:cNvPr id="74" name="Freeform: Shape 73">
                <a:extLst>
                  <a:ext uri="{FF2B5EF4-FFF2-40B4-BE49-F238E27FC236}">
                    <a16:creationId xmlns:a16="http://schemas.microsoft.com/office/drawing/2014/main" id="{2A0ABB91-0F27-A19B-9562-99B0AA8161A5}"/>
                  </a:ext>
                </a:extLst>
              </p:cNvPr>
              <p:cNvSpPr/>
              <p:nvPr/>
            </p:nvSpPr>
            <p:spPr>
              <a:xfrm>
                <a:off x="3304160" y="4347388"/>
                <a:ext cx="7253" cy="7361"/>
              </a:xfrm>
              <a:custGeom>
                <a:avLst/>
                <a:gdLst>
                  <a:gd name="connsiteX0" fmla="*/ 7717 w 7253"/>
                  <a:gd name="connsiteY0" fmla="*/ 3730 h 7361"/>
                  <a:gd name="connsiteX1" fmla="*/ 4145 w 7253"/>
                  <a:gd name="connsiteY1" fmla="*/ 49 h 7361"/>
                  <a:gd name="connsiteX2" fmla="*/ 464 w 7253"/>
                  <a:gd name="connsiteY2" fmla="*/ 3730 h 7361"/>
                  <a:gd name="connsiteX3" fmla="*/ 4145 w 7253"/>
                  <a:gd name="connsiteY3" fmla="*/ 7410 h 7361"/>
                  <a:gd name="connsiteX4" fmla="*/ 7717 w 7253"/>
                  <a:gd name="connsiteY4" fmla="*/ 3730 h 73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53" h="7361">
                    <a:moveTo>
                      <a:pt x="7717" y="3730"/>
                    </a:moveTo>
                    <a:cubicBezTo>
                      <a:pt x="7717" y="1781"/>
                      <a:pt x="6094" y="49"/>
                      <a:pt x="4145" y="49"/>
                    </a:cubicBezTo>
                    <a:cubicBezTo>
                      <a:pt x="2088" y="49"/>
                      <a:pt x="464" y="1781"/>
                      <a:pt x="464" y="3730"/>
                    </a:cubicBezTo>
                    <a:cubicBezTo>
                      <a:pt x="464" y="5787"/>
                      <a:pt x="2088" y="7410"/>
                      <a:pt x="4145" y="7410"/>
                    </a:cubicBezTo>
                    <a:cubicBezTo>
                      <a:pt x="6094" y="7410"/>
                      <a:pt x="7717" y="5787"/>
                      <a:pt x="7717" y="3730"/>
                    </a:cubicBezTo>
                    <a:close/>
                  </a:path>
                </a:pathLst>
              </a:custGeom>
              <a:solidFill>
                <a:srgbClr val="000000"/>
              </a:solidFill>
              <a:ln w="0" cap="flat">
                <a:noFill/>
                <a:prstDash val="solid"/>
                <a:miter/>
              </a:ln>
            </p:spPr>
            <p:txBody>
              <a:bodyPr rtlCol="0" anchor="ctr"/>
              <a:lstStyle/>
              <a:p>
                <a:endParaRPr lang="en-GB"/>
              </a:p>
            </p:txBody>
          </p:sp>
          <p:sp>
            <p:nvSpPr>
              <p:cNvPr id="75" name="Freeform: Shape 74">
                <a:extLst>
                  <a:ext uri="{FF2B5EF4-FFF2-40B4-BE49-F238E27FC236}">
                    <a16:creationId xmlns:a16="http://schemas.microsoft.com/office/drawing/2014/main" id="{BAFD0E22-A648-B7EA-B25A-5EACB8675FCB}"/>
                  </a:ext>
                </a:extLst>
              </p:cNvPr>
              <p:cNvSpPr/>
              <p:nvPr/>
            </p:nvSpPr>
            <p:spPr>
              <a:xfrm>
                <a:off x="3320849" y="4308739"/>
                <a:ext cx="27497" cy="47525"/>
              </a:xfrm>
              <a:custGeom>
                <a:avLst/>
                <a:gdLst>
                  <a:gd name="connsiteX0" fmla="*/ 27965 w 27497"/>
                  <a:gd name="connsiteY0" fmla="*/ 32201 h 47525"/>
                  <a:gd name="connsiteX1" fmla="*/ 14866 w 27497"/>
                  <a:gd name="connsiteY1" fmla="*/ 17045 h 47525"/>
                  <a:gd name="connsiteX2" fmla="*/ 6097 w 27497"/>
                  <a:gd name="connsiteY2" fmla="*/ 20618 h 47525"/>
                  <a:gd name="connsiteX3" fmla="*/ 6097 w 27497"/>
                  <a:gd name="connsiteY3" fmla="*/ 7085 h 47525"/>
                  <a:gd name="connsiteX4" fmla="*/ 11943 w 27497"/>
                  <a:gd name="connsiteY4" fmla="*/ 7951 h 47525"/>
                  <a:gd name="connsiteX5" fmla="*/ 25367 w 27497"/>
                  <a:gd name="connsiteY5" fmla="*/ 806 h 47525"/>
                  <a:gd name="connsiteX6" fmla="*/ 24609 w 27497"/>
                  <a:gd name="connsiteY6" fmla="*/ 48 h 47525"/>
                  <a:gd name="connsiteX7" fmla="*/ 24068 w 27497"/>
                  <a:gd name="connsiteY7" fmla="*/ 265 h 47525"/>
                  <a:gd name="connsiteX8" fmla="*/ 14650 w 27497"/>
                  <a:gd name="connsiteY8" fmla="*/ 2322 h 47525"/>
                  <a:gd name="connsiteX9" fmla="*/ 5447 w 27497"/>
                  <a:gd name="connsiteY9" fmla="*/ 373 h 47525"/>
                  <a:gd name="connsiteX10" fmla="*/ 4690 w 27497"/>
                  <a:gd name="connsiteY10" fmla="*/ 157 h 47525"/>
                  <a:gd name="connsiteX11" fmla="*/ 3932 w 27497"/>
                  <a:gd name="connsiteY11" fmla="*/ 1781 h 47525"/>
                  <a:gd name="connsiteX12" fmla="*/ 3932 w 27497"/>
                  <a:gd name="connsiteY12" fmla="*/ 22241 h 47525"/>
                  <a:gd name="connsiteX13" fmla="*/ 4906 w 27497"/>
                  <a:gd name="connsiteY13" fmla="*/ 23974 h 47525"/>
                  <a:gd name="connsiteX14" fmla="*/ 5880 w 27497"/>
                  <a:gd name="connsiteY14" fmla="*/ 23432 h 47525"/>
                  <a:gd name="connsiteX15" fmla="*/ 14758 w 27497"/>
                  <a:gd name="connsiteY15" fmla="*/ 18561 h 47525"/>
                  <a:gd name="connsiteX16" fmla="*/ 20604 w 27497"/>
                  <a:gd name="connsiteY16" fmla="*/ 22999 h 47525"/>
                  <a:gd name="connsiteX17" fmla="*/ 21903 w 27497"/>
                  <a:gd name="connsiteY17" fmla="*/ 31660 h 47525"/>
                  <a:gd name="connsiteX18" fmla="*/ 20171 w 27497"/>
                  <a:gd name="connsiteY18" fmla="*/ 41187 h 47525"/>
                  <a:gd name="connsiteX19" fmla="*/ 12809 w 27497"/>
                  <a:gd name="connsiteY19" fmla="*/ 45625 h 47525"/>
                  <a:gd name="connsiteX20" fmla="*/ 2633 w 27497"/>
                  <a:gd name="connsiteY20" fmla="*/ 37939 h 47525"/>
                  <a:gd name="connsiteX21" fmla="*/ 3824 w 27497"/>
                  <a:gd name="connsiteY21" fmla="*/ 38047 h 47525"/>
                  <a:gd name="connsiteX22" fmla="*/ 7288 w 27497"/>
                  <a:gd name="connsiteY22" fmla="*/ 34691 h 47525"/>
                  <a:gd name="connsiteX23" fmla="*/ 3824 w 27497"/>
                  <a:gd name="connsiteY23" fmla="*/ 31227 h 47525"/>
                  <a:gd name="connsiteX24" fmla="*/ 468 w 27497"/>
                  <a:gd name="connsiteY24" fmla="*/ 34908 h 47525"/>
                  <a:gd name="connsiteX25" fmla="*/ 12917 w 27497"/>
                  <a:gd name="connsiteY25" fmla="*/ 47574 h 47525"/>
                  <a:gd name="connsiteX26" fmla="*/ 27965 w 27497"/>
                  <a:gd name="connsiteY26" fmla="*/ 32201 h 47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27497" h="47525">
                    <a:moveTo>
                      <a:pt x="27965" y="32201"/>
                    </a:moveTo>
                    <a:cubicBezTo>
                      <a:pt x="27965" y="23974"/>
                      <a:pt x="22336" y="17045"/>
                      <a:pt x="14866" y="17045"/>
                    </a:cubicBezTo>
                    <a:cubicBezTo>
                      <a:pt x="11618" y="17045"/>
                      <a:pt x="8587" y="18128"/>
                      <a:pt x="6097" y="20618"/>
                    </a:cubicBezTo>
                    <a:lnTo>
                      <a:pt x="6097" y="7085"/>
                    </a:lnTo>
                    <a:cubicBezTo>
                      <a:pt x="7504" y="7518"/>
                      <a:pt x="9778" y="7951"/>
                      <a:pt x="11943" y="7951"/>
                    </a:cubicBezTo>
                    <a:cubicBezTo>
                      <a:pt x="20495" y="7951"/>
                      <a:pt x="25367" y="1672"/>
                      <a:pt x="25367" y="806"/>
                    </a:cubicBezTo>
                    <a:cubicBezTo>
                      <a:pt x="25367" y="373"/>
                      <a:pt x="25151" y="48"/>
                      <a:pt x="24609" y="48"/>
                    </a:cubicBezTo>
                    <a:cubicBezTo>
                      <a:pt x="24609" y="48"/>
                      <a:pt x="24393" y="48"/>
                      <a:pt x="24068" y="265"/>
                    </a:cubicBezTo>
                    <a:cubicBezTo>
                      <a:pt x="22661" y="914"/>
                      <a:pt x="19305" y="2322"/>
                      <a:pt x="14650" y="2322"/>
                    </a:cubicBezTo>
                    <a:cubicBezTo>
                      <a:pt x="11943" y="2322"/>
                      <a:pt x="8695" y="1781"/>
                      <a:pt x="5447" y="373"/>
                    </a:cubicBezTo>
                    <a:cubicBezTo>
                      <a:pt x="4906" y="157"/>
                      <a:pt x="4798" y="157"/>
                      <a:pt x="4690" y="157"/>
                    </a:cubicBezTo>
                    <a:cubicBezTo>
                      <a:pt x="3932" y="157"/>
                      <a:pt x="3932" y="698"/>
                      <a:pt x="3932" y="1781"/>
                    </a:cubicBezTo>
                    <a:lnTo>
                      <a:pt x="3932" y="22241"/>
                    </a:lnTo>
                    <a:cubicBezTo>
                      <a:pt x="3932" y="23432"/>
                      <a:pt x="3932" y="23974"/>
                      <a:pt x="4906" y="23974"/>
                    </a:cubicBezTo>
                    <a:cubicBezTo>
                      <a:pt x="5447" y="23974"/>
                      <a:pt x="5556" y="23865"/>
                      <a:pt x="5880" y="23432"/>
                    </a:cubicBezTo>
                    <a:cubicBezTo>
                      <a:pt x="6638" y="22350"/>
                      <a:pt x="9128" y="18561"/>
                      <a:pt x="14758" y="18561"/>
                    </a:cubicBezTo>
                    <a:cubicBezTo>
                      <a:pt x="18330" y="18561"/>
                      <a:pt x="20062" y="21700"/>
                      <a:pt x="20604" y="22999"/>
                    </a:cubicBezTo>
                    <a:cubicBezTo>
                      <a:pt x="21686" y="25597"/>
                      <a:pt x="21903" y="28196"/>
                      <a:pt x="21903" y="31660"/>
                    </a:cubicBezTo>
                    <a:cubicBezTo>
                      <a:pt x="21903" y="34150"/>
                      <a:pt x="21903" y="38264"/>
                      <a:pt x="20171" y="41187"/>
                    </a:cubicBezTo>
                    <a:cubicBezTo>
                      <a:pt x="18547" y="43893"/>
                      <a:pt x="15949" y="45625"/>
                      <a:pt x="12809" y="45625"/>
                    </a:cubicBezTo>
                    <a:cubicBezTo>
                      <a:pt x="7829" y="45625"/>
                      <a:pt x="3824" y="41945"/>
                      <a:pt x="2633" y="37939"/>
                    </a:cubicBezTo>
                    <a:cubicBezTo>
                      <a:pt x="2849" y="37939"/>
                      <a:pt x="3066" y="38047"/>
                      <a:pt x="3824" y="38047"/>
                    </a:cubicBezTo>
                    <a:cubicBezTo>
                      <a:pt x="6097" y="38047"/>
                      <a:pt x="7288" y="36315"/>
                      <a:pt x="7288" y="34691"/>
                    </a:cubicBezTo>
                    <a:cubicBezTo>
                      <a:pt x="7288" y="32959"/>
                      <a:pt x="6097" y="31227"/>
                      <a:pt x="3824" y="31227"/>
                    </a:cubicBezTo>
                    <a:cubicBezTo>
                      <a:pt x="2849" y="31227"/>
                      <a:pt x="468" y="31768"/>
                      <a:pt x="468" y="34908"/>
                    </a:cubicBezTo>
                    <a:cubicBezTo>
                      <a:pt x="468" y="40862"/>
                      <a:pt x="5231" y="47574"/>
                      <a:pt x="12917" y="47574"/>
                    </a:cubicBezTo>
                    <a:cubicBezTo>
                      <a:pt x="20928" y="47574"/>
                      <a:pt x="27965" y="40970"/>
                      <a:pt x="27965" y="32201"/>
                    </a:cubicBezTo>
                    <a:close/>
                  </a:path>
                </a:pathLst>
              </a:custGeom>
              <a:solidFill>
                <a:srgbClr val="000000"/>
              </a:solidFill>
              <a:ln w="0" cap="flat">
                <a:noFill/>
                <a:prstDash val="solid"/>
                <a:miter/>
              </a:ln>
            </p:spPr>
            <p:txBody>
              <a:bodyPr rtlCol="0" anchor="ctr"/>
              <a:lstStyle/>
              <a:p>
                <a:endParaRPr lang="en-GB"/>
              </a:p>
            </p:txBody>
          </p:sp>
        </p:grpSp>
        <p:grpSp>
          <p:nvGrpSpPr>
            <p:cNvPr id="13" name="Graphic 389">
              <a:extLst>
                <a:ext uri="{FF2B5EF4-FFF2-40B4-BE49-F238E27FC236}">
                  <a16:creationId xmlns:a16="http://schemas.microsoft.com/office/drawing/2014/main" id="{85E94C91-3E9B-B6E0-AF41-F0B5B0764144}"/>
                </a:ext>
              </a:extLst>
            </p:cNvPr>
            <p:cNvGrpSpPr/>
            <p:nvPr/>
          </p:nvGrpSpPr>
          <p:grpSpPr>
            <a:xfrm>
              <a:off x="6838576" y="5277435"/>
              <a:ext cx="305093" cy="64157"/>
              <a:chOff x="3137226" y="5375307"/>
              <a:chExt cx="211877" cy="48283"/>
            </a:xfrm>
            <a:solidFill>
              <a:srgbClr val="000000"/>
            </a:solidFill>
          </p:grpSpPr>
          <p:sp>
            <p:nvSpPr>
              <p:cNvPr id="66" name="Freeform: Shape 65">
                <a:extLst>
                  <a:ext uri="{FF2B5EF4-FFF2-40B4-BE49-F238E27FC236}">
                    <a16:creationId xmlns:a16="http://schemas.microsoft.com/office/drawing/2014/main" id="{7D56DDD6-0258-8D3A-DDA2-26E0D65D00E0}"/>
                  </a:ext>
                </a:extLst>
              </p:cNvPr>
              <p:cNvSpPr/>
              <p:nvPr/>
            </p:nvSpPr>
            <p:spPr>
              <a:xfrm>
                <a:off x="3137226" y="5391545"/>
                <a:ext cx="31611" cy="31286"/>
              </a:xfrm>
              <a:custGeom>
                <a:avLst/>
                <a:gdLst>
                  <a:gd name="connsiteX0" fmla="*/ 23388 w 31611"/>
                  <a:gd name="connsiteY0" fmla="*/ 4667 h 31286"/>
                  <a:gd name="connsiteX1" fmla="*/ 17000 w 31611"/>
                  <a:gd name="connsiteY1" fmla="*/ 229 h 31286"/>
                  <a:gd name="connsiteX2" fmla="*/ 437 w 31611"/>
                  <a:gd name="connsiteY2" fmla="*/ 20473 h 31286"/>
                  <a:gd name="connsiteX3" fmla="*/ 9530 w 31611"/>
                  <a:gd name="connsiteY3" fmla="*/ 31515 h 31286"/>
                  <a:gd name="connsiteX4" fmla="*/ 18516 w 31611"/>
                  <a:gd name="connsiteY4" fmla="*/ 26319 h 31286"/>
                  <a:gd name="connsiteX5" fmla="*/ 24795 w 31611"/>
                  <a:gd name="connsiteY5" fmla="*/ 31515 h 31286"/>
                  <a:gd name="connsiteX6" fmla="*/ 29991 w 31611"/>
                  <a:gd name="connsiteY6" fmla="*/ 27726 h 31286"/>
                  <a:gd name="connsiteX7" fmla="*/ 32048 w 31611"/>
                  <a:gd name="connsiteY7" fmla="*/ 20906 h 31286"/>
                  <a:gd name="connsiteX8" fmla="*/ 31182 w 31611"/>
                  <a:gd name="connsiteY8" fmla="*/ 20148 h 31286"/>
                  <a:gd name="connsiteX9" fmla="*/ 30208 w 31611"/>
                  <a:gd name="connsiteY9" fmla="*/ 21447 h 31286"/>
                  <a:gd name="connsiteX10" fmla="*/ 25011 w 31611"/>
                  <a:gd name="connsiteY10" fmla="*/ 30000 h 31286"/>
                  <a:gd name="connsiteX11" fmla="*/ 22955 w 31611"/>
                  <a:gd name="connsiteY11" fmla="*/ 26860 h 31286"/>
                  <a:gd name="connsiteX12" fmla="*/ 23821 w 31611"/>
                  <a:gd name="connsiteY12" fmla="*/ 21664 h 31286"/>
                  <a:gd name="connsiteX13" fmla="*/ 25336 w 31611"/>
                  <a:gd name="connsiteY13" fmla="*/ 15493 h 31286"/>
                  <a:gd name="connsiteX14" fmla="*/ 27826 w 31611"/>
                  <a:gd name="connsiteY14" fmla="*/ 5858 h 31286"/>
                  <a:gd name="connsiteX15" fmla="*/ 28259 w 31611"/>
                  <a:gd name="connsiteY15" fmla="*/ 3476 h 31286"/>
                  <a:gd name="connsiteX16" fmla="*/ 26311 w 31611"/>
                  <a:gd name="connsiteY16" fmla="*/ 1636 h 31286"/>
                  <a:gd name="connsiteX17" fmla="*/ 23388 w 31611"/>
                  <a:gd name="connsiteY17" fmla="*/ 4667 h 31286"/>
                  <a:gd name="connsiteX18" fmla="*/ 18949 w 31611"/>
                  <a:gd name="connsiteY18" fmla="*/ 22530 h 31286"/>
                  <a:gd name="connsiteX19" fmla="*/ 17542 w 31611"/>
                  <a:gd name="connsiteY19" fmla="*/ 25128 h 31286"/>
                  <a:gd name="connsiteX20" fmla="*/ 9747 w 31611"/>
                  <a:gd name="connsiteY20" fmla="*/ 30000 h 31286"/>
                  <a:gd name="connsiteX21" fmla="*/ 5308 w 31611"/>
                  <a:gd name="connsiteY21" fmla="*/ 23504 h 31286"/>
                  <a:gd name="connsiteX22" fmla="*/ 9097 w 31611"/>
                  <a:gd name="connsiteY22" fmla="*/ 8348 h 31286"/>
                  <a:gd name="connsiteX23" fmla="*/ 17109 w 31611"/>
                  <a:gd name="connsiteY23" fmla="*/ 1744 h 31286"/>
                  <a:gd name="connsiteX24" fmla="*/ 22522 w 31611"/>
                  <a:gd name="connsiteY24" fmla="*/ 7807 h 31286"/>
                  <a:gd name="connsiteX25" fmla="*/ 22305 w 31611"/>
                  <a:gd name="connsiteY25" fmla="*/ 8998 h 312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31611" h="31286">
                    <a:moveTo>
                      <a:pt x="23388" y="4667"/>
                    </a:moveTo>
                    <a:cubicBezTo>
                      <a:pt x="22089" y="2069"/>
                      <a:pt x="20140" y="229"/>
                      <a:pt x="17000" y="229"/>
                    </a:cubicBezTo>
                    <a:cubicBezTo>
                      <a:pt x="8989" y="229"/>
                      <a:pt x="437" y="10405"/>
                      <a:pt x="437" y="20473"/>
                    </a:cubicBezTo>
                    <a:cubicBezTo>
                      <a:pt x="437" y="26969"/>
                      <a:pt x="4226" y="31515"/>
                      <a:pt x="9530" y="31515"/>
                    </a:cubicBezTo>
                    <a:cubicBezTo>
                      <a:pt x="10938" y="31515"/>
                      <a:pt x="14402" y="31191"/>
                      <a:pt x="18516" y="26319"/>
                    </a:cubicBezTo>
                    <a:cubicBezTo>
                      <a:pt x="19057" y="29242"/>
                      <a:pt x="21547" y="31515"/>
                      <a:pt x="24795" y="31515"/>
                    </a:cubicBezTo>
                    <a:cubicBezTo>
                      <a:pt x="27285" y="31515"/>
                      <a:pt x="28801" y="29892"/>
                      <a:pt x="29991" y="27726"/>
                    </a:cubicBezTo>
                    <a:cubicBezTo>
                      <a:pt x="31074" y="25236"/>
                      <a:pt x="32048" y="21014"/>
                      <a:pt x="32048" y="20906"/>
                    </a:cubicBezTo>
                    <a:cubicBezTo>
                      <a:pt x="32048" y="20148"/>
                      <a:pt x="31399" y="20148"/>
                      <a:pt x="31182" y="20148"/>
                    </a:cubicBezTo>
                    <a:cubicBezTo>
                      <a:pt x="30533" y="20148"/>
                      <a:pt x="30424" y="20473"/>
                      <a:pt x="30208" y="21447"/>
                    </a:cubicBezTo>
                    <a:cubicBezTo>
                      <a:pt x="29017" y="25886"/>
                      <a:pt x="27826" y="30000"/>
                      <a:pt x="25011" y="30000"/>
                    </a:cubicBezTo>
                    <a:cubicBezTo>
                      <a:pt x="23063" y="30000"/>
                      <a:pt x="22955" y="28159"/>
                      <a:pt x="22955" y="26860"/>
                    </a:cubicBezTo>
                    <a:cubicBezTo>
                      <a:pt x="22955" y="25345"/>
                      <a:pt x="23063" y="24695"/>
                      <a:pt x="23821" y="21664"/>
                    </a:cubicBezTo>
                    <a:cubicBezTo>
                      <a:pt x="24578" y="18849"/>
                      <a:pt x="24687" y="18091"/>
                      <a:pt x="25336" y="15493"/>
                    </a:cubicBezTo>
                    <a:lnTo>
                      <a:pt x="27826" y="5858"/>
                    </a:lnTo>
                    <a:cubicBezTo>
                      <a:pt x="28259" y="3909"/>
                      <a:pt x="28259" y="3801"/>
                      <a:pt x="28259" y="3476"/>
                    </a:cubicBezTo>
                    <a:cubicBezTo>
                      <a:pt x="28259" y="2286"/>
                      <a:pt x="27501" y="1636"/>
                      <a:pt x="26311" y="1636"/>
                    </a:cubicBezTo>
                    <a:cubicBezTo>
                      <a:pt x="24578" y="1636"/>
                      <a:pt x="23604" y="3152"/>
                      <a:pt x="23388" y="4667"/>
                    </a:cubicBezTo>
                    <a:close/>
                    <a:moveTo>
                      <a:pt x="18949" y="22530"/>
                    </a:moveTo>
                    <a:cubicBezTo>
                      <a:pt x="18516" y="23829"/>
                      <a:pt x="18516" y="23937"/>
                      <a:pt x="17542" y="25128"/>
                    </a:cubicBezTo>
                    <a:cubicBezTo>
                      <a:pt x="14510" y="28917"/>
                      <a:pt x="11696" y="30000"/>
                      <a:pt x="9747" y="30000"/>
                    </a:cubicBezTo>
                    <a:cubicBezTo>
                      <a:pt x="6283" y="30000"/>
                      <a:pt x="5308" y="26211"/>
                      <a:pt x="5308" y="23504"/>
                    </a:cubicBezTo>
                    <a:cubicBezTo>
                      <a:pt x="5308" y="20040"/>
                      <a:pt x="7474" y="11596"/>
                      <a:pt x="9097" y="8348"/>
                    </a:cubicBezTo>
                    <a:cubicBezTo>
                      <a:pt x="11263" y="4342"/>
                      <a:pt x="14294" y="1744"/>
                      <a:pt x="17109" y="1744"/>
                    </a:cubicBezTo>
                    <a:cubicBezTo>
                      <a:pt x="21547" y="1744"/>
                      <a:pt x="22522" y="7374"/>
                      <a:pt x="22522" y="7807"/>
                    </a:cubicBezTo>
                    <a:cubicBezTo>
                      <a:pt x="22522" y="8240"/>
                      <a:pt x="22413" y="8673"/>
                      <a:pt x="22305" y="8998"/>
                    </a:cubicBezTo>
                    <a:close/>
                  </a:path>
                </a:pathLst>
              </a:custGeom>
              <a:solidFill>
                <a:srgbClr val="000000"/>
              </a:solidFill>
              <a:ln w="0" cap="flat">
                <a:noFill/>
                <a:prstDash val="solid"/>
                <a:miter/>
              </a:ln>
            </p:spPr>
            <p:txBody>
              <a:bodyPr rtlCol="0" anchor="ctr"/>
              <a:lstStyle/>
              <a:p>
                <a:endParaRPr lang="en-GB"/>
              </a:p>
            </p:txBody>
          </p:sp>
          <p:sp>
            <p:nvSpPr>
              <p:cNvPr id="67" name="Freeform: Shape 66">
                <a:extLst>
                  <a:ext uri="{FF2B5EF4-FFF2-40B4-BE49-F238E27FC236}">
                    <a16:creationId xmlns:a16="http://schemas.microsoft.com/office/drawing/2014/main" id="{D3B6DB5C-CD59-A8F4-E189-0A104717D344}"/>
                  </a:ext>
                </a:extLst>
              </p:cNvPr>
              <p:cNvSpPr/>
              <p:nvPr/>
            </p:nvSpPr>
            <p:spPr>
              <a:xfrm>
                <a:off x="3193972" y="5396742"/>
                <a:ext cx="45901" cy="16130"/>
              </a:xfrm>
              <a:custGeom>
                <a:avLst/>
                <a:gdLst>
                  <a:gd name="connsiteX0" fmla="*/ 43966 w 45901"/>
                  <a:gd name="connsiteY0" fmla="*/ 2935 h 16130"/>
                  <a:gd name="connsiteX1" fmla="*/ 46348 w 45901"/>
                  <a:gd name="connsiteY1" fmla="*/ 1636 h 16130"/>
                  <a:gd name="connsiteX2" fmla="*/ 44075 w 45901"/>
                  <a:gd name="connsiteY2" fmla="*/ 229 h 16130"/>
                  <a:gd name="connsiteX3" fmla="*/ 2720 w 45901"/>
                  <a:gd name="connsiteY3" fmla="*/ 229 h 16130"/>
                  <a:gd name="connsiteX4" fmla="*/ 446 w 45901"/>
                  <a:gd name="connsiteY4" fmla="*/ 1636 h 16130"/>
                  <a:gd name="connsiteX5" fmla="*/ 2720 w 45901"/>
                  <a:gd name="connsiteY5" fmla="*/ 2935 h 16130"/>
                  <a:gd name="connsiteX6" fmla="*/ 44075 w 45901"/>
                  <a:gd name="connsiteY6" fmla="*/ 16359 h 16130"/>
                  <a:gd name="connsiteX7" fmla="*/ 46348 w 45901"/>
                  <a:gd name="connsiteY7" fmla="*/ 14952 h 16130"/>
                  <a:gd name="connsiteX8" fmla="*/ 43966 w 45901"/>
                  <a:gd name="connsiteY8" fmla="*/ 13653 h 16130"/>
                  <a:gd name="connsiteX9" fmla="*/ 2720 w 45901"/>
                  <a:gd name="connsiteY9" fmla="*/ 13653 h 16130"/>
                  <a:gd name="connsiteX10" fmla="*/ 446 w 45901"/>
                  <a:gd name="connsiteY10" fmla="*/ 14952 h 16130"/>
                  <a:gd name="connsiteX11" fmla="*/ 2720 w 45901"/>
                  <a:gd name="connsiteY11" fmla="*/ 16359 h 161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5901" h="16130">
                    <a:moveTo>
                      <a:pt x="43966" y="2935"/>
                    </a:moveTo>
                    <a:cubicBezTo>
                      <a:pt x="45049" y="2935"/>
                      <a:pt x="46348" y="2935"/>
                      <a:pt x="46348" y="1636"/>
                    </a:cubicBezTo>
                    <a:cubicBezTo>
                      <a:pt x="46348" y="229"/>
                      <a:pt x="45049" y="229"/>
                      <a:pt x="44075" y="229"/>
                    </a:cubicBezTo>
                    <a:lnTo>
                      <a:pt x="2720" y="229"/>
                    </a:lnTo>
                    <a:cubicBezTo>
                      <a:pt x="1745" y="229"/>
                      <a:pt x="446" y="229"/>
                      <a:pt x="446" y="1636"/>
                    </a:cubicBezTo>
                    <a:cubicBezTo>
                      <a:pt x="446" y="2935"/>
                      <a:pt x="1745" y="2935"/>
                      <a:pt x="2720" y="2935"/>
                    </a:cubicBezTo>
                    <a:close/>
                    <a:moveTo>
                      <a:pt x="44075" y="16359"/>
                    </a:moveTo>
                    <a:cubicBezTo>
                      <a:pt x="45049" y="16359"/>
                      <a:pt x="46348" y="16359"/>
                      <a:pt x="46348" y="14952"/>
                    </a:cubicBezTo>
                    <a:cubicBezTo>
                      <a:pt x="46348" y="13653"/>
                      <a:pt x="45049" y="13653"/>
                      <a:pt x="43966" y="13653"/>
                    </a:cubicBezTo>
                    <a:lnTo>
                      <a:pt x="2720" y="13653"/>
                    </a:lnTo>
                    <a:cubicBezTo>
                      <a:pt x="1745" y="13653"/>
                      <a:pt x="446" y="13653"/>
                      <a:pt x="446" y="14952"/>
                    </a:cubicBezTo>
                    <a:cubicBezTo>
                      <a:pt x="446" y="16359"/>
                      <a:pt x="1745" y="16359"/>
                      <a:pt x="2720" y="16359"/>
                    </a:cubicBezTo>
                    <a:close/>
                  </a:path>
                </a:pathLst>
              </a:custGeom>
              <a:solidFill>
                <a:srgbClr val="000000"/>
              </a:solidFill>
              <a:ln w="0" cap="flat">
                <a:noFill/>
                <a:prstDash val="solid"/>
                <a:miter/>
              </a:ln>
            </p:spPr>
            <p:txBody>
              <a:bodyPr rtlCol="0" anchor="ctr"/>
              <a:lstStyle/>
              <a:p>
                <a:endParaRPr lang="en-GB"/>
              </a:p>
            </p:txBody>
          </p:sp>
          <p:sp>
            <p:nvSpPr>
              <p:cNvPr id="68" name="Freeform: Shape 67">
                <a:extLst>
                  <a:ext uri="{FF2B5EF4-FFF2-40B4-BE49-F238E27FC236}">
                    <a16:creationId xmlns:a16="http://schemas.microsoft.com/office/drawing/2014/main" id="{01B62985-4F96-D9AD-8722-F56837663F54}"/>
                  </a:ext>
                </a:extLst>
              </p:cNvPr>
              <p:cNvSpPr/>
              <p:nvPr/>
            </p:nvSpPr>
            <p:spPr>
              <a:xfrm>
                <a:off x="3265880" y="5376064"/>
                <a:ext cx="28688" cy="47525"/>
              </a:xfrm>
              <a:custGeom>
                <a:avLst/>
                <a:gdLst>
                  <a:gd name="connsiteX0" fmla="*/ 17563 w 28688"/>
                  <a:gd name="connsiteY0" fmla="*/ 21880 h 47525"/>
                  <a:gd name="connsiteX1" fmla="*/ 27198 w 28688"/>
                  <a:gd name="connsiteY1" fmla="*/ 9755 h 47525"/>
                  <a:gd name="connsiteX2" fmla="*/ 14532 w 28688"/>
                  <a:gd name="connsiteY2" fmla="*/ 228 h 47525"/>
                  <a:gd name="connsiteX3" fmla="*/ 2299 w 28688"/>
                  <a:gd name="connsiteY3" fmla="*/ 9647 h 47525"/>
                  <a:gd name="connsiteX4" fmla="*/ 5871 w 28688"/>
                  <a:gd name="connsiteY4" fmla="*/ 13220 h 47525"/>
                  <a:gd name="connsiteX5" fmla="*/ 9336 w 28688"/>
                  <a:gd name="connsiteY5" fmla="*/ 9647 h 47525"/>
                  <a:gd name="connsiteX6" fmla="*/ 5114 w 28688"/>
                  <a:gd name="connsiteY6" fmla="*/ 6291 h 47525"/>
                  <a:gd name="connsiteX7" fmla="*/ 14207 w 28688"/>
                  <a:gd name="connsiteY7" fmla="*/ 1961 h 47525"/>
                  <a:gd name="connsiteX8" fmla="*/ 20919 w 28688"/>
                  <a:gd name="connsiteY8" fmla="*/ 9647 h 47525"/>
                  <a:gd name="connsiteX9" fmla="*/ 18971 w 28688"/>
                  <a:gd name="connsiteY9" fmla="*/ 17550 h 47525"/>
                  <a:gd name="connsiteX10" fmla="*/ 12800 w 28688"/>
                  <a:gd name="connsiteY10" fmla="*/ 21122 h 47525"/>
                  <a:gd name="connsiteX11" fmla="*/ 10093 w 28688"/>
                  <a:gd name="connsiteY11" fmla="*/ 21339 h 47525"/>
                  <a:gd name="connsiteX12" fmla="*/ 9119 w 28688"/>
                  <a:gd name="connsiteY12" fmla="*/ 22205 h 47525"/>
                  <a:gd name="connsiteX13" fmla="*/ 10743 w 28688"/>
                  <a:gd name="connsiteY13" fmla="*/ 22963 h 47525"/>
                  <a:gd name="connsiteX14" fmla="*/ 13774 w 28688"/>
                  <a:gd name="connsiteY14" fmla="*/ 22963 h 47525"/>
                  <a:gd name="connsiteX15" fmla="*/ 22002 w 28688"/>
                  <a:gd name="connsiteY15" fmla="*/ 34438 h 47525"/>
                  <a:gd name="connsiteX16" fmla="*/ 14207 w 28688"/>
                  <a:gd name="connsiteY16" fmla="*/ 45805 h 47525"/>
                  <a:gd name="connsiteX17" fmla="*/ 3598 w 28688"/>
                  <a:gd name="connsiteY17" fmla="*/ 40609 h 47525"/>
                  <a:gd name="connsiteX18" fmla="*/ 8145 w 28688"/>
                  <a:gd name="connsiteY18" fmla="*/ 36820 h 47525"/>
                  <a:gd name="connsiteX19" fmla="*/ 4356 w 28688"/>
                  <a:gd name="connsiteY19" fmla="*/ 32923 h 47525"/>
                  <a:gd name="connsiteX20" fmla="*/ 458 w 28688"/>
                  <a:gd name="connsiteY20" fmla="*/ 36928 h 47525"/>
                  <a:gd name="connsiteX21" fmla="*/ 14424 w 28688"/>
                  <a:gd name="connsiteY21" fmla="*/ 47754 h 47525"/>
                  <a:gd name="connsiteX22" fmla="*/ 29147 w 28688"/>
                  <a:gd name="connsiteY22" fmla="*/ 34438 h 47525"/>
                  <a:gd name="connsiteX23" fmla="*/ 17563 w 28688"/>
                  <a:gd name="connsiteY23" fmla="*/ 21880 h 47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8688" h="47525">
                    <a:moveTo>
                      <a:pt x="17563" y="21880"/>
                    </a:moveTo>
                    <a:cubicBezTo>
                      <a:pt x="23193" y="20040"/>
                      <a:pt x="27198" y="15276"/>
                      <a:pt x="27198" y="9755"/>
                    </a:cubicBezTo>
                    <a:cubicBezTo>
                      <a:pt x="27198" y="4126"/>
                      <a:pt x="21136" y="228"/>
                      <a:pt x="14532" y="228"/>
                    </a:cubicBezTo>
                    <a:cubicBezTo>
                      <a:pt x="7603" y="228"/>
                      <a:pt x="2299" y="4342"/>
                      <a:pt x="2299" y="9647"/>
                    </a:cubicBezTo>
                    <a:cubicBezTo>
                      <a:pt x="2299" y="11920"/>
                      <a:pt x="3814" y="13220"/>
                      <a:pt x="5871" y="13220"/>
                    </a:cubicBezTo>
                    <a:cubicBezTo>
                      <a:pt x="7928" y="13220"/>
                      <a:pt x="9336" y="11704"/>
                      <a:pt x="9336" y="9647"/>
                    </a:cubicBezTo>
                    <a:cubicBezTo>
                      <a:pt x="9336" y="6291"/>
                      <a:pt x="6088" y="6291"/>
                      <a:pt x="5114" y="6291"/>
                    </a:cubicBezTo>
                    <a:cubicBezTo>
                      <a:pt x="7170" y="2827"/>
                      <a:pt x="11717" y="1961"/>
                      <a:pt x="14207" y="1961"/>
                    </a:cubicBezTo>
                    <a:cubicBezTo>
                      <a:pt x="17130" y="1961"/>
                      <a:pt x="20919" y="3476"/>
                      <a:pt x="20919" y="9647"/>
                    </a:cubicBezTo>
                    <a:cubicBezTo>
                      <a:pt x="20919" y="10513"/>
                      <a:pt x="20703" y="14519"/>
                      <a:pt x="18971" y="17550"/>
                    </a:cubicBezTo>
                    <a:cubicBezTo>
                      <a:pt x="16914" y="20906"/>
                      <a:pt x="14532" y="21122"/>
                      <a:pt x="12800" y="21122"/>
                    </a:cubicBezTo>
                    <a:cubicBezTo>
                      <a:pt x="12259" y="21231"/>
                      <a:pt x="10635" y="21339"/>
                      <a:pt x="10093" y="21339"/>
                    </a:cubicBezTo>
                    <a:cubicBezTo>
                      <a:pt x="9552" y="21447"/>
                      <a:pt x="9119" y="21555"/>
                      <a:pt x="9119" y="22205"/>
                    </a:cubicBezTo>
                    <a:cubicBezTo>
                      <a:pt x="9119" y="22963"/>
                      <a:pt x="9552" y="22963"/>
                      <a:pt x="10743" y="22963"/>
                    </a:cubicBezTo>
                    <a:lnTo>
                      <a:pt x="13774" y="22963"/>
                    </a:lnTo>
                    <a:cubicBezTo>
                      <a:pt x="19404" y="22963"/>
                      <a:pt x="22002" y="27618"/>
                      <a:pt x="22002" y="34438"/>
                    </a:cubicBezTo>
                    <a:cubicBezTo>
                      <a:pt x="22002" y="43857"/>
                      <a:pt x="17239" y="45805"/>
                      <a:pt x="14207" y="45805"/>
                    </a:cubicBezTo>
                    <a:cubicBezTo>
                      <a:pt x="11176" y="45805"/>
                      <a:pt x="5980" y="44615"/>
                      <a:pt x="3598" y="40609"/>
                    </a:cubicBezTo>
                    <a:cubicBezTo>
                      <a:pt x="5980" y="40934"/>
                      <a:pt x="8145" y="39418"/>
                      <a:pt x="8145" y="36820"/>
                    </a:cubicBezTo>
                    <a:cubicBezTo>
                      <a:pt x="8145" y="34330"/>
                      <a:pt x="6304" y="32923"/>
                      <a:pt x="4356" y="32923"/>
                    </a:cubicBezTo>
                    <a:cubicBezTo>
                      <a:pt x="2624" y="32923"/>
                      <a:pt x="458" y="33897"/>
                      <a:pt x="458" y="36928"/>
                    </a:cubicBezTo>
                    <a:cubicBezTo>
                      <a:pt x="458" y="43207"/>
                      <a:pt x="6846" y="47754"/>
                      <a:pt x="14424" y="47754"/>
                    </a:cubicBezTo>
                    <a:cubicBezTo>
                      <a:pt x="22868" y="47754"/>
                      <a:pt x="29147" y="41475"/>
                      <a:pt x="29147" y="34438"/>
                    </a:cubicBezTo>
                    <a:cubicBezTo>
                      <a:pt x="29147" y="28809"/>
                      <a:pt x="24708" y="23396"/>
                      <a:pt x="17563" y="21880"/>
                    </a:cubicBezTo>
                    <a:close/>
                  </a:path>
                </a:pathLst>
              </a:custGeom>
              <a:solidFill>
                <a:srgbClr val="000000"/>
              </a:solidFill>
              <a:ln w="0" cap="flat">
                <a:noFill/>
                <a:prstDash val="solid"/>
                <a:miter/>
              </a:ln>
            </p:spPr>
            <p:txBody>
              <a:bodyPr rtlCol="0" anchor="ctr"/>
              <a:lstStyle/>
              <a:p>
                <a:endParaRPr lang="en-GB"/>
              </a:p>
            </p:txBody>
          </p:sp>
          <p:sp>
            <p:nvSpPr>
              <p:cNvPr id="69" name="Freeform: Shape 68">
                <a:extLst>
                  <a:ext uri="{FF2B5EF4-FFF2-40B4-BE49-F238E27FC236}">
                    <a16:creationId xmlns:a16="http://schemas.microsoft.com/office/drawing/2014/main" id="{0C9AADAA-0B81-7013-855E-6474FF55D1B3}"/>
                  </a:ext>
                </a:extLst>
              </p:cNvPr>
              <p:cNvSpPr/>
              <p:nvPr/>
            </p:nvSpPr>
            <p:spPr>
              <a:xfrm>
                <a:off x="3303402" y="5414713"/>
                <a:ext cx="7253" cy="7361"/>
              </a:xfrm>
              <a:custGeom>
                <a:avLst/>
                <a:gdLst>
                  <a:gd name="connsiteX0" fmla="*/ 7717 w 7253"/>
                  <a:gd name="connsiteY0" fmla="*/ 3910 h 7361"/>
                  <a:gd name="connsiteX1" fmla="*/ 4145 w 7253"/>
                  <a:gd name="connsiteY1" fmla="*/ 229 h 7361"/>
                  <a:gd name="connsiteX2" fmla="*/ 464 w 7253"/>
                  <a:gd name="connsiteY2" fmla="*/ 3910 h 7361"/>
                  <a:gd name="connsiteX3" fmla="*/ 4145 w 7253"/>
                  <a:gd name="connsiteY3" fmla="*/ 7591 h 7361"/>
                  <a:gd name="connsiteX4" fmla="*/ 7717 w 7253"/>
                  <a:gd name="connsiteY4" fmla="*/ 3910 h 73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53" h="7361">
                    <a:moveTo>
                      <a:pt x="7717" y="3910"/>
                    </a:moveTo>
                    <a:cubicBezTo>
                      <a:pt x="7717" y="1961"/>
                      <a:pt x="6093" y="229"/>
                      <a:pt x="4145" y="229"/>
                    </a:cubicBezTo>
                    <a:cubicBezTo>
                      <a:pt x="2088" y="229"/>
                      <a:pt x="464" y="1961"/>
                      <a:pt x="464" y="3910"/>
                    </a:cubicBezTo>
                    <a:cubicBezTo>
                      <a:pt x="464" y="5967"/>
                      <a:pt x="2088" y="7591"/>
                      <a:pt x="4145" y="7591"/>
                    </a:cubicBezTo>
                    <a:cubicBezTo>
                      <a:pt x="6093" y="7591"/>
                      <a:pt x="7717" y="5967"/>
                      <a:pt x="7717" y="3910"/>
                    </a:cubicBezTo>
                    <a:close/>
                  </a:path>
                </a:pathLst>
              </a:custGeom>
              <a:solidFill>
                <a:srgbClr val="000000"/>
              </a:solidFill>
              <a:ln w="0" cap="flat">
                <a:noFill/>
                <a:prstDash val="solid"/>
                <a:miter/>
              </a:ln>
            </p:spPr>
            <p:txBody>
              <a:bodyPr rtlCol="0" anchor="ctr"/>
              <a:lstStyle/>
              <a:p>
                <a:endParaRPr lang="en-GB"/>
              </a:p>
            </p:txBody>
          </p:sp>
          <p:sp>
            <p:nvSpPr>
              <p:cNvPr id="70" name="Freeform: Shape 69">
                <a:extLst>
                  <a:ext uri="{FF2B5EF4-FFF2-40B4-BE49-F238E27FC236}">
                    <a16:creationId xmlns:a16="http://schemas.microsoft.com/office/drawing/2014/main" id="{872F0669-393D-4062-15D7-BD1AA058E66C}"/>
                  </a:ext>
                </a:extLst>
              </p:cNvPr>
              <p:cNvSpPr/>
              <p:nvPr/>
            </p:nvSpPr>
            <p:spPr>
              <a:xfrm>
                <a:off x="3318574" y="5375307"/>
                <a:ext cx="30529" cy="46767"/>
              </a:xfrm>
              <a:custGeom>
                <a:avLst/>
                <a:gdLst>
                  <a:gd name="connsiteX0" fmla="*/ 18871 w 30529"/>
                  <a:gd name="connsiteY0" fmla="*/ 35629 h 46767"/>
                  <a:gd name="connsiteX1" fmla="*/ 18871 w 30529"/>
                  <a:gd name="connsiteY1" fmla="*/ 41583 h 46767"/>
                  <a:gd name="connsiteX2" fmla="*/ 13567 w 30529"/>
                  <a:gd name="connsiteY2" fmla="*/ 44831 h 46767"/>
                  <a:gd name="connsiteX3" fmla="*/ 12159 w 30529"/>
                  <a:gd name="connsiteY3" fmla="*/ 44831 h 46767"/>
                  <a:gd name="connsiteX4" fmla="*/ 12159 w 30529"/>
                  <a:gd name="connsiteY4" fmla="*/ 46996 h 46767"/>
                  <a:gd name="connsiteX5" fmla="*/ 21470 w 30529"/>
                  <a:gd name="connsiteY5" fmla="*/ 46780 h 46767"/>
                  <a:gd name="connsiteX6" fmla="*/ 30888 w 30529"/>
                  <a:gd name="connsiteY6" fmla="*/ 46996 h 46767"/>
                  <a:gd name="connsiteX7" fmla="*/ 30888 w 30529"/>
                  <a:gd name="connsiteY7" fmla="*/ 44831 h 46767"/>
                  <a:gd name="connsiteX8" fmla="*/ 29373 w 30529"/>
                  <a:gd name="connsiteY8" fmla="*/ 44831 h 46767"/>
                  <a:gd name="connsiteX9" fmla="*/ 24176 w 30529"/>
                  <a:gd name="connsiteY9" fmla="*/ 41583 h 46767"/>
                  <a:gd name="connsiteX10" fmla="*/ 24176 w 30529"/>
                  <a:gd name="connsiteY10" fmla="*/ 35629 h 46767"/>
                  <a:gd name="connsiteX11" fmla="*/ 30996 w 30529"/>
                  <a:gd name="connsiteY11" fmla="*/ 35629 h 46767"/>
                  <a:gd name="connsiteX12" fmla="*/ 30996 w 30529"/>
                  <a:gd name="connsiteY12" fmla="*/ 33464 h 46767"/>
                  <a:gd name="connsiteX13" fmla="*/ 24176 w 30529"/>
                  <a:gd name="connsiteY13" fmla="*/ 33464 h 46767"/>
                  <a:gd name="connsiteX14" fmla="*/ 24176 w 30529"/>
                  <a:gd name="connsiteY14" fmla="*/ 2069 h 46767"/>
                  <a:gd name="connsiteX15" fmla="*/ 22985 w 30529"/>
                  <a:gd name="connsiteY15" fmla="*/ 228 h 46767"/>
                  <a:gd name="connsiteX16" fmla="*/ 21686 w 30529"/>
                  <a:gd name="connsiteY16" fmla="*/ 1094 h 46767"/>
                  <a:gd name="connsiteX17" fmla="*/ 467 w 30529"/>
                  <a:gd name="connsiteY17" fmla="*/ 33464 h 46767"/>
                  <a:gd name="connsiteX18" fmla="*/ 467 w 30529"/>
                  <a:gd name="connsiteY18" fmla="*/ 35629 h 46767"/>
                  <a:gd name="connsiteX19" fmla="*/ 19196 w 30529"/>
                  <a:gd name="connsiteY19" fmla="*/ 33464 h 46767"/>
                  <a:gd name="connsiteX20" fmla="*/ 2416 w 30529"/>
                  <a:gd name="connsiteY20" fmla="*/ 33464 h 46767"/>
                  <a:gd name="connsiteX21" fmla="*/ 19196 w 30529"/>
                  <a:gd name="connsiteY21" fmla="*/ 7698 h 467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0529" h="46767">
                    <a:moveTo>
                      <a:pt x="18871" y="35629"/>
                    </a:moveTo>
                    <a:lnTo>
                      <a:pt x="18871" y="41583"/>
                    </a:lnTo>
                    <a:cubicBezTo>
                      <a:pt x="18871" y="44073"/>
                      <a:pt x="18655" y="44831"/>
                      <a:pt x="13567" y="44831"/>
                    </a:cubicBezTo>
                    <a:lnTo>
                      <a:pt x="12159" y="44831"/>
                    </a:lnTo>
                    <a:lnTo>
                      <a:pt x="12159" y="46996"/>
                    </a:lnTo>
                    <a:cubicBezTo>
                      <a:pt x="14974" y="46780"/>
                      <a:pt x="18547" y="46780"/>
                      <a:pt x="21470" y="46780"/>
                    </a:cubicBezTo>
                    <a:cubicBezTo>
                      <a:pt x="24393" y="46780"/>
                      <a:pt x="27965" y="46780"/>
                      <a:pt x="30888" y="46996"/>
                    </a:cubicBezTo>
                    <a:lnTo>
                      <a:pt x="30888" y="44831"/>
                    </a:lnTo>
                    <a:lnTo>
                      <a:pt x="29373" y="44831"/>
                    </a:lnTo>
                    <a:cubicBezTo>
                      <a:pt x="24284" y="44831"/>
                      <a:pt x="24176" y="44073"/>
                      <a:pt x="24176" y="41583"/>
                    </a:cubicBezTo>
                    <a:lnTo>
                      <a:pt x="24176" y="35629"/>
                    </a:lnTo>
                    <a:lnTo>
                      <a:pt x="30996" y="35629"/>
                    </a:lnTo>
                    <a:lnTo>
                      <a:pt x="30996" y="33464"/>
                    </a:lnTo>
                    <a:lnTo>
                      <a:pt x="24176" y="33464"/>
                    </a:lnTo>
                    <a:lnTo>
                      <a:pt x="24176" y="2069"/>
                    </a:lnTo>
                    <a:cubicBezTo>
                      <a:pt x="24176" y="661"/>
                      <a:pt x="24176" y="228"/>
                      <a:pt x="22985" y="228"/>
                    </a:cubicBezTo>
                    <a:cubicBezTo>
                      <a:pt x="22444" y="228"/>
                      <a:pt x="22228" y="228"/>
                      <a:pt x="21686" y="1094"/>
                    </a:cubicBezTo>
                    <a:lnTo>
                      <a:pt x="467" y="33464"/>
                    </a:lnTo>
                    <a:lnTo>
                      <a:pt x="467" y="35629"/>
                    </a:lnTo>
                    <a:close/>
                    <a:moveTo>
                      <a:pt x="19196" y="33464"/>
                    </a:moveTo>
                    <a:lnTo>
                      <a:pt x="2416" y="33464"/>
                    </a:lnTo>
                    <a:lnTo>
                      <a:pt x="19196" y="7698"/>
                    </a:lnTo>
                    <a:close/>
                  </a:path>
                </a:pathLst>
              </a:custGeom>
              <a:solidFill>
                <a:srgbClr val="000000"/>
              </a:solidFill>
              <a:ln w="0" cap="flat">
                <a:noFill/>
                <a:prstDash val="solid"/>
                <a:miter/>
              </a:ln>
            </p:spPr>
            <p:txBody>
              <a:bodyPr rtlCol="0" anchor="ctr"/>
              <a:lstStyle/>
              <a:p>
                <a:endParaRPr lang="en-GB"/>
              </a:p>
            </p:txBody>
          </p:sp>
        </p:grpSp>
        <p:grpSp>
          <p:nvGrpSpPr>
            <p:cNvPr id="14" name="Graphic 389">
              <a:extLst>
                <a:ext uri="{FF2B5EF4-FFF2-40B4-BE49-F238E27FC236}">
                  <a16:creationId xmlns:a16="http://schemas.microsoft.com/office/drawing/2014/main" id="{B775A9CC-2B0E-079B-2818-2D867F5B69F0}"/>
                </a:ext>
              </a:extLst>
            </p:cNvPr>
            <p:cNvGrpSpPr/>
            <p:nvPr/>
          </p:nvGrpSpPr>
          <p:grpSpPr>
            <a:xfrm>
              <a:off x="6839198" y="6128663"/>
              <a:ext cx="303847" cy="63150"/>
              <a:chOff x="3137658" y="6098838"/>
              <a:chExt cx="211011" cy="47525"/>
            </a:xfrm>
            <a:solidFill>
              <a:srgbClr val="000000"/>
            </a:solidFill>
          </p:grpSpPr>
          <p:sp>
            <p:nvSpPr>
              <p:cNvPr id="61" name="Freeform: Shape 60">
                <a:extLst>
                  <a:ext uri="{FF2B5EF4-FFF2-40B4-BE49-F238E27FC236}">
                    <a16:creationId xmlns:a16="http://schemas.microsoft.com/office/drawing/2014/main" id="{5878E283-FA1C-0C7C-9A17-7D2FD595A6E1}"/>
                  </a:ext>
                </a:extLst>
              </p:cNvPr>
              <p:cNvSpPr/>
              <p:nvPr/>
            </p:nvSpPr>
            <p:spPr>
              <a:xfrm>
                <a:off x="3137658" y="6114319"/>
                <a:ext cx="31611" cy="31286"/>
              </a:xfrm>
              <a:custGeom>
                <a:avLst/>
                <a:gdLst>
                  <a:gd name="connsiteX0" fmla="*/ 23388 w 31611"/>
                  <a:gd name="connsiteY0" fmla="*/ 4789 h 31286"/>
                  <a:gd name="connsiteX1" fmla="*/ 17000 w 31611"/>
                  <a:gd name="connsiteY1" fmla="*/ 351 h 31286"/>
                  <a:gd name="connsiteX2" fmla="*/ 437 w 31611"/>
                  <a:gd name="connsiteY2" fmla="*/ 20595 h 31286"/>
                  <a:gd name="connsiteX3" fmla="*/ 9531 w 31611"/>
                  <a:gd name="connsiteY3" fmla="*/ 31637 h 31286"/>
                  <a:gd name="connsiteX4" fmla="*/ 18516 w 31611"/>
                  <a:gd name="connsiteY4" fmla="*/ 26441 h 31286"/>
                  <a:gd name="connsiteX5" fmla="*/ 24795 w 31611"/>
                  <a:gd name="connsiteY5" fmla="*/ 31637 h 31286"/>
                  <a:gd name="connsiteX6" fmla="*/ 29992 w 31611"/>
                  <a:gd name="connsiteY6" fmla="*/ 27848 h 31286"/>
                  <a:gd name="connsiteX7" fmla="*/ 32048 w 31611"/>
                  <a:gd name="connsiteY7" fmla="*/ 21028 h 31286"/>
                  <a:gd name="connsiteX8" fmla="*/ 31182 w 31611"/>
                  <a:gd name="connsiteY8" fmla="*/ 20270 h 31286"/>
                  <a:gd name="connsiteX9" fmla="*/ 30208 w 31611"/>
                  <a:gd name="connsiteY9" fmla="*/ 21569 h 31286"/>
                  <a:gd name="connsiteX10" fmla="*/ 25012 w 31611"/>
                  <a:gd name="connsiteY10" fmla="*/ 30122 h 31286"/>
                  <a:gd name="connsiteX11" fmla="*/ 22955 w 31611"/>
                  <a:gd name="connsiteY11" fmla="*/ 26982 h 31286"/>
                  <a:gd name="connsiteX12" fmla="*/ 23821 w 31611"/>
                  <a:gd name="connsiteY12" fmla="*/ 21786 h 31286"/>
                  <a:gd name="connsiteX13" fmla="*/ 25336 w 31611"/>
                  <a:gd name="connsiteY13" fmla="*/ 15615 h 31286"/>
                  <a:gd name="connsiteX14" fmla="*/ 27826 w 31611"/>
                  <a:gd name="connsiteY14" fmla="*/ 5980 h 31286"/>
                  <a:gd name="connsiteX15" fmla="*/ 28259 w 31611"/>
                  <a:gd name="connsiteY15" fmla="*/ 3598 h 31286"/>
                  <a:gd name="connsiteX16" fmla="*/ 26311 w 31611"/>
                  <a:gd name="connsiteY16" fmla="*/ 1758 h 31286"/>
                  <a:gd name="connsiteX17" fmla="*/ 23388 w 31611"/>
                  <a:gd name="connsiteY17" fmla="*/ 4789 h 31286"/>
                  <a:gd name="connsiteX18" fmla="*/ 18949 w 31611"/>
                  <a:gd name="connsiteY18" fmla="*/ 22652 h 31286"/>
                  <a:gd name="connsiteX19" fmla="*/ 17542 w 31611"/>
                  <a:gd name="connsiteY19" fmla="*/ 25250 h 31286"/>
                  <a:gd name="connsiteX20" fmla="*/ 9747 w 31611"/>
                  <a:gd name="connsiteY20" fmla="*/ 30122 h 31286"/>
                  <a:gd name="connsiteX21" fmla="*/ 5308 w 31611"/>
                  <a:gd name="connsiteY21" fmla="*/ 23626 h 31286"/>
                  <a:gd name="connsiteX22" fmla="*/ 9098 w 31611"/>
                  <a:gd name="connsiteY22" fmla="*/ 8470 h 31286"/>
                  <a:gd name="connsiteX23" fmla="*/ 17109 w 31611"/>
                  <a:gd name="connsiteY23" fmla="*/ 1866 h 31286"/>
                  <a:gd name="connsiteX24" fmla="*/ 22522 w 31611"/>
                  <a:gd name="connsiteY24" fmla="*/ 7929 h 31286"/>
                  <a:gd name="connsiteX25" fmla="*/ 22305 w 31611"/>
                  <a:gd name="connsiteY25" fmla="*/ 9120 h 312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31611" h="31286">
                    <a:moveTo>
                      <a:pt x="23388" y="4789"/>
                    </a:moveTo>
                    <a:cubicBezTo>
                      <a:pt x="22089" y="2191"/>
                      <a:pt x="20140" y="351"/>
                      <a:pt x="17000" y="351"/>
                    </a:cubicBezTo>
                    <a:cubicBezTo>
                      <a:pt x="8989" y="351"/>
                      <a:pt x="437" y="10527"/>
                      <a:pt x="437" y="20595"/>
                    </a:cubicBezTo>
                    <a:cubicBezTo>
                      <a:pt x="437" y="27091"/>
                      <a:pt x="4226" y="31637"/>
                      <a:pt x="9531" y="31637"/>
                    </a:cubicBezTo>
                    <a:cubicBezTo>
                      <a:pt x="10938" y="31637"/>
                      <a:pt x="14402" y="31313"/>
                      <a:pt x="18516" y="26441"/>
                    </a:cubicBezTo>
                    <a:cubicBezTo>
                      <a:pt x="19057" y="29364"/>
                      <a:pt x="21547" y="31637"/>
                      <a:pt x="24795" y="31637"/>
                    </a:cubicBezTo>
                    <a:cubicBezTo>
                      <a:pt x="27285" y="31637"/>
                      <a:pt x="28801" y="30014"/>
                      <a:pt x="29992" y="27848"/>
                    </a:cubicBezTo>
                    <a:cubicBezTo>
                      <a:pt x="31074" y="25358"/>
                      <a:pt x="32048" y="21136"/>
                      <a:pt x="32048" y="21028"/>
                    </a:cubicBezTo>
                    <a:cubicBezTo>
                      <a:pt x="32048" y="20270"/>
                      <a:pt x="31399" y="20270"/>
                      <a:pt x="31182" y="20270"/>
                    </a:cubicBezTo>
                    <a:cubicBezTo>
                      <a:pt x="30533" y="20270"/>
                      <a:pt x="30425" y="20595"/>
                      <a:pt x="30208" y="21569"/>
                    </a:cubicBezTo>
                    <a:cubicBezTo>
                      <a:pt x="29017" y="26008"/>
                      <a:pt x="27826" y="30122"/>
                      <a:pt x="25012" y="30122"/>
                    </a:cubicBezTo>
                    <a:cubicBezTo>
                      <a:pt x="23063" y="30122"/>
                      <a:pt x="22955" y="28281"/>
                      <a:pt x="22955" y="26982"/>
                    </a:cubicBezTo>
                    <a:cubicBezTo>
                      <a:pt x="22955" y="25467"/>
                      <a:pt x="23063" y="24817"/>
                      <a:pt x="23821" y="21786"/>
                    </a:cubicBezTo>
                    <a:cubicBezTo>
                      <a:pt x="24578" y="18971"/>
                      <a:pt x="24687" y="18213"/>
                      <a:pt x="25336" y="15615"/>
                    </a:cubicBezTo>
                    <a:lnTo>
                      <a:pt x="27826" y="5980"/>
                    </a:lnTo>
                    <a:cubicBezTo>
                      <a:pt x="28259" y="4031"/>
                      <a:pt x="28259" y="3923"/>
                      <a:pt x="28259" y="3598"/>
                    </a:cubicBezTo>
                    <a:cubicBezTo>
                      <a:pt x="28259" y="2407"/>
                      <a:pt x="27502" y="1758"/>
                      <a:pt x="26311" y="1758"/>
                    </a:cubicBezTo>
                    <a:cubicBezTo>
                      <a:pt x="24578" y="1758"/>
                      <a:pt x="23604" y="3274"/>
                      <a:pt x="23388" y="4789"/>
                    </a:cubicBezTo>
                    <a:close/>
                    <a:moveTo>
                      <a:pt x="18949" y="22652"/>
                    </a:moveTo>
                    <a:cubicBezTo>
                      <a:pt x="18516" y="23951"/>
                      <a:pt x="18516" y="24059"/>
                      <a:pt x="17542" y="25250"/>
                    </a:cubicBezTo>
                    <a:cubicBezTo>
                      <a:pt x="14510" y="29039"/>
                      <a:pt x="11696" y="30122"/>
                      <a:pt x="9747" y="30122"/>
                    </a:cubicBezTo>
                    <a:cubicBezTo>
                      <a:pt x="6283" y="30122"/>
                      <a:pt x="5308" y="26333"/>
                      <a:pt x="5308" y="23626"/>
                    </a:cubicBezTo>
                    <a:cubicBezTo>
                      <a:pt x="5308" y="20162"/>
                      <a:pt x="7474" y="11718"/>
                      <a:pt x="9098" y="8470"/>
                    </a:cubicBezTo>
                    <a:cubicBezTo>
                      <a:pt x="11263" y="4464"/>
                      <a:pt x="14294" y="1866"/>
                      <a:pt x="17109" y="1866"/>
                    </a:cubicBezTo>
                    <a:cubicBezTo>
                      <a:pt x="21547" y="1866"/>
                      <a:pt x="22522" y="7496"/>
                      <a:pt x="22522" y="7929"/>
                    </a:cubicBezTo>
                    <a:cubicBezTo>
                      <a:pt x="22522" y="8362"/>
                      <a:pt x="22413" y="8795"/>
                      <a:pt x="22305" y="9120"/>
                    </a:cubicBezTo>
                    <a:close/>
                  </a:path>
                </a:pathLst>
              </a:custGeom>
              <a:solidFill>
                <a:srgbClr val="000000"/>
              </a:solidFill>
              <a:ln w="0" cap="flat">
                <a:noFill/>
                <a:prstDash val="solid"/>
                <a:miter/>
              </a:ln>
            </p:spPr>
            <p:txBody>
              <a:bodyPr rtlCol="0" anchor="ctr"/>
              <a:lstStyle/>
              <a:p>
                <a:endParaRPr lang="en-GB"/>
              </a:p>
            </p:txBody>
          </p:sp>
          <p:sp>
            <p:nvSpPr>
              <p:cNvPr id="62" name="Freeform: Shape 61">
                <a:extLst>
                  <a:ext uri="{FF2B5EF4-FFF2-40B4-BE49-F238E27FC236}">
                    <a16:creationId xmlns:a16="http://schemas.microsoft.com/office/drawing/2014/main" id="{6DB05F21-F384-89F2-5B9A-C126F61C8D02}"/>
                  </a:ext>
                </a:extLst>
              </p:cNvPr>
              <p:cNvSpPr/>
              <p:nvPr/>
            </p:nvSpPr>
            <p:spPr>
              <a:xfrm>
                <a:off x="3194405" y="6119516"/>
                <a:ext cx="45901" cy="16130"/>
              </a:xfrm>
              <a:custGeom>
                <a:avLst/>
                <a:gdLst>
                  <a:gd name="connsiteX0" fmla="*/ 43966 w 45901"/>
                  <a:gd name="connsiteY0" fmla="*/ 3057 h 16130"/>
                  <a:gd name="connsiteX1" fmla="*/ 46348 w 45901"/>
                  <a:gd name="connsiteY1" fmla="*/ 1758 h 16130"/>
                  <a:gd name="connsiteX2" fmla="*/ 44075 w 45901"/>
                  <a:gd name="connsiteY2" fmla="*/ 351 h 16130"/>
                  <a:gd name="connsiteX3" fmla="*/ 2720 w 45901"/>
                  <a:gd name="connsiteY3" fmla="*/ 351 h 16130"/>
                  <a:gd name="connsiteX4" fmla="*/ 446 w 45901"/>
                  <a:gd name="connsiteY4" fmla="*/ 1758 h 16130"/>
                  <a:gd name="connsiteX5" fmla="*/ 2720 w 45901"/>
                  <a:gd name="connsiteY5" fmla="*/ 3057 h 16130"/>
                  <a:gd name="connsiteX6" fmla="*/ 44075 w 45901"/>
                  <a:gd name="connsiteY6" fmla="*/ 16481 h 16130"/>
                  <a:gd name="connsiteX7" fmla="*/ 46348 w 45901"/>
                  <a:gd name="connsiteY7" fmla="*/ 15074 h 16130"/>
                  <a:gd name="connsiteX8" fmla="*/ 43966 w 45901"/>
                  <a:gd name="connsiteY8" fmla="*/ 13775 h 16130"/>
                  <a:gd name="connsiteX9" fmla="*/ 2720 w 45901"/>
                  <a:gd name="connsiteY9" fmla="*/ 13775 h 16130"/>
                  <a:gd name="connsiteX10" fmla="*/ 446 w 45901"/>
                  <a:gd name="connsiteY10" fmla="*/ 15074 h 16130"/>
                  <a:gd name="connsiteX11" fmla="*/ 2720 w 45901"/>
                  <a:gd name="connsiteY11" fmla="*/ 16481 h 161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5901" h="16130">
                    <a:moveTo>
                      <a:pt x="43966" y="3057"/>
                    </a:moveTo>
                    <a:cubicBezTo>
                      <a:pt x="45049" y="3057"/>
                      <a:pt x="46348" y="3057"/>
                      <a:pt x="46348" y="1758"/>
                    </a:cubicBezTo>
                    <a:cubicBezTo>
                      <a:pt x="46348" y="351"/>
                      <a:pt x="45049" y="351"/>
                      <a:pt x="44075" y="351"/>
                    </a:cubicBezTo>
                    <a:lnTo>
                      <a:pt x="2720" y="351"/>
                    </a:lnTo>
                    <a:cubicBezTo>
                      <a:pt x="1745" y="351"/>
                      <a:pt x="446" y="351"/>
                      <a:pt x="446" y="1758"/>
                    </a:cubicBezTo>
                    <a:cubicBezTo>
                      <a:pt x="446" y="3057"/>
                      <a:pt x="1745" y="3057"/>
                      <a:pt x="2720" y="3057"/>
                    </a:cubicBezTo>
                    <a:close/>
                    <a:moveTo>
                      <a:pt x="44075" y="16481"/>
                    </a:moveTo>
                    <a:cubicBezTo>
                      <a:pt x="45049" y="16481"/>
                      <a:pt x="46348" y="16481"/>
                      <a:pt x="46348" y="15074"/>
                    </a:cubicBezTo>
                    <a:cubicBezTo>
                      <a:pt x="46348" y="13775"/>
                      <a:pt x="45049" y="13775"/>
                      <a:pt x="43966" y="13775"/>
                    </a:cubicBezTo>
                    <a:lnTo>
                      <a:pt x="2720" y="13775"/>
                    </a:lnTo>
                    <a:cubicBezTo>
                      <a:pt x="1745" y="13775"/>
                      <a:pt x="446" y="13775"/>
                      <a:pt x="446" y="15074"/>
                    </a:cubicBezTo>
                    <a:cubicBezTo>
                      <a:pt x="446" y="16481"/>
                      <a:pt x="1745" y="16481"/>
                      <a:pt x="2720" y="16481"/>
                    </a:cubicBezTo>
                    <a:close/>
                  </a:path>
                </a:pathLst>
              </a:custGeom>
              <a:solidFill>
                <a:srgbClr val="000000"/>
              </a:solidFill>
              <a:ln w="0" cap="flat">
                <a:noFill/>
                <a:prstDash val="solid"/>
                <a:miter/>
              </a:ln>
            </p:spPr>
            <p:txBody>
              <a:bodyPr rtlCol="0" anchor="ctr"/>
              <a:lstStyle/>
              <a:p>
                <a:endParaRPr lang="en-GB"/>
              </a:p>
            </p:txBody>
          </p:sp>
          <p:sp>
            <p:nvSpPr>
              <p:cNvPr id="63" name="Freeform: Shape 62">
                <a:extLst>
                  <a:ext uri="{FF2B5EF4-FFF2-40B4-BE49-F238E27FC236}">
                    <a16:creationId xmlns:a16="http://schemas.microsoft.com/office/drawing/2014/main" id="{7547DC6B-CC5D-1EFC-2ED6-061BCD120063}"/>
                  </a:ext>
                </a:extLst>
              </p:cNvPr>
              <p:cNvSpPr/>
              <p:nvPr/>
            </p:nvSpPr>
            <p:spPr>
              <a:xfrm>
                <a:off x="3266096" y="6098838"/>
                <a:ext cx="29013" cy="47525"/>
              </a:xfrm>
              <a:custGeom>
                <a:avLst/>
                <a:gdLst>
                  <a:gd name="connsiteX0" fmla="*/ 29472 w 29013"/>
                  <a:gd name="connsiteY0" fmla="*/ 24276 h 47525"/>
                  <a:gd name="connsiteX1" fmla="*/ 26765 w 29013"/>
                  <a:gd name="connsiteY1" fmla="*/ 8145 h 47525"/>
                  <a:gd name="connsiteX2" fmla="*/ 15073 w 29013"/>
                  <a:gd name="connsiteY2" fmla="*/ 350 h 47525"/>
                  <a:gd name="connsiteX3" fmla="*/ 2948 w 29013"/>
                  <a:gd name="connsiteY3" fmla="*/ 8578 h 47525"/>
                  <a:gd name="connsiteX4" fmla="*/ 458 w 29013"/>
                  <a:gd name="connsiteY4" fmla="*/ 24276 h 47525"/>
                  <a:gd name="connsiteX5" fmla="*/ 3598 w 29013"/>
                  <a:gd name="connsiteY5" fmla="*/ 40947 h 47525"/>
                  <a:gd name="connsiteX6" fmla="*/ 14965 w 29013"/>
                  <a:gd name="connsiteY6" fmla="*/ 47876 h 47525"/>
                  <a:gd name="connsiteX7" fmla="*/ 26982 w 29013"/>
                  <a:gd name="connsiteY7" fmla="*/ 39865 h 47525"/>
                  <a:gd name="connsiteX8" fmla="*/ 29472 w 29013"/>
                  <a:gd name="connsiteY8" fmla="*/ 24276 h 47525"/>
                  <a:gd name="connsiteX9" fmla="*/ 14965 w 29013"/>
                  <a:gd name="connsiteY9" fmla="*/ 46360 h 47525"/>
                  <a:gd name="connsiteX10" fmla="*/ 6954 w 29013"/>
                  <a:gd name="connsiteY10" fmla="*/ 38024 h 47525"/>
                  <a:gd name="connsiteX11" fmla="*/ 6196 w 29013"/>
                  <a:gd name="connsiteY11" fmla="*/ 23410 h 47525"/>
                  <a:gd name="connsiteX12" fmla="*/ 6737 w 29013"/>
                  <a:gd name="connsiteY12" fmla="*/ 10743 h 47525"/>
                  <a:gd name="connsiteX13" fmla="*/ 14965 w 29013"/>
                  <a:gd name="connsiteY13" fmla="*/ 1866 h 47525"/>
                  <a:gd name="connsiteX14" fmla="*/ 23085 w 29013"/>
                  <a:gd name="connsiteY14" fmla="*/ 9985 h 47525"/>
                  <a:gd name="connsiteX15" fmla="*/ 23842 w 29013"/>
                  <a:gd name="connsiteY15" fmla="*/ 23410 h 47525"/>
                  <a:gd name="connsiteX16" fmla="*/ 23085 w 29013"/>
                  <a:gd name="connsiteY16" fmla="*/ 37700 h 47525"/>
                  <a:gd name="connsiteX17" fmla="*/ 14965 w 29013"/>
                  <a:gd name="connsiteY17" fmla="*/ 46360 h 47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29013" h="47525">
                    <a:moveTo>
                      <a:pt x="29472" y="24276"/>
                    </a:moveTo>
                    <a:cubicBezTo>
                      <a:pt x="29472" y="18754"/>
                      <a:pt x="29147" y="13233"/>
                      <a:pt x="26765" y="8145"/>
                    </a:cubicBezTo>
                    <a:cubicBezTo>
                      <a:pt x="23626" y="1433"/>
                      <a:pt x="17888" y="350"/>
                      <a:pt x="15073" y="350"/>
                    </a:cubicBezTo>
                    <a:cubicBezTo>
                      <a:pt x="10851" y="350"/>
                      <a:pt x="5871" y="2191"/>
                      <a:pt x="2948" y="8578"/>
                    </a:cubicBezTo>
                    <a:cubicBezTo>
                      <a:pt x="783" y="13341"/>
                      <a:pt x="458" y="18754"/>
                      <a:pt x="458" y="24276"/>
                    </a:cubicBezTo>
                    <a:cubicBezTo>
                      <a:pt x="458" y="29472"/>
                      <a:pt x="675" y="35643"/>
                      <a:pt x="3598" y="40947"/>
                    </a:cubicBezTo>
                    <a:cubicBezTo>
                      <a:pt x="6521" y="46469"/>
                      <a:pt x="11609" y="47876"/>
                      <a:pt x="14965" y="47876"/>
                    </a:cubicBezTo>
                    <a:cubicBezTo>
                      <a:pt x="18646" y="47876"/>
                      <a:pt x="23951" y="46469"/>
                      <a:pt x="26982" y="39865"/>
                    </a:cubicBezTo>
                    <a:cubicBezTo>
                      <a:pt x="29147" y="35101"/>
                      <a:pt x="29472" y="29689"/>
                      <a:pt x="29472" y="24276"/>
                    </a:cubicBezTo>
                    <a:close/>
                    <a:moveTo>
                      <a:pt x="14965" y="46360"/>
                    </a:moveTo>
                    <a:cubicBezTo>
                      <a:pt x="12259" y="46360"/>
                      <a:pt x="8145" y="44628"/>
                      <a:pt x="6954" y="38024"/>
                    </a:cubicBezTo>
                    <a:cubicBezTo>
                      <a:pt x="6196" y="33911"/>
                      <a:pt x="6196" y="27523"/>
                      <a:pt x="6196" y="23410"/>
                    </a:cubicBezTo>
                    <a:cubicBezTo>
                      <a:pt x="6196" y="18971"/>
                      <a:pt x="6196" y="14424"/>
                      <a:pt x="6737" y="10743"/>
                    </a:cubicBezTo>
                    <a:cubicBezTo>
                      <a:pt x="8037" y="2516"/>
                      <a:pt x="13233" y="1866"/>
                      <a:pt x="14965" y="1866"/>
                    </a:cubicBezTo>
                    <a:cubicBezTo>
                      <a:pt x="17239" y="1866"/>
                      <a:pt x="21785" y="3165"/>
                      <a:pt x="23085" y="9985"/>
                    </a:cubicBezTo>
                    <a:cubicBezTo>
                      <a:pt x="23842" y="13883"/>
                      <a:pt x="23842" y="19079"/>
                      <a:pt x="23842" y="23410"/>
                    </a:cubicBezTo>
                    <a:cubicBezTo>
                      <a:pt x="23842" y="28606"/>
                      <a:pt x="23842" y="33261"/>
                      <a:pt x="23085" y="37700"/>
                    </a:cubicBezTo>
                    <a:cubicBezTo>
                      <a:pt x="22002" y="44303"/>
                      <a:pt x="18105" y="46360"/>
                      <a:pt x="14965" y="46360"/>
                    </a:cubicBezTo>
                    <a:close/>
                  </a:path>
                </a:pathLst>
              </a:custGeom>
              <a:solidFill>
                <a:srgbClr val="000000"/>
              </a:solidFill>
              <a:ln w="0" cap="flat">
                <a:noFill/>
                <a:prstDash val="solid"/>
                <a:miter/>
              </a:ln>
            </p:spPr>
            <p:txBody>
              <a:bodyPr rtlCol="0" anchor="ctr"/>
              <a:lstStyle/>
              <a:p>
                <a:endParaRPr lang="en-GB"/>
              </a:p>
            </p:txBody>
          </p:sp>
          <p:sp>
            <p:nvSpPr>
              <p:cNvPr id="64" name="Freeform: Shape 63">
                <a:extLst>
                  <a:ext uri="{FF2B5EF4-FFF2-40B4-BE49-F238E27FC236}">
                    <a16:creationId xmlns:a16="http://schemas.microsoft.com/office/drawing/2014/main" id="{3CA93880-F907-C413-20A1-6F2C0FC2BD78}"/>
                  </a:ext>
                </a:extLst>
              </p:cNvPr>
              <p:cNvSpPr/>
              <p:nvPr/>
            </p:nvSpPr>
            <p:spPr>
              <a:xfrm>
                <a:off x="3303834" y="6137487"/>
                <a:ext cx="7253" cy="7361"/>
              </a:xfrm>
              <a:custGeom>
                <a:avLst/>
                <a:gdLst>
                  <a:gd name="connsiteX0" fmla="*/ 7717 w 7253"/>
                  <a:gd name="connsiteY0" fmla="*/ 4032 h 7361"/>
                  <a:gd name="connsiteX1" fmla="*/ 4145 w 7253"/>
                  <a:gd name="connsiteY1" fmla="*/ 351 h 7361"/>
                  <a:gd name="connsiteX2" fmla="*/ 464 w 7253"/>
                  <a:gd name="connsiteY2" fmla="*/ 4032 h 7361"/>
                  <a:gd name="connsiteX3" fmla="*/ 4145 w 7253"/>
                  <a:gd name="connsiteY3" fmla="*/ 7712 h 7361"/>
                  <a:gd name="connsiteX4" fmla="*/ 7717 w 7253"/>
                  <a:gd name="connsiteY4" fmla="*/ 4032 h 73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53" h="7361">
                    <a:moveTo>
                      <a:pt x="7717" y="4032"/>
                    </a:moveTo>
                    <a:cubicBezTo>
                      <a:pt x="7717" y="2083"/>
                      <a:pt x="6094" y="351"/>
                      <a:pt x="4145" y="351"/>
                    </a:cubicBezTo>
                    <a:cubicBezTo>
                      <a:pt x="2088" y="351"/>
                      <a:pt x="464" y="2083"/>
                      <a:pt x="464" y="4032"/>
                    </a:cubicBezTo>
                    <a:cubicBezTo>
                      <a:pt x="464" y="6089"/>
                      <a:pt x="2088" y="7712"/>
                      <a:pt x="4145" y="7712"/>
                    </a:cubicBezTo>
                    <a:cubicBezTo>
                      <a:pt x="6094" y="7712"/>
                      <a:pt x="7717" y="6089"/>
                      <a:pt x="7717" y="4032"/>
                    </a:cubicBezTo>
                    <a:close/>
                  </a:path>
                </a:pathLst>
              </a:custGeom>
              <a:solidFill>
                <a:srgbClr val="000000"/>
              </a:solidFill>
              <a:ln w="0" cap="flat">
                <a:noFill/>
                <a:prstDash val="solid"/>
                <a:miter/>
              </a:ln>
            </p:spPr>
            <p:txBody>
              <a:bodyPr rtlCol="0" anchor="ctr"/>
              <a:lstStyle/>
              <a:p>
                <a:endParaRPr lang="en-GB"/>
              </a:p>
            </p:txBody>
          </p:sp>
          <p:sp>
            <p:nvSpPr>
              <p:cNvPr id="65" name="Freeform: Shape 64">
                <a:extLst>
                  <a:ext uri="{FF2B5EF4-FFF2-40B4-BE49-F238E27FC236}">
                    <a16:creationId xmlns:a16="http://schemas.microsoft.com/office/drawing/2014/main" id="{979DAF49-8E00-9C3E-1EEE-42A9191F5FDF}"/>
                  </a:ext>
                </a:extLst>
              </p:cNvPr>
              <p:cNvSpPr/>
              <p:nvPr/>
            </p:nvSpPr>
            <p:spPr>
              <a:xfrm>
                <a:off x="3319981" y="6098838"/>
                <a:ext cx="28688" cy="47525"/>
              </a:xfrm>
              <a:custGeom>
                <a:avLst/>
                <a:gdLst>
                  <a:gd name="connsiteX0" fmla="*/ 8803 w 28688"/>
                  <a:gd name="connsiteY0" fmla="*/ 14749 h 47525"/>
                  <a:gd name="connsiteX1" fmla="*/ 5339 w 28688"/>
                  <a:gd name="connsiteY1" fmla="*/ 9228 h 47525"/>
                  <a:gd name="connsiteX2" fmla="*/ 14758 w 28688"/>
                  <a:gd name="connsiteY2" fmla="*/ 2083 h 47525"/>
                  <a:gd name="connsiteX3" fmla="*/ 24176 w 28688"/>
                  <a:gd name="connsiteY3" fmla="*/ 10635 h 47525"/>
                  <a:gd name="connsiteX4" fmla="*/ 17356 w 28688"/>
                  <a:gd name="connsiteY4" fmla="*/ 20270 h 47525"/>
                  <a:gd name="connsiteX5" fmla="*/ 18871 w 28688"/>
                  <a:gd name="connsiteY5" fmla="*/ 21353 h 47525"/>
                  <a:gd name="connsiteX6" fmla="*/ 27207 w 28688"/>
                  <a:gd name="connsiteY6" fmla="*/ 10635 h 47525"/>
                  <a:gd name="connsiteX7" fmla="*/ 14866 w 28688"/>
                  <a:gd name="connsiteY7" fmla="*/ 350 h 47525"/>
                  <a:gd name="connsiteX8" fmla="*/ 2308 w 28688"/>
                  <a:gd name="connsiteY8" fmla="*/ 11934 h 47525"/>
                  <a:gd name="connsiteX9" fmla="*/ 5339 w 28688"/>
                  <a:gd name="connsiteY9" fmla="*/ 19512 h 47525"/>
                  <a:gd name="connsiteX10" fmla="*/ 10427 w 28688"/>
                  <a:gd name="connsiteY10" fmla="*/ 23193 h 47525"/>
                  <a:gd name="connsiteX11" fmla="*/ 467 w 28688"/>
                  <a:gd name="connsiteY11" fmla="*/ 35968 h 47525"/>
                  <a:gd name="connsiteX12" fmla="*/ 14758 w 28688"/>
                  <a:gd name="connsiteY12" fmla="*/ 47876 h 47525"/>
                  <a:gd name="connsiteX13" fmla="*/ 29156 w 28688"/>
                  <a:gd name="connsiteY13" fmla="*/ 34777 h 47525"/>
                  <a:gd name="connsiteX14" fmla="*/ 25692 w 28688"/>
                  <a:gd name="connsiteY14" fmla="*/ 26224 h 47525"/>
                  <a:gd name="connsiteX15" fmla="*/ 18871 w 28688"/>
                  <a:gd name="connsiteY15" fmla="*/ 21353 h 47525"/>
                  <a:gd name="connsiteX16" fmla="*/ 11943 w 28688"/>
                  <a:gd name="connsiteY16" fmla="*/ 24276 h 47525"/>
                  <a:gd name="connsiteX17" fmla="*/ 20495 w 28688"/>
                  <a:gd name="connsiteY17" fmla="*/ 29689 h 47525"/>
                  <a:gd name="connsiteX18" fmla="*/ 25692 w 28688"/>
                  <a:gd name="connsiteY18" fmla="*/ 37267 h 47525"/>
                  <a:gd name="connsiteX19" fmla="*/ 14866 w 28688"/>
                  <a:gd name="connsiteY19" fmla="*/ 45927 h 47525"/>
                  <a:gd name="connsiteX20" fmla="*/ 3932 w 28688"/>
                  <a:gd name="connsiteY20" fmla="*/ 35968 h 47525"/>
                  <a:gd name="connsiteX21" fmla="*/ 11943 w 28688"/>
                  <a:gd name="connsiteY21" fmla="*/ 24276 h 47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28688" h="47525">
                    <a:moveTo>
                      <a:pt x="8803" y="14749"/>
                    </a:moveTo>
                    <a:cubicBezTo>
                      <a:pt x="5664" y="12692"/>
                      <a:pt x="5339" y="10418"/>
                      <a:pt x="5339" y="9228"/>
                    </a:cubicBezTo>
                    <a:cubicBezTo>
                      <a:pt x="5339" y="5005"/>
                      <a:pt x="9886" y="2083"/>
                      <a:pt x="14758" y="2083"/>
                    </a:cubicBezTo>
                    <a:cubicBezTo>
                      <a:pt x="19738" y="2083"/>
                      <a:pt x="24176" y="5655"/>
                      <a:pt x="24176" y="10635"/>
                    </a:cubicBezTo>
                    <a:cubicBezTo>
                      <a:pt x="24176" y="14641"/>
                      <a:pt x="21470" y="17888"/>
                      <a:pt x="17356" y="20270"/>
                    </a:cubicBezTo>
                    <a:close/>
                    <a:moveTo>
                      <a:pt x="18871" y="21353"/>
                    </a:moveTo>
                    <a:cubicBezTo>
                      <a:pt x="23851" y="18754"/>
                      <a:pt x="27207" y="15182"/>
                      <a:pt x="27207" y="10635"/>
                    </a:cubicBezTo>
                    <a:cubicBezTo>
                      <a:pt x="27207" y="4248"/>
                      <a:pt x="21145" y="350"/>
                      <a:pt x="14866" y="350"/>
                    </a:cubicBezTo>
                    <a:cubicBezTo>
                      <a:pt x="7937" y="350"/>
                      <a:pt x="2308" y="5439"/>
                      <a:pt x="2308" y="11934"/>
                    </a:cubicBezTo>
                    <a:cubicBezTo>
                      <a:pt x="2308" y="13125"/>
                      <a:pt x="2416" y="16264"/>
                      <a:pt x="5339" y="19512"/>
                    </a:cubicBezTo>
                    <a:cubicBezTo>
                      <a:pt x="6097" y="20270"/>
                      <a:pt x="8695" y="22002"/>
                      <a:pt x="10427" y="23193"/>
                    </a:cubicBezTo>
                    <a:cubicBezTo>
                      <a:pt x="6422" y="25250"/>
                      <a:pt x="467" y="29039"/>
                      <a:pt x="467" y="35968"/>
                    </a:cubicBezTo>
                    <a:cubicBezTo>
                      <a:pt x="467" y="43221"/>
                      <a:pt x="7504" y="47876"/>
                      <a:pt x="14758" y="47876"/>
                    </a:cubicBezTo>
                    <a:cubicBezTo>
                      <a:pt x="22552" y="47876"/>
                      <a:pt x="29156" y="42138"/>
                      <a:pt x="29156" y="34777"/>
                    </a:cubicBezTo>
                    <a:cubicBezTo>
                      <a:pt x="29156" y="32287"/>
                      <a:pt x="28398" y="29147"/>
                      <a:pt x="25692" y="26224"/>
                    </a:cubicBezTo>
                    <a:cubicBezTo>
                      <a:pt x="24393" y="24817"/>
                      <a:pt x="23310" y="24167"/>
                      <a:pt x="18871" y="21353"/>
                    </a:cubicBezTo>
                    <a:close/>
                    <a:moveTo>
                      <a:pt x="11943" y="24276"/>
                    </a:moveTo>
                    <a:lnTo>
                      <a:pt x="20495" y="29689"/>
                    </a:lnTo>
                    <a:cubicBezTo>
                      <a:pt x="22444" y="30988"/>
                      <a:pt x="25692" y="33045"/>
                      <a:pt x="25692" y="37267"/>
                    </a:cubicBezTo>
                    <a:cubicBezTo>
                      <a:pt x="25692" y="42355"/>
                      <a:pt x="20495" y="45927"/>
                      <a:pt x="14866" y="45927"/>
                    </a:cubicBezTo>
                    <a:cubicBezTo>
                      <a:pt x="8912" y="45927"/>
                      <a:pt x="3932" y="41705"/>
                      <a:pt x="3932" y="35968"/>
                    </a:cubicBezTo>
                    <a:cubicBezTo>
                      <a:pt x="3932" y="31962"/>
                      <a:pt x="6097" y="27523"/>
                      <a:pt x="11943" y="24276"/>
                    </a:cubicBezTo>
                    <a:close/>
                  </a:path>
                </a:pathLst>
              </a:custGeom>
              <a:solidFill>
                <a:srgbClr val="000000"/>
              </a:solidFill>
              <a:ln w="0" cap="flat">
                <a:noFill/>
                <a:prstDash val="solid"/>
                <a:miter/>
              </a:ln>
            </p:spPr>
            <p:txBody>
              <a:bodyPr rtlCol="0" anchor="ctr"/>
              <a:lstStyle/>
              <a:p>
                <a:endParaRPr lang="en-GB"/>
              </a:p>
            </p:txBody>
          </p:sp>
        </p:grpSp>
        <p:grpSp>
          <p:nvGrpSpPr>
            <p:cNvPr id="15" name="Graphic 389">
              <a:extLst>
                <a:ext uri="{FF2B5EF4-FFF2-40B4-BE49-F238E27FC236}">
                  <a16:creationId xmlns:a16="http://schemas.microsoft.com/office/drawing/2014/main" id="{837EF76D-882A-851F-687D-AAB2E30825F4}"/>
                </a:ext>
              </a:extLst>
            </p:cNvPr>
            <p:cNvGrpSpPr/>
            <p:nvPr/>
          </p:nvGrpSpPr>
          <p:grpSpPr>
            <a:xfrm>
              <a:off x="6607515" y="6746283"/>
              <a:ext cx="127577" cy="65739"/>
              <a:chOff x="2976762" y="6563642"/>
              <a:chExt cx="88598" cy="49474"/>
            </a:xfrm>
            <a:solidFill>
              <a:srgbClr val="000000"/>
            </a:solidFill>
          </p:grpSpPr>
          <p:sp>
            <p:nvSpPr>
              <p:cNvPr id="59" name="Freeform: Shape 58">
                <a:extLst>
                  <a:ext uri="{FF2B5EF4-FFF2-40B4-BE49-F238E27FC236}">
                    <a16:creationId xmlns:a16="http://schemas.microsoft.com/office/drawing/2014/main" id="{1A7816D8-DC46-C4A9-9A4A-44D21EC3AC1C}"/>
                  </a:ext>
                </a:extLst>
              </p:cNvPr>
              <p:cNvSpPr/>
              <p:nvPr/>
            </p:nvSpPr>
            <p:spPr>
              <a:xfrm>
                <a:off x="2976762" y="6563642"/>
                <a:ext cx="50989" cy="49474"/>
              </a:xfrm>
              <a:custGeom>
                <a:avLst/>
                <a:gdLst>
                  <a:gd name="connsiteX0" fmla="*/ 27691 w 50989"/>
                  <a:gd name="connsiteY0" fmla="*/ 1728 h 49474"/>
                  <a:gd name="connsiteX1" fmla="*/ 25851 w 50989"/>
                  <a:gd name="connsiteY1" fmla="*/ 429 h 49474"/>
                  <a:gd name="connsiteX2" fmla="*/ 24118 w 50989"/>
                  <a:gd name="connsiteY2" fmla="*/ 1728 h 49474"/>
                  <a:gd name="connsiteX3" fmla="*/ 735 w 50989"/>
                  <a:gd name="connsiteY3" fmla="*/ 48496 h 49474"/>
                  <a:gd name="connsiteX4" fmla="*/ 410 w 50989"/>
                  <a:gd name="connsiteY4" fmla="*/ 49362 h 49474"/>
                  <a:gd name="connsiteX5" fmla="*/ 1925 w 50989"/>
                  <a:gd name="connsiteY5" fmla="*/ 49904 h 49474"/>
                  <a:gd name="connsiteX6" fmla="*/ 49884 w 50989"/>
                  <a:gd name="connsiteY6" fmla="*/ 49904 h 49474"/>
                  <a:gd name="connsiteX7" fmla="*/ 51400 w 50989"/>
                  <a:gd name="connsiteY7" fmla="*/ 49362 h 49474"/>
                  <a:gd name="connsiteX8" fmla="*/ 51075 w 50989"/>
                  <a:gd name="connsiteY8" fmla="*/ 48496 h 49474"/>
                  <a:gd name="connsiteX9" fmla="*/ 23685 w 50989"/>
                  <a:gd name="connsiteY9" fmla="*/ 7358 h 49474"/>
                  <a:gd name="connsiteX10" fmla="*/ 42306 w 50989"/>
                  <a:gd name="connsiteY10" fmla="*/ 44707 h 49474"/>
                  <a:gd name="connsiteX11" fmla="*/ 5065 w 50989"/>
                  <a:gd name="connsiteY11" fmla="*/ 44707 h 494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0989" h="49474">
                    <a:moveTo>
                      <a:pt x="27691" y="1728"/>
                    </a:moveTo>
                    <a:cubicBezTo>
                      <a:pt x="27258" y="754"/>
                      <a:pt x="27042" y="429"/>
                      <a:pt x="25851" y="429"/>
                    </a:cubicBezTo>
                    <a:cubicBezTo>
                      <a:pt x="24768" y="429"/>
                      <a:pt x="24552" y="754"/>
                      <a:pt x="24118" y="1728"/>
                    </a:cubicBezTo>
                    <a:lnTo>
                      <a:pt x="735" y="48496"/>
                    </a:lnTo>
                    <a:cubicBezTo>
                      <a:pt x="410" y="49146"/>
                      <a:pt x="410" y="49254"/>
                      <a:pt x="410" y="49362"/>
                    </a:cubicBezTo>
                    <a:cubicBezTo>
                      <a:pt x="410" y="49904"/>
                      <a:pt x="843" y="49904"/>
                      <a:pt x="1925" y="49904"/>
                    </a:cubicBezTo>
                    <a:lnTo>
                      <a:pt x="49884" y="49904"/>
                    </a:lnTo>
                    <a:cubicBezTo>
                      <a:pt x="50967" y="49904"/>
                      <a:pt x="51400" y="49904"/>
                      <a:pt x="51400" y="49362"/>
                    </a:cubicBezTo>
                    <a:cubicBezTo>
                      <a:pt x="51400" y="49254"/>
                      <a:pt x="51400" y="49146"/>
                      <a:pt x="51075" y="48496"/>
                    </a:cubicBezTo>
                    <a:close/>
                    <a:moveTo>
                      <a:pt x="23685" y="7358"/>
                    </a:moveTo>
                    <a:lnTo>
                      <a:pt x="42306" y="44707"/>
                    </a:lnTo>
                    <a:lnTo>
                      <a:pt x="5065" y="44707"/>
                    </a:lnTo>
                    <a:close/>
                  </a:path>
                </a:pathLst>
              </a:custGeom>
              <a:solidFill>
                <a:srgbClr val="000000"/>
              </a:solidFill>
              <a:ln w="6915" cap="flat">
                <a:noFill/>
                <a:prstDash val="solid"/>
                <a:miter/>
              </a:ln>
            </p:spPr>
            <p:txBody>
              <a:bodyPr rtlCol="0" anchor="ctr"/>
              <a:lstStyle/>
              <a:p>
                <a:endParaRPr lang="en-GB"/>
              </a:p>
            </p:txBody>
          </p:sp>
          <p:sp>
            <p:nvSpPr>
              <p:cNvPr id="60" name="Freeform: Shape 59">
                <a:extLst>
                  <a:ext uri="{FF2B5EF4-FFF2-40B4-BE49-F238E27FC236}">
                    <a16:creationId xmlns:a16="http://schemas.microsoft.com/office/drawing/2014/main" id="{C6B17580-5F54-CB2D-A53D-CDCAF2E27F8E}"/>
                  </a:ext>
                </a:extLst>
              </p:cNvPr>
              <p:cNvSpPr/>
              <p:nvPr/>
            </p:nvSpPr>
            <p:spPr>
              <a:xfrm>
                <a:off x="3033424" y="6565916"/>
                <a:ext cx="31936" cy="47200"/>
              </a:xfrm>
              <a:custGeom>
                <a:avLst/>
                <a:gdLst>
                  <a:gd name="connsiteX0" fmla="*/ 23911 w 31936"/>
                  <a:gd name="connsiteY0" fmla="*/ 5734 h 47200"/>
                  <a:gd name="connsiteX1" fmla="*/ 30190 w 31936"/>
                  <a:gd name="connsiteY1" fmla="*/ 2595 h 47200"/>
                  <a:gd name="connsiteX2" fmla="*/ 32356 w 31936"/>
                  <a:gd name="connsiteY2" fmla="*/ 1295 h 47200"/>
                  <a:gd name="connsiteX3" fmla="*/ 31381 w 31936"/>
                  <a:gd name="connsiteY3" fmla="*/ 429 h 47200"/>
                  <a:gd name="connsiteX4" fmla="*/ 22179 w 31936"/>
                  <a:gd name="connsiteY4" fmla="*/ 646 h 47200"/>
                  <a:gd name="connsiteX5" fmla="*/ 12977 w 31936"/>
                  <a:gd name="connsiteY5" fmla="*/ 429 h 47200"/>
                  <a:gd name="connsiteX6" fmla="*/ 11678 w 31936"/>
                  <a:gd name="connsiteY6" fmla="*/ 1837 h 47200"/>
                  <a:gd name="connsiteX7" fmla="*/ 13627 w 31936"/>
                  <a:gd name="connsiteY7" fmla="*/ 2595 h 47200"/>
                  <a:gd name="connsiteX8" fmla="*/ 18390 w 31936"/>
                  <a:gd name="connsiteY8" fmla="*/ 3894 h 47200"/>
                  <a:gd name="connsiteX9" fmla="*/ 18174 w 31936"/>
                  <a:gd name="connsiteY9" fmla="*/ 4976 h 47200"/>
                  <a:gd name="connsiteX10" fmla="*/ 8863 w 31936"/>
                  <a:gd name="connsiteY10" fmla="*/ 42217 h 47200"/>
                  <a:gd name="connsiteX11" fmla="*/ 2584 w 31936"/>
                  <a:gd name="connsiteY11" fmla="*/ 45465 h 47200"/>
                  <a:gd name="connsiteX12" fmla="*/ 419 w 31936"/>
                  <a:gd name="connsiteY12" fmla="*/ 46872 h 47200"/>
                  <a:gd name="connsiteX13" fmla="*/ 1394 w 31936"/>
                  <a:gd name="connsiteY13" fmla="*/ 47630 h 47200"/>
                  <a:gd name="connsiteX14" fmla="*/ 10487 w 31936"/>
                  <a:gd name="connsiteY14" fmla="*/ 47414 h 47200"/>
                  <a:gd name="connsiteX15" fmla="*/ 19689 w 31936"/>
                  <a:gd name="connsiteY15" fmla="*/ 47630 h 47200"/>
                  <a:gd name="connsiteX16" fmla="*/ 21097 w 31936"/>
                  <a:gd name="connsiteY16" fmla="*/ 46331 h 47200"/>
                  <a:gd name="connsiteX17" fmla="*/ 19040 w 31936"/>
                  <a:gd name="connsiteY17" fmla="*/ 45465 h 47200"/>
                  <a:gd name="connsiteX18" fmla="*/ 16117 w 31936"/>
                  <a:gd name="connsiteY18" fmla="*/ 45357 h 47200"/>
                  <a:gd name="connsiteX19" fmla="*/ 14385 w 31936"/>
                  <a:gd name="connsiteY19" fmla="*/ 44166 h 47200"/>
                  <a:gd name="connsiteX20" fmla="*/ 14601 w 31936"/>
                  <a:gd name="connsiteY20" fmla="*/ 42542 h 4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1936" h="47200">
                    <a:moveTo>
                      <a:pt x="23911" y="5734"/>
                    </a:moveTo>
                    <a:cubicBezTo>
                      <a:pt x="24453" y="3244"/>
                      <a:pt x="24669" y="2595"/>
                      <a:pt x="30190" y="2595"/>
                    </a:cubicBezTo>
                    <a:cubicBezTo>
                      <a:pt x="31814" y="2595"/>
                      <a:pt x="32356" y="2595"/>
                      <a:pt x="32356" y="1295"/>
                    </a:cubicBezTo>
                    <a:cubicBezTo>
                      <a:pt x="32356" y="429"/>
                      <a:pt x="31598" y="429"/>
                      <a:pt x="31381" y="429"/>
                    </a:cubicBezTo>
                    <a:cubicBezTo>
                      <a:pt x="29324" y="429"/>
                      <a:pt x="24236" y="646"/>
                      <a:pt x="22179" y="646"/>
                    </a:cubicBezTo>
                    <a:cubicBezTo>
                      <a:pt x="20122" y="646"/>
                      <a:pt x="15142" y="429"/>
                      <a:pt x="12977" y="429"/>
                    </a:cubicBezTo>
                    <a:cubicBezTo>
                      <a:pt x="12544" y="429"/>
                      <a:pt x="11678" y="429"/>
                      <a:pt x="11678" y="1837"/>
                    </a:cubicBezTo>
                    <a:cubicBezTo>
                      <a:pt x="11678" y="2595"/>
                      <a:pt x="12220" y="2595"/>
                      <a:pt x="13627" y="2595"/>
                    </a:cubicBezTo>
                    <a:cubicBezTo>
                      <a:pt x="16442" y="2595"/>
                      <a:pt x="18390" y="2595"/>
                      <a:pt x="18390" y="3894"/>
                    </a:cubicBezTo>
                    <a:cubicBezTo>
                      <a:pt x="18390" y="4218"/>
                      <a:pt x="18390" y="4435"/>
                      <a:pt x="18174" y="4976"/>
                    </a:cubicBezTo>
                    <a:lnTo>
                      <a:pt x="8863" y="42217"/>
                    </a:lnTo>
                    <a:cubicBezTo>
                      <a:pt x="8214" y="44816"/>
                      <a:pt x="8106" y="45465"/>
                      <a:pt x="2584" y="45465"/>
                    </a:cubicBezTo>
                    <a:cubicBezTo>
                      <a:pt x="961" y="45465"/>
                      <a:pt x="419" y="45465"/>
                      <a:pt x="419" y="46872"/>
                    </a:cubicBezTo>
                    <a:cubicBezTo>
                      <a:pt x="419" y="47630"/>
                      <a:pt x="1177" y="47630"/>
                      <a:pt x="1394" y="47630"/>
                    </a:cubicBezTo>
                    <a:cubicBezTo>
                      <a:pt x="3451" y="47630"/>
                      <a:pt x="8430" y="47414"/>
                      <a:pt x="10487" y="47414"/>
                    </a:cubicBezTo>
                    <a:cubicBezTo>
                      <a:pt x="12544" y="47414"/>
                      <a:pt x="17632" y="47630"/>
                      <a:pt x="19689" y="47630"/>
                    </a:cubicBezTo>
                    <a:cubicBezTo>
                      <a:pt x="20231" y="47630"/>
                      <a:pt x="21097" y="47630"/>
                      <a:pt x="21097" y="46331"/>
                    </a:cubicBezTo>
                    <a:cubicBezTo>
                      <a:pt x="21097" y="45465"/>
                      <a:pt x="20555" y="45465"/>
                      <a:pt x="19040" y="45465"/>
                    </a:cubicBezTo>
                    <a:cubicBezTo>
                      <a:pt x="17741" y="45465"/>
                      <a:pt x="17416" y="45465"/>
                      <a:pt x="16117" y="45357"/>
                    </a:cubicBezTo>
                    <a:cubicBezTo>
                      <a:pt x="14601" y="45249"/>
                      <a:pt x="14385" y="44924"/>
                      <a:pt x="14385" y="44166"/>
                    </a:cubicBezTo>
                    <a:cubicBezTo>
                      <a:pt x="14385" y="43625"/>
                      <a:pt x="14493" y="43083"/>
                      <a:pt x="14601" y="42542"/>
                    </a:cubicBezTo>
                    <a:close/>
                  </a:path>
                </a:pathLst>
              </a:custGeom>
              <a:solidFill>
                <a:srgbClr val="000000"/>
              </a:solidFill>
              <a:ln w="6915" cap="flat">
                <a:noFill/>
                <a:prstDash val="solid"/>
                <a:miter/>
              </a:ln>
            </p:spPr>
            <p:txBody>
              <a:bodyPr rtlCol="0" anchor="ctr"/>
              <a:lstStyle/>
              <a:p>
                <a:endParaRPr lang="en-GB"/>
              </a:p>
            </p:txBody>
          </p:sp>
        </p:grpSp>
        <p:grpSp>
          <p:nvGrpSpPr>
            <p:cNvPr id="16" name="Group 15">
              <a:extLst>
                <a:ext uri="{FF2B5EF4-FFF2-40B4-BE49-F238E27FC236}">
                  <a16:creationId xmlns:a16="http://schemas.microsoft.com/office/drawing/2014/main" id="{F513D409-1503-DB9A-0369-4B1FD5ECED5D}"/>
                </a:ext>
              </a:extLst>
            </p:cNvPr>
            <p:cNvGrpSpPr/>
            <p:nvPr/>
          </p:nvGrpSpPr>
          <p:grpSpPr>
            <a:xfrm>
              <a:off x="4178166" y="4574327"/>
              <a:ext cx="1525104" cy="909167"/>
              <a:chOff x="4267899" y="4769031"/>
              <a:chExt cx="1059133" cy="684215"/>
            </a:xfrm>
          </p:grpSpPr>
          <p:sp>
            <p:nvSpPr>
              <p:cNvPr id="17" name="Freeform: Shape 16">
                <a:extLst>
                  <a:ext uri="{FF2B5EF4-FFF2-40B4-BE49-F238E27FC236}">
                    <a16:creationId xmlns:a16="http://schemas.microsoft.com/office/drawing/2014/main" id="{81339EA0-C341-F0AB-EDC3-DF3F2ED60C55}"/>
                  </a:ext>
                </a:extLst>
              </p:cNvPr>
              <p:cNvSpPr/>
              <p:nvPr/>
            </p:nvSpPr>
            <p:spPr>
              <a:xfrm>
                <a:off x="4974190" y="5093633"/>
                <a:ext cx="276021" cy="276023"/>
              </a:xfrm>
              <a:custGeom>
                <a:avLst/>
                <a:gdLst>
                  <a:gd name="connsiteX0" fmla="*/ 276021 w 276021"/>
                  <a:gd name="connsiteY0" fmla="*/ 138012 h 276023"/>
                  <a:gd name="connsiteX1" fmla="*/ 138011 w 276021"/>
                  <a:gd name="connsiteY1" fmla="*/ 276024 h 276023"/>
                  <a:gd name="connsiteX2" fmla="*/ 0 w 276021"/>
                  <a:gd name="connsiteY2" fmla="*/ 138012 h 276023"/>
                  <a:gd name="connsiteX3" fmla="*/ 138011 w 276021"/>
                  <a:gd name="connsiteY3" fmla="*/ 0 h 276023"/>
                  <a:gd name="connsiteX4" fmla="*/ 276021 w 276021"/>
                  <a:gd name="connsiteY4" fmla="*/ 138012 h 2760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6021" h="276023">
                    <a:moveTo>
                      <a:pt x="276021" y="138012"/>
                    </a:moveTo>
                    <a:cubicBezTo>
                      <a:pt x="276021" y="214234"/>
                      <a:pt x="214232" y="276024"/>
                      <a:pt x="138011" y="276024"/>
                    </a:cubicBezTo>
                    <a:cubicBezTo>
                      <a:pt x="61789" y="276024"/>
                      <a:pt x="0" y="214234"/>
                      <a:pt x="0" y="138012"/>
                    </a:cubicBezTo>
                    <a:cubicBezTo>
                      <a:pt x="0" y="61790"/>
                      <a:pt x="61789" y="0"/>
                      <a:pt x="138011" y="0"/>
                    </a:cubicBezTo>
                    <a:cubicBezTo>
                      <a:pt x="214232" y="0"/>
                      <a:pt x="276021" y="61790"/>
                      <a:pt x="276021" y="138012"/>
                    </a:cubicBezTo>
                    <a:close/>
                  </a:path>
                </a:pathLst>
              </a:custGeom>
              <a:noFill/>
              <a:ln w="6646" cap="flat">
                <a:solidFill>
                  <a:srgbClr val="000000"/>
                </a:solidFill>
                <a:prstDash val="solid"/>
                <a:miter/>
              </a:ln>
            </p:spPr>
            <p:txBody>
              <a:bodyPr rtlCol="0" anchor="ctr"/>
              <a:lstStyle/>
              <a:p>
                <a:endParaRPr lang="en-GB"/>
              </a:p>
            </p:txBody>
          </p:sp>
          <p:sp>
            <p:nvSpPr>
              <p:cNvPr id="18" name="Freeform: Shape 17">
                <a:extLst>
                  <a:ext uri="{FF2B5EF4-FFF2-40B4-BE49-F238E27FC236}">
                    <a16:creationId xmlns:a16="http://schemas.microsoft.com/office/drawing/2014/main" id="{80C1B9BD-F489-079F-62D5-F1F671CD00F1}"/>
                  </a:ext>
                </a:extLst>
              </p:cNvPr>
              <p:cNvSpPr/>
              <p:nvPr/>
            </p:nvSpPr>
            <p:spPr>
              <a:xfrm>
                <a:off x="4334947" y="5093633"/>
                <a:ext cx="276021" cy="276023"/>
              </a:xfrm>
              <a:custGeom>
                <a:avLst/>
                <a:gdLst>
                  <a:gd name="connsiteX0" fmla="*/ 276021 w 276021"/>
                  <a:gd name="connsiteY0" fmla="*/ 138012 h 276023"/>
                  <a:gd name="connsiteX1" fmla="*/ 138011 w 276021"/>
                  <a:gd name="connsiteY1" fmla="*/ 276024 h 276023"/>
                  <a:gd name="connsiteX2" fmla="*/ 0 w 276021"/>
                  <a:gd name="connsiteY2" fmla="*/ 138012 h 276023"/>
                  <a:gd name="connsiteX3" fmla="*/ 138011 w 276021"/>
                  <a:gd name="connsiteY3" fmla="*/ 0 h 276023"/>
                  <a:gd name="connsiteX4" fmla="*/ 276021 w 276021"/>
                  <a:gd name="connsiteY4" fmla="*/ 138012 h 2760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6021" h="276023">
                    <a:moveTo>
                      <a:pt x="276021" y="138012"/>
                    </a:moveTo>
                    <a:cubicBezTo>
                      <a:pt x="276021" y="214234"/>
                      <a:pt x="214232" y="276024"/>
                      <a:pt x="138011" y="276024"/>
                    </a:cubicBezTo>
                    <a:cubicBezTo>
                      <a:pt x="61789" y="276024"/>
                      <a:pt x="0" y="214234"/>
                      <a:pt x="0" y="138012"/>
                    </a:cubicBezTo>
                    <a:cubicBezTo>
                      <a:pt x="0" y="61790"/>
                      <a:pt x="61789" y="0"/>
                      <a:pt x="138011" y="0"/>
                    </a:cubicBezTo>
                    <a:cubicBezTo>
                      <a:pt x="214232" y="0"/>
                      <a:pt x="276021" y="61790"/>
                      <a:pt x="276021" y="138012"/>
                    </a:cubicBezTo>
                    <a:close/>
                  </a:path>
                </a:pathLst>
              </a:custGeom>
              <a:noFill/>
              <a:ln w="6646" cap="flat">
                <a:solidFill>
                  <a:srgbClr val="000000"/>
                </a:solidFill>
                <a:prstDash val="solid"/>
                <a:miter/>
              </a:ln>
            </p:spPr>
            <p:txBody>
              <a:bodyPr rtlCol="0" anchor="ctr"/>
              <a:lstStyle/>
              <a:p>
                <a:endParaRPr lang="en-GB"/>
              </a:p>
            </p:txBody>
          </p:sp>
          <p:sp>
            <p:nvSpPr>
              <p:cNvPr id="19" name="Freeform: Shape 18">
                <a:extLst>
                  <a:ext uri="{FF2B5EF4-FFF2-40B4-BE49-F238E27FC236}">
                    <a16:creationId xmlns:a16="http://schemas.microsoft.com/office/drawing/2014/main" id="{5BA41C3E-67B6-03AA-D438-4D0E13716B3B}"/>
                  </a:ext>
                </a:extLst>
              </p:cNvPr>
              <p:cNvSpPr/>
              <p:nvPr/>
            </p:nvSpPr>
            <p:spPr>
              <a:xfrm>
                <a:off x="4471482" y="4817758"/>
                <a:ext cx="5927" cy="254383"/>
              </a:xfrm>
              <a:custGeom>
                <a:avLst/>
                <a:gdLst>
                  <a:gd name="connsiteX0" fmla="*/ 0 w 5927"/>
                  <a:gd name="connsiteY0" fmla="*/ 0 h 254383"/>
                  <a:gd name="connsiteX1" fmla="*/ 0 w 5927"/>
                  <a:gd name="connsiteY1" fmla="*/ 254384 h 254383"/>
                </a:gdLst>
                <a:ahLst/>
                <a:cxnLst>
                  <a:cxn ang="0">
                    <a:pos x="connsiteX0" y="connsiteY0"/>
                  </a:cxn>
                  <a:cxn ang="0">
                    <a:pos x="connsiteX1" y="connsiteY1"/>
                  </a:cxn>
                </a:cxnLst>
                <a:rect l="l" t="t" r="r" b="b"/>
                <a:pathLst>
                  <a:path w="5927" h="254383">
                    <a:moveTo>
                      <a:pt x="0" y="0"/>
                    </a:moveTo>
                    <a:lnTo>
                      <a:pt x="0" y="254384"/>
                    </a:lnTo>
                  </a:path>
                </a:pathLst>
              </a:custGeom>
              <a:noFill/>
              <a:ln w="6646" cap="flat">
                <a:solidFill>
                  <a:srgbClr val="000000"/>
                </a:solidFill>
                <a:prstDash val="solid"/>
                <a:miter/>
              </a:ln>
            </p:spPr>
            <p:txBody>
              <a:bodyPr rtlCol="0" anchor="ctr"/>
              <a:lstStyle/>
              <a:p>
                <a:endParaRPr lang="en-GB"/>
              </a:p>
            </p:txBody>
          </p:sp>
          <p:sp>
            <p:nvSpPr>
              <p:cNvPr id="20" name="Freeform: Shape 19">
                <a:extLst>
                  <a:ext uri="{FF2B5EF4-FFF2-40B4-BE49-F238E27FC236}">
                    <a16:creationId xmlns:a16="http://schemas.microsoft.com/office/drawing/2014/main" id="{5F81BE5A-DBAA-F705-147E-A135F99A69C9}"/>
                  </a:ext>
                </a:extLst>
              </p:cNvPr>
              <p:cNvSpPr/>
              <p:nvPr/>
            </p:nvSpPr>
            <p:spPr>
              <a:xfrm>
                <a:off x="5109391" y="4817758"/>
                <a:ext cx="5927" cy="254383"/>
              </a:xfrm>
              <a:custGeom>
                <a:avLst/>
                <a:gdLst>
                  <a:gd name="connsiteX0" fmla="*/ 0 w 5927"/>
                  <a:gd name="connsiteY0" fmla="*/ 0 h 254383"/>
                  <a:gd name="connsiteX1" fmla="*/ 0 w 5927"/>
                  <a:gd name="connsiteY1" fmla="*/ 254384 h 254383"/>
                </a:gdLst>
                <a:ahLst/>
                <a:cxnLst>
                  <a:cxn ang="0">
                    <a:pos x="connsiteX0" y="connsiteY0"/>
                  </a:cxn>
                  <a:cxn ang="0">
                    <a:pos x="connsiteX1" y="connsiteY1"/>
                  </a:cxn>
                </a:cxnLst>
                <a:rect l="l" t="t" r="r" b="b"/>
                <a:pathLst>
                  <a:path w="5927" h="254383">
                    <a:moveTo>
                      <a:pt x="0" y="0"/>
                    </a:moveTo>
                    <a:lnTo>
                      <a:pt x="0" y="254384"/>
                    </a:lnTo>
                  </a:path>
                </a:pathLst>
              </a:custGeom>
              <a:noFill/>
              <a:ln w="6646" cap="flat">
                <a:solidFill>
                  <a:srgbClr val="000000"/>
                </a:solidFill>
                <a:prstDash val="solid"/>
                <a:miter/>
              </a:ln>
            </p:spPr>
            <p:txBody>
              <a:bodyPr rtlCol="0" anchor="ctr"/>
              <a:lstStyle/>
              <a:p>
                <a:endParaRPr lang="en-GB"/>
              </a:p>
            </p:txBody>
          </p:sp>
          <p:sp>
            <p:nvSpPr>
              <p:cNvPr id="21" name="Freeform: Shape 20">
                <a:extLst>
                  <a:ext uri="{FF2B5EF4-FFF2-40B4-BE49-F238E27FC236}">
                    <a16:creationId xmlns:a16="http://schemas.microsoft.com/office/drawing/2014/main" id="{A008D0BB-D2C6-E8C1-1D3A-D4A549001BC4}"/>
                  </a:ext>
                </a:extLst>
              </p:cNvPr>
              <p:cNvSpPr/>
              <p:nvPr/>
            </p:nvSpPr>
            <p:spPr>
              <a:xfrm>
                <a:off x="4556914" y="5025667"/>
                <a:ext cx="473564" cy="78779"/>
              </a:xfrm>
              <a:custGeom>
                <a:avLst/>
                <a:gdLst>
                  <a:gd name="connsiteX0" fmla="*/ 0 w 473564"/>
                  <a:gd name="connsiteY0" fmla="*/ 77867 h 78779"/>
                  <a:gd name="connsiteX1" fmla="*/ 473564 w 473564"/>
                  <a:gd name="connsiteY1" fmla="*/ 78779 h 78779"/>
                </a:gdLst>
                <a:ahLst/>
                <a:cxnLst>
                  <a:cxn ang="0">
                    <a:pos x="connsiteX0" y="connsiteY0"/>
                  </a:cxn>
                  <a:cxn ang="0">
                    <a:pos x="connsiteX1" y="connsiteY1"/>
                  </a:cxn>
                </a:cxnLst>
                <a:rect l="l" t="t" r="r" b="b"/>
                <a:pathLst>
                  <a:path w="473564" h="78779">
                    <a:moveTo>
                      <a:pt x="0" y="77867"/>
                    </a:moveTo>
                    <a:cubicBezTo>
                      <a:pt x="55137" y="-24465"/>
                      <a:pt x="422114" y="-27743"/>
                      <a:pt x="473564" y="78779"/>
                    </a:cubicBezTo>
                  </a:path>
                </a:pathLst>
              </a:custGeom>
              <a:noFill/>
              <a:ln w="6646" cap="flat">
                <a:solidFill>
                  <a:srgbClr val="000000"/>
                </a:solidFill>
                <a:prstDash val="solid"/>
                <a:miter/>
              </a:ln>
            </p:spPr>
            <p:txBody>
              <a:bodyPr rtlCol="0" anchor="ctr"/>
              <a:lstStyle/>
              <a:p>
                <a:endParaRPr lang="en-GB"/>
              </a:p>
            </p:txBody>
          </p:sp>
          <p:sp>
            <p:nvSpPr>
              <p:cNvPr id="23" name="Freeform: Shape 22">
                <a:extLst>
                  <a:ext uri="{FF2B5EF4-FFF2-40B4-BE49-F238E27FC236}">
                    <a16:creationId xmlns:a16="http://schemas.microsoft.com/office/drawing/2014/main" id="{870EE9A7-433E-AF65-76A6-2C293B7143AF}"/>
                  </a:ext>
                </a:extLst>
              </p:cNvPr>
              <p:cNvSpPr/>
              <p:nvPr/>
            </p:nvSpPr>
            <p:spPr>
              <a:xfrm>
                <a:off x="4776416" y="4964584"/>
                <a:ext cx="39607" cy="39200"/>
              </a:xfrm>
              <a:custGeom>
                <a:avLst/>
                <a:gdLst>
                  <a:gd name="connsiteX0" fmla="*/ 28909 w 39607"/>
                  <a:gd name="connsiteY0" fmla="*/ 5703 h 39200"/>
                  <a:gd name="connsiteX1" fmla="*/ 20906 w 39607"/>
                  <a:gd name="connsiteY1" fmla="*/ 141 h 39200"/>
                  <a:gd name="connsiteX2" fmla="*/ 153 w 39607"/>
                  <a:gd name="connsiteY2" fmla="*/ 25506 h 39200"/>
                  <a:gd name="connsiteX3" fmla="*/ 11547 w 39607"/>
                  <a:gd name="connsiteY3" fmla="*/ 39342 h 39200"/>
                  <a:gd name="connsiteX4" fmla="*/ 22805 w 39607"/>
                  <a:gd name="connsiteY4" fmla="*/ 32831 h 39200"/>
                  <a:gd name="connsiteX5" fmla="*/ 30673 w 39607"/>
                  <a:gd name="connsiteY5" fmla="*/ 39342 h 39200"/>
                  <a:gd name="connsiteX6" fmla="*/ 37183 w 39607"/>
                  <a:gd name="connsiteY6" fmla="*/ 34594 h 39200"/>
                  <a:gd name="connsiteX7" fmla="*/ 39760 w 39607"/>
                  <a:gd name="connsiteY7" fmla="*/ 26049 h 39200"/>
                  <a:gd name="connsiteX8" fmla="*/ 38675 w 39607"/>
                  <a:gd name="connsiteY8" fmla="*/ 25099 h 39200"/>
                  <a:gd name="connsiteX9" fmla="*/ 37455 w 39607"/>
                  <a:gd name="connsiteY9" fmla="*/ 26727 h 39200"/>
                  <a:gd name="connsiteX10" fmla="*/ 30944 w 39607"/>
                  <a:gd name="connsiteY10" fmla="*/ 37443 h 39200"/>
                  <a:gd name="connsiteX11" fmla="*/ 28367 w 39607"/>
                  <a:gd name="connsiteY11" fmla="*/ 33509 h 39200"/>
                  <a:gd name="connsiteX12" fmla="*/ 29452 w 39607"/>
                  <a:gd name="connsiteY12" fmla="*/ 26998 h 39200"/>
                  <a:gd name="connsiteX13" fmla="*/ 31351 w 39607"/>
                  <a:gd name="connsiteY13" fmla="*/ 19267 h 39200"/>
                  <a:gd name="connsiteX14" fmla="*/ 34471 w 39607"/>
                  <a:gd name="connsiteY14" fmla="*/ 7195 h 39200"/>
                  <a:gd name="connsiteX15" fmla="*/ 35013 w 39607"/>
                  <a:gd name="connsiteY15" fmla="*/ 4210 h 39200"/>
                  <a:gd name="connsiteX16" fmla="*/ 32571 w 39607"/>
                  <a:gd name="connsiteY16" fmla="*/ 1905 h 39200"/>
                  <a:gd name="connsiteX17" fmla="*/ 28909 w 39607"/>
                  <a:gd name="connsiteY17" fmla="*/ 5703 h 39200"/>
                  <a:gd name="connsiteX18" fmla="*/ 23348 w 39607"/>
                  <a:gd name="connsiteY18" fmla="*/ 28083 h 39200"/>
                  <a:gd name="connsiteX19" fmla="*/ 21585 w 39607"/>
                  <a:gd name="connsiteY19" fmla="*/ 31339 h 39200"/>
                  <a:gd name="connsiteX20" fmla="*/ 11818 w 39607"/>
                  <a:gd name="connsiteY20" fmla="*/ 37443 h 39200"/>
                  <a:gd name="connsiteX21" fmla="*/ 6257 w 39607"/>
                  <a:gd name="connsiteY21" fmla="*/ 29304 h 39200"/>
                  <a:gd name="connsiteX22" fmla="*/ 11005 w 39607"/>
                  <a:gd name="connsiteY22" fmla="*/ 10314 h 39200"/>
                  <a:gd name="connsiteX23" fmla="*/ 21042 w 39607"/>
                  <a:gd name="connsiteY23" fmla="*/ 2040 h 39200"/>
                  <a:gd name="connsiteX24" fmla="*/ 27824 w 39607"/>
                  <a:gd name="connsiteY24" fmla="*/ 9636 h 39200"/>
                  <a:gd name="connsiteX25" fmla="*/ 27553 w 39607"/>
                  <a:gd name="connsiteY25" fmla="*/ 11128 h 3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39607" h="39200">
                    <a:moveTo>
                      <a:pt x="28909" y="5703"/>
                    </a:moveTo>
                    <a:cubicBezTo>
                      <a:pt x="27281" y="2447"/>
                      <a:pt x="24840" y="141"/>
                      <a:pt x="20906" y="141"/>
                    </a:cubicBezTo>
                    <a:cubicBezTo>
                      <a:pt x="10869" y="141"/>
                      <a:pt x="153" y="12892"/>
                      <a:pt x="153" y="25506"/>
                    </a:cubicBezTo>
                    <a:cubicBezTo>
                      <a:pt x="153" y="33645"/>
                      <a:pt x="4901" y="39342"/>
                      <a:pt x="11547" y="39342"/>
                    </a:cubicBezTo>
                    <a:cubicBezTo>
                      <a:pt x="13311" y="39342"/>
                      <a:pt x="17651" y="38935"/>
                      <a:pt x="22805" y="32831"/>
                    </a:cubicBezTo>
                    <a:cubicBezTo>
                      <a:pt x="23484" y="36493"/>
                      <a:pt x="26603" y="39342"/>
                      <a:pt x="30673" y="39342"/>
                    </a:cubicBezTo>
                    <a:cubicBezTo>
                      <a:pt x="33792" y="39342"/>
                      <a:pt x="35691" y="37307"/>
                      <a:pt x="37183" y="34594"/>
                    </a:cubicBezTo>
                    <a:cubicBezTo>
                      <a:pt x="38540" y="31474"/>
                      <a:pt x="39760" y="26184"/>
                      <a:pt x="39760" y="26049"/>
                    </a:cubicBezTo>
                    <a:cubicBezTo>
                      <a:pt x="39760" y="25099"/>
                      <a:pt x="38947" y="25099"/>
                      <a:pt x="38675" y="25099"/>
                    </a:cubicBezTo>
                    <a:cubicBezTo>
                      <a:pt x="37862" y="25099"/>
                      <a:pt x="37726" y="25506"/>
                      <a:pt x="37455" y="26727"/>
                    </a:cubicBezTo>
                    <a:cubicBezTo>
                      <a:pt x="35963" y="32288"/>
                      <a:pt x="34471" y="37443"/>
                      <a:pt x="30944" y="37443"/>
                    </a:cubicBezTo>
                    <a:cubicBezTo>
                      <a:pt x="28502" y="37443"/>
                      <a:pt x="28367" y="35137"/>
                      <a:pt x="28367" y="33509"/>
                    </a:cubicBezTo>
                    <a:cubicBezTo>
                      <a:pt x="28367" y="31610"/>
                      <a:pt x="28502" y="30796"/>
                      <a:pt x="29452" y="26998"/>
                    </a:cubicBezTo>
                    <a:cubicBezTo>
                      <a:pt x="30401" y="23472"/>
                      <a:pt x="30537" y="22522"/>
                      <a:pt x="31351" y="19267"/>
                    </a:cubicBezTo>
                    <a:lnTo>
                      <a:pt x="34471" y="7195"/>
                    </a:lnTo>
                    <a:cubicBezTo>
                      <a:pt x="35013" y="4753"/>
                      <a:pt x="35013" y="4617"/>
                      <a:pt x="35013" y="4210"/>
                    </a:cubicBezTo>
                    <a:cubicBezTo>
                      <a:pt x="35013" y="2718"/>
                      <a:pt x="34064" y="1905"/>
                      <a:pt x="32571" y="1905"/>
                    </a:cubicBezTo>
                    <a:cubicBezTo>
                      <a:pt x="30401" y="1905"/>
                      <a:pt x="29180" y="3804"/>
                      <a:pt x="28909" y="5703"/>
                    </a:cubicBezTo>
                    <a:close/>
                    <a:moveTo>
                      <a:pt x="23348" y="28083"/>
                    </a:moveTo>
                    <a:cubicBezTo>
                      <a:pt x="22805" y="29711"/>
                      <a:pt x="22805" y="29847"/>
                      <a:pt x="21585" y="31339"/>
                    </a:cubicBezTo>
                    <a:cubicBezTo>
                      <a:pt x="17787" y="36086"/>
                      <a:pt x="14260" y="37443"/>
                      <a:pt x="11818" y="37443"/>
                    </a:cubicBezTo>
                    <a:cubicBezTo>
                      <a:pt x="7478" y="37443"/>
                      <a:pt x="6257" y="32695"/>
                      <a:pt x="6257" y="29304"/>
                    </a:cubicBezTo>
                    <a:cubicBezTo>
                      <a:pt x="6257" y="24964"/>
                      <a:pt x="8970" y="14384"/>
                      <a:pt x="11005" y="10314"/>
                    </a:cubicBezTo>
                    <a:cubicBezTo>
                      <a:pt x="13717" y="5296"/>
                      <a:pt x="17515" y="2040"/>
                      <a:pt x="21042" y="2040"/>
                    </a:cubicBezTo>
                    <a:cubicBezTo>
                      <a:pt x="26603" y="2040"/>
                      <a:pt x="27824" y="9094"/>
                      <a:pt x="27824" y="9636"/>
                    </a:cubicBezTo>
                    <a:cubicBezTo>
                      <a:pt x="27824" y="10179"/>
                      <a:pt x="27688" y="10721"/>
                      <a:pt x="27553" y="11128"/>
                    </a:cubicBezTo>
                    <a:close/>
                  </a:path>
                </a:pathLst>
              </a:custGeom>
              <a:solidFill>
                <a:srgbClr val="000000"/>
              </a:solidFill>
              <a:ln w="0" cap="flat">
                <a:noFill/>
                <a:prstDash val="solid"/>
                <a:miter/>
              </a:ln>
            </p:spPr>
            <p:txBody>
              <a:bodyPr rtlCol="0" anchor="ctr"/>
              <a:lstStyle/>
              <a:p>
                <a:endParaRPr lang="en-GB"/>
              </a:p>
            </p:txBody>
          </p:sp>
          <p:sp>
            <p:nvSpPr>
              <p:cNvPr id="24" name="Freeform: Shape 23">
                <a:extLst>
                  <a:ext uri="{FF2B5EF4-FFF2-40B4-BE49-F238E27FC236}">
                    <a16:creationId xmlns:a16="http://schemas.microsoft.com/office/drawing/2014/main" id="{AAD9E613-4628-5536-0349-E1BA1040300C}"/>
                  </a:ext>
                </a:extLst>
              </p:cNvPr>
              <p:cNvSpPr/>
              <p:nvPr/>
            </p:nvSpPr>
            <p:spPr>
              <a:xfrm rot="16574607">
                <a:off x="4550660" y="5086741"/>
                <a:ext cx="29022" cy="25126"/>
              </a:xfrm>
              <a:custGeom>
                <a:avLst/>
                <a:gdLst>
                  <a:gd name="connsiteX0" fmla="*/ 14840 w 29022"/>
                  <a:gd name="connsiteY0" fmla="*/ 25001 h 25126"/>
                  <a:gd name="connsiteX1" fmla="*/ 7591 w 29022"/>
                  <a:gd name="connsiteY1" fmla="*/ 12443 h 25126"/>
                  <a:gd name="connsiteX2" fmla="*/ 333 w 29022"/>
                  <a:gd name="connsiteY2" fmla="*/ -125 h 25126"/>
                  <a:gd name="connsiteX3" fmla="*/ 14840 w 29022"/>
                  <a:gd name="connsiteY3" fmla="*/ -125 h 25126"/>
                  <a:gd name="connsiteX4" fmla="*/ 29356 w 29022"/>
                  <a:gd name="connsiteY4" fmla="*/ -125 h 25126"/>
                  <a:gd name="connsiteX5" fmla="*/ 22098 w 29022"/>
                  <a:gd name="connsiteY5" fmla="*/ 12443 h 25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022" h="25126">
                    <a:moveTo>
                      <a:pt x="14840" y="25001"/>
                    </a:moveTo>
                    <a:lnTo>
                      <a:pt x="7591" y="12443"/>
                    </a:lnTo>
                    <a:lnTo>
                      <a:pt x="333" y="-125"/>
                    </a:lnTo>
                    <a:lnTo>
                      <a:pt x="14840" y="-125"/>
                    </a:lnTo>
                    <a:lnTo>
                      <a:pt x="29356" y="-125"/>
                    </a:lnTo>
                    <a:lnTo>
                      <a:pt x="22098" y="12443"/>
                    </a:lnTo>
                    <a:close/>
                  </a:path>
                </a:pathLst>
              </a:custGeom>
              <a:solidFill>
                <a:srgbClr val="000000"/>
              </a:solidFill>
              <a:ln w="2243" cap="flat">
                <a:solidFill>
                  <a:srgbClr val="000000"/>
                </a:solidFill>
                <a:prstDash val="solid"/>
                <a:miter/>
              </a:ln>
            </p:spPr>
            <p:txBody>
              <a:bodyPr rtlCol="0" anchor="ctr"/>
              <a:lstStyle/>
              <a:p>
                <a:endParaRPr lang="en-GB"/>
              </a:p>
            </p:txBody>
          </p:sp>
          <p:sp>
            <p:nvSpPr>
              <p:cNvPr id="25" name="Freeform: Shape 24">
                <a:extLst>
                  <a:ext uri="{FF2B5EF4-FFF2-40B4-BE49-F238E27FC236}">
                    <a16:creationId xmlns:a16="http://schemas.microsoft.com/office/drawing/2014/main" id="{F6E79280-3DC8-6523-317E-6EDBAC63D5F1}"/>
                  </a:ext>
                </a:extLst>
              </p:cNvPr>
              <p:cNvSpPr/>
              <p:nvPr/>
            </p:nvSpPr>
            <p:spPr>
              <a:xfrm>
                <a:off x="4559475" y="5363430"/>
                <a:ext cx="466522" cy="89816"/>
              </a:xfrm>
              <a:custGeom>
                <a:avLst/>
                <a:gdLst>
                  <a:gd name="connsiteX0" fmla="*/ 466522 w 466522"/>
                  <a:gd name="connsiteY0" fmla="*/ 2199 h 89816"/>
                  <a:gd name="connsiteX1" fmla="*/ 0 w 466522"/>
                  <a:gd name="connsiteY1" fmla="*/ 0 h 89816"/>
                  <a:gd name="connsiteX2" fmla="*/ 1280 w 466522"/>
                  <a:gd name="connsiteY2" fmla="*/ 2561 h 89816"/>
                </a:gdLst>
                <a:ahLst/>
                <a:cxnLst>
                  <a:cxn ang="0">
                    <a:pos x="connsiteX0" y="connsiteY0"/>
                  </a:cxn>
                  <a:cxn ang="0">
                    <a:pos x="connsiteX1" y="connsiteY1"/>
                  </a:cxn>
                  <a:cxn ang="0">
                    <a:pos x="connsiteX2" y="connsiteY2"/>
                  </a:cxn>
                </a:cxnLst>
                <a:rect l="l" t="t" r="r" b="b"/>
                <a:pathLst>
                  <a:path w="466522" h="89816">
                    <a:moveTo>
                      <a:pt x="466522" y="2199"/>
                    </a:moveTo>
                    <a:cubicBezTo>
                      <a:pt x="394089" y="111573"/>
                      <a:pt x="100779" y="127020"/>
                      <a:pt x="0" y="0"/>
                    </a:cubicBezTo>
                    <a:lnTo>
                      <a:pt x="1280" y="2561"/>
                    </a:lnTo>
                  </a:path>
                </a:pathLst>
              </a:custGeom>
              <a:noFill/>
              <a:ln w="6646" cap="flat">
                <a:solidFill>
                  <a:srgbClr val="000000"/>
                </a:solidFill>
                <a:prstDash val="solid"/>
                <a:miter/>
              </a:ln>
            </p:spPr>
            <p:txBody>
              <a:bodyPr rtlCol="0" anchor="ctr"/>
              <a:lstStyle/>
              <a:p>
                <a:endParaRPr lang="en-GB"/>
              </a:p>
            </p:txBody>
          </p:sp>
          <p:sp>
            <p:nvSpPr>
              <p:cNvPr id="26" name="Freeform: Shape 25">
                <a:extLst>
                  <a:ext uri="{FF2B5EF4-FFF2-40B4-BE49-F238E27FC236}">
                    <a16:creationId xmlns:a16="http://schemas.microsoft.com/office/drawing/2014/main" id="{C58A1F63-C86D-12FB-8A5E-C7C901881EF4}"/>
                  </a:ext>
                </a:extLst>
              </p:cNvPr>
              <p:cNvSpPr/>
              <p:nvPr/>
            </p:nvSpPr>
            <p:spPr>
              <a:xfrm>
                <a:off x="5014215" y="5351441"/>
                <a:ext cx="26089" cy="26089"/>
              </a:xfrm>
              <a:custGeom>
                <a:avLst/>
                <a:gdLst>
                  <a:gd name="connsiteX0" fmla="*/ 26089 w 26089"/>
                  <a:gd name="connsiteY0" fmla="*/ 13045 h 26089"/>
                  <a:gd name="connsiteX1" fmla="*/ 13045 w 26089"/>
                  <a:gd name="connsiteY1" fmla="*/ 26090 h 26089"/>
                  <a:gd name="connsiteX2" fmla="*/ 0 w 26089"/>
                  <a:gd name="connsiteY2" fmla="*/ 13045 h 26089"/>
                  <a:gd name="connsiteX3" fmla="*/ 13045 w 26089"/>
                  <a:gd name="connsiteY3" fmla="*/ 0 h 26089"/>
                  <a:gd name="connsiteX4" fmla="*/ 26089 w 26089"/>
                  <a:gd name="connsiteY4" fmla="*/ 13045 h 260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089" h="26089">
                    <a:moveTo>
                      <a:pt x="26089" y="13045"/>
                    </a:moveTo>
                    <a:cubicBezTo>
                      <a:pt x="26089" y="20249"/>
                      <a:pt x="20249" y="26090"/>
                      <a:pt x="13045" y="26090"/>
                    </a:cubicBezTo>
                    <a:cubicBezTo>
                      <a:pt x="5840" y="26090"/>
                      <a:pt x="0" y="20249"/>
                      <a:pt x="0" y="13045"/>
                    </a:cubicBezTo>
                    <a:cubicBezTo>
                      <a:pt x="0" y="5840"/>
                      <a:pt x="5840" y="0"/>
                      <a:pt x="13045" y="0"/>
                    </a:cubicBezTo>
                    <a:cubicBezTo>
                      <a:pt x="20249" y="0"/>
                      <a:pt x="26089" y="5840"/>
                      <a:pt x="26089" y="13045"/>
                    </a:cubicBezTo>
                    <a:close/>
                  </a:path>
                </a:pathLst>
              </a:custGeom>
              <a:solidFill>
                <a:srgbClr val="000000"/>
              </a:solidFill>
              <a:ln w="544" cap="flat">
                <a:solidFill>
                  <a:srgbClr val="000000"/>
                </a:solidFill>
                <a:prstDash val="solid"/>
                <a:miter/>
              </a:ln>
            </p:spPr>
            <p:txBody>
              <a:bodyPr rtlCol="0" anchor="ctr"/>
              <a:lstStyle/>
              <a:p>
                <a:endParaRPr lang="en-GB"/>
              </a:p>
            </p:txBody>
          </p:sp>
          <p:sp>
            <p:nvSpPr>
              <p:cNvPr id="27" name="Freeform: Shape 26">
                <a:extLst>
                  <a:ext uri="{FF2B5EF4-FFF2-40B4-BE49-F238E27FC236}">
                    <a16:creationId xmlns:a16="http://schemas.microsoft.com/office/drawing/2014/main" id="{BE70A9AD-5762-4561-6BE9-2E20A07700A9}"/>
                  </a:ext>
                </a:extLst>
              </p:cNvPr>
              <p:cNvSpPr/>
              <p:nvPr/>
            </p:nvSpPr>
            <p:spPr>
              <a:xfrm>
                <a:off x="4547598" y="5349218"/>
                <a:ext cx="26089" cy="26089"/>
              </a:xfrm>
              <a:custGeom>
                <a:avLst/>
                <a:gdLst>
                  <a:gd name="connsiteX0" fmla="*/ 26089 w 26089"/>
                  <a:gd name="connsiteY0" fmla="*/ 13045 h 26089"/>
                  <a:gd name="connsiteX1" fmla="*/ 13045 w 26089"/>
                  <a:gd name="connsiteY1" fmla="*/ 26090 h 26089"/>
                  <a:gd name="connsiteX2" fmla="*/ 0 w 26089"/>
                  <a:gd name="connsiteY2" fmla="*/ 13045 h 26089"/>
                  <a:gd name="connsiteX3" fmla="*/ 13045 w 26089"/>
                  <a:gd name="connsiteY3" fmla="*/ 0 h 26089"/>
                  <a:gd name="connsiteX4" fmla="*/ 26089 w 26089"/>
                  <a:gd name="connsiteY4" fmla="*/ 13045 h 260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089" h="26089">
                    <a:moveTo>
                      <a:pt x="26089" y="13045"/>
                    </a:moveTo>
                    <a:cubicBezTo>
                      <a:pt x="26089" y="20249"/>
                      <a:pt x="20249" y="26090"/>
                      <a:pt x="13045" y="26090"/>
                    </a:cubicBezTo>
                    <a:cubicBezTo>
                      <a:pt x="5840" y="26090"/>
                      <a:pt x="0" y="20249"/>
                      <a:pt x="0" y="13045"/>
                    </a:cubicBezTo>
                    <a:cubicBezTo>
                      <a:pt x="0" y="5840"/>
                      <a:pt x="5840" y="0"/>
                      <a:pt x="13045" y="0"/>
                    </a:cubicBezTo>
                    <a:cubicBezTo>
                      <a:pt x="20249" y="0"/>
                      <a:pt x="26089" y="5840"/>
                      <a:pt x="26089" y="13045"/>
                    </a:cubicBezTo>
                    <a:close/>
                  </a:path>
                </a:pathLst>
              </a:custGeom>
              <a:solidFill>
                <a:srgbClr val="000000"/>
              </a:solidFill>
              <a:ln w="544" cap="flat">
                <a:solidFill>
                  <a:srgbClr val="000000"/>
                </a:solidFill>
                <a:prstDash val="solid"/>
                <a:miter/>
              </a:ln>
            </p:spPr>
            <p:txBody>
              <a:bodyPr rtlCol="0" anchor="ctr"/>
              <a:lstStyle/>
              <a:p>
                <a:endParaRPr lang="en-GB"/>
              </a:p>
            </p:txBody>
          </p:sp>
          <p:sp>
            <p:nvSpPr>
              <p:cNvPr id="28" name="Freeform: Shape 27">
                <a:extLst>
                  <a:ext uri="{FF2B5EF4-FFF2-40B4-BE49-F238E27FC236}">
                    <a16:creationId xmlns:a16="http://schemas.microsoft.com/office/drawing/2014/main" id="{221ACF19-523F-6F19-970A-0D50AA57C401}"/>
                  </a:ext>
                </a:extLst>
              </p:cNvPr>
              <p:cNvSpPr/>
              <p:nvPr/>
            </p:nvSpPr>
            <p:spPr>
              <a:xfrm rot="18040597" flipV="1">
                <a:off x="5091433" y="5050659"/>
                <a:ext cx="29022" cy="25126"/>
              </a:xfrm>
              <a:custGeom>
                <a:avLst/>
                <a:gdLst>
                  <a:gd name="connsiteX0" fmla="*/ 14931 w 29022"/>
                  <a:gd name="connsiteY0" fmla="*/ 24995 h 25126"/>
                  <a:gd name="connsiteX1" fmla="*/ 7682 w 29022"/>
                  <a:gd name="connsiteY1" fmla="*/ 12437 h 25126"/>
                  <a:gd name="connsiteX2" fmla="*/ 424 w 29022"/>
                  <a:gd name="connsiteY2" fmla="*/ -131 h 25126"/>
                  <a:gd name="connsiteX3" fmla="*/ 14931 w 29022"/>
                  <a:gd name="connsiteY3" fmla="*/ -131 h 25126"/>
                  <a:gd name="connsiteX4" fmla="*/ 29447 w 29022"/>
                  <a:gd name="connsiteY4" fmla="*/ -131 h 25126"/>
                  <a:gd name="connsiteX5" fmla="*/ 22189 w 29022"/>
                  <a:gd name="connsiteY5" fmla="*/ 12437 h 25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022" h="25126">
                    <a:moveTo>
                      <a:pt x="14931" y="24995"/>
                    </a:moveTo>
                    <a:lnTo>
                      <a:pt x="7682" y="12437"/>
                    </a:lnTo>
                    <a:lnTo>
                      <a:pt x="424" y="-131"/>
                    </a:lnTo>
                    <a:lnTo>
                      <a:pt x="14931" y="-131"/>
                    </a:lnTo>
                    <a:lnTo>
                      <a:pt x="29447" y="-131"/>
                    </a:lnTo>
                    <a:lnTo>
                      <a:pt x="22189" y="12437"/>
                    </a:lnTo>
                    <a:close/>
                  </a:path>
                </a:pathLst>
              </a:custGeom>
              <a:solidFill>
                <a:srgbClr val="000000"/>
              </a:solidFill>
              <a:ln w="2243" cap="flat">
                <a:solidFill>
                  <a:srgbClr val="000000"/>
                </a:solidFill>
                <a:prstDash val="solid"/>
                <a:miter/>
              </a:ln>
            </p:spPr>
            <p:txBody>
              <a:bodyPr rtlCol="0" anchor="ctr"/>
              <a:lstStyle/>
              <a:p>
                <a:endParaRPr lang="en-GB"/>
              </a:p>
            </p:txBody>
          </p:sp>
          <p:sp>
            <p:nvSpPr>
              <p:cNvPr id="29" name="Freeform: Shape 28">
                <a:extLst>
                  <a:ext uri="{FF2B5EF4-FFF2-40B4-BE49-F238E27FC236}">
                    <a16:creationId xmlns:a16="http://schemas.microsoft.com/office/drawing/2014/main" id="{8D5BE10E-8296-B0AC-DC6E-EE25168ED7E5}"/>
                  </a:ext>
                </a:extLst>
              </p:cNvPr>
              <p:cNvSpPr/>
              <p:nvPr/>
            </p:nvSpPr>
            <p:spPr>
              <a:xfrm rot="18040597" flipV="1">
                <a:off x="4453079" y="5050659"/>
                <a:ext cx="29022" cy="25126"/>
              </a:xfrm>
              <a:custGeom>
                <a:avLst/>
                <a:gdLst>
                  <a:gd name="connsiteX0" fmla="*/ 14823 w 29022"/>
                  <a:gd name="connsiteY0" fmla="*/ 24995 h 25126"/>
                  <a:gd name="connsiteX1" fmla="*/ 7574 w 29022"/>
                  <a:gd name="connsiteY1" fmla="*/ 12437 h 25126"/>
                  <a:gd name="connsiteX2" fmla="*/ 316 w 29022"/>
                  <a:gd name="connsiteY2" fmla="*/ -131 h 25126"/>
                  <a:gd name="connsiteX3" fmla="*/ 14823 w 29022"/>
                  <a:gd name="connsiteY3" fmla="*/ -131 h 25126"/>
                  <a:gd name="connsiteX4" fmla="*/ 29339 w 29022"/>
                  <a:gd name="connsiteY4" fmla="*/ -131 h 25126"/>
                  <a:gd name="connsiteX5" fmla="*/ 22081 w 29022"/>
                  <a:gd name="connsiteY5" fmla="*/ 12437 h 25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022" h="25126">
                    <a:moveTo>
                      <a:pt x="14823" y="24995"/>
                    </a:moveTo>
                    <a:lnTo>
                      <a:pt x="7574" y="12437"/>
                    </a:lnTo>
                    <a:lnTo>
                      <a:pt x="316" y="-131"/>
                    </a:lnTo>
                    <a:lnTo>
                      <a:pt x="14823" y="-131"/>
                    </a:lnTo>
                    <a:lnTo>
                      <a:pt x="29339" y="-131"/>
                    </a:lnTo>
                    <a:lnTo>
                      <a:pt x="22081" y="12437"/>
                    </a:lnTo>
                    <a:close/>
                  </a:path>
                </a:pathLst>
              </a:custGeom>
              <a:solidFill>
                <a:srgbClr val="000000"/>
              </a:solidFill>
              <a:ln w="2243" cap="flat">
                <a:solidFill>
                  <a:srgbClr val="000000"/>
                </a:solidFill>
                <a:prstDash val="solid"/>
                <a:miter/>
              </a:ln>
            </p:spPr>
            <p:txBody>
              <a:bodyPr rtlCol="0" anchor="ctr"/>
              <a:lstStyle/>
              <a:p>
                <a:endParaRPr lang="en-GB"/>
              </a:p>
            </p:txBody>
          </p:sp>
          <p:grpSp>
            <p:nvGrpSpPr>
              <p:cNvPr id="30" name="Graphic 389">
                <a:extLst>
                  <a:ext uri="{FF2B5EF4-FFF2-40B4-BE49-F238E27FC236}">
                    <a16:creationId xmlns:a16="http://schemas.microsoft.com/office/drawing/2014/main" id="{75D2D51C-EA90-9FE4-6E85-741B4C02D8DE}"/>
                  </a:ext>
                </a:extLst>
              </p:cNvPr>
              <p:cNvGrpSpPr/>
              <p:nvPr/>
            </p:nvGrpSpPr>
            <p:grpSpPr>
              <a:xfrm>
                <a:off x="4422417" y="5207167"/>
                <a:ext cx="90607" cy="51220"/>
                <a:chOff x="1099125" y="5112311"/>
                <a:chExt cx="90607" cy="51220"/>
              </a:xfrm>
              <a:solidFill>
                <a:srgbClr val="000000"/>
              </a:solidFill>
            </p:grpSpPr>
            <p:sp>
              <p:nvSpPr>
                <p:cNvPr id="57" name="Freeform: Shape 56">
                  <a:extLst>
                    <a:ext uri="{FF2B5EF4-FFF2-40B4-BE49-F238E27FC236}">
                      <a16:creationId xmlns:a16="http://schemas.microsoft.com/office/drawing/2014/main" id="{0B5E3221-D44E-318D-BB30-6F7C7EA5D5E7}"/>
                    </a:ext>
                  </a:extLst>
                </p:cNvPr>
                <p:cNvSpPr/>
                <p:nvPr/>
              </p:nvSpPr>
              <p:spPr>
                <a:xfrm>
                  <a:off x="1099125" y="5112311"/>
                  <a:ext cx="44354" cy="39200"/>
                </a:xfrm>
                <a:custGeom>
                  <a:avLst/>
                  <a:gdLst>
                    <a:gd name="connsiteX0" fmla="*/ 27765 w 44354"/>
                    <a:gd name="connsiteY0" fmla="*/ 33550 h 39200"/>
                    <a:gd name="connsiteX1" fmla="*/ 35496 w 44354"/>
                    <a:gd name="connsiteY1" fmla="*/ 39382 h 39200"/>
                    <a:gd name="connsiteX2" fmla="*/ 41871 w 44354"/>
                    <a:gd name="connsiteY2" fmla="*/ 34635 h 39200"/>
                    <a:gd name="connsiteX3" fmla="*/ 44448 w 44354"/>
                    <a:gd name="connsiteY3" fmla="*/ 26090 h 39200"/>
                    <a:gd name="connsiteX4" fmla="*/ 43499 w 44354"/>
                    <a:gd name="connsiteY4" fmla="*/ 25140 h 39200"/>
                    <a:gd name="connsiteX5" fmla="*/ 42278 w 44354"/>
                    <a:gd name="connsiteY5" fmla="*/ 26768 h 39200"/>
                    <a:gd name="connsiteX6" fmla="*/ 35767 w 44354"/>
                    <a:gd name="connsiteY6" fmla="*/ 37483 h 39200"/>
                    <a:gd name="connsiteX7" fmla="*/ 33055 w 44354"/>
                    <a:gd name="connsiteY7" fmla="*/ 33550 h 39200"/>
                    <a:gd name="connsiteX8" fmla="*/ 34818 w 44354"/>
                    <a:gd name="connsiteY8" fmla="*/ 24462 h 39200"/>
                    <a:gd name="connsiteX9" fmla="*/ 37259 w 44354"/>
                    <a:gd name="connsiteY9" fmla="*/ 15103 h 39200"/>
                    <a:gd name="connsiteX10" fmla="*/ 38752 w 44354"/>
                    <a:gd name="connsiteY10" fmla="*/ 9270 h 39200"/>
                    <a:gd name="connsiteX11" fmla="*/ 39972 w 44354"/>
                    <a:gd name="connsiteY11" fmla="*/ 3438 h 39200"/>
                    <a:gd name="connsiteX12" fmla="*/ 37531 w 44354"/>
                    <a:gd name="connsiteY12" fmla="*/ 1132 h 39200"/>
                    <a:gd name="connsiteX13" fmla="*/ 34140 w 44354"/>
                    <a:gd name="connsiteY13" fmla="*/ 4116 h 39200"/>
                    <a:gd name="connsiteX14" fmla="*/ 27629 w 44354"/>
                    <a:gd name="connsiteY14" fmla="*/ 30159 h 39200"/>
                    <a:gd name="connsiteX15" fmla="*/ 17727 w 44354"/>
                    <a:gd name="connsiteY15" fmla="*/ 37483 h 39200"/>
                    <a:gd name="connsiteX16" fmla="*/ 12437 w 44354"/>
                    <a:gd name="connsiteY16" fmla="*/ 30430 h 39200"/>
                    <a:gd name="connsiteX17" fmla="*/ 17049 w 44354"/>
                    <a:gd name="connsiteY17" fmla="*/ 12797 h 39200"/>
                    <a:gd name="connsiteX18" fmla="*/ 18541 w 44354"/>
                    <a:gd name="connsiteY18" fmla="*/ 7236 h 39200"/>
                    <a:gd name="connsiteX19" fmla="*/ 11488 w 44354"/>
                    <a:gd name="connsiteY19" fmla="*/ 182 h 39200"/>
                    <a:gd name="connsiteX20" fmla="*/ 94 w 44354"/>
                    <a:gd name="connsiteY20" fmla="*/ 13475 h 39200"/>
                    <a:gd name="connsiteX21" fmla="*/ 1043 w 44354"/>
                    <a:gd name="connsiteY21" fmla="*/ 14425 h 39200"/>
                    <a:gd name="connsiteX22" fmla="*/ 2400 w 44354"/>
                    <a:gd name="connsiteY22" fmla="*/ 12797 h 39200"/>
                    <a:gd name="connsiteX23" fmla="*/ 11216 w 44354"/>
                    <a:gd name="connsiteY23" fmla="*/ 2081 h 39200"/>
                    <a:gd name="connsiteX24" fmla="*/ 13387 w 44354"/>
                    <a:gd name="connsiteY24" fmla="*/ 4930 h 39200"/>
                    <a:gd name="connsiteX25" fmla="*/ 11895 w 44354"/>
                    <a:gd name="connsiteY25" fmla="*/ 10762 h 39200"/>
                    <a:gd name="connsiteX26" fmla="*/ 6876 w 44354"/>
                    <a:gd name="connsiteY26" fmla="*/ 28938 h 39200"/>
                    <a:gd name="connsiteX27" fmla="*/ 17456 w 44354"/>
                    <a:gd name="connsiteY27" fmla="*/ 39382 h 39200"/>
                    <a:gd name="connsiteX28" fmla="*/ 27765 w 44354"/>
                    <a:gd name="connsiteY28" fmla="*/ 33550 h 3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4354" h="39200">
                      <a:moveTo>
                        <a:pt x="27765" y="33550"/>
                      </a:moveTo>
                      <a:cubicBezTo>
                        <a:pt x="28714" y="37077"/>
                        <a:pt x="31834" y="39382"/>
                        <a:pt x="35496" y="39382"/>
                      </a:cubicBezTo>
                      <a:cubicBezTo>
                        <a:pt x="38480" y="39382"/>
                        <a:pt x="40515" y="37348"/>
                        <a:pt x="41871" y="34635"/>
                      </a:cubicBezTo>
                      <a:cubicBezTo>
                        <a:pt x="43363" y="31515"/>
                        <a:pt x="44448" y="26225"/>
                        <a:pt x="44448" y="26090"/>
                      </a:cubicBezTo>
                      <a:cubicBezTo>
                        <a:pt x="44448" y="25140"/>
                        <a:pt x="43770" y="25140"/>
                        <a:pt x="43499" y="25140"/>
                      </a:cubicBezTo>
                      <a:cubicBezTo>
                        <a:pt x="42549" y="25140"/>
                        <a:pt x="42549" y="25547"/>
                        <a:pt x="42278" y="26768"/>
                      </a:cubicBezTo>
                      <a:cubicBezTo>
                        <a:pt x="41057" y="31651"/>
                        <a:pt x="39430" y="37483"/>
                        <a:pt x="35767" y="37483"/>
                      </a:cubicBezTo>
                      <a:cubicBezTo>
                        <a:pt x="34004" y="37483"/>
                        <a:pt x="33055" y="36398"/>
                        <a:pt x="33055" y="33550"/>
                      </a:cubicBezTo>
                      <a:cubicBezTo>
                        <a:pt x="33055" y="31651"/>
                        <a:pt x="34140" y="27582"/>
                        <a:pt x="34818" y="24462"/>
                      </a:cubicBezTo>
                      <a:lnTo>
                        <a:pt x="37259" y="15103"/>
                      </a:lnTo>
                      <a:cubicBezTo>
                        <a:pt x="37531" y="13882"/>
                        <a:pt x="38345" y="10627"/>
                        <a:pt x="38752" y="9270"/>
                      </a:cubicBezTo>
                      <a:cubicBezTo>
                        <a:pt x="39158" y="7236"/>
                        <a:pt x="39972" y="3980"/>
                        <a:pt x="39972" y="3438"/>
                      </a:cubicBezTo>
                      <a:cubicBezTo>
                        <a:pt x="39972" y="1946"/>
                        <a:pt x="38752" y="1132"/>
                        <a:pt x="37531" y="1132"/>
                      </a:cubicBezTo>
                      <a:cubicBezTo>
                        <a:pt x="37124" y="1132"/>
                        <a:pt x="34818" y="1267"/>
                        <a:pt x="34140" y="4116"/>
                      </a:cubicBezTo>
                      <a:cubicBezTo>
                        <a:pt x="32512" y="10491"/>
                        <a:pt x="28714" y="25683"/>
                        <a:pt x="27629" y="30159"/>
                      </a:cubicBezTo>
                      <a:cubicBezTo>
                        <a:pt x="27493" y="30566"/>
                        <a:pt x="24102" y="37483"/>
                        <a:pt x="17727" y="37483"/>
                      </a:cubicBezTo>
                      <a:cubicBezTo>
                        <a:pt x="13251" y="37483"/>
                        <a:pt x="12437" y="33550"/>
                        <a:pt x="12437" y="30430"/>
                      </a:cubicBezTo>
                      <a:cubicBezTo>
                        <a:pt x="12437" y="25547"/>
                        <a:pt x="14879" y="18765"/>
                        <a:pt x="17049" y="12797"/>
                      </a:cubicBezTo>
                      <a:cubicBezTo>
                        <a:pt x="18134" y="10084"/>
                        <a:pt x="18541" y="8863"/>
                        <a:pt x="18541" y="7236"/>
                      </a:cubicBezTo>
                      <a:cubicBezTo>
                        <a:pt x="18541" y="3438"/>
                        <a:pt x="15828" y="182"/>
                        <a:pt x="11488" y="182"/>
                      </a:cubicBezTo>
                      <a:cubicBezTo>
                        <a:pt x="3214" y="182"/>
                        <a:pt x="94" y="12797"/>
                        <a:pt x="94" y="13475"/>
                      </a:cubicBezTo>
                      <a:cubicBezTo>
                        <a:pt x="94" y="14425"/>
                        <a:pt x="908" y="14425"/>
                        <a:pt x="1043" y="14425"/>
                      </a:cubicBezTo>
                      <a:cubicBezTo>
                        <a:pt x="1993" y="14425"/>
                        <a:pt x="1993" y="14153"/>
                        <a:pt x="2400" y="12797"/>
                      </a:cubicBezTo>
                      <a:cubicBezTo>
                        <a:pt x="4570" y="5337"/>
                        <a:pt x="7961" y="2081"/>
                        <a:pt x="11216" y="2081"/>
                      </a:cubicBezTo>
                      <a:cubicBezTo>
                        <a:pt x="12030" y="2081"/>
                        <a:pt x="13387" y="2217"/>
                        <a:pt x="13387" y="4930"/>
                      </a:cubicBezTo>
                      <a:cubicBezTo>
                        <a:pt x="13387" y="6964"/>
                        <a:pt x="12437" y="9541"/>
                        <a:pt x="11895" y="10762"/>
                      </a:cubicBezTo>
                      <a:cubicBezTo>
                        <a:pt x="8639" y="19443"/>
                        <a:pt x="6876" y="24733"/>
                        <a:pt x="6876" y="28938"/>
                      </a:cubicBezTo>
                      <a:cubicBezTo>
                        <a:pt x="6876" y="37212"/>
                        <a:pt x="12844" y="39382"/>
                        <a:pt x="17456" y="39382"/>
                      </a:cubicBezTo>
                      <a:cubicBezTo>
                        <a:pt x="23153" y="39382"/>
                        <a:pt x="26273" y="35449"/>
                        <a:pt x="27765" y="33550"/>
                      </a:cubicBezTo>
                      <a:close/>
                    </a:path>
                  </a:pathLst>
                </a:custGeom>
                <a:solidFill>
                  <a:srgbClr val="000000"/>
                </a:solidFill>
                <a:ln w="0" cap="flat">
                  <a:noFill/>
                  <a:prstDash val="solid"/>
                  <a:miter/>
                </a:ln>
              </p:spPr>
              <p:txBody>
                <a:bodyPr rtlCol="0" anchor="ctr"/>
                <a:lstStyle/>
                <a:p>
                  <a:endParaRPr lang="en-GB"/>
                </a:p>
              </p:txBody>
            </p:sp>
            <p:sp>
              <p:nvSpPr>
                <p:cNvPr id="58" name="Freeform: Shape 57">
                  <a:extLst>
                    <a:ext uri="{FF2B5EF4-FFF2-40B4-BE49-F238E27FC236}">
                      <a16:creationId xmlns:a16="http://schemas.microsoft.com/office/drawing/2014/main" id="{9578703B-FA49-F860-3D53-85FAB0945CE0}"/>
                    </a:ext>
                  </a:extLst>
                </p:cNvPr>
                <p:cNvSpPr/>
                <p:nvPr/>
              </p:nvSpPr>
              <p:spPr>
                <a:xfrm>
                  <a:off x="1150260" y="5122161"/>
                  <a:ext cx="39471" cy="41370"/>
                </a:xfrm>
                <a:custGeom>
                  <a:avLst/>
                  <a:gdLst>
                    <a:gd name="connsiteX0" fmla="*/ 20855 w 39471"/>
                    <a:gd name="connsiteY0" fmla="*/ 5203 h 41370"/>
                    <a:gd name="connsiteX1" fmla="*/ 27095 w 39471"/>
                    <a:gd name="connsiteY1" fmla="*/ 2355 h 41370"/>
                    <a:gd name="connsiteX2" fmla="*/ 29536 w 39471"/>
                    <a:gd name="connsiteY2" fmla="*/ 1134 h 41370"/>
                    <a:gd name="connsiteX3" fmla="*/ 28587 w 39471"/>
                    <a:gd name="connsiteY3" fmla="*/ 184 h 41370"/>
                    <a:gd name="connsiteX4" fmla="*/ 24111 w 39471"/>
                    <a:gd name="connsiteY4" fmla="*/ 455 h 41370"/>
                    <a:gd name="connsiteX5" fmla="*/ 19227 w 39471"/>
                    <a:gd name="connsiteY5" fmla="*/ 455 h 41370"/>
                    <a:gd name="connsiteX6" fmla="*/ 15023 w 39471"/>
                    <a:gd name="connsiteY6" fmla="*/ 455 h 41370"/>
                    <a:gd name="connsiteX7" fmla="*/ 11089 w 39471"/>
                    <a:gd name="connsiteY7" fmla="*/ 184 h 41370"/>
                    <a:gd name="connsiteX8" fmla="*/ 9868 w 39471"/>
                    <a:gd name="connsiteY8" fmla="*/ 1541 h 41370"/>
                    <a:gd name="connsiteX9" fmla="*/ 11767 w 39471"/>
                    <a:gd name="connsiteY9" fmla="*/ 2355 h 41370"/>
                    <a:gd name="connsiteX10" fmla="*/ 14073 w 39471"/>
                    <a:gd name="connsiteY10" fmla="*/ 2490 h 41370"/>
                    <a:gd name="connsiteX11" fmla="*/ 15565 w 39471"/>
                    <a:gd name="connsiteY11" fmla="*/ 3440 h 41370"/>
                    <a:gd name="connsiteX12" fmla="*/ 15294 w 39471"/>
                    <a:gd name="connsiteY12" fmla="*/ 4660 h 41370"/>
                    <a:gd name="connsiteX13" fmla="*/ 7155 w 39471"/>
                    <a:gd name="connsiteY13" fmla="*/ 36807 h 41370"/>
                    <a:gd name="connsiteX14" fmla="*/ 1865 w 39471"/>
                    <a:gd name="connsiteY14" fmla="*/ 39385 h 41370"/>
                    <a:gd name="connsiteX15" fmla="*/ 102 w 39471"/>
                    <a:gd name="connsiteY15" fmla="*/ 40605 h 41370"/>
                    <a:gd name="connsiteX16" fmla="*/ 1865 w 39471"/>
                    <a:gd name="connsiteY16" fmla="*/ 41555 h 41370"/>
                    <a:gd name="connsiteX17" fmla="*/ 32249 w 39471"/>
                    <a:gd name="connsiteY17" fmla="*/ 41555 h 41370"/>
                    <a:gd name="connsiteX18" fmla="*/ 34419 w 39471"/>
                    <a:gd name="connsiteY18" fmla="*/ 40334 h 41370"/>
                    <a:gd name="connsiteX19" fmla="*/ 39574 w 39471"/>
                    <a:gd name="connsiteY19" fmla="*/ 26499 h 41370"/>
                    <a:gd name="connsiteX20" fmla="*/ 38489 w 39471"/>
                    <a:gd name="connsiteY20" fmla="*/ 25685 h 41370"/>
                    <a:gd name="connsiteX21" fmla="*/ 37268 w 39471"/>
                    <a:gd name="connsiteY21" fmla="*/ 26906 h 41370"/>
                    <a:gd name="connsiteX22" fmla="*/ 21262 w 39471"/>
                    <a:gd name="connsiteY22" fmla="*/ 39385 h 41370"/>
                    <a:gd name="connsiteX23" fmla="*/ 14344 w 39471"/>
                    <a:gd name="connsiteY23" fmla="*/ 39385 h 41370"/>
                    <a:gd name="connsiteX24" fmla="*/ 12445 w 39471"/>
                    <a:gd name="connsiteY24" fmla="*/ 38706 h 41370"/>
                    <a:gd name="connsiteX25" fmla="*/ 12717 w 39471"/>
                    <a:gd name="connsiteY25" fmla="*/ 37486 h 413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39471" h="41370">
                      <a:moveTo>
                        <a:pt x="20855" y="5203"/>
                      </a:moveTo>
                      <a:cubicBezTo>
                        <a:pt x="21398" y="3033"/>
                        <a:pt x="21533" y="2355"/>
                        <a:pt x="27095" y="2355"/>
                      </a:cubicBezTo>
                      <a:cubicBezTo>
                        <a:pt x="28994" y="2355"/>
                        <a:pt x="29536" y="2355"/>
                        <a:pt x="29536" y="1134"/>
                      </a:cubicBezTo>
                      <a:cubicBezTo>
                        <a:pt x="29536" y="998"/>
                        <a:pt x="29536" y="184"/>
                        <a:pt x="28587" y="184"/>
                      </a:cubicBezTo>
                      <a:cubicBezTo>
                        <a:pt x="27230" y="184"/>
                        <a:pt x="25603" y="320"/>
                        <a:pt x="24111" y="455"/>
                      </a:cubicBezTo>
                      <a:cubicBezTo>
                        <a:pt x="22618" y="455"/>
                        <a:pt x="20720" y="455"/>
                        <a:pt x="19227" y="455"/>
                      </a:cubicBezTo>
                      <a:cubicBezTo>
                        <a:pt x="18007" y="455"/>
                        <a:pt x="16379" y="455"/>
                        <a:pt x="15023" y="455"/>
                      </a:cubicBezTo>
                      <a:cubicBezTo>
                        <a:pt x="13802" y="455"/>
                        <a:pt x="12310" y="184"/>
                        <a:pt x="11089" y="184"/>
                      </a:cubicBezTo>
                      <a:cubicBezTo>
                        <a:pt x="10818" y="184"/>
                        <a:pt x="9868" y="184"/>
                        <a:pt x="9868" y="1541"/>
                      </a:cubicBezTo>
                      <a:cubicBezTo>
                        <a:pt x="9868" y="2355"/>
                        <a:pt x="10546" y="2355"/>
                        <a:pt x="11767" y="2355"/>
                      </a:cubicBezTo>
                      <a:cubicBezTo>
                        <a:pt x="11903" y="2355"/>
                        <a:pt x="12988" y="2355"/>
                        <a:pt x="14073" y="2490"/>
                      </a:cubicBezTo>
                      <a:cubicBezTo>
                        <a:pt x="15430" y="2626"/>
                        <a:pt x="15565" y="2761"/>
                        <a:pt x="15565" y="3440"/>
                      </a:cubicBezTo>
                      <a:cubicBezTo>
                        <a:pt x="15565" y="3440"/>
                        <a:pt x="15565" y="3847"/>
                        <a:pt x="15294" y="4660"/>
                      </a:cubicBezTo>
                      <a:lnTo>
                        <a:pt x="7155" y="36807"/>
                      </a:lnTo>
                      <a:cubicBezTo>
                        <a:pt x="6613" y="38842"/>
                        <a:pt x="6477" y="39385"/>
                        <a:pt x="1865" y="39385"/>
                      </a:cubicBezTo>
                      <a:cubicBezTo>
                        <a:pt x="916" y="39385"/>
                        <a:pt x="102" y="39385"/>
                        <a:pt x="102" y="40605"/>
                      </a:cubicBezTo>
                      <a:cubicBezTo>
                        <a:pt x="102" y="41555"/>
                        <a:pt x="780" y="41555"/>
                        <a:pt x="1865" y="41555"/>
                      </a:cubicBezTo>
                      <a:lnTo>
                        <a:pt x="32249" y="41555"/>
                      </a:lnTo>
                      <a:cubicBezTo>
                        <a:pt x="33877" y="41555"/>
                        <a:pt x="33877" y="41555"/>
                        <a:pt x="34419" y="40334"/>
                      </a:cubicBezTo>
                      <a:cubicBezTo>
                        <a:pt x="34962" y="38706"/>
                        <a:pt x="39574" y="27041"/>
                        <a:pt x="39574" y="26499"/>
                      </a:cubicBezTo>
                      <a:cubicBezTo>
                        <a:pt x="39574" y="26363"/>
                        <a:pt x="39438" y="25685"/>
                        <a:pt x="38489" y="25685"/>
                      </a:cubicBezTo>
                      <a:cubicBezTo>
                        <a:pt x="37810" y="25685"/>
                        <a:pt x="37675" y="25956"/>
                        <a:pt x="37268" y="26906"/>
                      </a:cubicBezTo>
                      <a:cubicBezTo>
                        <a:pt x="34962" y="32602"/>
                        <a:pt x="32249" y="39385"/>
                        <a:pt x="21262" y="39385"/>
                      </a:cubicBezTo>
                      <a:lnTo>
                        <a:pt x="14344" y="39385"/>
                      </a:lnTo>
                      <a:cubicBezTo>
                        <a:pt x="12581" y="39385"/>
                        <a:pt x="12445" y="39249"/>
                        <a:pt x="12445" y="38706"/>
                      </a:cubicBezTo>
                      <a:cubicBezTo>
                        <a:pt x="12445" y="38706"/>
                        <a:pt x="12445" y="38435"/>
                        <a:pt x="12717" y="37486"/>
                      </a:cubicBezTo>
                      <a:close/>
                    </a:path>
                  </a:pathLst>
                </a:custGeom>
                <a:solidFill>
                  <a:srgbClr val="000000"/>
                </a:solidFill>
                <a:ln w="0" cap="flat">
                  <a:noFill/>
                  <a:prstDash val="solid"/>
                  <a:miter/>
                </a:ln>
              </p:spPr>
              <p:txBody>
                <a:bodyPr rtlCol="0" anchor="ctr"/>
                <a:lstStyle/>
                <a:p>
                  <a:endParaRPr lang="en-GB"/>
                </a:p>
              </p:txBody>
            </p:sp>
          </p:grpSp>
          <p:grpSp>
            <p:nvGrpSpPr>
              <p:cNvPr id="31" name="Graphic 389">
                <a:extLst>
                  <a:ext uri="{FF2B5EF4-FFF2-40B4-BE49-F238E27FC236}">
                    <a16:creationId xmlns:a16="http://schemas.microsoft.com/office/drawing/2014/main" id="{929E6DB6-1E7C-1847-4BAE-62E0DDE60910}"/>
                  </a:ext>
                </a:extLst>
              </p:cNvPr>
              <p:cNvGrpSpPr/>
              <p:nvPr/>
            </p:nvGrpSpPr>
            <p:grpSpPr>
              <a:xfrm>
                <a:off x="5057791" y="5206557"/>
                <a:ext cx="98338" cy="52441"/>
                <a:chOff x="1734499" y="5111701"/>
                <a:chExt cx="98338" cy="52441"/>
              </a:xfrm>
              <a:solidFill>
                <a:srgbClr val="000000"/>
              </a:solidFill>
            </p:grpSpPr>
            <p:sp>
              <p:nvSpPr>
                <p:cNvPr id="55" name="Freeform: Shape 54">
                  <a:extLst>
                    <a:ext uri="{FF2B5EF4-FFF2-40B4-BE49-F238E27FC236}">
                      <a16:creationId xmlns:a16="http://schemas.microsoft.com/office/drawing/2014/main" id="{41BBB609-08F3-BBD3-CECB-34E38F48312C}"/>
                    </a:ext>
                  </a:extLst>
                </p:cNvPr>
                <p:cNvSpPr/>
                <p:nvPr/>
              </p:nvSpPr>
              <p:spPr>
                <a:xfrm>
                  <a:off x="1734499" y="5111701"/>
                  <a:ext cx="44354" cy="39200"/>
                </a:xfrm>
                <a:custGeom>
                  <a:avLst/>
                  <a:gdLst>
                    <a:gd name="connsiteX0" fmla="*/ 27872 w 44354"/>
                    <a:gd name="connsiteY0" fmla="*/ 33550 h 39200"/>
                    <a:gd name="connsiteX1" fmla="*/ 35603 w 44354"/>
                    <a:gd name="connsiteY1" fmla="*/ 39382 h 39200"/>
                    <a:gd name="connsiteX2" fmla="*/ 41978 w 44354"/>
                    <a:gd name="connsiteY2" fmla="*/ 34635 h 39200"/>
                    <a:gd name="connsiteX3" fmla="*/ 44556 w 44354"/>
                    <a:gd name="connsiteY3" fmla="*/ 26089 h 39200"/>
                    <a:gd name="connsiteX4" fmla="*/ 43606 w 44354"/>
                    <a:gd name="connsiteY4" fmla="*/ 25140 h 39200"/>
                    <a:gd name="connsiteX5" fmla="*/ 42385 w 44354"/>
                    <a:gd name="connsiteY5" fmla="*/ 26768 h 39200"/>
                    <a:gd name="connsiteX6" fmla="*/ 35875 w 44354"/>
                    <a:gd name="connsiteY6" fmla="*/ 37483 h 39200"/>
                    <a:gd name="connsiteX7" fmla="*/ 33162 w 44354"/>
                    <a:gd name="connsiteY7" fmla="*/ 33550 h 39200"/>
                    <a:gd name="connsiteX8" fmla="*/ 34925 w 44354"/>
                    <a:gd name="connsiteY8" fmla="*/ 24462 h 39200"/>
                    <a:gd name="connsiteX9" fmla="*/ 37367 w 44354"/>
                    <a:gd name="connsiteY9" fmla="*/ 15103 h 39200"/>
                    <a:gd name="connsiteX10" fmla="*/ 38859 w 44354"/>
                    <a:gd name="connsiteY10" fmla="*/ 9270 h 39200"/>
                    <a:gd name="connsiteX11" fmla="*/ 40079 w 44354"/>
                    <a:gd name="connsiteY11" fmla="*/ 3437 h 39200"/>
                    <a:gd name="connsiteX12" fmla="*/ 37638 w 44354"/>
                    <a:gd name="connsiteY12" fmla="*/ 1132 h 39200"/>
                    <a:gd name="connsiteX13" fmla="*/ 34247 w 44354"/>
                    <a:gd name="connsiteY13" fmla="*/ 4116 h 39200"/>
                    <a:gd name="connsiteX14" fmla="*/ 27736 w 44354"/>
                    <a:gd name="connsiteY14" fmla="*/ 30159 h 39200"/>
                    <a:gd name="connsiteX15" fmla="*/ 17834 w 44354"/>
                    <a:gd name="connsiteY15" fmla="*/ 37483 h 39200"/>
                    <a:gd name="connsiteX16" fmla="*/ 12544 w 44354"/>
                    <a:gd name="connsiteY16" fmla="*/ 30430 h 39200"/>
                    <a:gd name="connsiteX17" fmla="*/ 17156 w 44354"/>
                    <a:gd name="connsiteY17" fmla="*/ 12797 h 39200"/>
                    <a:gd name="connsiteX18" fmla="*/ 18648 w 44354"/>
                    <a:gd name="connsiteY18" fmla="*/ 7235 h 39200"/>
                    <a:gd name="connsiteX19" fmla="*/ 11595 w 44354"/>
                    <a:gd name="connsiteY19" fmla="*/ 182 h 39200"/>
                    <a:gd name="connsiteX20" fmla="*/ 201 w 44354"/>
                    <a:gd name="connsiteY20" fmla="*/ 13475 h 39200"/>
                    <a:gd name="connsiteX21" fmla="*/ 1150 w 44354"/>
                    <a:gd name="connsiteY21" fmla="*/ 14424 h 39200"/>
                    <a:gd name="connsiteX22" fmla="*/ 2507 w 44354"/>
                    <a:gd name="connsiteY22" fmla="*/ 12797 h 39200"/>
                    <a:gd name="connsiteX23" fmla="*/ 11324 w 44354"/>
                    <a:gd name="connsiteY23" fmla="*/ 2081 h 39200"/>
                    <a:gd name="connsiteX24" fmla="*/ 13494 w 44354"/>
                    <a:gd name="connsiteY24" fmla="*/ 4929 h 39200"/>
                    <a:gd name="connsiteX25" fmla="*/ 12002 w 44354"/>
                    <a:gd name="connsiteY25" fmla="*/ 10762 h 39200"/>
                    <a:gd name="connsiteX26" fmla="*/ 6983 w 44354"/>
                    <a:gd name="connsiteY26" fmla="*/ 28938 h 39200"/>
                    <a:gd name="connsiteX27" fmla="*/ 17563 w 44354"/>
                    <a:gd name="connsiteY27" fmla="*/ 39382 h 39200"/>
                    <a:gd name="connsiteX28" fmla="*/ 27872 w 44354"/>
                    <a:gd name="connsiteY28" fmla="*/ 33550 h 3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4354" h="39200">
                      <a:moveTo>
                        <a:pt x="27872" y="33550"/>
                      </a:moveTo>
                      <a:cubicBezTo>
                        <a:pt x="28821" y="37076"/>
                        <a:pt x="31941" y="39382"/>
                        <a:pt x="35603" y="39382"/>
                      </a:cubicBezTo>
                      <a:cubicBezTo>
                        <a:pt x="38587" y="39382"/>
                        <a:pt x="40622" y="37348"/>
                        <a:pt x="41978" y="34635"/>
                      </a:cubicBezTo>
                      <a:cubicBezTo>
                        <a:pt x="43470" y="31515"/>
                        <a:pt x="44556" y="26225"/>
                        <a:pt x="44556" y="26089"/>
                      </a:cubicBezTo>
                      <a:cubicBezTo>
                        <a:pt x="44556" y="25140"/>
                        <a:pt x="43877" y="25140"/>
                        <a:pt x="43606" y="25140"/>
                      </a:cubicBezTo>
                      <a:cubicBezTo>
                        <a:pt x="42657" y="25140"/>
                        <a:pt x="42657" y="25547"/>
                        <a:pt x="42385" y="26768"/>
                      </a:cubicBezTo>
                      <a:cubicBezTo>
                        <a:pt x="41165" y="31651"/>
                        <a:pt x="39537" y="37483"/>
                        <a:pt x="35875" y="37483"/>
                      </a:cubicBezTo>
                      <a:cubicBezTo>
                        <a:pt x="34111" y="37483"/>
                        <a:pt x="33162" y="36398"/>
                        <a:pt x="33162" y="33550"/>
                      </a:cubicBezTo>
                      <a:cubicBezTo>
                        <a:pt x="33162" y="31651"/>
                        <a:pt x="34247" y="27582"/>
                        <a:pt x="34925" y="24462"/>
                      </a:cubicBezTo>
                      <a:lnTo>
                        <a:pt x="37367" y="15103"/>
                      </a:lnTo>
                      <a:cubicBezTo>
                        <a:pt x="37638" y="13882"/>
                        <a:pt x="38452" y="10626"/>
                        <a:pt x="38859" y="9270"/>
                      </a:cubicBezTo>
                      <a:cubicBezTo>
                        <a:pt x="39266" y="7235"/>
                        <a:pt x="40079" y="3980"/>
                        <a:pt x="40079" y="3437"/>
                      </a:cubicBezTo>
                      <a:cubicBezTo>
                        <a:pt x="40079" y="1945"/>
                        <a:pt x="38859" y="1132"/>
                        <a:pt x="37638" y="1132"/>
                      </a:cubicBezTo>
                      <a:cubicBezTo>
                        <a:pt x="37231" y="1132"/>
                        <a:pt x="34925" y="1267"/>
                        <a:pt x="34247" y="4116"/>
                      </a:cubicBezTo>
                      <a:cubicBezTo>
                        <a:pt x="32619" y="10491"/>
                        <a:pt x="28821" y="25683"/>
                        <a:pt x="27736" y="30159"/>
                      </a:cubicBezTo>
                      <a:cubicBezTo>
                        <a:pt x="27600" y="30566"/>
                        <a:pt x="24209" y="37483"/>
                        <a:pt x="17834" y="37483"/>
                      </a:cubicBezTo>
                      <a:cubicBezTo>
                        <a:pt x="13358" y="37483"/>
                        <a:pt x="12544" y="33550"/>
                        <a:pt x="12544" y="30430"/>
                      </a:cubicBezTo>
                      <a:cubicBezTo>
                        <a:pt x="12544" y="25547"/>
                        <a:pt x="14986" y="18765"/>
                        <a:pt x="17156" y="12797"/>
                      </a:cubicBezTo>
                      <a:cubicBezTo>
                        <a:pt x="18241" y="10084"/>
                        <a:pt x="18648" y="8863"/>
                        <a:pt x="18648" y="7235"/>
                      </a:cubicBezTo>
                      <a:cubicBezTo>
                        <a:pt x="18648" y="3437"/>
                        <a:pt x="15935" y="182"/>
                        <a:pt x="11595" y="182"/>
                      </a:cubicBezTo>
                      <a:cubicBezTo>
                        <a:pt x="3321" y="182"/>
                        <a:pt x="201" y="12797"/>
                        <a:pt x="201" y="13475"/>
                      </a:cubicBezTo>
                      <a:cubicBezTo>
                        <a:pt x="201" y="14424"/>
                        <a:pt x="1015" y="14424"/>
                        <a:pt x="1150" y="14424"/>
                      </a:cubicBezTo>
                      <a:cubicBezTo>
                        <a:pt x="2100" y="14424"/>
                        <a:pt x="2100" y="14153"/>
                        <a:pt x="2507" y="12797"/>
                      </a:cubicBezTo>
                      <a:cubicBezTo>
                        <a:pt x="4677" y="5336"/>
                        <a:pt x="8068" y="2081"/>
                        <a:pt x="11324" y="2081"/>
                      </a:cubicBezTo>
                      <a:cubicBezTo>
                        <a:pt x="12137" y="2081"/>
                        <a:pt x="13494" y="2217"/>
                        <a:pt x="13494" y="4929"/>
                      </a:cubicBezTo>
                      <a:cubicBezTo>
                        <a:pt x="13494" y="6964"/>
                        <a:pt x="12544" y="9541"/>
                        <a:pt x="12002" y="10762"/>
                      </a:cubicBezTo>
                      <a:cubicBezTo>
                        <a:pt x="8746" y="19443"/>
                        <a:pt x="6983" y="24733"/>
                        <a:pt x="6983" y="28938"/>
                      </a:cubicBezTo>
                      <a:cubicBezTo>
                        <a:pt x="6983" y="37212"/>
                        <a:pt x="12951" y="39382"/>
                        <a:pt x="17563" y="39382"/>
                      </a:cubicBezTo>
                      <a:cubicBezTo>
                        <a:pt x="23260" y="39382"/>
                        <a:pt x="26380" y="35449"/>
                        <a:pt x="27872" y="33550"/>
                      </a:cubicBezTo>
                      <a:close/>
                    </a:path>
                  </a:pathLst>
                </a:custGeom>
                <a:solidFill>
                  <a:srgbClr val="000000"/>
                </a:solidFill>
                <a:ln w="0" cap="flat">
                  <a:noFill/>
                  <a:prstDash val="solid"/>
                  <a:miter/>
                </a:ln>
              </p:spPr>
              <p:txBody>
                <a:bodyPr rtlCol="0" anchor="ctr"/>
                <a:lstStyle/>
                <a:p>
                  <a:endParaRPr lang="en-GB"/>
                </a:p>
              </p:txBody>
            </p:sp>
            <p:sp>
              <p:nvSpPr>
                <p:cNvPr id="56" name="Freeform: Shape 55">
                  <a:extLst>
                    <a:ext uri="{FF2B5EF4-FFF2-40B4-BE49-F238E27FC236}">
                      <a16:creationId xmlns:a16="http://schemas.microsoft.com/office/drawing/2014/main" id="{855A6585-EC42-2CFB-34EF-543FC0A02072}"/>
                    </a:ext>
                  </a:extLst>
                </p:cNvPr>
                <p:cNvSpPr/>
                <p:nvPr/>
              </p:nvSpPr>
              <p:spPr>
                <a:xfrm>
                  <a:off x="1785770" y="5121550"/>
                  <a:ext cx="47067" cy="42591"/>
                </a:xfrm>
                <a:custGeom>
                  <a:avLst/>
                  <a:gdLst>
                    <a:gd name="connsiteX0" fmla="*/ 20827 w 47067"/>
                    <a:gd name="connsiteY0" fmla="*/ 4525 h 42591"/>
                    <a:gd name="connsiteX1" fmla="*/ 22726 w 47067"/>
                    <a:gd name="connsiteY1" fmla="*/ 2354 h 42591"/>
                    <a:gd name="connsiteX2" fmla="*/ 26660 w 47067"/>
                    <a:gd name="connsiteY2" fmla="*/ 2354 h 42591"/>
                    <a:gd name="connsiteX3" fmla="*/ 39139 w 47067"/>
                    <a:gd name="connsiteY3" fmla="*/ 8594 h 42591"/>
                    <a:gd name="connsiteX4" fmla="*/ 35205 w 47067"/>
                    <a:gd name="connsiteY4" fmla="*/ 17139 h 42591"/>
                    <a:gd name="connsiteX5" fmla="*/ 24760 w 47067"/>
                    <a:gd name="connsiteY5" fmla="*/ 19988 h 42591"/>
                    <a:gd name="connsiteX6" fmla="*/ 17029 w 47067"/>
                    <a:gd name="connsiteY6" fmla="*/ 19988 h 42591"/>
                    <a:gd name="connsiteX7" fmla="*/ 31814 w 47067"/>
                    <a:gd name="connsiteY7" fmla="*/ 20937 h 42591"/>
                    <a:gd name="connsiteX8" fmla="*/ 45378 w 47067"/>
                    <a:gd name="connsiteY8" fmla="*/ 9543 h 42591"/>
                    <a:gd name="connsiteX9" fmla="*/ 30458 w 47067"/>
                    <a:gd name="connsiteY9" fmla="*/ 184 h 42591"/>
                    <a:gd name="connsiteX10" fmla="*/ 11875 w 47067"/>
                    <a:gd name="connsiteY10" fmla="*/ 184 h 42591"/>
                    <a:gd name="connsiteX11" fmla="*/ 9976 w 47067"/>
                    <a:gd name="connsiteY11" fmla="*/ 1541 h 42591"/>
                    <a:gd name="connsiteX12" fmla="*/ 11875 w 47067"/>
                    <a:gd name="connsiteY12" fmla="*/ 2354 h 42591"/>
                    <a:gd name="connsiteX13" fmla="*/ 14181 w 47067"/>
                    <a:gd name="connsiteY13" fmla="*/ 2490 h 42591"/>
                    <a:gd name="connsiteX14" fmla="*/ 15537 w 47067"/>
                    <a:gd name="connsiteY14" fmla="*/ 3440 h 42591"/>
                    <a:gd name="connsiteX15" fmla="*/ 15401 w 47067"/>
                    <a:gd name="connsiteY15" fmla="*/ 4660 h 42591"/>
                    <a:gd name="connsiteX16" fmla="*/ 7263 w 47067"/>
                    <a:gd name="connsiteY16" fmla="*/ 36807 h 42591"/>
                    <a:gd name="connsiteX17" fmla="*/ 1973 w 47067"/>
                    <a:gd name="connsiteY17" fmla="*/ 39384 h 42591"/>
                    <a:gd name="connsiteX18" fmla="*/ 209 w 47067"/>
                    <a:gd name="connsiteY18" fmla="*/ 40605 h 42591"/>
                    <a:gd name="connsiteX19" fmla="*/ 1159 w 47067"/>
                    <a:gd name="connsiteY19" fmla="*/ 41555 h 42591"/>
                    <a:gd name="connsiteX20" fmla="*/ 4821 w 47067"/>
                    <a:gd name="connsiteY20" fmla="*/ 41419 h 42591"/>
                    <a:gd name="connsiteX21" fmla="*/ 8891 w 47067"/>
                    <a:gd name="connsiteY21" fmla="*/ 41283 h 42591"/>
                    <a:gd name="connsiteX22" fmla="*/ 12688 w 47067"/>
                    <a:gd name="connsiteY22" fmla="*/ 41419 h 42591"/>
                    <a:gd name="connsiteX23" fmla="*/ 16758 w 47067"/>
                    <a:gd name="connsiteY23" fmla="*/ 41555 h 42591"/>
                    <a:gd name="connsiteX24" fmla="*/ 18114 w 47067"/>
                    <a:gd name="connsiteY24" fmla="*/ 40334 h 42591"/>
                    <a:gd name="connsiteX25" fmla="*/ 16079 w 47067"/>
                    <a:gd name="connsiteY25" fmla="*/ 39384 h 42591"/>
                    <a:gd name="connsiteX26" fmla="*/ 13774 w 47067"/>
                    <a:gd name="connsiteY26" fmla="*/ 39249 h 42591"/>
                    <a:gd name="connsiteX27" fmla="*/ 12417 w 47067"/>
                    <a:gd name="connsiteY27" fmla="*/ 38299 h 42591"/>
                    <a:gd name="connsiteX28" fmla="*/ 12688 w 47067"/>
                    <a:gd name="connsiteY28" fmla="*/ 37079 h 42591"/>
                    <a:gd name="connsiteX29" fmla="*/ 16486 w 47067"/>
                    <a:gd name="connsiteY29" fmla="*/ 21751 h 42591"/>
                    <a:gd name="connsiteX30" fmla="*/ 24760 w 47067"/>
                    <a:gd name="connsiteY30" fmla="*/ 21751 h 42591"/>
                    <a:gd name="connsiteX31" fmla="*/ 32221 w 47067"/>
                    <a:gd name="connsiteY31" fmla="*/ 27177 h 42591"/>
                    <a:gd name="connsiteX32" fmla="*/ 31271 w 47067"/>
                    <a:gd name="connsiteY32" fmla="*/ 31382 h 42591"/>
                    <a:gd name="connsiteX33" fmla="*/ 30322 w 47067"/>
                    <a:gd name="connsiteY33" fmla="*/ 36129 h 42591"/>
                    <a:gd name="connsiteX34" fmla="*/ 39274 w 47067"/>
                    <a:gd name="connsiteY34" fmla="*/ 42775 h 42591"/>
                    <a:gd name="connsiteX35" fmla="*/ 47277 w 47067"/>
                    <a:gd name="connsiteY35" fmla="*/ 35722 h 42591"/>
                    <a:gd name="connsiteX36" fmla="*/ 46192 w 47067"/>
                    <a:gd name="connsiteY36" fmla="*/ 34908 h 42591"/>
                    <a:gd name="connsiteX37" fmla="*/ 45107 w 47067"/>
                    <a:gd name="connsiteY37" fmla="*/ 35993 h 42591"/>
                    <a:gd name="connsiteX38" fmla="*/ 39545 w 47067"/>
                    <a:gd name="connsiteY38" fmla="*/ 41012 h 42591"/>
                    <a:gd name="connsiteX39" fmla="*/ 36697 w 47067"/>
                    <a:gd name="connsiteY39" fmla="*/ 37079 h 42591"/>
                    <a:gd name="connsiteX40" fmla="*/ 37375 w 47067"/>
                    <a:gd name="connsiteY40" fmla="*/ 30839 h 42591"/>
                    <a:gd name="connsiteX41" fmla="*/ 37646 w 47067"/>
                    <a:gd name="connsiteY41" fmla="*/ 27991 h 42591"/>
                    <a:gd name="connsiteX42" fmla="*/ 35883 w 47067"/>
                    <a:gd name="connsiteY42" fmla="*/ 23514 h 42591"/>
                    <a:gd name="connsiteX43" fmla="*/ 31814 w 47067"/>
                    <a:gd name="connsiteY43" fmla="*/ 20937 h 42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47067" h="42591">
                      <a:moveTo>
                        <a:pt x="20827" y="4525"/>
                      </a:moveTo>
                      <a:cubicBezTo>
                        <a:pt x="21234" y="2761"/>
                        <a:pt x="21370" y="2626"/>
                        <a:pt x="22726" y="2354"/>
                      </a:cubicBezTo>
                      <a:lnTo>
                        <a:pt x="26660" y="2354"/>
                      </a:lnTo>
                      <a:cubicBezTo>
                        <a:pt x="32221" y="2354"/>
                        <a:pt x="39139" y="2354"/>
                        <a:pt x="39139" y="8594"/>
                      </a:cubicBezTo>
                      <a:cubicBezTo>
                        <a:pt x="39139" y="11171"/>
                        <a:pt x="38053" y="14969"/>
                        <a:pt x="35205" y="17139"/>
                      </a:cubicBezTo>
                      <a:cubicBezTo>
                        <a:pt x="32763" y="19038"/>
                        <a:pt x="28965" y="19988"/>
                        <a:pt x="24760" y="19988"/>
                      </a:cubicBezTo>
                      <a:lnTo>
                        <a:pt x="17029" y="19988"/>
                      </a:lnTo>
                      <a:close/>
                      <a:moveTo>
                        <a:pt x="31814" y="20937"/>
                      </a:moveTo>
                      <a:cubicBezTo>
                        <a:pt x="39003" y="19310"/>
                        <a:pt x="45378" y="14969"/>
                        <a:pt x="45378" y="9543"/>
                      </a:cubicBezTo>
                      <a:cubicBezTo>
                        <a:pt x="45378" y="4389"/>
                        <a:pt x="39274" y="184"/>
                        <a:pt x="30458" y="184"/>
                      </a:cubicBezTo>
                      <a:lnTo>
                        <a:pt x="11875" y="184"/>
                      </a:lnTo>
                      <a:cubicBezTo>
                        <a:pt x="10790" y="184"/>
                        <a:pt x="9976" y="184"/>
                        <a:pt x="9976" y="1541"/>
                      </a:cubicBezTo>
                      <a:cubicBezTo>
                        <a:pt x="9976" y="2354"/>
                        <a:pt x="10654" y="2354"/>
                        <a:pt x="11875" y="2354"/>
                      </a:cubicBezTo>
                      <a:cubicBezTo>
                        <a:pt x="12010" y="2354"/>
                        <a:pt x="13095" y="2354"/>
                        <a:pt x="14181" y="2490"/>
                      </a:cubicBezTo>
                      <a:cubicBezTo>
                        <a:pt x="15537" y="2626"/>
                        <a:pt x="15537" y="2761"/>
                        <a:pt x="15537" y="3440"/>
                      </a:cubicBezTo>
                      <a:cubicBezTo>
                        <a:pt x="15537" y="3440"/>
                        <a:pt x="15537" y="3846"/>
                        <a:pt x="15401" y="4660"/>
                      </a:cubicBezTo>
                      <a:lnTo>
                        <a:pt x="7263" y="36807"/>
                      </a:lnTo>
                      <a:cubicBezTo>
                        <a:pt x="6856" y="38842"/>
                        <a:pt x="6720" y="39384"/>
                        <a:pt x="1973" y="39384"/>
                      </a:cubicBezTo>
                      <a:cubicBezTo>
                        <a:pt x="888" y="39384"/>
                        <a:pt x="209" y="39384"/>
                        <a:pt x="209" y="40605"/>
                      </a:cubicBezTo>
                      <a:cubicBezTo>
                        <a:pt x="209" y="41283"/>
                        <a:pt x="616" y="41555"/>
                        <a:pt x="1159" y="41555"/>
                      </a:cubicBezTo>
                      <a:cubicBezTo>
                        <a:pt x="2244" y="41555"/>
                        <a:pt x="3736" y="41419"/>
                        <a:pt x="4821" y="41419"/>
                      </a:cubicBezTo>
                      <a:cubicBezTo>
                        <a:pt x="6042" y="41419"/>
                        <a:pt x="7805" y="41283"/>
                        <a:pt x="8891" y="41283"/>
                      </a:cubicBezTo>
                      <a:cubicBezTo>
                        <a:pt x="10111" y="41283"/>
                        <a:pt x="11468" y="41419"/>
                        <a:pt x="12688" y="41419"/>
                      </a:cubicBezTo>
                      <a:cubicBezTo>
                        <a:pt x="14045" y="41419"/>
                        <a:pt x="15537" y="41555"/>
                        <a:pt x="16758" y="41555"/>
                      </a:cubicBezTo>
                      <a:cubicBezTo>
                        <a:pt x="17165" y="41555"/>
                        <a:pt x="18114" y="41555"/>
                        <a:pt x="18114" y="40334"/>
                      </a:cubicBezTo>
                      <a:cubicBezTo>
                        <a:pt x="18114" y="39384"/>
                        <a:pt x="17436" y="39384"/>
                        <a:pt x="16079" y="39384"/>
                      </a:cubicBezTo>
                      <a:cubicBezTo>
                        <a:pt x="15130" y="39384"/>
                        <a:pt x="14859" y="39384"/>
                        <a:pt x="13774" y="39249"/>
                      </a:cubicBezTo>
                      <a:cubicBezTo>
                        <a:pt x="12417" y="39113"/>
                        <a:pt x="12417" y="38978"/>
                        <a:pt x="12417" y="38299"/>
                      </a:cubicBezTo>
                      <a:cubicBezTo>
                        <a:pt x="12417" y="38299"/>
                        <a:pt x="12417" y="37892"/>
                        <a:pt x="12688" y="37079"/>
                      </a:cubicBezTo>
                      <a:lnTo>
                        <a:pt x="16486" y="21751"/>
                      </a:lnTo>
                      <a:lnTo>
                        <a:pt x="24760" y="21751"/>
                      </a:lnTo>
                      <a:cubicBezTo>
                        <a:pt x="29915" y="21751"/>
                        <a:pt x="32221" y="24328"/>
                        <a:pt x="32221" y="27177"/>
                      </a:cubicBezTo>
                      <a:cubicBezTo>
                        <a:pt x="32221" y="27991"/>
                        <a:pt x="31678" y="30025"/>
                        <a:pt x="31271" y="31382"/>
                      </a:cubicBezTo>
                      <a:cubicBezTo>
                        <a:pt x="30593" y="34230"/>
                        <a:pt x="30322" y="35044"/>
                        <a:pt x="30322" y="36129"/>
                      </a:cubicBezTo>
                      <a:cubicBezTo>
                        <a:pt x="30322" y="40876"/>
                        <a:pt x="34798" y="42775"/>
                        <a:pt x="39274" y="42775"/>
                      </a:cubicBezTo>
                      <a:cubicBezTo>
                        <a:pt x="44835" y="42775"/>
                        <a:pt x="47277" y="36807"/>
                        <a:pt x="47277" y="35722"/>
                      </a:cubicBezTo>
                      <a:cubicBezTo>
                        <a:pt x="47277" y="35586"/>
                        <a:pt x="47141" y="34908"/>
                        <a:pt x="46192" y="34908"/>
                      </a:cubicBezTo>
                      <a:cubicBezTo>
                        <a:pt x="45378" y="34908"/>
                        <a:pt x="45242" y="35315"/>
                        <a:pt x="45107" y="35993"/>
                      </a:cubicBezTo>
                      <a:cubicBezTo>
                        <a:pt x="44293" y="38571"/>
                        <a:pt x="41987" y="41012"/>
                        <a:pt x="39545" y="41012"/>
                      </a:cubicBezTo>
                      <a:cubicBezTo>
                        <a:pt x="37918" y="41012"/>
                        <a:pt x="36697" y="40470"/>
                        <a:pt x="36697" y="37079"/>
                      </a:cubicBezTo>
                      <a:cubicBezTo>
                        <a:pt x="36697" y="35586"/>
                        <a:pt x="37104" y="32467"/>
                        <a:pt x="37375" y="30839"/>
                      </a:cubicBezTo>
                      <a:cubicBezTo>
                        <a:pt x="37646" y="29211"/>
                        <a:pt x="37646" y="28669"/>
                        <a:pt x="37646" y="27991"/>
                      </a:cubicBezTo>
                      <a:cubicBezTo>
                        <a:pt x="37646" y="27312"/>
                        <a:pt x="37646" y="25278"/>
                        <a:pt x="35883" y="23514"/>
                      </a:cubicBezTo>
                      <a:cubicBezTo>
                        <a:pt x="34798" y="22294"/>
                        <a:pt x="33170" y="21480"/>
                        <a:pt x="31814" y="20937"/>
                      </a:cubicBezTo>
                      <a:close/>
                    </a:path>
                  </a:pathLst>
                </a:custGeom>
                <a:solidFill>
                  <a:srgbClr val="000000"/>
                </a:solidFill>
                <a:ln w="0" cap="flat">
                  <a:noFill/>
                  <a:prstDash val="solid"/>
                  <a:miter/>
                </a:ln>
              </p:spPr>
              <p:txBody>
                <a:bodyPr rtlCol="0" anchor="ctr"/>
                <a:lstStyle/>
                <a:p>
                  <a:endParaRPr lang="en-GB"/>
                </a:p>
              </p:txBody>
            </p:sp>
          </p:grpSp>
          <p:grpSp>
            <p:nvGrpSpPr>
              <p:cNvPr id="32" name="Graphic 389">
                <a:extLst>
                  <a:ext uri="{FF2B5EF4-FFF2-40B4-BE49-F238E27FC236}">
                    <a16:creationId xmlns:a16="http://schemas.microsoft.com/office/drawing/2014/main" id="{73AA573F-842F-AFEE-86EA-07D0CA402309}"/>
                  </a:ext>
                </a:extLst>
              </p:cNvPr>
              <p:cNvGrpSpPr/>
              <p:nvPr/>
            </p:nvGrpSpPr>
            <p:grpSpPr>
              <a:xfrm>
                <a:off x="4267899" y="4769031"/>
                <a:ext cx="168813" cy="86675"/>
                <a:chOff x="944607" y="4674175"/>
                <a:chExt cx="168813" cy="86675"/>
              </a:xfrm>
              <a:solidFill>
                <a:srgbClr val="000000"/>
              </a:solidFill>
            </p:grpSpPr>
            <p:sp>
              <p:nvSpPr>
                <p:cNvPr id="48" name="Freeform: Shape 47">
                  <a:extLst>
                    <a:ext uri="{FF2B5EF4-FFF2-40B4-BE49-F238E27FC236}">
                      <a16:creationId xmlns:a16="http://schemas.microsoft.com/office/drawing/2014/main" id="{4416B2FF-0A84-89B9-1795-CBAD2D85641C}"/>
                    </a:ext>
                  </a:extLst>
                </p:cNvPr>
                <p:cNvSpPr/>
                <p:nvPr/>
              </p:nvSpPr>
              <p:spPr>
                <a:xfrm>
                  <a:off x="944607" y="4681907"/>
                  <a:ext cx="22787" cy="58190"/>
                </a:xfrm>
                <a:custGeom>
                  <a:avLst/>
                  <a:gdLst>
                    <a:gd name="connsiteX0" fmla="*/ 22041 w 22787"/>
                    <a:gd name="connsiteY0" fmla="*/ 3232 h 58190"/>
                    <a:gd name="connsiteX1" fmla="*/ 18921 w 22787"/>
                    <a:gd name="connsiteY1" fmla="*/ 112 h 58190"/>
                    <a:gd name="connsiteX2" fmla="*/ 14174 w 22787"/>
                    <a:gd name="connsiteY2" fmla="*/ 4724 h 58190"/>
                    <a:gd name="connsiteX3" fmla="*/ 17429 w 22787"/>
                    <a:gd name="connsiteY3" fmla="*/ 7844 h 58190"/>
                    <a:gd name="connsiteX4" fmla="*/ 22041 w 22787"/>
                    <a:gd name="connsiteY4" fmla="*/ 3232 h 58190"/>
                    <a:gd name="connsiteX5" fmla="*/ 15530 w 22787"/>
                    <a:gd name="connsiteY5" fmla="*/ 35786 h 58190"/>
                    <a:gd name="connsiteX6" fmla="*/ 17429 w 22787"/>
                    <a:gd name="connsiteY6" fmla="*/ 30767 h 58190"/>
                    <a:gd name="connsiteX7" fmla="*/ 18515 w 22787"/>
                    <a:gd name="connsiteY7" fmla="*/ 26156 h 58190"/>
                    <a:gd name="connsiteX8" fmla="*/ 11461 w 22787"/>
                    <a:gd name="connsiteY8" fmla="*/ 19102 h 58190"/>
                    <a:gd name="connsiteX9" fmla="*/ 67 w 22787"/>
                    <a:gd name="connsiteY9" fmla="*/ 32395 h 58190"/>
                    <a:gd name="connsiteX10" fmla="*/ 1017 w 22787"/>
                    <a:gd name="connsiteY10" fmla="*/ 33345 h 58190"/>
                    <a:gd name="connsiteX11" fmla="*/ 2373 w 22787"/>
                    <a:gd name="connsiteY11" fmla="*/ 31717 h 58190"/>
                    <a:gd name="connsiteX12" fmla="*/ 11190 w 22787"/>
                    <a:gd name="connsiteY12" fmla="*/ 21001 h 58190"/>
                    <a:gd name="connsiteX13" fmla="*/ 13360 w 22787"/>
                    <a:gd name="connsiteY13" fmla="*/ 23714 h 58190"/>
                    <a:gd name="connsiteX14" fmla="*/ 12411 w 22787"/>
                    <a:gd name="connsiteY14" fmla="*/ 28326 h 58190"/>
                    <a:gd name="connsiteX15" fmla="*/ 6442 w 22787"/>
                    <a:gd name="connsiteY15" fmla="*/ 44332 h 58190"/>
                    <a:gd name="connsiteX16" fmla="*/ 4408 w 22787"/>
                    <a:gd name="connsiteY16" fmla="*/ 51249 h 58190"/>
                    <a:gd name="connsiteX17" fmla="*/ 11461 w 22787"/>
                    <a:gd name="connsiteY17" fmla="*/ 58303 h 58190"/>
                    <a:gd name="connsiteX18" fmla="*/ 22855 w 22787"/>
                    <a:gd name="connsiteY18" fmla="*/ 45010 h 58190"/>
                    <a:gd name="connsiteX19" fmla="*/ 21770 w 22787"/>
                    <a:gd name="connsiteY19" fmla="*/ 44060 h 58190"/>
                    <a:gd name="connsiteX20" fmla="*/ 20549 w 22787"/>
                    <a:gd name="connsiteY20" fmla="*/ 45688 h 58190"/>
                    <a:gd name="connsiteX21" fmla="*/ 11732 w 22787"/>
                    <a:gd name="connsiteY21" fmla="*/ 56404 h 58190"/>
                    <a:gd name="connsiteX22" fmla="*/ 9562 w 22787"/>
                    <a:gd name="connsiteY22" fmla="*/ 53555 h 58190"/>
                    <a:gd name="connsiteX23" fmla="*/ 12139 w 22787"/>
                    <a:gd name="connsiteY23" fmla="*/ 44874 h 58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2787" h="58190">
                      <a:moveTo>
                        <a:pt x="22041" y="3232"/>
                      </a:moveTo>
                      <a:cubicBezTo>
                        <a:pt x="22041" y="1469"/>
                        <a:pt x="20820" y="112"/>
                        <a:pt x="18921" y="112"/>
                      </a:cubicBezTo>
                      <a:cubicBezTo>
                        <a:pt x="16480" y="112"/>
                        <a:pt x="14174" y="2418"/>
                        <a:pt x="14174" y="4724"/>
                      </a:cubicBezTo>
                      <a:cubicBezTo>
                        <a:pt x="14174" y="6352"/>
                        <a:pt x="15395" y="7844"/>
                        <a:pt x="17429" y="7844"/>
                      </a:cubicBezTo>
                      <a:cubicBezTo>
                        <a:pt x="19464" y="7844"/>
                        <a:pt x="22041" y="5809"/>
                        <a:pt x="22041" y="3232"/>
                      </a:cubicBezTo>
                      <a:close/>
                      <a:moveTo>
                        <a:pt x="15530" y="35786"/>
                      </a:moveTo>
                      <a:cubicBezTo>
                        <a:pt x="16480" y="33345"/>
                        <a:pt x="16480" y="33073"/>
                        <a:pt x="17429" y="30767"/>
                      </a:cubicBezTo>
                      <a:cubicBezTo>
                        <a:pt x="18108" y="29004"/>
                        <a:pt x="18515" y="27783"/>
                        <a:pt x="18515" y="26156"/>
                      </a:cubicBezTo>
                      <a:cubicBezTo>
                        <a:pt x="18515" y="22358"/>
                        <a:pt x="15802" y="19102"/>
                        <a:pt x="11461" y="19102"/>
                      </a:cubicBezTo>
                      <a:cubicBezTo>
                        <a:pt x="3323" y="19102"/>
                        <a:pt x="67" y="31717"/>
                        <a:pt x="67" y="32395"/>
                      </a:cubicBezTo>
                      <a:cubicBezTo>
                        <a:pt x="67" y="33345"/>
                        <a:pt x="881" y="33345"/>
                        <a:pt x="1017" y="33345"/>
                      </a:cubicBezTo>
                      <a:cubicBezTo>
                        <a:pt x="1966" y="33345"/>
                        <a:pt x="1966" y="33073"/>
                        <a:pt x="2373" y="31717"/>
                      </a:cubicBezTo>
                      <a:cubicBezTo>
                        <a:pt x="4815" y="23578"/>
                        <a:pt x="8206" y="21001"/>
                        <a:pt x="11190" y="21001"/>
                      </a:cubicBezTo>
                      <a:cubicBezTo>
                        <a:pt x="11868" y="21001"/>
                        <a:pt x="13360" y="21001"/>
                        <a:pt x="13360" y="23714"/>
                      </a:cubicBezTo>
                      <a:cubicBezTo>
                        <a:pt x="13360" y="25613"/>
                        <a:pt x="12682" y="27376"/>
                        <a:pt x="12411" y="28326"/>
                      </a:cubicBezTo>
                      <a:cubicBezTo>
                        <a:pt x="11732" y="30496"/>
                        <a:pt x="7799" y="40534"/>
                        <a:pt x="6442" y="44332"/>
                      </a:cubicBezTo>
                      <a:cubicBezTo>
                        <a:pt x="5493" y="46502"/>
                        <a:pt x="4408" y="49350"/>
                        <a:pt x="4408" y="51249"/>
                      </a:cubicBezTo>
                      <a:cubicBezTo>
                        <a:pt x="4408" y="55319"/>
                        <a:pt x="7392" y="58303"/>
                        <a:pt x="11461" y="58303"/>
                      </a:cubicBezTo>
                      <a:cubicBezTo>
                        <a:pt x="19600" y="58303"/>
                        <a:pt x="22855" y="45824"/>
                        <a:pt x="22855" y="45010"/>
                      </a:cubicBezTo>
                      <a:cubicBezTo>
                        <a:pt x="22855" y="44060"/>
                        <a:pt x="22041" y="44060"/>
                        <a:pt x="21770" y="44060"/>
                      </a:cubicBezTo>
                      <a:cubicBezTo>
                        <a:pt x="20956" y="44060"/>
                        <a:pt x="20956" y="44332"/>
                        <a:pt x="20549" y="45688"/>
                      </a:cubicBezTo>
                      <a:cubicBezTo>
                        <a:pt x="18921" y="51114"/>
                        <a:pt x="16073" y="56404"/>
                        <a:pt x="11732" y="56404"/>
                      </a:cubicBezTo>
                      <a:cubicBezTo>
                        <a:pt x="10240" y="56404"/>
                        <a:pt x="9562" y="55590"/>
                        <a:pt x="9562" y="53555"/>
                      </a:cubicBezTo>
                      <a:cubicBezTo>
                        <a:pt x="9562" y="51385"/>
                        <a:pt x="10105" y="50164"/>
                        <a:pt x="12139" y="44874"/>
                      </a:cubicBezTo>
                      <a:close/>
                    </a:path>
                  </a:pathLst>
                </a:custGeom>
                <a:solidFill>
                  <a:srgbClr val="000000"/>
                </a:solidFill>
                <a:ln w="8664" cap="flat">
                  <a:noFill/>
                  <a:prstDash val="solid"/>
                  <a:miter/>
                </a:ln>
              </p:spPr>
              <p:txBody>
                <a:bodyPr rtlCol="0" anchor="ctr"/>
                <a:lstStyle/>
                <a:p>
                  <a:endParaRPr lang="en-GB"/>
                </a:p>
              </p:txBody>
            </p:sp>
            <p:sp>
              <p:nvSpPr>
                <p:cNvPr id="49" name="Freeform: Shape 48">
                  <a:extLst>
                    <a:ext uri="{FF2B5EF4-FFF2-40B4-BE49-F238E27FC236}">
                      <a16:creationId xmlns:a16="http://schemas.microsoft.com/office/drawing/2014/main" id="{843E53C4-A25F-24B1-95EF-0CF0604A2D6F}"/>
                    </a:ext>
                  </a:extLst>
                </p:cNvPr>
                <p:cNvSpPr/>
                <p:nvPr/>
              </p:nvSpPr>
              <p:spPr>
                <a:xfrm>
                  <a:off x="976037" y="4710746"/>
                  <a:ext cx="39471" cy="41370"/>
                </a:xfrm>
                <a:custGeom>
                  <a:avLst/>
                  <a:gdLst>
                    <a:gd name="connsiteX0" fmla="*/ 20826 w 39471"/>
                    <a:gd name="connsiteY0" fmla="*/ 5134 h 41370"/>
                    <a:gd name="connsiteX1" fmla="*/ 27065 w 39471"/>
                    <a:gd name="connsiteY1" fmla="*/ 2285 h 41370"/>
                    <a:gd name="connsiteX2" fmla="*/ 29507 w 39471"/>
                    <a:gd name="connsiteY2" fmla="*/ 1064 h 41370"/>
                    <a:gd name="connsiteX3" fmla="*/ 28557 w 39471"/>
                    <a:gd name="connsiteY3" fmla="*/ 115 h 41370"/>
                    <a:gd name="connsiteX4" fmla="*/ 24081 w 39471"/>
                    <a:gd name="connsiteY4" fmla="*/ 386 h 41370"/>
                    <a:gd name="connsiteX5" fmla="*/ 19198 w 39471"/>
                    <a:gd name="connsiteY5" fmla="*/ 386 h 41370"/>
                    <a:gd name="connsiteX6" fmla="*/ 14993 w 39471"/>
                    <a:gd name="connsiteY6" fmla="*/ 386 h 41370"/>
                    <a:gd name="connsiteX7" fmla="*/ 11060 w 39471"/>
                    <a:gd name="connsiteY7" fmla="*/ 115 h 41370"/>
                    <a:gd name="connsiteX8" fmla="*/ 9839 w 39471"/>
                    <a:gd name="connsiteY8" fmla="*/ 1471 h 41370"/>
                    <a:gd name="connsiteX9" fmla="*/ 11738 w 39471"/>
                    <a:gd name="connsiteY9" fmla="*/ 2285 h 41370"/>
                    <a:gd name="connsiteX10" fmla="*/ 14044 w 39471"/>
                    <a:gd name="connsiteY10" fmla="*/ 2421 h 41370"/>
                    <a:gd name="connsiteX11" fmla="*/ 15536 w 39471"/>
                    <a:gd name="connsiteY11" fmla="*/ 3370 h 41370"/>
                    <a:gd name="connsiteX12" fmla="*/ 15265 w 39471"/>
                    <a:gd name="connsiteY12" fmla="*/ 4591 h 41370"/>
                    <a:gd name="connsiteX13" fmla="*/ 7126 w 39471"/>
                    <a:gd name="connsiteY13" fmla="*/ 36738 h 41370"/>
                    <a:gd name="connsiteX14" fmla="*/ 1836 w 39471"/>
                    <a:gd name="connsiteY14" fmla="*/ 39315 h 41370"/>
                    <a:gd name="connsiteX15" fmla="*/ 73 w 39471"/>
                    <a:gd name="connsiteY15" fmla="*/ 40536 h 41370"/>
                    <a:gd name="connsiteX16" fmla="*/ 1836 w 39471"/>
                    <a:gd name="connsiteY16" fmla="*/ 41486 h 41370"/>
                    <a:gd name="connsiteX17" fmla="*/ 32220 w 39471"/>
                    <a:gd name="connsiteY17" fmla="*/ 41486 h 41370"/>
                    <a:gd name="connsiteX18" fmla="*/ 34390 w 39471"/>
                    <a:gd name="connsiteY18" fmla="*/ 40265 h 41370"/>
                    <a:gd name="connsiteX19" fmla="*/ 39545 w 39471"/>
                    <a:gd name="connsiteY19" fmla="*/ 26429 h 41370"/>
                    <a:gd name="connsiteX20" fmla="*/ 38459 w 39471"/>
                    <a:gd name="connsiteY20" fmla="*/ 25616 h 41370"/>
                    <a:gd name="connsiteX21" fmla="*/ 37239 w 39471"/>
                    <a:gd name="connsiteY21" fmla="*/ 26836 h 41370"/>
                    <a:gd name="connsiteX22" fmla="*/ 21233 w 39471"/>
                    <a:gd name="connsiteY22" fmla="*/ 39315 h 41370"/>
                    <a:gd name="connsiteX23" fmla="*/ 14315 w 39471"/>
                    <a:gd name="connsiteY23" fmla="*/ 39315 h 41370"/>
                    <a:gd name="connsiteX24" fmla="*/ 12416 w 39471"/>
                    <a:gd name="connsiteY24" fmla="*/ 38637 h 41370"/>
                    <a:gd name="connsiteX25" fmla="*/ 12687 w 39471"/>
                    <a:gd name="connsiteY25" fmla="*/ 37416 h 413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39471" h="41370">
                      <a:moveTo>
                        <a:pt x="20826" y="5134"/>
                      </a:moveTo>
                      <a:cubicBezTo>
                        <a:pt x="21369" y="2963"/>
                        <a:pt x="21504" y="2285"/>
                        <a:pt x="27065" y="2285"/>
                      </a:cubicBezTo>
                      <a:cubicBezTo>
                        <a:pt x="28964" y="2285"/>
                        <a:pt x="29507" y="2285"/>
                        <a:pt x="29507" y="1064"/>
                      </a:cubicBezTo>
                      <a:cubicBezTo>
                        <a:pt x="29507" y="929"/>
                        <a:pt x="29507" y="115"/>
                        <a:pt x="28557" y="115"/>
                      </a:cubicBezTo>
                      <a:cubicBezTo>
                        <a:pt x="27201" y="115"/>
                        <a:pt x="25573" y="250"/>
                        <a:pt x="24081" y="386"/>
                      </a:cubicBezTo>
                      <a:cubicBezTo>
                        <a:pt x="22589" y="386"/>
                        <a:pt x="20690" y="386"/>
                        <a:pt x="19198" y="386"/>
                      </a:cubicBezTo>
                      <a:cubicBezTo>
                        <a:pt x="17977" y="386"/>
                        <a:pt x="16350" y="386"/>
                        <a:pt x="14993" y="386"/>
                      </a:cubicBezTo>
                      <a:cubicBezTo>
                        <a:pt x="13773" y="386"/>
                        <a:pt x="12280" y="115"/>
                        <a:pt x="11060" y="115"/>
                      </a:cubicBezTo>
                      <a:cubicBezTo>
                        <a:pt x="10788" y="115"/>
                        <a:pt x="9839" y="115"/>
                        <a:pt x="9839" y="1471"/>
                      </a:cubicBezTo>
                      <a:cubicBezTo>
                        <a:pt x="9839" y="2285"/>
                        <a:pt x="10517" y="2285"/>
                        <a:pt x="11738" y="2285"/>
                      </a:cubicBezTo>
                      <a:cubicBezTo>
                        <a:pt x="11874" y="2285"/>
                        <a:pt x="12959" y="2285"/>
                        <a:pt x="14044" y="2421"/>
                      </a:cubicBezTo>
                      <a:cubicBezTo>
                        <a:pt x="15400" y="2556"/>
                        <a:pt x="15536" y="2692"/>
                        <a:pt x="15536" y="3370"/>
                      </a:cubicBezTo>
                      <a:cubicBezTo>
                        <a:pt x="15536" y="3370"/>
                        <a:pt x="15536" y="3777"/>
                        <a:pt x="15265" y="4591"/>
                      </a:cubicBezTo>
                      <a:lnTo>
                        <a:pt x="7126" y="36738"/>
                      </a:lnTo>
                      <a:cubicBezTo>
                        <a:pt x="6584" y="38773"/>
                        <a:pt x="6448" y="39315"/>
                        <a:pt x="1836" y="39315"/>
                      </a:cubicBezTo>
                      <a:cubicBezTo>
                        <a:pt x="887" y="39315"/>
                        <a:pt x="73" y="39315"/>
                        <a:pt x="73" y="40536"/>
                      </a:cubicBezTo>
                      <a:cubicBezTo>
                        <a:pt x="73" y="41486"/>
                        <a:pt x="751" y="41486"/>
                        <a:pt x="1836" y="41486"/>
                      </a:cubicBezTo>
                      <a:lnTo>
                        <a:pt x="32220" y="41486"/>
                      </a:lnTo>
                      <a:cubicBezTo>
                        <a:pt x="33848" y="41486"/>
                        <a:pt x="33848" y="41486"/>
                        <a:pt x="34390" y="40265"/>
                      </a:cubicBezTo>
                      <a:cubicBezTo>
                        <a:pt x="34933" y="38637"/>
                        <a:pt x="39545" y="26972"/>
                        <a:pt x="39545" y="26429"/>
                      </a:cubicBezTo>
                      <a:cubicBezTo>
                        <a:pt x="39545" y="26294"/>
                        <a:pt x="39409" y="25616"/>
                        <a:pt x="38459" y="25616"/>
                      </a:cubicBezTo>
                      <a:cubicBezTo>
                        <a:pt x="37781" y="25616"/>
                        <a:pt x="37646" y="25887"/>
                        <a:pt x="37239" y="26836"/>
                      </a:cubicBezTo>
                      <a:cubicBezTo>
                        <a:pt x="34933" y="32533"/>
                        <a:pt x="32220" y="39315"/>
                        <a:pt x="21233" y="39315"/>
                      </a:cubicBezTo>
                      <a:lnTo>
                        <a:pt x="14315" y="39315"/>
                      </a:lnTo>
                      <a:cubicBezTo>
                        <a:pt x="12552" y="39315"/>
                        <a:pt x="12416" y="39180"/>
                        <a:pt x="12416" y="38637"/>
                      </a:cubicBezTo>
                      <a:cubicBezTo>
                        <a:pt x="12416" y="38637"/>
                        <a:pt x="12416" y="38366"/>
                        <a:pt x="12687" y="37416"/>
                      </a:cubicBezTo>
                      <a:close/>
                    </a:path>
                  </a:pathLst>
                </a:custGeom>
                <a:solidFill>
                  <a:srgbClr val="000000"/>
                </a:solidFill>
                <a:ln w="8664" cap="flat">
                  <a:noFill/>
                  <a:prstDash val="solid"/>
                  <a:miter/>
                </a:ln>
              </p:spPr>
              <p:txBody>
                <a:bodyPr rtlCol="0" anchor="ctr"/>
                <a:lstStyle/>
                <a:p>
                  <a:endParaRPr lang="en-GB"/>
                </a:p>
              </p:txBody>
            </p:sp>
            <p:sp>
              <p:nvSpPr>
                <p:cNvPr id="50" name="Freeform: Shape 49">
                  <a:extLst>
                    <a:ext uri="{FF2B5EF4-FFF2-40B4-BE49-F238E27FC236}">
                      <a16:creationId xmlns:a16="http://schemas.microsoft.com/office/drawing/2014/main" id="{29A36363-4939-46DD-0CED-90FBB9BCD200}"/>
                    </a:ext>
                  </a:extLst>
                </p:cNvPr>
                <p:cNvSpPr/>
                <p:nvPr/>
              </p:nvSpPr>
              <p:spPr>
                <a:xfrm>
                  <a:off x="1032143" y="4674175"/>
                  <a:ext cx="20075" cy="86675"/>
                </a:xfrm>
                <a:custGeom>
                  <a:avLst/>
                  <a:gdLst>
                    <a:gd name="connsiteX0" fmla="*/ 20156 w 20075"/>
                    <a:gd name="connsiteY0" fmla="*/ 85838 h 86675"/>
                    <a:gd name="connsiteX1" fmla="*/ 18664 w 20075"/>
                    <a:gd name="connsiteY1" fmla="*/ 83939 h 86675"/>
                    <a:gd name="connsiteX2" fmla="*/ 5100 w 20075"/>
                    <a:gd name="connsiteY2" fmla="*/ 43382 h 86675"/>
                    <a:gd name="connsiteX3" fmla="*/ 19071 w 20075"/>
                    <a:gd name="connsiteY3" fmla="*/ 2554 h 86675"/>
                    <a:gd name="connsiteX4" fmla="*/ 20156 w 20075"/>
                    <a:gd name="connsiteY4" fmla="*/ 1062 h 86675"/>
                    <a:gd name="connsiteX5" fmla="*/ 19342 w 20075"/>
                    <a:gd name="connsiteY5" fmla="*/ 113 h 86675"/>
                    <a:gd name="connsiteX6" fmla="*/ 5507 w 20075"/>
                    <a:gd name="connsiteY6" fmla="*/ 17068 h 86675"/>
                    <a:gd name="connsiteX7" fmla="*/ 81 w 20075"/>
                    <a:gd name="connsiteY7" fmla="*/ 43382 h 86675"/>
                    <a:gd name="connsiteX8" fmla="*/ 5778 w 20075"/>
                    <a:gd name="connsiteY8" fmla="*/ 70511 h 86675"/>
                    <a:gd name="connsiteX9" fmla="*/ 19342 w 20075"/>
                    <a:gd name="connsiteY9" fmla="*/ 86788 h 86675"/>
                    <a:gd name="connsiteX10" fmla="*/ 20156 w 20075"/>
                    <a:gd name="connsiteY10" fmla="*/ 85838 h 86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0075" h="86675">
                      <a:moveTo>
                        <a:pt x="20156" y="85838"/>
                      </a:moveTo>
                      <a:cubicBezTo>
                        <a:pt x="20156" y="85567"/>
                        <a:pt x="20156" y="85432"/>
                        <a:pt x="18664" y="83939"/>
                      </a:cubicBezTo>
                      <a:cubicBezTo>
                        <a:pt x="7948" y="73088"/>
                        <a:pt x="5100" y="56675"/>
                        <a:pt x="5100" y="43382"/>
                      </a:cubicBezTo>
                      <a:cubicBezTo>
                        <a:pt x="5100" y="28326"/>
                        <a:pt x="8355" y="13270"/>
                        <a:pt x="19071" y="2554"/>
                      </a:cubicBezTo>
                      <a:cubicBezTo>
                        <a:pt x="20156" y="1469"/>
                        <a:pt x="20156" y="1333"/>
                        <a:pt x="20156" y="1062"/>
                      </a:cubicBezTo>
                      <a:cubicBezTo>
                        <a:pt x="20156" y="384"/>
                        <a:pt x="19885" y="113"/>
                        <a:pt x="19342" y="113"/>
                      </a:cubicBezTo>
                      <a:cubicBezTo>
                        <a:pt x="18393" y="113"/>
                        <a:pt x="10661" y="6081"/>
                        <a:pt x="5507" y="17068"/>
                      </a:cubicBezTo>
                      <a:cubicBezTo>
                        <a:pt x="1166" y="26563"/>
                        <a:pt x="81" y="36193"/>
                        <a:pt x="81" y="43382"/>
                      </a:cubicBezTo>
                      <a:cubicBezTo>
                        <a:pt x="81" y="50165"/>
                        <a:pt x="1031" y="60609"/>
                        <a:pt x="5778" y="70511"/>
                      </a:cubicBezTo>
                      <a:cubicBezTo>
                        <a:pt x="11068" y="81091"/>
                        <a:pt x="18393" y="86788"/>
                        <a:pt x="19342" y="86788"/>
                      </a:cubicBezTo>
                      <a:cubicBezTo>
                        <a:pt x="19885" y="86788"/>
                        <a:pt x="20156" y="86517"/>
                        <a:pt x="20156" y="85838"/>
                      </a:cubicBezTo>
                      <a:close/>
                    </a:path>
                  </a:pathLst>
                </a:custGeom>
                <a:solidFill>
                  <a:srgbClr val="000000"/>
                </a:solidFill>
                <a:ln w="8664" cap="flat">
                  <a:noFill/>
                  <a:prstDash val="solid"/>
                  <a:miter/>
                </a:ln>
              </p:spPr>
              <p:txBody>
                <a:bodyPr rtlCol="0" anchor="ctr"/>
                <a:lstStyle/>
                <a:p>
                  <a:endParaRPr lang="en-GB"/>
                </a:p>
              </p:txBody>
            </p:sp>
            <p:sp>
              <p:nvSpPr>
                <p:cNvPr id="53" name="Freeform: Shape 52">
                  <a:extLst>
                    <a:ext uri="{FF2B5EF4-FFF2-40B4-BE49-F238E27FC236}">
                      <a16:creationId xmlns:a16="http://schemas.microsoft.com/office/drawing/2014/main" id="{CE9D9F7A-A1AA-5E8F-F8E2-F88CAA0BC0FD}"/>
                    </a:ext>
                  </a:extLst>
                </p:cNvPr>
                <p:cNvSpPr/>
                <p:nvPr/>
              </p:nvSpPr>
              <p:spPr>
                <a:xfrm>
                  <a:off x="1059272" y="4685026"/>
                  <a:ext cx="26585" cy="55070"/>
                </a:xfrm>
                <a:custGeom>
                  <a:avLst/>
                  <a:gdLst>
                    <a:gd name="connsiteX0" fmla="*/ 15821 w 26585"/>
                    <a:gd name="connsiteY0" fmla="*/ 19645 h 55070"/>
                    <a:gd name="connsiteX1" fmla="*/ 23960 w 26585"/>
                    <a:gd name="connsiteY1" fmla="*/ 19645 h 55070"/>
                    <a:gd name="connsiteX2" fmla="*/ 26673 w 26585"/>
                    <a:gd name="connsiteY2" fmla="*/ 17882 h 55070"/>
                    <a:gd name="connsiteX3" fmla="*/ 24231 w 26585"/>
                    <a:gd name="connsiteY3" fmla="*/ 16932 h 55070"/>
                    <a:gd name="connsiteX4" fmla="*/ 16635 w 26585"/>
                    <a:gd name="connsiteY4" fmla="*/ 16932 h 55070"/>
                    <a:gd name="connsiteX5" fmla="*/ 20162 w 26585"/>
                    <a:gd name="connsiteY5" fmla="*/ 2418 h 55070"/>
                    <a:gd name="connsiteX6" fmla="*/ 17584 w 26585"/>
                    <a:gd name="connsiteY6" fmla="*/ 112 h 55070"/>
                    <a:gd name="connsiteX7" fmla="*/ 14193 w 26585"/>
                    <a:gd name="connsiteY7" fmla="*/ 3232 h 55070"/>
                    <a:gd name="connsiteX8" fmla="*/ 10802 w 26585"/>
                    <a:gd name="connsiteY8" fmla="*/ 16932 h 55070"/>
                    <a:gd name="connsiteX9" fmla="*/ 2664 w 26585"/>
                    <a:gd name="connsiteY9" fmla="*/ 16932 h 55070"/>
                    <a:gd name="connsiteX10" fmla="*/ 87 w 26585"/>
                    <a:gd name="connsiteY10" fmla="*/ 18560 h 55070"/>
                    <a:gd name="connsiteX11" fmla="*/ 2528 w 26585"/>
                    <a:gd name="connsiteY11" fmla="*/ 19645 h 55070"/>
                    <a:gd name="connsiteX12" fmla="*/ 10124 w 26585"/>
                    <a:gd name="connsiteY12" fmla="*/ 19645 h 55070"/>
                    <a:gd name="connsiteX13" fmla="*/ 3478 w 26585"/>
                    <a:gd name="connsiteY13" fmla="*/ 47180 h 55070"/>
                    <a:gd name="connsiteX14" fmla="*/ 11481 w 26585"/>
                    <a:gd name="connsiteY14" fmla="*/ 55183 h 55070"/>
                    <a:gd name="connsiteX15" fmla="*/ 25180 w 26585"/>
                    <a:gd name="connsiteY15" fmla="*/ 41890 h 55070"/>
                    <a:gd name="connsiteX16" fmla="*/ 24231 w 26585"/>
                    <a:gd name="connsiteY16" fmla="*/ 40941 h 55070"/>
                    <a:gd name="connsiteX17" fmla="*/ 22875 w 26585"/>
                    <a:gd name="connsiteY17" fmla="*/ 42161 h 55070"/>
                    <a:gd name="connsiteX18" fmla="*/ 11616 w 26585"/>
                    <a:gd name="connsiteY18" fmla="*/ 53284 h 55070"/>
                    <a:gd name="connsiteX19" fmla="*/ 8903 w 26585"/>
                    <a:gd name="connsiteY19" fmla="*/ 49350 h 55070"/>
                    <a:gd name="connsiteX20" fmla="*/ 9446 w 26585"/>
                    <a:gd name="connsiteY20" fmla="*/ 45146 h 55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6585" h="55070">
                      <a:moveTo>
                        <a:pt x="15821" y="19645"/>
                      </a:moveTo>
                      <a:lnTo>
                        <a:pt x="23960" y="19645"/>
                      </a:lnTo>
                      <a:cubicBezTo>
                        <a:pt x="25723" y="19645"/>
                        <a:pt x="26673" y="19645"/>
                        <a:pt x="26673" y="17882"/>
                      </a:cubicBezTo>
                      <a:cubicBezTo>
                        <a:pt x="26673" y="16932"/>
                        <a:pt x="25723" y="16932"/>
                        <a:pt x="24231" y="16932"/>
                      </a:cubicBezTo>
                      <a:lnTo>
                        <a:pt x="16635" y="16932"/>
                      </a:lnTo>
                      <a:cubicBezTo>
                        <a:pt x="19755" y="4589"/>
                        <a:pt x="20162" y="2961"/>
                        <a:pt x="20162" y="2418"/>
                      </a:cubicBezTo>
                      <a:cubicBezTo>
                        <a:pt x="20162" y="926"/>
                        <a:pt x="19077" y="112"/>
                        <a:pt x="17584" y="112"/>
                      </a:cubicBezTo>
                      <a:cubicBezTo>
                        <a:pt x="17313" y="112"/>
                        <a:pt x="14872" y="112"/>
                        <a:pt x="14193" y="3232"/>
                      </a:cubicBezTo>
                      <a:lnTo>
                        <a:pt x="10802" y="16932"/>
                      </a:lnTo>
                      <a:lnTo>
                        <a:pt x="2664" y="16932"/>
                      </a:lnTo>
                      <a:cubicBezTo>
                        <a:pt x="901" y="16932"/>
                        <a:pt x="87" y="16932"/>
                        <a:pt x="87" y="18560"/>
                      </a:cubicBezTo>
                      <a:cubicBezTo>
                        <a:pt x="87" y="19645"/>
                        <a:pt x="765" y="19645"/>
                        <a:pt x="2528" y="19645"/>
                      </a:cubicBezTo>
                      <a:lnTo>
                        <a:pt x="10124" y="19645"/>
                      </a:lnTo>
                      <a:cubicBezTo>
                        <a:pt x="3885" y="44196"/>
                        <a:pt x="3478" y="45688"/>
                        <a:pt x="3478" y="47180"/>
                      </a:cubicBezTo>
                      <a:cubicBezTo>
                        <a:pt x="3478" y="51928"/>
                        <a:pt x="6733" y="55183"/>
                        <a:pt x="11481" y="55183"/>
                      </a:cubicBezTo>
                      <a:cubicBezTo>
                        <a:pt x="20297" y="55183"/>
                        <a:pt x="25180" y="42568"/>
                        <a:pt x="25180" y="41890"/>
                      </a:cubicBezTo>
                      <a:cubicBezTo>
                        <a:pt x="25180" y="40941"/>
                        <a:pt x="24502" y="40941"/>
                        <a:pt x="24231" y="40941"/>
                      </a:cubicBezTo>
                      <a:cubicBezTo>
                        <a:pt x="23417" y="40941"/>
                        <a:pt x="23281" y="41212"/>
                        <a:pt x="22875" y="42161"/>
                      </a:cubicBezTo>
                      <a:cubicBezTo>
                        <a:pt x="19212" y="51249"/>
                        <a:pt x="14600" y="53284"/>
                        <a:pt x="11616" y="53284"/>
                      </a:cubicBezTo>
                      <a:cubicBezTo>
                        <a:pt x="9853" y="53284"/>
                        <a:pt x="8903" y="52199"/>
                        <a:pt x="8903" y="49350"/>
                      </a:cubicBezTo>
                      <a:cubicBezTo>
                        <a:pt x="8903" y="47180"/>
                        <a:pt x="9175" y="46638"/>
                        <a:pt x="9446" y="45146"/>
                      </a:cubicBezTo>
                      <a:close/>
                    </a:path>
                  </a:pathLst>
                </a:custGeom>
                <a:solidFill>
                  <a:srgbClr val="000000"/>
                </a:solidFill>
                <a:ln w="8664" cap="flat">
                  <a:noFill/>
                  <a:prstDash val="solid"/>
                  <a:miter/>
                </a:ln>
              </p:spPr>
              <p:txBody>
                <a:bodyPr rtlCol="0" anchor="ctr"/>
                <a:lstStyle/>
                <a:p>
                  <a:endParaRPr lang="en-GB"/>
                </a:p>
              </p:txBody>
            </p:sp>
            <p:sp>
              <p:nvSpPr>
                <p:cNvPr id="54" name="Freeform: Shape 53">
                  <a:extLst>
                    <a:ext uri="{FF2B5EF4-FFF2-40B4-BE49-F238E27FC236}">
                      <a16:creationId xmlns:a16="http://schemas.microsoft.com/office/drawing/2014/main" id="{6BA726DD-F92A-1C83-5640-3BA0A20E2B5E}"/>
                    </a:ext>
                  </a:extLst>
                </p:cNvPr>
                <p:cNvSpPr/>
                <p:nvPr/>
              </p:nvSpPr>
              <p:spPr>
                <a:xfrm>
                  <a:off x="1093346" y="4674175"/>
                  <a:ext cx="20075" cy="86675"/>
                </a:xfrm>
                <a:custGeom>
                  <a:avLst/>
                  <a:gdLst>
                    <a:gd name="connsiteX0" fmla="*/ 20167 w 20075"/>
                    <a:gd name="connsiteY0" fmla="*/ 43382 h 86675"/>
                    <a:gd name="connsiteX1" fmla="*/ 14470 w 20075"/>
                    <a:gd name="connsiteY1" fmla="*/ 16390 h 86675"/>
                    <a:gd name="connsiteX2" fmla="*/ 1041 w 20075"/>
                    <a:gd name="connsiteY2" fmla="*/ 113 h 86675"/>
                    <a:gd name="connsiteX3" fmla="*/ 92 w 20075"/>
                    <a:gd name="connsiteY3" fmla="*/ 1062 h 86675"/>
                    <a:gd name="connsiteX4" fmla="*/ 1720 w 20075"/>
                    <a:gd name="connsiteY4" fmla="*/ 3097 h 86675"/>
                    <a:gd name="connsiteX5" fmla="*/ 15148 w 20075"/>
                    <a:gd name="connsiteY5" fmla="*/ 43382 h 86675"/>
                    <a:gd name="connsiteX6" fmla="*/ 1313 w 20075"/>
                    <a:gd name="connsiteY6" fmla="*/ 84346 h 86675"/>
                    <a:gd name="connsiteX7" fmla="*/ 92 w 20075"/>
                    <a:gd name="connsiteY7" fmla="*/ 85838 h 86675"/>
                    <a:gd name="connsiteX8" fmla="*/ 1041 w 20075"/>
                    <a:gd name="connsiteY8" fmla="*/ 86788 h 86675"/>
                    <a:gd name="connsiteX9" fmla="*/ 14741 w 20075"/>
                    <a:gd name="connsiteY9" fmla="*/ 69833 h 86675"/>
                    <a:gd name="connsiteX10" fmla="*/ 20167 w 20075"/>
                    <a:gd name="connsiteY10" fmla="*/ 43382 h 86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0075" h="86675">
                      <a:moveTo>
                        <a:pt x="20167" y="43382"/>
                      </a:moveTo>
                      <a:cubicBezTo>
                        <a:pt x="20167" y="36736"/>
                        <a:pt x="19217" y="26292"/>
                        <a:pt x="14470" y="16390"/>
                      </a:cubicBezTo>
                      <a:cubicBezTo>
                        <a:pt x="9316" y="5810"/>
                        <a:pt x="1855" y="113"/>
                        <a:pt x="1041" y="113"/>
                      </a:cubicBezTo>
                      <a:cubicBezTo>
                        <a:pt x="499" y="113"/>
                        <a:pt x="92" y="520"/>
                        <a:pt x="92" y="1062"/>
                      </a:cubicBezTo>
                      <a:cubicBezTo>
                        <a:pt x="92" y="1333"/>
                        <a:pt x="92" y="1469"/>
                        <a:pt x="1720" y="3097"/>
                      </a:cubicBezTo>
                      <a:cubicBezTo>
                        <a:pt x="10265" y="11642"/>
                        <a:pt x="15148" y="25342"/>
                        <a:pt x="15148" y="43382"/>
                      </a:cubicBezTo>
                      <a:cubicBezTo>
                        <a:pt x="15148" y="58303"/>
                        <a:pt x="12028" y="73495"/>
                        <a:pt x="1313" y="84346"/>
                      </a:cubicBezTo>
                      <a:cubicBezTo>
                        <a:pt x="92" y="85432"/>
                        <a:pt x="92" y="85567"/>
                        <a:pt x="92" y="85838"/>
                      </a:cubicBezTo>
                      <a:cubicBezTo>
                        <a:pt x="92" y="86381"/>
                        <a:pt x="499" y="86788"/>
                        <a:pt x="1041" y="86788"/>
                      </a:cubicBezTo>
                      <a:cubicBezTo>
                        <a:pt x="1855" y="86788"/>
                        <a:pt x="9723" y="80820"/>
                        <a:pt x="14741" y="69833"/>
                      </a:cubicBezTo>
                      <a:cubicBezTo>
                        <a:pt x="19217" y="60338"/>
                        <a:pt x="20167" y="50707"/>
                        <a:pt x="20167" y="43382"/>
                      </a:cubicBezTo>
                      <a:close/>
                    </a:path>
                  </a:pathLst>
                </a:custGeom>
                <a:solidFill>
                  <a:srgbClr val="000000"/>
                </a:solidFill>
                <a:ln w="8664" cap="flat">
                  <a:noFill/>
                  <a:prstDash val="solid"/>
                  <a:miter/>
                </a:ln>
              </p:spPr>
              <p:txBody>
                <a:bodyPr rtlCol="0" anchor="ctr"/>
                <a:lstStyle/>
                <a:p>
                  <a:endParaRPr lang="en-GB"/>
                </a:p>
              </p:txBody>
            </p:sp>
          </p:grpSp>
          <p:grpSp>
            <p:nvGrpSpPr>
              <p:cNvPr id="33" name="Graphic 389">
                <a:extLst>
                  <a:ext uri="{FF2B5EF4-FFF2-40B4-BE49-F238E27FC236}">
                    <a16:creationId xmlns:a16="http://schemas.microsoft.com/office/drawing/2014/main" id="{454C36CE-038B-99D7-E10E-8FAE9DC0CFD5}"/>
                  </a:ext>
                </a:extLst>
              </p:cNvPr>
              <p:cNvGrpSpPr/>
              <p:nvPr/>
            </p:nvGrpSpPr>
            <p:grpSpPr>
              <a:xfrm>
                <a:off x="5153253" y="4769031"/>
                <a:ext cx="173779" cy="86675"/>
                <a:chOff x="1829961" y="4674175"/>
                <a:chExt cx="173779" cy="86675"/>
              </a:xfrm>
              <a:solidFill>
                <a:srgbClr val="000000"/>
              </a:solidFill>
            </p:grpSpPr>
            <p:sp>
              <p:nvSpPr>
                <p:cNvPr id="43" name="Freeform: Shape 42">
                  <a:extLst>
                    <a:ext uri="{FF2B5EF4-FFF2-40B4-BE49-F238E27FC236}">
                      <a16:creationId xmlns:a16="http://schemas.microsoft.com/office/drawing/2014/main" id="{0FD54471-7BBB-1FDB-135B-7CAC1F15FC8D}"/>
                    </a:ext>
                  </a:extLst>
                </p:cNvPr>
                <p:cNvSpPr/>
                <p:nvPr/>
              </p:nvSpPr>
              <p:spPr>
                <a:xfrm>
                  <a:off x="1829961" y="4681907"/>
                  <a:ext cx="22787" cy="58190"/>
                </a:xfrm>
                <a:custGeom>
                  <a:avLst/>
                  <a:gdLst>
                    <a:gd name="connsiteX0" fmla="*/ 22190 w 22787"/>
                    <a:gd name="connsiteY0" fmla="*/ 3232 h 58190"/>
                    <a:gd name="connsiteX1" fmla="*/ 19071 w 22787"/>
                    <a:gd name="connsiteY1" fmla="*/ 112 h 58190"/>
                    <a:gd name="connsiteX2" fmla="*/ 14323 w 22787"/>
                    <a:gd name="connsiteY2" fmla="*/ 4724 h 58190"/>
                    <a:gd name="connsiteX3" fmla="*/ 17579 w 22787"/>
                    <a:gd name="connsiteY3" fmla="*/ 7844 h 58190"/>
                    <a:gd name="connsiteX4" fmla="*/ 22190 w 22787"/>
                    <a:gd name="connsiteY4" fmla="*/ 3232 h 58190"/>
                    <a:gd name="connsiteX5" fmla="*/ 15680 w 22787"/>
                    <a:gd name="connsiteY5" fmla="*/ 35786 h 58190"/>
                    <a:gd name="connsiteX6" fmla="*/ 17579 w 22787"/>
                    <a:gd name="connsiteY6" fmla="*/ 30767 h 58190"/>
                    <a:gd name="connsiteX7" fmla="*/ 18664 w 22787"/>
                    <a:gd name="connsiteY7" fmla="*/ 26156 h 58190"/>
                    <a:gd name="connsiteX8" fmla="*/ 11610 w 22787"/>
                    <a:gd name="connsiteY8" fmla="*/ 19102 h 58190"/>
                    <a:gd name="connsiteX9" fmla="*/ 217 w 22787"/>
                    <a:gd name="connsiteY9" fmla="*/ 32395 h 58190"/>
                    <a:gd name="connsiteX10" fmla="*/ 1166 w 22787"/>
                    <a:gd name="connsiteY10" fmla="*/ 33345 h 58190"/>
                    <a:gd name="connsiteX11" fmla="*/ 2522 w 22787"/>
                    <a:gd name="connsiteY11" fmla="*/ 31717 h 58190"/>
                    <a:gd name="connsiteX12" fmla="*/ 11339 w 22787"/>
                    <a:gd name="connsiteY12" fmla="*/ 21001 h 58190"/>
                    <a:gd name="connsiteX13" fmla="*/ 13509 w 22787"/>
                    <a:gd name="connsiteY13" fmla="*/ 23714 h 58190"/>
                    <a:gd name="connsiteX14" fmla="*/ 12560 w 22787"/>
                    <a:gd name="connsiteY14" fmla="*/ 28326 h 58190"/>
                    <a:gd name="connsiteX15" fmla="*/ 6592 w 22787"/>
                    <a:gd name="connsiteY15" fmla="*/ 44332 h 58190"/>
                    <a:gd name="connsiteX16" fmla="*/ 4557 w 22787"/>
                    <a:gd name="connsiteY16" fmla="*/ 51249 h 58190"/>
                    <a:gd name="connsiteX17" fmla="*/ 11610 w 22787"/>
                    <a:gd name="connsiteY17" fmla="*/ 58303 h 58190"/>
                    <a:gd name="connsiteX18" fmla="*/ 23004 w 22787"/>
                    <a:gd name="connsiteY18" fmla="*/ 45010 h 58190"/>
                    <a:gd name="connsiteX19" fmla="*/ 21919 w 22787"/>
                    <a:gd name="connsiteY19" fmla="*/ 44060 h 58190"/>
                    <a:gd name="connsiteX20" fmla="*/ 20698 w 22787"/>
                    <a:gd name="connsiteY20" fmla="*/ 45688 h 58190"/>
                    <a:gd name="connsiteX21" fmla="*/ 11882 w 22787"/>
                    <a:gd name="connsiteY21" fmla="*/ 56404 h 58190"/>
                    <a:gd name="connsiteX22" fmla="*/ 9711 w 22787"/>
                    <a:gd name="connsiteY22" fmla="*/ 53555 h 58190"/>
                    <a:gd name="connsiteX23" fmla="*/ 12289 w 22787"/>
                    <a:gd name="connsiteY23" fmla="*/ 44874 h 58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2787" h="58190">
                      <a:moveTo>
                        <a:pt x="22190" y="3232"/>
                      </a:moveTo>
                      <a:cubicBezTo>
                        <a:pt x="22190" y="1469"/>
                        <a:pt x="20970" y="112"/>
                        <a:pt x="19071" y="112"/>
                      </a:cubicBezTo>
                      <a:cubicBezTo>
                        <a:pt x="16629" y="112"/>
                        <a:pt x="14323" y="2418"/>
                        <a:pt x="14323" y="4724"/>
                      </a:cubicBezTo>
                      <a:cubicBezTo>
                        <a:pt x="14323" y="6352"/>
                        <a:pt x="15544" y="7844"/>
                        <a:pt x="17579" y="7844"/>
                      </a:cubicBezTo>
                      <a:cubicBezTo>
                        <a:pt x="19613" y="7844"/>
                        <a:pt x="22190" y="5809"/>
                        <a:pt x="22190" y="3232"/>
                      </a:cubicBezTo>
                      <a:close/>
                      <a:moveTo>
                        <a:pt x="15680" y="35786"/>
                      </a:moveTo>
                      <a:cubicBezTo>
                        <a:pt x="16629" y="33345"/>
                        <a:pt x="16629" y="33073"/>
                        <a:pt x="17579" y="30767"/>
                      </a:cubicBezTo>
                      <a:cubicBezTo>
                        <a:pt x="18257" y="29004"/>
                        <a:pt x="18664" y="27783"/>
                        <a:pt x="18664" y="26156"/>
                      </a:cubicBezTo>
                      <a:cubicBezTo>
                        <a:pt x="18664" y="22358"/>
                        <a:pt x="15951" y="19102"/>
                        <a:pt x="11610" y="19102"/>
                      </a:cubicBezTo>
                      <a:cubicBezTo>
                        <a:pt x="3472" y="19102"/>
                        <a:pt x="217" y="31717"/>
                        <a:pt x="217" y="32395"/>
                      </a:cubicBezTo>
                      <a:cubicBezTo>
                        <a:pt x="217" y="33345"/>
                        <a:pt x="1030" y="33345"/>
                        <a:pt x="1166" y="33345"/>
                      </a:cubicBezTo>
                      <a:cubicBezTo>
                        <a:pt x="2115" y="33345"/>
                        <a:pt x="2115" y="33073"/>
                        <a:pt x="2522" y="31717"/>
                      </a:cubicBezTo>
                      <a:cubicBezTo>
                        <a:pt x="4964" y="23578"/>
                        <a:pt x="8355" y="21001"/>
                        <a:pt x="11339" y="21001"/>
                      </a:cubicBezTo>
                      <a:cubicBezTo>
                        <a:pt x="12017" y="21001"/>
                        <a:pt x="13509" y="21001"/>
                        <a:pt x="13509" y="23714"/>
                      </a:cubicBezTo>
                      <a:cubicBezTo>
                        <a:pt x="13509" y="25613"/>
                        <a:pt x="12831" y="27376"/>
                        <a:pt x="12560" y="28326"/>
                      </a:cubicBezTo>
                      <a:cubicBezTo>
                        <a:pt x="11882" y="30496"/>
                        <a:pt x="7948" y="40534"/>
                        <a:pt x="6592" y="44332"/>
                      </a:cubicBezTo>
                      <a:cubicBezTo>
                        <a:pt x="5642" y="46502"/>
                        <a:pt x="4557" y="49350"/>
                        <a:pt x="4557" y="51249"/>
                      </a:cubicBezTo>
                      <a:cubicBezTo>
                        <a:pt x="4557" y="55319"/>
                        <a:pt x="7541" y="58303"/>
                        <a:pt x="11610" y="58303"/>
                      </a:cubicBezTo>
                      <a:cubicBezTo>
                        <a:pt x="19749" y="58303"/>
                        <a:pt x="23004" y="45824"/>
                        <a:pt x="23004" y="45010"/>
                      </a:cubicBezTo>
                      <a:cubicBezTo>
                        <a:pt x="23004" y="44060"/>
                        <a:pt x="22190" y="44060"/>
                        <a:pt x="21919" y="44060"/>
                      </a:cubicBezTo>
                      <a:cubicBezTo>
                        <a:pt x="21105" y="44060"/>
                        <a:pt x="21105" y="44332"/>
                        <a:pt x="20698" y="45688"/>
                      </a:cubicBezTo>
                      <a:cubicBezTo>
                        <a:pt x="19071" y="51114"/>
                        <a:pt x="16222" y="56404"/>
                        <a:pt x="11882" y="56404"/>
                      </a:cubicBezTo>
                      <a:cubicBezTo>
                        <a:pt x="10390" y="56404"/>
                        <a:pt x="9711" y="55590"/>
                        <a:pt x="9711" y="53555"/>
                      </a:cubicBezTo>
                      <a:cubicBezTo>
                        <a:pt x="9711" y="51385"/>
                        <a:pt x="10254" y="50164"/>
                        <a:pt x="12289" y="44874"/>
                      </a:cubicBezTo>
                      <a:close/>
                    </a:path>
                  </a:pathLst>
                </a:custGeom>
                <a:solidFill>
                  <a:srgbClr val="000000"/>
                </a:solidFill>
                <a:ln w="8664" cap="flat">
                  <a:noFill/>
                  <a:prstDash val="solid"/>
                  <a:miter/>
                </a:ln>
              </p:spPr>
              <p:txBody>
                <a:bodyPr rtlCol="0" anchor="ctr"/>
                <a:lstStyle/>
                <a:p>
                  <a:endParaRPr lang="en-GB"/>
                </a:p>
              </p:txBody>
            </p:sp>
            <p:sp>
              <p:nvSpPr>
                <p:cNvPr id="44" name="Freeform: Shape 43">
                  <a:extLst>
                    <a:ext uri="{FF2B5EF4-FFF2-40B4-BE49-F238E27FC236}">
                      <a16:creationId xmlns:a16="http://schemas.microsoft.com/office/drawing/2014/main" id="{4D95811A-E8CD-F41E-708F-E9B1EC694A0E}"/>
                    </a:ext>
                  </a:extLst>
                </p:cNvPr>
                <p:cNvSpPr/>
                <p:nvPr/>
              </p:nvSpPr>
              <p:spPr>
                <a:xfrm>
                  <a:off x="1861527" y="4710746"/>
                  <a:ext cx="47067" cy="42591"/>
                </a:xfrm>
                <a:custGeom>
                  <a:avLst/>
                  <a:gdLst>
                    <a:gd name="connsiteX0" fmla="*/ 20840 w 47067"/>
                    <a:gd name="connsiteY0" fmla="*/ 4455 h 42591"/>
                    <a:gd name="connsiteX1" fmla="*/ 22739 w 47067"/>
                    <a:gd name="connsiteY1" fmla="*/ 2285 h 42591"/>
                    <a:gd name="connsiteX2" fmla="*/ 26673 w 47067"/>
                    <a:gd name="connsiteY2" fmla="*/ 2285 h 42591"/>
                    <a:gd name="connsiteX3" fmla="*/ 39152 w 47067"/>
                    <a:gd name="connsiteY3" fmla="*/ 8525 h 42591"/>
                    <a:gd name="connsiteX4" fmla="*/ 35218 w 47067"/>
                    <a:gd name="connsiteY4" fmla="*/ 17070 h 42591"/>
                    <a:gd name="connsiteX5" fmla="*/ 24773 w 47067"/>
                    <a:gd name="connsiteY5" fmla="*/ 19919 h 42591"/>
                    <a:gd name="connsiteX6" fmla="*/ 17042 w 47067"/>
                    <a:gd name="connsiteY6" fmla="*/ 19919 h 42591"/>
                    <a:gd name="connsiteX7" fmla="*/ 31827 w 47067"/>
                    <a:gd name="connsiteY7" fmla="*/ 20868 h 42591"/>
                    <a:gd name="connsiteX8" fmla="*/ 45391 w 47067"/>
                    <a:gd name="connsiteY8" fmla="*/ 9474 h 42591"/>
                    <a:gd name="connsiteX9" fmla="*/ 30470 w 47067"/>
                    <a:gd name="connsiteY9" fmla="*/ 115 h 42591"/>
                    <a:gd name="connsiteX10" fmla="*/ 11887 w 47067"/>
                    <a:gd name="connsiteY10" fmla="*/ 115 h 42591"/>
                    <a:gd name="connsiteX11" fmla="*/ 9989 w 47067"/>
                    <a:gd name="connsiteY11" fmla="*/ 1471 h 42591"/>
                    <a:gd name="connsiteX12" fmla="*/ 11887 w 47067"/>
                    <a:gd name="connsiteY12" fmla="*/ 2285 h 42591"/>
                    <a:gd name="connsiteX13" fmla="*/ 14193 w 47067"/>
                    <a:gd name="connsiteY13" fmla="*/ 2421 h 42591"/>
                    <a:gd name="connsiteX14" fmla="*/ 15550 w 47067"/>
                    <a:gd name="connsiteY14" fmla="*/ 3370 h 42591"/>
                    <a:gd name="connsiteX15" fmla="*/ 15414 w 47067"/>
                    <a:gd name="connsiteY15" fmla="*/ 4591 h 42591"/>
                    <a:gd name="connsiteX16" fmla="*/ 7276 w 47067"/>
                    <a:gd name="connsiteY16" fmla="*/ 36738 h 42591"/>
                    <a:gd name="connsiteX17" fmla="*/ 1986 w 47067"/>
                    <a:gd name="connsiteY17" fmla="*/ 39315 h 42591"/>
                    <a:gd name="connsiteX18" fmla="*/ 222 w 47067"/>
                    <a:gd name="connsiteY18" fmla="*/ 40536 h 42591"/>
                    <a:gd name="connsiteX19" fmla="*/ 1172 w 47067"/>
                    <a:gd name="connsiteY19" fmla="*/ 41486 h 42591"/>
                    <a:gd name="connsiteX20" fmla="*/ 4834 w 47067"/>
                    <a:gd name="connsiteY20" fmla="*/ 41350 h 42591"/>
                    <a:gd name="connsiteX21" fmla="*/ 8903 w 47067"/>
                    <a:gd name="connsiteY21" fmla="*/ 41214 h 42591"/>
                    <a:gd name="connsiteX22" fmla="*/ 12701 w 47067"/>
                    <a:gd name="connsiteY22" fmla="*/ 41350 h 42591"/>
                    <a:gd name="connsiteX23" fmla="*/ 16771 w 47067"/>
                    <a:gd name="connsiteY23" fmla="*/ 41486 h 42591"/>
                    <a:gd name="connsiteX24" fmla="*/ 18127 w 47067"/>
                    <a:gd name="connsiteY24" fmla="*/ 40265 h 42591"/>
                    <a:gd name="connsiteX25" fmla="*/ 16092 w 47067"/>
                    <a:gd name="connsiteY25" fmla="*/ 39315 h 42591"/>
                    <a:gd name="connsiteX26" fmla="*/ 13786 w 47067"/>
                    <a:gd name="connsiteY26" fmla="*/ 39180 h 42591"/>
                    <a:gd name="connsiteX27" fmla="*/ 12430 w 47067"/>
                    <a:gd name="connsiteY27" fmla="*/ 38230 h 42591"/>
                    <a:gd name="connsiteX28" fmla="*/ 12701 w 47067"/>
                    <a:gd name="connsiteY28" fmla="*/ 37009 h 42591"/>
                    <a:gd name="connsiteX29" fmla="*/ 16499 w 47067"/>
                    <a:gd name="connsiteY29" fmla="*/ 21682 h 42591"/>
                    <a:gd name="connsiteX30" fmla="*/ 24773 w 47067"/>
                    <a:gd name="connsiteY30" fmla="*/ 21682 h 42591"/>
                    <a:gd name="connsiteX31" fmla="*/ 32234 w 47067"/>
                    <a:gd name="connsiteY31" fmla="*/ 27108 h 42591"/>
                    <a:gd name="connsiteX32" fmla="*/ 31284 w 47067"/>
                    <a:gd name="connsiteY32" fmla="*/ 31312 h 42591"/>
                    <a:gd name="connsiteX33" fmla="*/ 30335 w 47067"/>
                    <a:gd name="connsiteY33" fmla="*/ 36060 h 42591"/>
                    <a:gd name="connsiteX34" fmla="*/ 39287 w 47067"/>
                    <a:gd name="connsiteY34" fmla="*/ 42706 h 42591"/>
                    <a:gd name="connsiteX35" fmla="*/ 47290 w 47067"/>
                    <a:gd name="connsiteY35" fmla="*/ 35653 h 42591"/>
                    <a:gd name="connsiteX36" fmla="*/ 46205 w 47067"/>
                    <a:gd name="connsiteY36" fmla="*/ 34839 h 42591"/>
                    <a:gd name="connsiteX37" fmla="*/ 45120 w 47067"/>
                    <a:gd name="connsiteY37" fmla="*/ 35924 h 42591"/>
                    <a:gd name="connsiteX38" fmla="*/ 39558 w 47067"/>
                    <a:gd name="connsiteY38" fmla="*/ 40943 h 42591"/>
                    <a:gd name="connsiteX39" fmla="*/ 36710 w 47067"/>
                    <a:gd name="connsiteY39" fmla="*/ 37009 h 42591"/>
                    <a:gd name="connsiteX40" fmla="*/ 37388 w 47067"/>
                    <a:gd name="connsiteY40" fmla="*/ 30770 h 42591"/>
                    <a:gd name="connsiteX41" fmla="*/ 37659 w 47067"/>
                    <a:gd name="connsiteY41" fmla="*/ 27921 h 42591"/>
                    <a:gd name="connsiteX42" fmla="*/ 35896 w 47067"/>
                    <a:gd name="connsiteY42" fmla="*/ 23445 h 42591"/>
                    <a:gd name="connsiteX43" fmla="*/ 31827 w 47067"/>
                    <a:gd name="connsiteY43" fmla="*/ 20868 h 42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47067" h="42591">
                      <a:moveTo>
                        <a:pt x="20840" y="4455"/>
                      </a:moveTo>
                      <a:cubicBezTo>
                        <a:pt x="21247" y="2692"/>
                        <a:pt x="21382" y="2556"/>
                        <a:pt x="22739" y="2285"/>
                      </a:cubicBezTo>
                      <a:lnTo>
                        <a:pt x="26673" y="2285"/>
                      </a:lnTo>
                      <a:cubicBezTo>
                        <a:pt x="32234" y="2285"/>
                        <a:pt x="39152" y="2285"/>
                        <a:pt x="39152" y="8525"/>
                      </a:cubicBezTo>
                      <a:cubicBezTo>
                        <a:pt x="39152" y="11102"/>
                        <a:pt x="38066" y="14900"/>
                        <a:pt x="35218" y="17070"/>
                      </a:cubicBezTo>
                      <a:cubicBezTo>
                        <a:pt x="32776" y="18969"/>
                        <a:pt x="28978" y="19919"/>
                        <a:pt x="24773" y="19919"/>
                      </a:cubicBezTo>
                      <a:lnTo>
                        <a:pt x="17042" y="19919"/>
                      </a:lnTo>
                      <a:close/>
                      <a:moveTo>
                        <a:pt x="31827" y="20868"/>
                      </a:moveTo>
                      <a:cubicBezTo>
                        <a:pt x="39016" y="19240"/>
                        <a:pt x="45391" y="14900"/>
                        <a:pt x="45391" y="9474"/>
                      </a:cubicBezTo>
                      <a:cubicBezTo>
                        <a:pt x="45391" y="4320"/>
                        <a:pt x="39287" y="115"/>
                        <a:pt x="30470" y="115"/>
                      </a:cubicBezTo>
                      <a:lnTo>
                        <a:pt x="11887" y="115"/>
                      </a:lnTo>
                      <a:cubicBezTo>
                        <a:pt x="10802" y="115"/>
                        <a:pt x="9989" y="115"/>
                        <a:pt x="9989" y="1471"/>
                      </a:cubicBezTo>
                      <a:cubicBezTo>
                        <a:pt x="9989" y="2285"/>
                        <a:pt x="10667" y="2285"/>
                        <a:pt x="11887" y="2285"/>
                      </a:cubicBezTo>
                      <a:cubicBezTo>
                        <a:pt x="12023" y="2285"/>
                        <a:pt x="13108" y="2285"/>
                        <a:pt x="14193" y="2421"/>
                      </a:cubicBezTo>
                      <a:cubicBezTo>
                        <a:pt x="15550" y="2556"/>
                        <a:pt x="15550" y="2692"/>
                        <a:pt x="15550" y="3370"/>
                      </a:cubicBezTo>
                      <a:cubicBezTo>
                        <a:pt x="15550" y="3370"/>
                        <a:pt x="15550" y="3777"/>
                        <a:pt x="15414" y="4591"/>
                      </a:cubicBezTo>
                      <a:lnTo>
                        <a:pt x="7276" y="36738"/>
                      </a:lnTo>
                      <a:cubicBezTo>
                        <a:pt x="6869" y="38773"/>
                        <a:pt x="6733" y="39315"/>
                        <a:pt x="1986" y="39315"/>
                      </a:cubicBezTo>
                      <a:cubicBezTo>
                        <a:pt x="900" y="39315"/>
                        <a:pt x="222" y="39315"/>
                        <a:pt x="222" y="40536"/>
                      </a:cubicBezTo>
                      <a:cubicBezTo>
                        <a:pt x="222" y="41214"/>
                        <a:pt x="629" y="41486"/>
                        <a:pt x="1172" y="41486"/>
                      </a:cubicBezTo>
                      <a:cubicBezTo>
                        <a:pt x="2257" y="41486"/>
                        <a:pt x="3749" y="41350"/>
                        <a:pt x="4834" y="41350"/>
                      </a:cubicBezTo>
                      <a:cubicBezTo>
                        <a:pt x="6055" y="41350"/>
                        <a:pt x="7818" y="41214"/>
                        <a:pt x="8903" y="41214"/>
                      </a:cubicBezTo>
                      <a:cubicBezTo>
                        <a:pt x="10124" y="41214"/>
                        <a:pt x="11481" y="41350"/>
                        <a:pt x="12701" y="41350"/>
                      </a:cubicBezTo>
                      <a:cubicBezTo>
                        <a:pt x="14058" y="41350"/>
                        <a:pt x="15550" y="41486"/>
                        <a:pt x="16771" y="41486"/>
                      </a:cubicBezTo>
                      <a:cubicBezTo>
                        <a:pt x="17177" y="41486"/>
                        <a:pt x="18127" y="41486"/>
                        <a:pt x="18127" y="40265"/>
                      </a:cubicBezTo>
                      <a:cubicBezTo>
                        <a:pt x="18127" y="39315"/>
                        <a:pt x="17449" y="39315"/>
                        <a:pt x="16092" y="39315"/>
                      </a:cubicBezTo>
                      <a:cubicBezTo>
                        <a:pt x="15143" y="39315"/>
                        <a:pt x="14872" y="39315"/>
                        <a:pt x="13786" y="39180"/>
                      </a:cubicBezTo>
                      <a:cubicBezTo>
                        <a:pt x="12430" y="39044"/>
                        <a:pt x="12430" y="38908"/>
                        <a:pt x="12430" y="38230"/>
                      </a:cubicBezTo>
                      <a:cubicBezTo>
                        <a:pt x="12430" y="38230"/>
                        <a:pt x="12430" y="37823"/>
                        <a:pt x="12701" y="37009"/>
                      </a:cubicBezTo>
                      <a:lnTo>
                        <a:pt x="16499" y="21682"/>
                      </a:lnTo>
                      <a:lnTo>
                        <a:pt x="24773" y="21682"/>
                      </a:lnTo>
                      <a:cubicBezTo>
                        <a:pt x="29928" y="21682"/>
                        <a:pt x="32234" y="24259"/>
                        <a:pt x="32234" y="27108"/>
                      </a:cubicBezTo>
                      <a:cubicBezTo>
                        <a:pt x="32234" y="27921"/>
                        <a:pt x="31691" y="29956"/>
                        <a:pt x="31284" y="31312"/>
                      </a:cubicBezTo>
                      <a:cubicBezTo>
                        <a:pt x="30606" y="34161"/>
                        <a:pt x="30335" y="34975"/>
                        <a:pt x="30335" y="36060"/>
                      </a:cubicBezTo>
                      <a:cubicBezTo>
                        <a:pt x="30335" y="40807"/>
                        <a:pt x="34811" y="42706"/>
                        <a:pt x="39287" y="42706"/>
                      </a:cubicBezTo>
                      <a:cubicBezTo>
                        <a:pt x="44848" y="42706"/>
                        <a:pt x="47290" y="36738"/>
                        <a:pt x="47290" y="35653"/>
                      </a:cubicBezTo>
                      <a:cubicBezTo>
                        <a:pt x="47290" y="35517"/>
                        <a:pt x="47154" y="34839"/>
                        <a:pt x="46205" y="34839"/>
                      </a:cubicBezTo>
                      <a:cubicBezTo>
                        <a:pt x="45391" y="34839"/>
                        <a:pt x="45255" y="35246"/>
                        <a:pt x="45120" y="35924"/>
                      </a:cubicBezTo>
                      <a:cubicBezTo>
                        <a:pt x="44306" y="38502"/>
                        <a:pt x="42000" y="40943"/>
                        <a:pt x="39558" y="40943"/>
                      </a:cubicBezTo>
                      <a:cubicBezTo>
                        <a:pt x="37931" y="40943"/>
                        <a:pt x="36710" y="40401"/>
                        <a:pt x="36710" y="37009"/>
                      </a:cubicBezTo>
                      <a:cubicBezTo>
                        <a:pt x="36710" y="35517"/>
                        <a:pt x="37117" y="32398"/>
                        <a:pt x="37388" y="30770"/>
                      </a:cubicBezTo>
                      <a:cubicBezTo>
                        <a:pt x="37659" y="29142"/>
                        <a:pt x="37659" y="28600"/>
                        <a:pt x="37659" y="27921"/>
                      </a:cubicBezTo>
                      <a:cubicBezTo>
                        <a:pt x="37659" y="27243"/>
                        <a:pt x="37659" y="25209"/>
                        <a:pt x="35896" y="23445"/>
                      </a:cubicBezTo>
                      <a:cubicBezTo>
                        <a:pt x="34811" y="22225"/>
                        <a:pt x="33183" y="21411"/>
                        <a:pt x="31827" y="20868"/>
                      </a:cubicBezTo>
                      <a:close/>
                    </a:path>
                  </a:pathLst>
                </a:custGeom>
                <a:solidFill>
                  <a:srgbClr val="000000"/>
                </a:solidFill>
                <a:ln w="8664" cap="flat">
                  <a:noFill/>
                  <a:prstDash val="solid"/>
                  <a:miter/>
                </a:ln>
              </p:spPr>
              <p:txBody>
                <a:bodyPr rtlCol="0" anchor="ctr"/>
                <a:lstStyle/>
                <a:p>
                  <a:endParaRPr lang="en-GB"/>
                </a:p>
              </p:txBody>
            </p:sp>
            <p:sp>
              <p:nvSpPr>
                <p:cNvPr id="45" name="Freeform: Shape 44">
                  <a:extLst>
                    <a:ext uri="{FF2B5EF4-FFF2-40B4-BE49-F238E27FC236}">
                      <a16:creationId xmlns:a16="http://schemas.microsoft.com/office/drawing/2014/main" id="{BF567EC6-1F7E-98B4-ADCF-7B39AE0EB87E}"/>
                    </a:ext>
                  </a:extLst>
                </p:cNvPr>
                <p:cNvSpPr/>
                <p:nvPr/>
              </p:nvSpPr>
              <p:spPr>
                <a:xfrm>
                  <a:off x="1922463" y="4674175"/>
                  <a:ext cx="20075" cy="86675"/>
                </a:xfrm>
                <a:custGeom>
                  <a:avLst/>
                  <a:gdLst>
                    <a:gd name="connsiteX0" fmla="*/ 20306 w 20075"/>
                    <a:gd name="connsiteY0" fmla="*/ 85838 h 86675"/>
                    <a:gd name="connsiteX1" fmla="*/ 18814 w 20075"/>
                    <a:gd name="connsiteY1" fmla="*/ 83939 h 86675"/>
                    <a:gd name="connsiteX2" fmla="*/ 5250 w 20075"/>
                    <a:gd name="connsiteY2" fmla="*/ 43382 h 86675"/>
                    <a:gd name="connsiteX3" fmla="*/ 19221 w 20075"/>
                    <a:gd name="connsiteY3" fmla="*/ 2554 h 86675"/>
                    <a:gd name="connsiteX4" fmla="*/ 20306 w 20075"/>
                    <a:gd name="connsiteY4" fmla="*/ 1062 h 86675"/>
                    <a:gd name="connsiteX5" fmla="*/ 19492 w 20075"/>
                    <a:gd name="connsiteY5" fmla="*/ 113 h 86675"/>
                    <a:gd name="connsiteX6" fmla="*/ 5657 w 20075"/>
                    <a:gd name="connsiteY6" fmla="*/ 17068 h 86675"/>
                    <a:gd name="connsiteX7" fmla="*/ 231 w 20075"/>
                    <a:gd name="connsiteY7" fmla="*/ 43382 h 86675"/>
                    <a:gd name="connsiteX8" fmla="*/ 5928 w 20075"/>
                    <a:gd name="connsiteY8" fmla="*/ 70511 h 86675"/>
                    <a:gd name="connsiteX9" fmla="*/ 19492 w 20075"/>
                    <a:gd name="connsiteY9" fmla="*/ 86788 h 86675"/>
                    <a:gd name="connsiteX10" fmla="*/ 20306 w 20075"/>
                    <a:gd name="connsiteY10" fmla="*/ 85838 h 86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0075" h="86675">
                      <a:moveTo>
                        <a:pt x="20306" y="85838"/>
                      </a:moveTo>
                      <a:cubicBezTo>
                        <a:pt x="20306" y="85567"/>
                        <a:pt x="20306" y="85432"/>
                        <a:pt x="18814" y="83939"/>
                      </a:cubicBezTo>
                      <a:cubicBezTo>
                        <a:pt x="8099" y="73088"/>
                        <a:pt x="5250" y="56675"/>
                        <a:pt x="5250" y="43382"/>
                      </a:cubicBezTo>
                      <a:cubicBezTo>
                        <a:pt x="5250" y="28326"/>
                        <a:pt x="8506" y="13270"/>
                        <a:pt x="19221" y="2554"/>
                      </a:cubicBezTo>
                      <a:cubicBezTo>
                        <a:pt x="20306" y="1469"/>
                        <a:pt x="20306" y="1333"/>
                        <a:pt x="20306" y="1062"/>
                      </a:cubicBezTo>
                      <a:cubicBezTo>
                        <a:pt x="20306" y="384"/>
                        <a:pt x="20035" y="113"/>
                        <a:pt x="19492" y="113"/>
                      </a:cubicBezTo>
                      <a:cubicBezTo>
                        <a:pt x="18543" y="113"/>
                        <a:pt x="10811" y="6081"/>
                        <a:pt x="5657" y="17068"/>
                      </a:cubicBezTo>
                      <a:cubicBezTo>
                        <a:pt x="1317" y="26563"/>
                        <a:pt x="231" y="36193"/>
                        <a:pt x="231" y="43382"/>
                      </a:cubicBezTo>
                      <a:cubicBezTo>
                        <a:pt x="231" y="50165"/>
                        <a:pt x="1181" y="60609"/>
                        <a:pt x="5928" y="70511"/>
                      </a:cubicBezTo>
                      <a:cubicBezTo>
                        <a:pt x="11218" y="81091"/>
                        <a:pt x="18543" y="86788"/>
                        <a:pt x="19492" y="86788"/>
                      </a:cubicBezTo>
                      <a:cubicBezTo>
                        <a:pt x="20035" y="86788"/>
                        <a:pt x="20306" y="86517"/>
                        <a:pt x="20306" y="85838"/>
                      </a:cubicBezTo>
                      <a:close/>
                    </a:path>
                  </a:pathLst>
                </a:custGeom>
                <a:solidFill>
                  <a:srgbClr val="000000"/>
                </a:solidFill>
                <a:ln w="8664" cap="flat">
                  <a:noFill/>
                  <a:prstDash val="solid"/>
                  <a:miter/>
                </a:ln>
              </p:spPr>
              <p:txBody>
                <a:bodyPr rtlCol="0" anchor="ctr"/>
                <a:lstStyle/>
                <a:p>
                  <a:endParaRPr lang="en-GB"/>
                </a:p>
              </p:txBody>
            </p:sp>
            <p:sp>
              <p:nvSpPr>
                <p:cNvPr id="46" name="Freeform: Shape 45">
                  <a:extLst>
                    <a:ext uri="{FF2B5EF4-FFF2-40B4-BE49-F238E27FC236}">
                      <a16:creationId xmlns:a16="http://schemas.microsoft.com/office/drawing/2014/main" id="{022E394A-F030-0D1F-0EDE-4B2402AE3884}"/>
                    </a:ext>
                  </a:extLst>
                </p:cNvPr>
                <p:cNvSpPr/>
                <p:nvPr/>
              </p:nvSpPr>
              <p:spPr>
                <a:xfrm>
                  <a:off x="1949591" y="4685026"/>
                  <a:ext cx="26585" cy="55070"/>
                </a:xfrm>
                <a:custGeom>
                  <a:avLst/>
                  <a:gdLst>
                    <a:gd name="connsiteX0" fmla="*/ 15971 w 26585"/>
                    <a:gd name="connsiteY0" fmla="*/ 19645 h 55070"/>
                    <a:gd name="connsiteX1" fmla="*/ 24110 w 26585"/>
                    <a:gd name="connsiteY1" fmla="*/ 19645 h 55070"/>
                    <a:gd name="connsiteX2" fmla="*/ 26823 w 26585"/>
                    <a:gd name="connsiteY2" fmla="*/ 17882 h 55070"/>
                    <a:gd name="connsiteX3" fmla="*/ 24381 w 26585"/>
                    <a:gd name="connsiteY3" fmla="*/ 16932 h 55070"/>
                    <a:gd name="connsiteX4" fmla="*/ 16785 w 26585"/>
                    <a:gd name="connsiteY4" fmla="*/ 16932 h 55070"/>
                    <a:gd name="connsiteX5" fmla="*/ 20312 w 26585"/>
                    <a:gd name="connsiteY5" fmla="*/ 2418 h 55070"/>
                    <a:gd name="connsiteX6" fmla="*/ 17735 w 26585"/>
                    <a:gd name="connsiteY6" fmla="*/ 112 h 55070"/>
                    <a:gd name="connsiteX7" fmla="*/ 14344 w 26585"/>
                    <a:gd name="connsiteY7" fmla="*/ 3232 h 55070"/>
                    <a:gd name="connsiteX8" fmla="*/ 10953 w 26585"/>
                    <a:gd name="connsiteY8" fmla="*/ 16932 h 55070"/>
                    <a:gd name="connsiteX9" fmla="*/ 2814 w 26585"/>
                    <a:gd name="connsiteY9" fmla="*/ 16932 h 55070"/>
                    <a:gd name="connsiteX10" fmla="*/ 237 w 26585"/>
                    <a:gd name="connsiteY10" fmla="*/ 18560 h 55070"/>
                    <a:gd name="connsiteX11" fmla="*/ 2678 w 26585"/>
                    <a:gd name="connsiteY11" fmla="*/ 19645 h 55070"/>
                    <a:gd name="connsiteX12" fmla="*/ 10274 w 26585"/>
                    <a:gd name="connsiteY12" fmla="*/ 19645 h 55070"/>
                    <a:gd name="connsiteX13" fmla="*/ 3628 w 26585"/>
                    <a:gd name="connsiteY13" fmla="*/ 47180 h 55070"/>
                    <a:gd name="connsiteX14" fmla="*/ 11631 w 26585"/>
                    <a:gd name="connsiteY14" fmla="*/ 55183 h 55070"/>
                    <a:gd name="connsiteX15" fmla="*/ 25331 w 26585"/>
                    <a:gd name="connsiteY15" fmla="*/ 41890 h 55070"/>
                    <a:gd name="connsiteX16" fmla="*/ 24381 w 26585"/>
                    <a:gd name="connsiteY16" fmla="*/ 40941 h 55070"/>
                    <a:gd name="connsiteX17" fmla="*/ 23025 w 26585"/>
                    <a:gd name="connsiteY17" fmla="*/ 42161 h 55070"/>
                    <a:gd name="connsiteX18" fmla="*/ 11766 w 26585"/>
                    <a:gd name="connsiteY18" fmla="*/ 53284 h 55070"/>
                    <a:gd name="connsiteX19" fmla="*/ 9054 w 26585"/>
                    <a:gd name="connsiteY19" fmla="*/ 49350 h 55070"/>
                    <a:gd name="connsiteX20" fmla="*/ 9596 w 26585"/>
                    <a:gd name="connsiteY20" fmla="*/ 45146 h 55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6585" h="55070">
                      <a:moveTo>
                        <a:pt x="15971" y="19645"/>
                      </a:moveTo>
                      <a:lnTo>
                        <a:pt x="24110" y="19645"/>
                      </a:lnTo>
                      <a:cubicBezTo>
                        <a:pt x="25873" y="19645"/>
                        <a:pt x="26823" y="19645"/>
                        <a:pt x="26823" y="17882"/>
                      </a:cubicBezTo>
                      <a:cubicBezTo>
                        <a:pt x="26823" y="16932"/>
                        <a:pt x="25873" y="16932"/>
                        <a:pt x="24381" y="16932"/>
                      </a:cubicBezTo>
                      <a:lnTo>
                        <a:pt x="16785" y="16932"/>
                      </a:lnTo>
                      <a:cubicBezTo>
                        <a:pt x="19905" y="4589"/>
                        <a:pt x="20312" y="2961"/>
                        <a:pt x="20312" y="2418"/>
                      </a:cubicBezTo>
                      <a:cubicBezTo>
                        <a:pt x="20312" y="926"/>
                        <a:pt x="19227" y="112"/>
                        <a:pt x="17735" y="112"/>
                      </a:cubicBezTo>
                      <a:cubicBezTo>
                        <a:pt x="17463" y="112"/>
                        <a:pt x="15022" y="112"/>
                        <a:pt x="14344" y="3232"/>
                      </a:cubicBezTo>
                      <a:lnTo>
                        <a:pt x="10953" y="16932"/>
                      </a:lnTo>
                      <a:lnTo>
                        <a:pt x="2814" y="16932"/>
                      </a:lnTo>
                      <a:cubicBezTo>
                        <a:pt x="1051" y="16932"/>
                        <a:pt x="237" y="16932"/>
                        <a:pt x="237" y="18560"/>
                      </a:cubicBezTo>
                      <a:cubicBezTo>
                        <a:pt x="237" y="19645"/>
                        <a:pt x="915" y="19645"/>
                        <a:pt x="2678" y="19645"/>
                      </a:cubicBezTo>
                      <a:lnTo>
                        <a:pt x="10274" y="19645"/>
                      </a:lnTo>
                      <a:cubicBezTo>
                        <a:pt x="4035" y="44196"/>
                        <a:pt x="3628" y="45688"/>
                        <a:pt x="3628" y="47180"/>
                      </a:cubicBezTo>
                      <a:cubicBezTo>
                        <a:pt x="3628" y="51928"/>
                        <a:pt x="6883" y="55183"/>
                        <a:pt x="11631" y="55183"/>
                      </a:cubicBezTo>
                      <a:cubicBezTo>
                        <a:pt x="20448" y="55183"/>
                        <a:pt x="25331" y="42568"/>
                        <a:pt x="25331" y="41890"/>
                      </a:cubicBezTo>
                      <a:cubicBezTo>
                        <a:pt x="25331" y="40941"/>
                        <a:pt x="24652" y="40941"/>
                        <a:pt x="24381" y="40941"/>
                      </a:cubicBezTo>
                      <a:cubicBezTo>
                        <a:pt x="23567" y="40941"/>
                        <a:pt x="23432" y="41212"/>
                        <a:pt x="23025" y="42161"/>
                      </a:cubicBezTo>
                      <a:cubicBezTo>
                        <a:pt x="19362" y="51249"/>
                        <a:pt x="14751" y="53284"/>
                        <a:pt x="11766" y="53284"/>
                      </a:cubicBezTo>
                      <a:cubicBezTo>
                        <a:pt x="10003" y="53284"/>
                        <a:pt x="9054" y="52199"/>
                        <a:pt x="9054" y="49350"/>
                      </a:cubicBezTo>
                      <a:cubicBezTo>
                        <a:pt x="9054" y="47180"/>
                        <a:pt x="9325" y="46638"/>
                        <a:pt x="9596" y="45146"/>
                      </a:cubicBezTo>
                      <a:close/>
                    </a:path>
                  </a:pathLst>
                </a:custGeom>
                <a:solidFill>
                  <a:srgbClr val="000000"/>
                </a:solidFill>
                <a:ln w="8664" cap="flat">
                  <a:noFill/>
                  <a:prstDash val="solid"/>
                  <a:miter/>
                </a:ln>
              </p:spPr>
              <p:txBody>
                <a:bodyPr rtlCol="0" anchor="ctr"/>
                <a:lstStyle/>
                <a:p>
                  <a:endParaRPr lang="en-GB"/>
                </a:p>
              </p:txBody>
            </p:sp>
            <p:sp>
              <p:nvSpPr>
                <p:cNvPr id="47" name="Freeform: Shape 46">
                  <a:extLst>
                    <a:ext uri="{FF2B5EF4-FFF2-40B4-BE49-F238E27FC236}">
                      <a16:creationId xmlns:a16="http://schemas.microsoft.com/office/drawing/2014/main" id="{498A992D-6B21-BEB9-55E6-72A6C6254437}"/>
                    </a:ext>
                  </a:extLst>
                </p:cNvPr>
                <p:cNvSpPr/>
                <p:nvPr/>
              </p:nvSpPr>
              <p:spPr>
                <a:xfrm>
                  <a:off x="1983665" y="4674175"/>
                  <a:ext cx="20075" cy="86675"/>
                </a:xfrm>
                <a:custGeom>
                  <a:avLst/>
                  <a:gdLst>
                    <a:gd name="connsiteX0" fmla="*/ 20317 w 20075"/>
                    <a:gd name="connsiteY0" fmla="*/ 43382 h 86675"/>
                    <a:gd name="connsiteX1" fmla="*/ 14620 w 20075"/>
                    <a:gd name="connsiteY1" fmla="*/ 16390 h 86675"/>
                    <a:gd name="connsiteX2" fmla="*/ 1192 w 20075"/>
                    <a:gd name="connsiteY2" fmla="*/ 113 h 86675"/>
                    <a:gd name="connsiteX3" fmla="*/ 242 w 20075"/>
                    <a:gd name="connsiteY3" fmla="*/ 1062 h 86675"/>
                    <a:gd name="connsiteX4" fmla="*/ 1870 w 20075"/>
                    <a:gd name="connsiteY4" fmla="*/ 3097 h 86675"/>
                    <a:gd name="connsiteX5" fmla="*/ 15298 w 20075"/>
                    <a:gd name="connsiteY5" fmla="*/ 43382 h 86675"/>
                    <a:gd name="connsiteX6" fmla="*/ 1463 w 20075"/>
                    <a:gd name="connsiteY6" fmla="*/ 84346 h 86675"/>
                    <a:gd name="connsiteX7" fmla="*/ 242 w 20075"/>
                    <a:gd name="connsiteY7" fmla="*/ 85838 h 86675"/>
                    <a:gd name="connsiteX8" fmla="*/ 1192 w 20075"/>
                    <a:gd name="connsiteY8" fmla="*/ 86788 h 86675"/>
                    <a:gd name="connsiteX9" fmla="*/ 14891 w 20075"/>
                    <a:gd name="connsiteY9" fmla="*/ 69833 h 86675"/>
                    <a:gd name="connsiteX10" fmla="*/ 20317 w 20075"/>
                    <a:gd name="connsiteY10" fmla="*/ 43382 h 86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0075" h="86675">
                      <a:moveTo>
                        <a:pt x="20317" y="43382"/>
                      </a:moveTo>
                      <a:cubicBezTo>
                        <a:pt x="20317" y="36736"/>
                        <a:pt x="19368" y="26292"/>
                        <a:pt x="14620" y="16390"/>
                      </a:cubicBezTo>
                      <a:cubicBezTo>
                        <a:pt x="9466" y="5810"/>
                        <a:pt x="2005" y="113"/>
                        <a:pt x="1192" y="113"/>
                      </a:cubicBezTo>
                      <a:cubicBezTo>
                        <a:pt x="649" y="113"/>
                        <a:pt x="242" y="520"/>
                        <a:pt x="242" y="1062"/>
                      </a:cubicBezTo>
                      <a:cubicBezTo>
                        <a:pt x="242" y="1333"/>
                        <a:pt x="242" y="1469"/>
                        <a:pt x="1870" y="3097"/>
                      </a:cubicBezTo>
                      <a:cubicBezTo>
                        <a:pt x="10415" y="11642"/>
                        <a:pt x="15298" y="25342"/>
                        <a:pt x="15298" y="43382"/>
                      </a:cubicBezTo>
                      <a:cubicBezTo>
                        <a:pt x="15298" y="58303"/>
                        <a:pt x="12179" y="73495"/>
                        <a:pt x="1463" y="84346"/>
                      </a:cubicBezTo>
                      <a:cubicBezTo>
                        <a:pt x="242" y="85432"/>
                        <a:pt x="242" y="85567"/>
                        <a:pt x="242" y="85838"/>
                      </a:cubicBezTo>
                      <a:cubicBezTo>
                        <a:pt x="242" y="86381"/>
                        <a:pt x="649" y="86788"/>
                        <a:pt x="1192" y="86788"/>
                      </a:cubicBezTo>
                      <a:cubicBezTo>
                        <a:pt x="2005" y="86788"/>
                        <a:pt x="9873" y="80820"/>
                        <a:pt x="14891" y="69833"/>
                      </a:cubicBezTo>
                      <a:cubicBezTo>
                        <a:pt x="19368" y="60338"/>
                        <a:pt x="20317" y="50707"/>
                        <a:pt x="20317" y="43382"/>
                      </a:cubicBezTo>
                      <a:close/>
                    </a:path>
                  </a:pathLst>
                </a:custGeom>
                <a:solidFill>
                  <a:srgbClr val="000000"/>
                </a:solidFill>
                <a:ln w="8664" cap="flat">
                  <a:noFill/>
                  <a:prstDash val="solid"/>
                  <a:miter/>
                </a:ln>
              </p:spPr>
              <p:txBody>
                <a:bodyPr rtlCol="0" anchor="ctr"/>
                <a:lstStyle/>
                <a:p>
                  <a:endParaRPr lang="en-GB"/>
                </a:p>
              </p:txBody>
            </p:sp>
          </p:grpSp>
          <p:sp>
            <p:nvSpPr>
              <p:cNvPr id="35" name="Freeform: Shape 34">
                <a:extLst>
                  <a:ext uri="{FF2B5EF4-FFF2-40B4-BE49-F238E27FC236}">
                    <a16:creationId xmlns:a16="http://schemas.microsoft.com/office/drawing/2014/main" id="{89A522FB-E346-2285-6F6D-000899FC86E1}"/>
                  </a:ext>
                </a:extLst>
              </p:cNvPr>
              <p:cNvSpPr/>
              <p:nvPr/>
            </p:nvSpPr>
            <p:spPr>
              <a:xfrm rot="15825393" flipV="1">
                <a:off x="5006436" y="5084649"/>
                <a:ext cx="29022" cy="25126"/>
              </a:xfrm>
              <a:custGeom>
                <a:avLst/>
                <a:gdLst>
                  <a:gd name="connsiteX0" fmla="*/ 14917 w 29022"/>
                  <a:gd name="connsiteY0" fmla="*/ 25001 h 25126"/>
                  <a:gd name="connsiteX1" fmla="*/ 7668 w 29022"/>
                  <a:gd name="connsiteY1" fmla="*/ 12442 h 25126"/>
                  <a:gd name="connsiteX2" fmla="*/ 410 w 29022"/>
                  <a:gd name="connsiteY2" fmla="*/ -125 h 25126"/>
                  <a:gd name="connsiteX3" fmla="*/ 14917 w 29022"/>
                  <a:gd name="connsiteY3" fmla="*/ -125 h 25126"/>
                  <a:gd name="connsiteX4" fmla="*/ 29433 w 29022"/>
                  <a:gd name="connsiteY4" fmla="*/ -125 h 25126"/>
                  <a:gd name="connsiteX5" fmla="*/ 22175 w 29022"/>
                  <a:gd name="connsiteY5" fmla="*/ 12442 h 25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022" h="25126">
                    <a:moveTo>
                      <a:pt x="14917" y="25001"/>
                    </a:moveTo>
                    <a:lnTo>
                      <a:pt x="7668" y="12442"/>
                    </a:lnTo>
                    <a:lnTo>
                      <a:pt x="410" y="-125"/>
                    </a:lnTo>
                    <a:lnTo>
                      <a:pt x="14917" y="-125"/>
                    </a:lnTo>
                    <a:lnTo>
                      <a:pt x="29433" y="-125"/>
                    </a:lnTo>
                    <a:lnTo>
                      <a:pt x="22175" y="12442"/>
                    </a:lnTo>
                    <a:close/>
                  </a:path>
                </a:pathLst>
              </a:custGeom>
              <a:solidFill>
                <a:srgbClr val="000000"/>
              </a:solidFill>
              <a:ln w="2243" cap="flat">
                <a:solidFill>
                  <a:srgbClr val="000000"/>
                </a:solidFill>
                <a:prstDash val="solid"/>
                <a:miter/>
              </a:ln>
            </p:spPr>
            <p:txBody>
              <a:bodyPr rtlCol="0" anchor="ctr"/>
              <a:lstStyle/>
              <a:p>
                <a:endParaRPr lang="en-GB"/>
              </a:p>
            </p:txBody>
          </p:sp>
          <p:grpSp>
            <p:nvGrpSpPr>
              <p:cNvPr id="36" name="Graphic 389">
                <a:extLst>
                  <a:ext uri="{FF2B5EF4-FFF2-40B4-BE49-F238E27FC236}">
                    <a16:creationId xmlns:a16="http://schemas.microsoft.com/office/drawing/2014/main" id="{FB691F25-D80C-6DDA-ED91-3BF750A376FB}"/>
                  </a:ext>
                </a:extLst>
              </p:cNvPr>
              <p:cNvGrpSpPr/>
              <p:nvPr/>
            </p:nvGrpSpPr>
            <p:grpSpPr>
              <a:xfrm>
                <a:off x="4738708" y="5369431"/>
                <a:ext cx="110581" cy="78265"/>
                <a:chOff x="1415416" y="5274575"/>
                <a:chExt cx="110581" cy="78265"/>
              </a:xfrm>
              <a:solidFill>
                <a:srgbClr val="000000"/>
              </a:solidFill>
            </p:grpSpPr>
            <p:grpSp>
              <p:nvGrpSpPr>
                <p:cNvPr id="39" name="Graphic 389">
                  <a:extLst>
                    <a:ext uri="{FF2B5EF4-FFF2-40B4-BE49-F238E27FC236}">
                      <a16:creationId xmlns:a16="http://schemas.microsoft.com/office/drawing/2014/main" id="{AE9CF562-3527-B749-7276-00B169662BF4}"/>
                    </a:ext>
                  </a:extLst>
                </p:cNvPr>
                <p:cNvGrpSpPr/>
                <p:nvPr/>
              </p:nvGrpSpPr>
              <p:grpSpPr>
                <a:xfrm>
                  <a:off x="1415416" y="5276067"/>
                  <a:ext cx="50684" cy="76773"/>
                  <a:chOff x="1415416" y="5276067"/>
                  <a:chExt cx="50684" cy="76773"/>
                </a:xfrm>
                <a:solidFill>
                  <a:srgbClr val="000000"/>
                </a:solidFill>
              </p:grpSpPr>
              <p:sp>
                <p:nvSpPr>
                  <p:cNvPr id="41" name="Freeform: Shape 40">
                    <a:extLst>
                      <a:ext uri="{FF2B5EF4-FFF2-40B4-BE49-F238E27FC236}">
                        <a16:creationId xmlns:a16="http://schemas.microsoft.com/office/drawing/2014/main" id="{B70B4D86-181C-1DA1-2F9B-469528EDC1E4}"/>
                      </a:ext>
                    </a:extLst>
                  </p:cNvPr>
                  <p:cNvSpPr/>
                  <p:nvPr/>
                </p:nvSpPr>
                <p:spPr>
                  <a:xfrm>
                    <a:off x="1415416" y="5276067"/>
                    <a:ext cx="31875" cy="61038"/>
                  </a:xfrm>
                  <a:custGeom>
                    <a:avLst/>
                    <a:gdLst>
                      <a:gd name="connsiteX0" fmla="*/ 16695 w 31875"/>
                      <a:gd name="connsiteY0" fmla="*/ 1162 h 61038"/>
                      <a:gd name="connsiteX1" fmla="*/ 15610 w 31875"/>
                      <a:gd name="connsiteY1" fmla="*/ 213 h 61038"/>
                      <a:gd name="connsiteX2" fmla="*/ 5030 w 31875"/>
                      <a:gd name="connsiteY2" fmla="*/ 1162 h 61038"/>
                      <a:gd name="connsiteX3" fmla="*/ 3402 w 31875"/>
                      <a:gd name="connsiteY3" fmla="*/ 2790 h 61038"/>
                      <a:gd name="connsiteX4" fmla="*/ 5572 w 31875"/>
                      <a:gd name="connsiteY4" fmla="*/ 3875 h 61038"/>
                      <a:gd name="connsiteX5" fmla="*/ 9777 w 31875"/>
                      <a:gd name="connsiteY5" fmla="*/ 5367 h 61038"/>
                      <a:gd name="connsiteX6" fmla="*/ 8692 w 31875"/>
                      <a:gd name="connsiteY6" fmla="*/ 10657 h 61038"/>
                      <a:gd name="connsiteX7" fmla="*/ 1503 w 31875"/>
                      <a:gd name="connsiteY7" fmla="*/ 38871 h 61038"/>
                      <a:gd name="connsiteX8" fmla="*/ 147 w 31875"/>
                      <a:gd name="connsiteY8" fmla="*/ 47688 h 61038"/>
                      <a:gd name="connsiteX9" fmla="*/ 11134 w 31875"/>
                      <a:gd name="connsiteY9" fmla="*/ 61252 h 61038"/>
                      <a:gd name="connsiteX10" fmla="*/ 32022 w 31875"/>
                      <a:gd name="connsiteY10" fmla="*/ 35887 h 61038"/>
                      <a:gd name="connsiteX11" fmla="*/ 20493 w 31875"/>
                      <a:gd name="connsiteY11" fmla="*/ 22051 h 61038"/>
                      <a:gd name="connsiteX12" fmla="*/ 10320 w 31875"/>
                      <a:gd name="connsiteY12" fmla="*/ 27206 h 61038"/>
                      <a:gd name="connsiteX13" fmla="*/ 8692 w 31875"/>
                      <a:gd name="connsiteY13" fmla="*/ 33852 h 61038"/>
                      <a:gd name="connsiteX14" fmla="*/ 9913 w 31875"/>
                      <a:gd name="connsiteY14" fmla="*/ 30868 h 61038"/>
                      <a:gd name="connsiteX15" fmla="*/ 20357 w 31875"/>
                      <a:gd name="connsiteY15" fmla="*/ 23950 h 61038"/>
                      <a:gd name="connsiteX16" fmla="*/ 25783 w 31875"/>
                      <a:gd name="connsiteY16" fmla="*/ 32089 h 61038"/>
                      <a:gd name="connsiteX17" fmla="*/ 21307 w 31875"/>
                      <a:gd name="connsiteY17" fmla="*/ 50401 h 61038"/>
                      <a:gd name="connsiteX18" fmla="*/ 11134 w 31875"/>
                      <a:gd name="connsiteY18" fmla="*/ 59353 h 61038"/>
                      <a:gd name="connsiteX19" fmla="*/ 5301 w 31875"/>
                      <a:gd name="connsiteY19" fmla="*/ 50672 h 61038"/>
                      <a:gd name="connsiteX20" fmla="*/ 6657 w 31875"/>
                      <a:gd name="connsiteY20" fmla="*/ 41855 h 61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1875" h="61038">
                        <a:moveTo>
                          <a:pt x="16695" y="1162"/>
                        </a:moveTo>
                        <a:cubicBezTo>
                          <a:pt x="16695" y="1162"/>
                          <a:pt x="16695" y="213"/>
                          <a:pt x="15610" y="213"/>
                        </a:cubicBezTo>
                        <a:cubicBezTo>
                          <a:pt x="13711" y="213"/>
                          <a:pt x="7336" y="891"/>
                          <a:pt x="5030" y="1162"/>
                        </a:cubicBezTo>
                        <a:cubicBezTo>
                          <a:pt x="4352" y="1162"/>
                          <a:pt x="3402" y="1298"/>
                          <a:pt x="3402" y="2790"/>
                        </a:cubicBezTo>
                        <a:cubicBezTo>
                          <a:pt x="3402" y="3875"/>
                          <a:pt x="4216" y="3875"/>
                          <a:pt x="5572" y="3875"/>
                        </a:cubicBezTo>
                        <a:cubicBezTo>
                          <a:pt x="9642" y="3875"/>
                          <a:pt x="9777" y="4418"/>
                          <a:pt x="9777" y="5367"/>
                        </a:cubicBezTo>
                        <a:cubicBezTo>
                          <a:pt x="9777" y="5910"/>
                          <a:pt x="9099" y="8894"/>
                          <a:pt x="8692" y="10657"/>
                        </a:cubicBezTo>
                        <a:lnTo>
                          <a:pt x="1503" y="38871"/>
                        </a:lnTo>
                        <a:cubicBezTo>
                          <a:pt x="554" y="43211"/>
                          <a:pt x="147" y="44704"/>
                          <a:pt x="147" y="47688"/>
                        </a:cubicBezTo>
                        <a:cubicBezTo>
                          <a:pt x="147" y="55826"/>
                          <a:pt x="4758" y="61252"/>
                          <a:pt x="11134" y="61252"/>
                        </a:cubicBezTo>
                        <a:cubicBezTo>
                          <a:pt x="21307" y="61252"/>
                          <a:pt x="32022" y="48366"/>
                          <a:pt x="32022" y="35887"/>
                        </a:cubicBezTo>
                        <a:cubicBezTo>
                          <a:pt x="32022" y="28020"/>
                          <a:pt x="27411" y="22051"/>
                          <a:pt x="20493" y="22051"/>
                        </a:cubicBezTo>
                        <a:cubicBezTo>
                          <a:pt x="16559" y="22051"/>
                          <a:pt x="12897" y="24628"/>
                          <a:pt x="10320" y="27206"/>
                        </a:cubicBezTo>
                        <a:close/>
                        <a:moveTo>
                          <a:pt x="8692" y="33852"/>
                        </a:moveTo>
                        <a:cubicBezTo>
                          <a:pt x="9099" y="31953"/>
                          <a:pt x="9099" y="31818"/>
                          <a:pt x="9913" y="30868"/>
                        </a:cubicBezTo>
                        <a:cubicBezTo>
                          <a:pt x="14118" y="25307"/>
                          <a:pt x="18051" y="23950"/>
                          <a:pt x="20357" y="23950"/>
                        </a:cubicBezTo>
                        <a:cubicBezTo>
                          <a:pt x="23477" y="23950"/>
                          <a:pt x="25783" y="26528"/>
                          <a:pt x="25783" y="32089"/>
                        </a:cubicBezTo>
                        <a:cubicBezTo>
                          <a:pt x="25783" y="37243"/>
                          <a:pt x="22935" y="47145"/>
                          <a:pt x="21307" y="50401"/>
                        </a:cubicBezTo>
                        <a:cubicBezTo>
                          <a:pt x="18458" y="56233"/>
                          <a:pt x="14525" y="59353"/>
                          <a:pt x="11134" y="59353"/>
                        </a:cubicBezTo>
                        <a:cubicBezTo>
                          <a:pt x="8149" y="59353"/>
                          <a:pt x="5301" y="57047"/>
                          <a:pt x="5301" y="50672"/>
                        </a:cubicBezTo>
                        <a:cubicBezTo>
                          <a:pt x="5301" y="48908"/>
                          <a:pt x="5301" y="47281"/>
                          <a:pt x="6657" y="41855"/>
                        </a:cubicBezTo>
                        <a:close/>
                      </a:path>
                    </a:pathLst>
                  </a:custGeom>
                  <a:solidFill>
                    <a:srgbClr val="000000"/>
                  </a:solidFill>
                  <a:ln w="8664" cap="flat">
                    <a:noFill/>
                    <a:prstDash val="solid"/>
                    <a:miter/>
                  </a:ln>
                </p:spPr>
                <p:txBody>
                  <a:bodyPr rtlCol="0" anchor="ctr"/>
                  <a:lstStyle/>
                  <a:p>
                    <a:endParaRPr lang="en-GB"/>
                  </a:p>
                </p:txBody>
              </p:sp>
              <p:sp>
                <p:nvSpPr>
                  <p:cNvPr id="42" name="Freeform: Shape 41">
                    <a:extLst>
                      <a:ext uri="{FF2B5EF4-FFF2-40B4-BE49-F238E27FC236}">
                        <a16:creationId xmlns:a16="http://schemas.microsoft.com/office/drawing/2014/main" id="{E82ADCA6-0955-51B6-1ABC-99E1D321F7DD}"/>
                      </a:ext>
                    </a:extLst>
                  </p:cNvPr>
                  <p:cNvSpPr/>
                  <p:nvPr/>
                </p:nvSpPr>
                <p:spPr>
                  <a:xfrm>
                    <a:off x="1455927" y="5326933"/>
                    <a:ext cx="10173" cy="25907"/>
                  </a:xfrm>
                  <a:custGeom>
                    <a:avLst/>
                    <a:gdLst>
                      <a:gd name="connsiteX0" fmla="*/ 10326 w 10173"/>
                      <a:gd name="connsiteY0" fmla="*/ 9303 h 25907"/>
                      <a:gd name="connsiteX1" fmla="*/ 4764 w 10173"/>
                      <a:gd name="connsiteY1" fmla="*/ 215 h 25907"/>
                      <a:gd name="connsiteX2" fmla="*/ 153 w 10173"/>
                      <a:gd name="connsiteY2" fmla="*/ 4827 h 25907"/>
                      <a:gd name="connsiteX3" fmla="*/ 4764 w 10173"/>
                      <a:gd name="connsiteY3" fmla="*/ 9438 h 25907"/>
                      <a:gd name="connsiteX4" fmla="*/ 7749 w 10173"/>
                      <a:gd name="connsiteY4" fmla="*/ 8353 h 25907"/>
                      <a:gd name="connsiteX5" fmla="*/ 8155 w 10173"/>
                      <a:gd name="connsiteY5" fmla="*/ 8082 h 25907"/>
                      <a:gd name="connsiteX6" fmla="*/ 8291 w 10173"/>
                      <a:gd name="connsiteY6" fmla="*/ 9303 h 25907"/>
                      <a:gd name="connsiteX7" fmla="*/ 2458 w 10173"/>
                      <a:gd name="connsiteY7" fmla="*/ 23816 h 25907"/>
                      <a:gd name="connsiteX8" fmla="*/ 1509 w 10173"/>
                      <a:gd name="connsiteY8" fmla="*/ 25173 h 25907"/>
                      <a:gd name="connsiteX9" fmla="*/ 2323 w 10173"/>
                      <a:gd name="connsiteY9" fmla="*/ 26122 h 25907"/>
                      <a:gd name="connsiteX10" fmla="*/ 10326 w 10173"/>
                      <a:gd name="connsiteY10" fmla="*/ 9303 h 259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173" h="25907">
                        <a:moveTo>
                          <a:pt x="10326" y="9303"/>
                        </a:moveTo>
                        <a:cubicBezTo>
                          <a:pt x="10326" y="3606"/>
                          <a:pt x="8155" y="215"/>
                          <a:pt x="4764" y="215"/>
                        </a:cubicBezTo>
                        <a:cubicBezTo>
                          <a:pt x="1916" y="215"/>
                          <a:pt x="153" y="2385"/>
                          <a:pt x="153" y="4827"/>
                        </a:cubicBezTo>
                        <a:cubicBezTo>
                          <a:pt x="153" y="7132"/>
                          <a:pt x="1916" y="9438"/>
                          <a:pt x="4764" y="9438"/>
                        </a:cubicBezTo>
                        <a:cubicBezTo>
                          <a:pt x="5714" y="9438"/>
                          <a:pt x="6935" y="9031"/>
                          <a:pt x="7749" y="8353"/>
                        </a:cubicBezTo>
                        <a:cubicBezTo>
                          <a:pt x="8020" y="8082"/>
                          <a:pt x="8155" y="8082"/>
                          <a:pt x="8155" y="8082"/>
                        </a:cubicBezTo>
                        <a:cubicBezTo>
                          <a:pt x="8291" y="8082"/>
                          <a:pt x="8291" y="8082"/>
                          <a:pt x="8291" y="9303"/>
                        </a:cubicBezTo>
                        <a:cubicBezTo>
                          <a:pt x="8291" y="15814"/>
                          <a:pt x="5307" y="20968"/>
                          <a:pt x="2458" y="23816"/>
                        </a:cubicBezTo>
                        <a:cubicBezTo>
                          <a:pt x="1509" y="24766"/>
                          <a:pt x="1509" y="24902"/>
                          <a:pt x="1509" y="25173"/>
                        </a:cubicBezTo>
                        <a:cubicBezTo>
                          <a:pt x="1509" y="25851"/>
                          <a:pt x="1916" y="26122"/>
                          <a:pt x="2323" y="26122"/>
                        </a:cubicBezTo>
                        <a:cubicBezTo>
                          <a:pt x="3272" y="26122"/>
                          <a:pt x="10326" y="19476"/>
                          <a:pt x="10326" y="9303"/>
                        </a:cubicBezTo>
                        <a:close/>
                      </a:path>
                    </a:pathLst>
                  </a:custGeom>
                  <a:solidFill>
                    <a:srgbClr val="000000"/>
                  </a:solidFill>
                  <a:ln w="8664" cap="flat">
                    <a:noFill/>
                    <a:prstDash val="solid"/>
                    <a:miter/>
                  </a:ln>
                </p:spPr>
                <p:txBody>
                  <a:bodyPr rtlCol="0" anchor="ctr"/>
                  <a:lstStyle/>
                  <a:p>
                    <a:endParaRPr lang="en-GB"/>
                  </a:p>
                </p:txBody>
              </p:sp>
            </p:grpSp>
            <p:sp>
              <p:nvSpPr>
                <p:cNvPr id="40" name="Freeform: Shape 39">
                  <a:extLst>
                    <a:ext uri="{FF2B5EF4-FFF2-40B4-BE49-F238E27FC236}">
                      <a16:creationId xmlns:a16="http://schemas.microsoft.com/office/drawing/2014/main" id="{ECA5CF51-D1FD-17BE-A3EC-7E81F370DF4B}"/>
                    </a:ext>
                  </a:extLst>
                </p:cNvPr>
                <p:cNvSpPr/>
                <p:nvPr/>
              </p:nvSpPr>
              <p:spPr>
                <a:xfrm>
                  <a:off x="1490595" y="5274575"/>
                  <a:ext cx="35402" cy="62666"/>
                </a:xfrm>
                <a:custGeom>
                  <a:avLst/>
                  <a:gdLst>
                    <a:gd name="connsiteX0" fmla="*/ 19285 w 35402"/>
                    <a:gd name="connsiteY0" fmla="*/ 23950 h 62666"/>
                    <a:gd name="connsiteX1" fmla="*/ 159 w 35402"/>
                    <a:gd name="connsiteY1" fmla="*/ 48230 h 62666"/>
                    <a:gd name="connsiteX2" fmla="*/ 13859 w 35402"/>
                    <a:gd name="connsiteY2" fmla="*/ 62880 h 62666"/>
                    <a:gd name="connsiteX3" fmla="*/ 31086 w 35402"/>
                    <a:gd name="connsiteY3" fmla="*/ 37243 h 62666"/>
                    <a:gd name="connsiteX4" fmla="*/ 24711 w 35402"/>
                    <a:gd name="connsiteY4" fmla="*/ 21237 h 62666"/>
                    <a:gd name="connsiteX5" fmla="*/ 16437 w 35402"/>
                    <a:gd name="connsiteY5" fmla="*/ 6995 h 62666"/>
                    <a:gd name="connsiteX6" fmla="*/ 21184 w 35402"/>
                    <a:gd name="connsiteY6" fmla="*/ 3061 h 62666"/>
                    <a:gd name="connsiteX7" fmla="*/ 27424 w 35402"/>
                    <a:gd name="connsiteY7" fmla="*/ 5367 h 62666"/>
                    <a:gd name="connsiteX8" fmla="*/ 32171 w 35402"/>
                    <a:gd name="connsiteY8" fmla="*/ 7538 h 62666"/>
                    <a:gd name="connsiteX9" fmla="*/ 35562 w 35402"/>
                    <a:gd name="connsiteY9" fmla="*/ 4011 h 62666"/>
                    <a:gd name="connsiteX10" fmla="*/ 31086 w 35402"/>
                    <a:gd name="connsiteY10" fmla="*/ 1162 h 62666"/>
                    <a:gd name="connsiteX11" fmla="*/ 24033 w 35402"/>
                    <a:gd name="connsiteY11" fmla="*/ 213 h 62666"/>
                    <a:gd name="connsiteX12" fmla="*/ 14131 w 35402"/>
                    <a:gd name="connsiteY12" fmla="*/ 9165 h 62666"/>
                    <a:gd name="connsiteX13" fmla="*/ 19285 w 35402"/>
                    <a:gd name="connsiteY13" fmla="*/ 23950 h 62666"/>
                    <a:gd name="connsiteX14" fmla="*/ 20370 w 35402"/>
                    <a:gd name="connsiteY14" fmla="*/ 25849 h 62666"/>
                    <a:gd name="connsiteX15" fmla="*/ 25118 w 35402"/>
                    <a:gd name="connsiteY15" fmla="*/ 40770 h 62666"/>
                    <a:gd name="connsiteX16" fmla="*/ 13859 w 35402"/>
                    <a:gd name="connsiteY16" fmla="*/ 60981 h 62666"/>
                    <a:gd name="connsiteX17" fmla="*/ 5450 w 35402"/>
                    <a:gd name="connsiteY17" fmla="*/ 50672 h 62666"/>
                    <a:gd name="connsiteX18" fmla="*/ 20370 w 35402"/>
                    <a:gd name="connsiteY18" fmla="*/ 25849 h 62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5402" h="62666">
                      <a:moveTo>
                        <a:pt x="19285" y="23950"/>
                      </a:moveTo>
                      <a:cubicBezTo>
                        <a:pt x="8569" y="26527"/>
                        <a:pt x="159" y="37786"/>
                        <a:pt x="159" y="48230"/>
                      </a:cubicBezTo>
                      <a:cubicBezTo>
                        <a:pt x="159" y="56640"/>
                        <a:pt x="5721" y="62880"/>
                        <a:pt x="13859" y="62880"/>
                      </a:cubicBezTo>
                      <a:cubicBezTo>
                        <a:pt x="23897" y="62880"/>
                        <a:pt x="31086" y="49180"/>
                        <a:pt x="31086" y="37243"/>
                      </a:cubicBezTo>
                      <a:cubicBezTo>
                        <a:pt x="31086" y="29376"/>
                        <a:pt x="27695" y="25035"/>
                        <a:pt x="24711" y="21237"/>
                      </a:cubicBezTo>
                      <a:cubicBezTo>
                        <a:pt x="21591" y="17304"/>
                        <a:pt x="16437" y="10793"/>
                        <a:pt x="16437" y="6995"/>
                      </a:cubicBezTo>
                      <a:cubicBezTo>
                        <a:pt x="16437" y="5096"/>
                        <a:pt x="18200" y="3061"/>
                        <a:pt x="21184" y="3061"/>
                      </a:cubicBezTo>
                      <a:cubicBezTo>
                        <a:pt x="23897" y="3061"/>
                        <a:pt x="25525" y="4147"/>
                        <a:pt x="27424" y="5367"/>
                      </a:cubicBezTo>
                      <a:cubicBezTo>
                        <a:pt x="29187" y="6452"/>
                        <a:pt x="30815" y="7538"/>
                        <a:pt x="32171" y="7538"/>
                      </a:cubicBezTo>
                      <a:cubicBezTo>
                        <a:pt x="34341" y="7538"/>
                        <a:pt x="35562" y="5503"/>
                        <a:pt x="35562" y="4011"/>
                      </a:cubicBezTo>
                      <a:cubicBezTo>
                        <a:pt x="35562" y="2112"/>
                        <a:pt x="34206" y="1976"/>
                        <a:pt x="31086" y="1162"/>
                      </a:cubicBezTo>
                      <a:cubicBezTo>
                        <a:pt x="26610" y="213"/>
                        <a:pt x="25389" y="213"/>
                        <a:pt x="24033" y="213"/>
                      </a:cubicBezTo>
                      <a:cubicBezTo>
                        <a:pt x="17250" y="213"/>
                        <a:pt x="14131" y="4011"/>
                        <a:pt x="14131" y="9165"/>
                      </a:cubicBezTo>
                      <a:cubicBezTo>
                        <a:pt x="14131" y="13913"/>
                        <a:pt x="16708" y="18660"/>
                        <a:pt x="19285" y="23950"/>
                      </a:cubicBezTo>
                      <a:close/>
                      <a:moveTo>
                        <a:pt x="20370" y="25849"/>
                      </a:moveTo>
                      <a:cubicBezTo>
                        <a:pt x="22540" y="29918"/>
                        <a:pt x="25118" y="34530"/>
                        <a:pt x="25118" y="40770"/>
                      </a:cubicBezTo>
                      <a:cubicBezTo>
                        <a:pt x="25118" y="46467"/>
                        <a:pt x="21862" y="60981"/>
                        <a:pt x="13859" y="60981"/>
                      </a:cubicBezTo>
                      <a:cubicBezTo>
                        <a:pt x="9112" y="60981"/>
                        <a:pt x="5450" y="57318"/>
                        <a:pt x="5450" y="50672"/>
                      </a:cubicBezTo>
                      <a:cubicBezTo>
                        <a:pt x="5450" y="45246"/>
                        <a:pt x="8705" y="28969"/>
                        <a:pt x="20370" y="25849"/>
                      </a:cubicBezTo>
                      <a:close/>
                    </a:path>
                  </a:pathLst>
                </a:custGeom>
                <a:solidFill>
                  <a:srgbClr val="000000"/>
                </a:solidFill>
                <a:ln w="8664" cap="flat">
                  <a:noFill/>
                  <a:prstDash val="solid"/>
                  <a:miter/>
                </a:ln>
              </p:spPr>
              <p:txBody>
                <a:bodyPr rtlCol="0" anchor="ctr"/>
                <a:lstStyle/>
                <a:p>
                  <a:endParaRPr lang="en-GB"/>
                </a:p>
              </p:txBody>
            </p:sp>
          </p:grpSp>
          <p:sp>
            <p:nvSpPr>
              <p:cNvPr id="37" name="Freeform: Shape 36">
                <a:extLst>
                  <a:ext uri="{FF2B5EF4-FFF2-40B4-BE49-F238E27FC236}">
                    <a16:creationId xmlns:a16="http://schemas.microsoft.com/office/drawing/2014/main" id="{D499BB4C-6B58-8952-F8F0-4DBEDA3D176C}"/>
                  </a:ext>
                </a:extLst>
              </p:cNvPr>
              <p:cNvSpPr/>
              <p:nvPr/>
            </p:nvSpPr>
            <p:spPr>
              <a:xfrm>
                <a:off x="4400046" y="4952731"/>
                <a:ext cx="33639" cy="39200"/>
              </a:xfrm>
              <a:custGeom>
                <a:avLst/>
                <a:gdLst>
                  <a:gd name="connsiteX0" fmla="*/ 30880 w 33639"/>
                  <a:gd name="connsiteY0" fmla="*/ 5565 h 39200"/>
                  <a:gd name="connsiteX1" fmla="*/ 27082 w 33639"/>
                  <a:gd name="connsiteY1" fmla="*/ 6650 h 39200"/>
                  <a:gd name="connsiteX2" fmla="*/ 25455 w 33639"/>
                  <a:gd name="connsiteY2" fmla="*/ 10041 h 39200"/>
                  <a:gd name="connsiteX3" fmla="*/ 28710 w 33639"/>
                  <a:gd name="connsiteY3" fmla="*/ 13161 h 39200"/>
                  <a:gd name="connsiteX4" fmla="*/ 33458 w 33639"/>
                  <a:gd name="connsiteY4" fmla="*/ 7600 h 39200"/>
                  <a:gd name="connsiteX5" fmla="*/ 23284 w 33639"/>
                  <a:gd name="connsiteY5" fmla="*/ 139 h 39200"/>
                  <a:gd name="connsiteX6" fmla="*/ 90 w 33639"/>
                  <a:gd name="connsiteY6" fmla="*/ 24691 h 39200"/>
                  <a:gd name="connsiteX7" fmla="*/ 14196 w 33639"/>
                  <a:gd name="connsiteY7" fmla="*/ 39340 h 39200"/>
                  <a:gd name="connsiteX8" fmla="*/ 33729 w 33639"/>
                  <a:gd name="connsiteY8" fmla="*/ 29167 h 39200"/>
                  <a:gd name="connsiteX9" fmla="*/ 32779 w 33639"/>
                  <a:gd name="connsiteY9" fmla="*/ 27946 h 39200"/>
                  <a:gd name="connsiteX10" fmla="*/ 31559 w 33639"/>
                  <a:gd name="connsiteY10" fmla="*/ 28895 h 39200"/>
                  <a:gd name="connsiteX11" fmla="*/ 14332 w 33639"/>
                  <a:gd name="connsiteY11" fmla="*/ 37441 h 39200"/>
                  <a:gd name="connsiteX12" fmla="*/ 6465 w 33639"/>
                  <a:gd name="connsiteY12" fmla="*/ 27946 h 39200"/>
                  <a:gd name="connsiteX13" fmla="*/ 11212 w 33639"/>
                  <a:gd name="connsiteY13" fmla="*/ 10719 h 39200"/>
                  <a:gd name="connsiteX14" fmla="*/ 23420 w 33639"/>
                  <a:gd name="connsiteY14" fmla="*/ 2038 h 39200"/>
                  <a:gd name="connsiteX15" fmla="*/ 30880 w 33639"/>
                  <a:gd name="connsiteY15" fmla="*/ 5565 h 3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3639" h="39200">
                    <a:moveTo>
                      <a:pt x="30880" y="5565"/>
                    </a:moveTo>
                    <a:cubicBezTo>
                      <a:pt x="29388" y="5565"/>
                      <a:pt x="28303" y="5565"/>
                      <a:pt x="27082" y="6650"/>
                    </a:cubicBezTo>
                    <a:cubicBezTo>
                      <a:pt x="25590" y="8007"/>
                      <a:pt x="25455" y="9499"/>
                      <a:pt x="25455" y="10041"/>
                    </a:cubicBezTo>
                    <a:cubicBezTo>
                      <a:pt x="25455" y="12211"/>
                      <a:pt x="27082" y="13161"/>
                      <a:pt x="28710" y="13161"/>
                    </a:cubicBezTo>
                    <a:cubicBezTo>
                      <a:pt x="31152" y="13161"/>
                      <a:pt x="33458" y="10991"/>
                      <a:pt x="33458" y="7600"/>
                    </a:cubicBezTo>
                    <a:cubicBezTo>
                      <a:pt x="33458" y="3395"/>
                      <a:pt x="29388" y="139"/>
                      <a:pt x="23284" y="139"/>
                    </a:cubicBezTo>
                    <a:cubicBezTo>
                      <a:pt x="11619" y="139"/>
                      <a:pt x="90" y="12483"/>
                      <a:pt x="90" y="24691"/>
                    </a:cubicBezTo>
                    <a:cubicBezTo>
                      <a:pt x="90" y="32558"/>
                      <a:pt x="5108" y="39340"/>
                      <a:pt x="14196" y="39340"/>
                    </a:cubicBezTo>
                    <a:cubicBezTo>
                      <a:pt x="26540" y="39340"/>
                      <a:pt x="33729" y="30116"/>
                      <a:pt x="33729" y="29167"/>
                    </a:cubicBezTo>
                    <a:cubicBezTo>
                      <a:pt x="33729" y="28624"/>
                      <a:pt x="33322" y="27946"/>
                      <a:pt x="32779" y="27946"/>
                    </a:cubicBezTo>
                    <a:cubicBezTo>
                      <a:pt x="32237" y="27946"/>
                      <a:pt x="32101" y="28217"/>
                      <a:pt x="31559" y="28895"/>
                    </a:cubicBezTo>
                    <a:cubicBezTo>
                      <a:pt x="24776" y="37441"/>
                      <a:pt x="15282" y="37441"/>
                      <a:pt x="14332" y="37441"/>
                    </a:cubicBezTo>
                    <a:cubicBezTo>
                      <a:pt x="8906" y="37441"/>
                      <a:pt x="6465" y="33236"/>
                      <a:pt x="6465" y="27946"/>
                    </a:cubicBezTo>
                    <a:cubicBezTo>
                      <a:pt x="6465" y="24419"/>
                      <a:pt x="8228" y="16009"/>
                      <a:pt x="11212" y="10719"/>
                    </a:cubicBezTo>
                    <a:cubicBezTo>
                      <a:pt x="13925" y="5701"/>
                      <a:pt x="18673" y="2038"/>
                      <a:pt x="23420" y="2038"/>
                    </a:cubicBezTo>
                    <a:cubicBezTo>
                      <a:pt x="26269" y="2038"/>
                      <a:pt x="29660" y="3123"/>
                      <a:pt x="30880" y="5565"/>
                    </a:cubicBezTo>
                    <a:close/>
                  </a:path>
                </a:pathLst>
              </a:custGeom>
              <a:solidFill>
                <a:srgbClr val="000000"/>
              </a:solidFill>
              <a:ln w="8664" cap="flat">
                <a:noFill/>
                <a:prstDash val="solid"/>
                <a:miter/>
              </a:ln>
            </p:spPr>
            <p:txBody>
              <a:bodyPr rtlCol="0" anchor="ctr"/>
              <a:lstStyle/>
              <a:p>
                <a:endParaRPr lang="en-GB"/>
              </a:p>
            </p:txBody>
          </p:sp>
          <p:sp>
            <p:nvSpPr>
              <p:cNvPr id="38" name="Freeform: Shape 37">
                <a:extLst>
                  <a:ext uri="{FF2B5EF4-FFF2-40B4-BE49-F238E27FC236}">
                    <a16:creationId xmlns:a16="http://schemas.microsoft.com/office/drawing/2014/main" id="{047BABFC-975F-75EB-0FBD-E3F03C57CC45}"/>
                  </a:ext>
                </a:extLst>
              </p:cNvPr>
              <p:cNvSpPr/>
              <p:nvPr/>
            </p:nvSpPr>
            <p:spPr>
              <a:xfrm>
                <a:off x="5135053" y="4952731"/>
                <a:ext cx="33639" cy="39200"/>
              </a:xfrm>
              <a:custGeom>
                <a:avLst/>
                <a:gdLst>
                  <a:gd name="connsiteX0" fmla="*/ 31004 w 33639"/>
                  <a:gd name="connsiteY0" fmla="*/ 5565 h 39200"/>
                  <a:gd name="connsiteX1" fmla="*/ 27206 w 33639"/>
                  <a:gd name="connsiteY1" fmla="*/ 6650 h 39200"/>
                  <a:gd name="connsiteX2" fmla="*/ 25579 w 33639"/>
                  <a:gd name="connsiteY2" fmla="*/ 10041 h 39200"/>
                  <a:gd name="connsiteX3" fmla="*/ 28834 w 33639"/>
                  <a:gd name="connsiteY3" fmla="*/ 13161 h 39200"/>
                  <a:gd name="connsiteX4" fmla="*/ 33582 w 33639"/>
                  <a:gd name="connsiteY4" fmla="*/ 7600 h 39200"/>
                  <a:gd name="connsiteX5" fmla="*/ 23408 w 33639"/>
                  <a:gd name="connsiteY5" fmla="*/ 139 h 39200"/>
                  <a:gd name="connsiteX6" fmla="*/ 214 w 33639"/>
                  <a:gd name="connsiteY6" fmla="*/ 24691 h 39200"/>
                  <a:gd name="connsiteX7" fmla="*/ 14320 w 33639"/>
                  <a:gd name="connsiteY7" fmla="*/ 39340 h 39200"/>
                  <a:gd name="connsiteX8" fmla="*/ 33853 w 33639"/>
                  <a:gd name="connsiteY8" fmla="*/ 29167 h 39200"/>
                  <a:gd name="connsiteX9" fmla="*/ 32903 w 33639"/>
                  <a:gd name="connsiteY9" fmla="*/ 27946 h 39200"/>
                  <a:gd name="connsiteX10" fmla="*/ 31683 w 33639"/>
                  <a:gd name="connsiteY10" fmla="*/ 28895 h 39200"/>
                  <a:gd name="connsiteX11" fmla="*/ 14456 w 33639"/>
                  <a:gd name="connsiteY11" fmla="*/ 37441 h 39200"/>
                  <a:gd name="connsiteX12" fmla="*/ 6589 w 33639"/>
                  <a:gd name="connsiteY12" fmla="*/ 27946 h 39200"/>
                  <a:gd name="connsiteX13" fmla="*/ 11336 w 33639"/>
                  <a:gd name="connsiteY13" fmla="*/ 10719 h 39200"/>
                  <a:gd name="connsiteX14" fmla="*/ 23544 w 33639"/>
                  <a:gd name="connsiteY14" fmla="*/ 2038 h 39200"/>
                  <a:gd name="connsiteX15" fmla="*/ 31004 w 33639"/>
                  <a:gd name="connsiteY15" fmla="*/ 5565 h 3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3639" h="39200">
                    <a:moveTo>
                      <a:pt x="31004" y="5565"/>
                    </a:moveTo>
                    <a:cubicBezTo>
                      <a:pt x="29512" y="5565"/>
                      <a:pt x="28427" y="5565"/>
                      <a:pt x="27206" y="6650"/>
                    </a:cubicBezTo>
                    <a:cubicBezTo>
                      <a:pt x="25714" y="8007"/>
                      <a:pt x="25579" y="9499"/>
                      <a:pt x="25579" y="10041"/>
                    </a:cubicBezTo>
                    <a:cubicBezTo>
                      <a:pt x="25579" y="12211"/>
                      <a:pt x="27206" y="13161"/>
                      <a:pt x="28834" y="13161"/>
                    </a:cubicBezTo>
                    <a:cubicBezTo>
                      <a:pt x="31276" y="13161"/>
                      <a:pt x="33582" y="10991"/>
                      <a:pt x="33582" y="7600"/>
                    </a:cubicBezTo>
                    <a:cubicBezTo>
                      <a:pt x="33582" y="3395"/>
                      <a:pt x="29512" y="139"/>
                      <a:pt x="23408" y="139"/>
                    </a:cubicBezTo>
                    <a:cubicBezTo>
                      <a:pt x="11743" y="139"/>
                      <a:pt x="214" y="12483"/>
                      <a:pt x="214" y="24691"/>
                    </a:cubicBezTo>
                    <a:cubicBezTo>
                      <a:pt x="214" y="32558"/>
                      <a:pt x="5232" y="39340"/>
                      <a:pt x="14320" y="39340"/>
                    </a:cubicBezTo>
                    <a:cubicBezTo>
                      <a:pt x="26664" y="39340"/>
                      <a:pt x="33853" y="30116"/>
                      <a:pt x="33853" y="29167"/>
                    </a:cubicBezTo>
                    <a:cubicBezTo>
                      <a:pt x="33853" y="28624"/>
                      <a:pt x="33446" y="27946"/>
                      <a:pt x="32903" y="27946"/>
                    </a:cubicBezTo>
                    <a:cubicBezTo>
                      <a:pt x="32361" y="27946"/>
                      <a:pt x="32225" y="28217"/>
                      <a:pt x="31683" y="28895"/>
                    </a:cubicBezTo>
                    <a:cubicBezTo>
                      <a:pt x="24900" y="37441"/>
                      <a:pt x="15406" y="37441"/>
                      <a:pt x="14456" y="37441"/>
                    </a:cubicBezTo>
                    <a:cubicBezTo>
                      <a:pt x="9030" y="37441"/>
                      <a:pt x="6589" y="33236"/>
                      <a:pt x="6589" y="27946"/>
                    </a:cubicBezTo>
                    <a:cubicBezTo>
                      <a:pt x="6589" y="24419"/>
                      <a:pt x="8352" y="16009"/>
                      <a:pt x="11336" y="10719"/>
                    </a:cubicBezTo>
                    <a:cubicBezTo>
                      <a:pt x="14049" y="5701"/>
                      <a:pt x="18797" y="2038"/>
                      <a:pt x="23544" y="2038"/>
                    </a:cubicBezTo>
                    <a:cubicBezTo>
                      <a:pt x="26393" y="2038"/>
                      <a:pt x="29784" y="3123"/>
                      <a:pt x="31004" y="5565"/>
                    </a:cubicBezTo>
                    <a:close/>
                  </a:path>
                </a:pathLst>
              </a:custGeom>
              <a:solidFill>
                <a:srgbClr val="000000"/>
              </a:solidFill>
              <a:ln w="8664" cap="flat">
                <a:noFill/>
                <a:prstDash val="solid"/>
                <a:miter/>
              </a:ln>
            </p:spPr>
            <p:txBody>
              <a:bodyPr rtlCol="0" anchor="ctr"/>
              <a:lstStyle/>
              <a:p>
                <a:endParaRPr lang="en-GB"/>
              </a:p>
            </p:txBody>
          </p:sp>
        </p:grpSp>
      </p:grpSp>
      <p:grpSp>
        <p:nvGrpSpPr>
          <p:cNvPr id="89" name="Group 88">
            <a:extLst>
              <a:ext uri="{FF2B5EF4-FFF2-40B4-BE49-F238E27FC236}">
                <a16:creationId xmlns:a16="http://schemas.microsoft.com/office/drawing/2014/main" id="{4342766A-F70B-D172-72A7-872CC0F3F553}"/>
              </a:ext>
            </a:extLst>
          </p:cNvPr>
          <p:cNvGrpSpPr>
            <a:grpSpLocks noChangeAspect="1"/>
          </p:cNvGrpSpPr>
          <p:nvPr/>
        </p:nvGrpSpPr>
        <p:grpSpPr>
          <a:xfrm>
            <a:off x="656745" y="1502228"/>
            <a:ext cx="4397646" cy="2274900"/>
            <a:chOff x="422686" y="1237267"/>
            <a:chExt cx="3138671" cy="1623632"/>
          </a:xfrm>
        </p:grpSpPr>
        <p:sp>
          <p:nvSpPr>
            <p:cNvPr id="90" name="Freeform: Shape 89">
              <a:extLst>
                <a:ext uri="{FF2B5EF4-FFF2-40B4-BE49-F238E27FC236}">
                  <a16:creationId xmlns:a16="http://schemas.microsoft.com/office/drawing/2014/main" id="{F919A720-629D-9BD8-3FB9-4F80221A0490}"/>
                </a:ext>
              </a:extLst>
            </p:cNvPr>
            <p:cNvSpPr/>
            <p:nvPr/>
          </p:nvSpPr>
          <p:spPr>
            <a:xfrm>
              <a:off x="744192" y="1498516"/>
              <a:ext cx="313067" cy="313067"/>
            </a:xfrm>
            <a:custGeom>
              <a:avLst/>
              <a:gdLst>
                <a:gd name="connsiteX0" fmla="*/ 313108 w 313067"/>
                <a:gd name="connsiteY0" fmla="*/ 156555 h 313067"/>
                <a:gd name="connsiteX1" fmla="*/ 156574 w 313067"/>
                <a:gd name="connsiteY1" fmla="*/ 313089 h 313067"/>
                <a:gd name="connsiteX2" fmla="*/ 40 w 313067"/>
                <a:gd name="connsiteY2" fmla="*/ 156555 h 313067"/>
                <a:gd name="connsiteX3" fmla="*/ 156574 w 313067"/>
                <a:gd name="connsiteY3" fmla="*/ 21 h 313067"/>
                <a:gd name="connsiteX4" fmla="*/ 313108 w 313067"/>
                <a:gd name="connsiteY4" fmla="*/ 156555 h 3130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3067" h="313067">
                  <a:moveTo>
                    <a:pt x="313108" y="156555"/>
                  </a:moveTo>
                  <a:cubicBezTo>
                    <a:pt x="313108" y="243008"/>
                    <a:pt x="243027" y="313089"/>
                    <a:pt x="156574" y="313089"/>
                  </a:cubicBezTo>
                  <a:cubicBezTo>
                    <a:pt x="70121" y="313089"/>
                    <a:pt x="40" y="243008"/>
                    <a:pt x="40" y="156555"/>
                  </a:cubicBezTo>
                  <a:cubicBezTo>
                    <a:pt x="40" y="70137"/>
                    <a:pt x="70121" y="21"/>
                    <a:pt x="156574" y="21"/>
                  </a:cubicBezTo>
                  <a:cubicBezTo>
                    <a:pt x="243027" y="21"/>
                    <a:pt x="313108" y="70137"/>
                    <a:pt x="313108" y="156555"/>
                  </a:cubicBezTo>
                  <a:close/>
                </a:path>
              </a:pathLst>
            </a:custGeom>
            <a:noFill/>
            <a:ln w="7547" cap="flat">
              <a:solidFill>
                <a:srgbClr val="000000"/>
              </a:solidFill>
              <a:prstDash val="solid"/>
              <a:miter/>
            </a:ln>
          </p:spPr>
          <p:txBody>
            <a:bodyPr rtlCol="0" anchor="ctr"/>
            <a:lstStyle/>
            <a:p>
              <a:endParaRPr lang="en-GB"/>
            </a:p>
          </p:txBody>
        </p:sp>
        <p:sp>
          <p:nvSpPr>
            <p:cNvPr id="91" name="Freeform: Shape 90">
              <a:extLst>
                <a:ext uri="{FF2B5EF4-FFF2-40B4-BE49-F238E27FC236}">
                  <a16:creationId xmlns:a16="http://schemas.microsoft.com/office/drawing/2014/main" id="{5AAB58F5-3B86-EB08-CF3E-E8CD3B9A7164}"/>
                </a:ext>
              </a:extLst>
            </p:cNvPr>
            <p:cNvSpPr/>
            <p:nvPr/>
          </p:nvSpPr>
          <p:spPr>
            <a:xfrm rot="3720001">
              <a:off x="516828" y="1473583"/>
              <a:ext cx="381624" cy="368993"/>
            </a:xfrm>
            <a:custGeom>
              <a:avLst/>
              <a:gdLst>
                <a:gd name="connsiteX0" fmla="*/ 381617 w 381624"/>
                <a:gd name="connsiteY0" fmla="*/ 175738 h 368993"/>
                <a:gd name="connsiteX1" fmla="*/ 215688 w 381624"/>
                <a:gd name="connsiteY1" fmla="*/ 367423 h 368993"/>
                <a:gd name="connsiteX2" fmla="*/ 5870 w 381624"/>
                <a:gd name="connsiteY2" fmla="*/ 225105 h 368993"/>
                <a:gd name="connsiteX3" fmla="*/ 122578 w 381624"/>
                <a:gd name="connsiteY3" fmla="*/ 67 h 368993"/>
              </a:gdLst>
              <a:ahLst/>
              <a:cxnLst>
                <a:cxn ang="0">
                  <a:pos x="connsiteX0" y="connsiteY0"/>
                </a:cxn>
                <a:cxn ang="0">
                  <a:pos x="connsiteX1" y="connsiteY1"/>
                </a:cxn>
                <a:cxn ang="0">
                  <a:pos x="connsiteX2" y="connsiteY2"/>
                </a:cxn>
                <a:cxn ang="0">
                  <a:pos x="connsiteX3" y="connsiteY3"/>
                </a:cxn>
              </a:cxnLst>
              <a:rect l="l" t="t" r="r" b="b"/>
              <a:pathLst>
                <a:path w="381624" h="368993">
                  <a:moveTo>
                    <a:pt x="381617" y="175738"/>
                  </a:moveTo>
                  <a:cubicBezTo>
                    <a:pt x="382861" y="272461"/>
                    <a:pt x="311577" y="354810"/>
                    <a:pt x="215688" y="367423"/>
                  </a:cubicBezTo>
                  <a:cubicBezTo>
                    <a:pt x="119759" y="380010"/>
                    <a:pt x="29641" y="318863"/>
                    <a:pt x="5870" y="225105"/>
                  </a:cubicBezTo>
                  <a:cubicBezTo>
                    <a:pt x="-17847" y="131360"/>
                    <a:pt x="32274" y="34664"/>
                    <a:pt x="122578" y="67"/>
                  </a:cubicBezTo>
                </a:path>
              </a:pathLst>
            </a:custGeom>
            <a:noFill/>
            <a:ln w="7548" cap="flat">
              <a:solidFill>
                <a:srgbClr val="000000"/>
              </a:solidFill>
              <a:prstDash val="solid"/>
              <a:miter/>
            </a:ln>
          </p:spPr>
          <p:txBody>
            <a:bodyPr rtlCol="0" anchor="ctr"/>
            <a:lstStyle/>
            <a:p>
              <a:endParaRPr lang="en-GB"/>
            </a:p>
          </p:txBody>
        </p:sp>
        <p:sp>
          <p:nvSpPr>
            <p:cNvPr id="92" name="Freeform: Shape 91">
              <a:extLst>
                <a:ext uri="{FF2B5EF4-FFF2-40B4-BE49-F238E27FC236}">
                  <a16:creationId xmlns:a16="http://schemas.microsoft.com/office/drawing/2014/main" id="{EAF73598-7122-6058-94DF-D1F138350598}"/>
                </a:ext>
              </a:extLst>
            </p:cNvPr>
            <p:cNvSpPr/>
            <p:nvPr/>
          </p:nvSpPr>
          <p:spPr>
            <a:xfrm rot="14242921">
              <a:off x="801320" y="1799695"/>
              <a:ext cx="32938" cy="28521"/>
            </a:xfrm>
            <a:custGeom>
              <a:avLst/>
              <a:gdLst>
                <a:gd name="connsiteX0" fmla="*/ 16496 w 32938"/>
                <a:gd name="connsiteY0" fmla="*/ 28610 h 28521"/>
                <a:gd name="connsiteX1" fmla="*/ 8288 w 32938"/>
                <a:gd name="connsiteY1" fmla="*/ 14363 h 28521"/>
                <a:gd name="connsiteX2" fmla="*/ 13 w 32938"/>
                <a:gd name="connsiteY2" fmla="*/ 116 h 28521"/>
                <a:gd name="connsiteX3" fmla="*/ 32951 w 32938"/>
                <a:gd name="connsiteY3" fmla="*/ 89 h 28521"/>
                <a:gd name="connsiteX4" fmla="*/ 24689 w 32938"/>
                <a:gd name="connsiteY4" fmla="*/ 14363 h 285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938" h="28521">
                  <a:moveTo>
                    <a:pt x="16496" y="28610"/>
                  </a:moveTo>
                  <a:lnTo>
                    <a:pt x="8288" y="14363"/>
                  </a:lnTo>
                  <a:lnTo>
                    <a:pt x="13" y="116"/>
                  </a:lnTo>
                  <a:lnTo>
                    <a:pt x="32951" y="89"/>
                  </a:lnTo>
                  <a:lnTo>
                    <a:pt x="24689" y="14363"/>
                  </a:lnTo>
                  <a:close/>
                </a:path>
              </a:pathLst>
            </a:custGeom>
            <a:solidFill>
              <a:srgbClr val="000000"/>
            </a:solidFill>
            <a:ln w="2548" cap="flat">
              <a:solidFill>
                <a:srgbClr val="000000"/>
              </a:solidFill>
              <a:prstDash val="solid"/>
              <a:miter/>
            </a:ln>
          </p:spPr>
          <p:txBody>
            <a:bodyPr rtlCol="0" anchor="ctr"/>
            <a:lstStyle/>
            <a:p>
              <a:endParaRPr lang="en-GB"/>
            </a:p>
          </p:txBody>
        </p:sp>
        <p:sp>
          <p:nvSpPr>
            <p:cNvPr id="93" name="Freeform: Shape 92">
              <a:extLst>
                <a:ext uri="{FF2B5EF4-FFF2-40B4-BE49-F238E27FC236}">
                  <a16:creationId xmlns:a16="http://schemas.microsoft.com/office/drawing/2014/main" id="{6FC18BFE-61A0-802C-72EC-8DCD45D02888}"/>
                </a:ext>
              </a:extLst>
            </p:cNvPr>
            <p:cNvSpPr/>
            <p:nvPr/>
          </p:nvSpPr>
          <p:spPr>
            <a:xfrm>
              <a:off x="896531" y="1847681"/>
              <a:ext cx="6630" cy="288503"/>
            </a:xfrm>
            <a:custGeom>
              <a:avLst/>
              <a:gdLst>
                <a:gd name="connsiteX0" fmla="*/ 40 w 6630"/>
                <a:gd name="connsiteY0" fmla="*/ 43 h 288503"/>
                <a:gd name="connsiteX1" fmla="*/ 40 w 6630"/>
                <a:gd name="connsiteY1" fmla="*/ 288547 h 288503"/>
              </a:gdLst>
              <a:ahLst/>
              <a:cxnLst>
                <a:cxn ang="0">
                  <a:pos x="connsiteX0" y="connsiteY0"/>
                </a:cxn>
                <a:cxn ang="0">
                  <a:pos x="connsiteX1" y="connsiteY1"/>
                </a:cxn>
              </a:cxnLst>
              <a:rect l="l" t="t" r="r" b="b"/>
              <a:pathLst>
                <a:path w="6630" h="288503">
                  <a:moveTo>
                    <a:pt x="40" y="43"/>
                  </a:moveTo>
                  <a:lnTo>
                    <a:pt x="40" y="288547"/>
                  </a:lnTo>
                </a:path>
              </a:pathLst>
            </a:custGeom>
            <a:noFill/>
            <a:ln w="7547" cap="flat">
              <a:solidFill>
                <a:srgbClr val="000000"/>
              </a:solidFill>
              <a:prstDash val="solid"/>
              <a:miter/>
            </a:ln>
          </p:spPr>
          <p:txBody>
            <a:bodyPr rtlCol="0" anchor="ctr"/>
            <a:lstStyle/>
            <a:p>
              <a:endParaRPr lang="en-GB"/>
            </a:p>
          </p:txBody>
        </p:sp>
        <p:sp>
          <p:nvSpPr>
            <p:cNvPr id="94" name="Freeform: Shape 93">
              <a:extLst>
                <a:ext uri="{FF2B5EF4-FFF2-40B4-BE49-F238E27FC236}">
                  <a16:creationId xmlns:a16="http://schemas.microsoft.com/office/drawing/2014/main" id="{388FC6A0-C8DA-A260-BE60-FD6FB3CB3F3F}"/>
                </a:ext>
              </a:extLst>
            </p:cNvPr>
            <p:cNvSpPr/>
            <p:nvPr/>
          </p:nvSpPr>
          <p:spPr>
            <a:xfrm rot="7244065" flipV="1">
              <a:off x="883926" y="1837478"/>
              <a:ext cx="32901" cy="28523"/>
            </a:xfrm>
            <a:custGeom>
              <a:avLst/>
              <a:gdLst>
                <a:gd name="connsiteX0" fmla="*/ 16582 w 32901"/>
                <a:gd name="connsiteY0" fmla="*/ 28612 h 28523"/>
                <a:gd name="connsiteX1" fmla="*/ 8397 w 32901"/>
                <a:gd name="connsiteY1" fmla="*/ 14337 h 28523"/>
                <a:gd name="connsiteX2" fmla="*/ 145 w 32901"/>
                <a:gd name="connsiteY2" fmla="*/ 89 h 28523"/>
                <a:gd name="connsiteX3" fmla="*/ 33046 w 32901"/>
                <a:gd name="connsiteY3" fmla="*/ 116 h 28523"/>
                <a:gd name="connsiteX4" fmla="*/ 24807 w 32901"/>
                <a:gd name="connsiteY4" fmla="*/ 14337 h 285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901" h="28523">
                  <a:moveTo>
                    <a:pt x="16582" y="28612"/>
                  </a:moveTo>
                  <a:lnTo>
                    <a:pt x="8397" y="14337"/>
                  </a:lnTo>
                  <a:lnTo>
                    <a:pt x="145" y="89"/>
                  </a:lnTo>
                  <a:lnTo>
                    <a:pt x="33046" y="116"/>
                  </a:lnTo>
                  <a:lnTo>
                    <a:pt x="24807" y="14337"/>
                  </a:lnTo>
                  <a:close/>
                </a:path>
              </a:pathLst>
            </a:custGeom>
            <a:solidFill>
              <a:srgbClr val="000000"/>
            </a:solidFill>
            <a:ln w="2547" cap="flat">
              <a:solidFill>
                <a:srgbClr val="000000"/>
              </a:solidFill>
              <a:prstDash val="solid"/>
              <a:miter/>
            </a:ln>
          </p:spPr>
          <p:txBody>
            <a:bodyPr rtlCol="0" anchor="ctr"/>
            <a:lstStyle/>
            <a:p>
              <a:endParaRPr lang="en-GB"/>
            </a:p>
          </p:txBody>
        </p:sp>
        <p:sp>
          <p:nvSpPr>
            <p:cNvPr id="95" name="Freeform: Shape 94">
              <a:extLst>
                <a:ext uri="{FF2B5EF4-FFF2-40B4-BE49-F238E27FC236}">
                  <a16:creationId xmlns:a16="http://schemas.microsoft.com/office/drawing/2014/main" id="{04E3525D-AC27-595A-4B5D-5643FFC8869A}"/>
                </a:ext>
              </a:extLst>
            </p:cNvPr>
            <p:cNvSpPr/>
            <p:nvPr/>
          </p:nvSpPr>
          <p:spPr>
            <a:xfrm>
              <a:off x="1419246" y="1842949"/>
              <a:ext cx="843918" cy="6630"/>
            </a:xfrm>
            <a:custGeom>
              <a:avLst/>
              <a:gdLst>
                <a:gd name="connsiteX0" fmla="*/ -58 w 843918"/>
                <a:gd name="connsiteY0" fmla="*/ 23 h 6630"/>
                <a:gd name="connsiteX1" fmla="*/ 843861 w 843918"/>
                <a:gd name="connsiteY1" fmla="*/ 23 h 6630"/>
              </a:gdLst>
              <a:ahLst/>
              <a:cxnLst>
                <a:cxn ang="0">
                  <a:pos x="connsiteX0" y="connsiteY0"/>
                </a:cxn>
                <a:cxn ang="0">
                  <a:pos x="connsiteX1" y="connsiteY1"/>
                </a:cxn>
              </a:cxnLst>
              <a:rect l="l" t="t" r="r" b="b"/>
              <a:pathLst>
                <a:path w="843918" h="6630">
                  <a:moveTo>
                    <a:pt x="-58" y="23"/>
                  </a:moveTo>
                  <a:lnTo>
                    <a:pt x="843861" y="23"/>
                  </a:lnTo>
                </a:path>
              </a:pathLst>
            </a:custGeom>
            <a:noFill/>
            <a:ln w="9556" cap="sq">
              <a:solidFill>
                <a:srgbClr val="262626"/>
              </a:solidFill>
              <a:prstDash val="solid"/>
              <a:round/>
            </a:ln>
          </p:spPr>
          <p:txBody>
            <a:bodyPr rtlCol="0" anchor="ctr"/>
            <a:lstStyle/>
            <a:p>
              <a:endParaRPr lang="en-GB"/>
            </a:p>
          </p:txBody>
        </p:sp>
        <p:sp>
          <p:nvSpPr>
            <p:cNvPr id="96" name="Freeform: Shape 95">
              <a:extLst>
                <a:ext uri="{FF2B5EF4-FFF2-40B4-BE49-F238E27FC236}">
                  <a16:creationId xmlns:a16="http://schemas.microsoft.com/office/drawing/2014/main" id="{CFDE1636-407D-DBFE-FB94-DD831F24418D}"/>
                </a:ext>
              </a:extLst>
            </p:cNvPr>
            <p:cNvSpPr/>
            <p:nvPr/>
          </p:nvSpPr>
          <p:spPr>
            <a:xfrm>
              <a:off x="1419246" y="1834524"/>
              <a:ext cx="6630" cy="8424"/>
            </a:xfrm>
            <a:custGeom>
              <a:avLst/>
              <a:gdLst>
                <a:gd name="connsiteX0" fmla="*/ -74 w 6630"/>
                <a:gd name="connsiteY0" fmla="*/ 8448 h 8424"/>
                <a:gd name="connsiteX1" fmla="*/ -74 w 6630"/>
                <a:gd name="connsiteY1" fmla="*/ 23 h 8424"/>
              </a:gdLst>
              <a:ahLst/>
              <a:cxnLst>
                <a:cxn ang="0">
                  <a:pos x="connsiteX0" y="connsiteY0"/>
                </a:cxn>
                <a:cxn ang="0">
                  <a:pos x="connsiteX1" y="connsiteY1"/>
                </a:cxn>
              </a:cxnLst>
              <a:rect l="l" t="t" r="r" b="b"/>
              <a:pathLst>
                <a:path w="6630" h="8424">
                  <a:moveTo>
                    <a:pt x="-74" y="8448"/>
                  </a:moveTo>
                  <a:lnTo>
                    <a:pt x="-74" y="23"/>
                  </a:lnTo>
                </a:path>
              </a:pathLst>
            </a:custGeom>
            <a:noFill/>
            <a:ln w="9556" cap="sq">
              <a:solidFill>
                <a:srgbClr val="262626"/>
              </a:solidFill>
              <a:prstDash val="solid"/>
              <a:round/>
            </a:ln>
          </p:spPr>
          <p:txBody>
            <a:bodyPr rtlCol="0" anchor="ctr"/>
            <a:lstStyle/>
            <a:p>
              <a:endParaRPr lang="en-GB"/>
            </a:p>
          </p:txBody>
        </p:sp>
        <p:sp>
          <p:nvSpPr>
            <p:cNvPr id="97" name="Freeform: Shape 96">
              <a:extLst>
                <a:ext uri="{FF2B5EF4-FFF2-40B4-BE49-F238E27FC236}">
                  <a16:creationId xmlns:a16="http://schemas.microsoft.com/office/drawing/2014/main" id="{CB835314-7B76-7F94-AF0A-C8ACB6F42767}"/>
                </a:ext>
              </a:extLst>
            </p:cNvPr>
            <p:cNvSpPr/>
            <p:nvPr/>
          </p:nvSpPr>
          <p:spPr>
            <a:xfrm>
              <a:off x="1588039" y="1834524"/>
              <a:ext cx="6630" cy="8424"/>
            </a:xfrm>
            <a:custGeom>
              <a:avLst/>
              <a:gdLst>
                <a:gd name="connsiteX0" fmla="*/ -67 w 6630"/>
                <a:gd name="connsiteY0" fmla="*/ 8448 h 8424"/>
                <a:gd name="connsiteX1" fmla="*/ -67 w 6630"/>
                <a:gd name="connsiteY1" fmla="*/ 23 h 8424"/>
              </a:gdLst>
              <a:ahLst/>
              <a:cxnLst>
                <a:cxn ang="0">
                  <a:pos x="connsiteX0" y="connsiteY0"/>
                </a:cxn>
                <a:cxn ang="0">
                  <a:pos x="connsiteX1" y="connsiteY1"/>
                </a:cxn>
              </a:cxnLst>
              <a:rect l="l" t="t" r="r" b="b"/>
              <a:pathLst>
                <a:path w="6630" h="8424">
                  <a:moveTo>
                    <a:pt x="-67" y="8448"/>
                  </a:moveTo>
                  <a:lnTo>
                    <a:pt x="-67" y="23"/>
                  </a:lnTo>
                </a:path>
              </a:pathLst>
            </a:custGeom>
            <a:noFill/>
            <a:ln w="9556" cap="sq">
              <a:solidFill>
                <a:srgbClr val="262626"/>
              </a:solidFill>
              <a:prstDash val="solid"/>
              <a:round/>
            </a:ln>
          </p:spPr>
          <p:txBody>
            <a:bodyPr rtlCol="0" anchor="ctr"/>
            <a:lstStyle/>
            <a:p>
              <a:endParaRPr lang="en-GB"/>
            </a:p>
          </p:txBody>
        </p:sp>
        <p:sp>
          <p:nvSpPr>
            <p:cNvPr id="98" name="Freeform: Shape 97">
              <a:extLst>
                <a:ext uri="{FF2B5EF4-FFF2-40B4-BE49-F238E27FC236}">
                  <a16:creationId xmlns:a16="http://schemas.microsoft.com/office/drawing/2014/main" id="{5E2C60AC-9564-E5BD-DCBA-5FD8CC330DA6}"/>
                </a:ext>
              </a:extLst>
            </p:cNvPr>
            <p:cNvSpPr/>
            <p:nvPr/>
          </p:nvSpPr>
          <p:spPr>
            <a:xfrm>
              <a:off x="1756787" y="1834524"/>
              <a:ext cx="6630" cy="8424"/>
            </a:xfrm>
            <a:custGeom>
              <a:avLst/>
              <a:gdLst>
                <a:gd name="connsiteX0" fmla="*/ -61 w 6630"/>
                <a:gd name="connsiteY0" fmla="*/ 8448 h 8424"/>
                <a:gd name="connsiteX1" fmla="*/ -61 w 6630"/>
                <a:gd name="connsiteY1" fmla="*/ 23 h 8424"/>
              </a:gdLst>
              <a:ahLst/>
              <a:cxnLst>
                <a:cxn ang="0">
                  <a:pos x="connsiteX0" y="connsiteY0"/>
                </a:cxn>
                <a:cxn ang="0">
                  <a:pos x="connsiteX1" y="connsiteY1"/>
                </a:cxn>
              </a:cxnLst>
              <a:rect l="l" t="t" r="r" b="b"/>
              <a:pathLst>
                <a:path w="6630" h="8424">
                  <a:moveTo>
                    <a:pt x="-61" y="8448"/>
                  </a:moveTo>
                  <a:lnTo>
                    <a:pt x="-61" y="23"/>
                  </a:lnTo>
                </a:path>
              </a:pathLst>
            </a:custGeom>
            <a:noFill/>
            <a:ln w="9556" cap="sq">
              <a:solidFill>
                <a:srgbClr val="262626"/>
              </a:solidFill>
              <a:prstDash val="solid"/>
              <a:round/>
            </a:ln>
          </p:spPr>
          <p:txBody>
            <a:bodyPr rtlCol="0" anchor="ctr"/>
            <a:lstStyle/>
            <a:p>
              <a:endParaRPr lang="en-GB"/>
            </a:p>
          </p:txBody>
        </p:sp>
        <p:sp>
          <p:nvSpPr>
            <p:cNvPr id="99" name="Freeform: Shape 98">
              <a:extLst>
                <a:ext uri="{FF2B5EF4-FFF2-40B4-BE49-F238E27FC236}">
                  <a16:creationId xmlns:a16="http://schemas.microsoft.com/office/drawing/2014/main" id="{AA3D12A2-2F9B-1C6D-035A-27669D5A5922}"/>
                </a:ext>
              </a:extLst>
            </p:cNvPr>
            <p:cNvSpPr/>
            <p:nvPr/>
          </p:nvSpPr>
          <p:spPr>
            <a:xfrm>
              <a:off x="1925580" y="1834524"/>
              <a:ext cx="6630" cy="8424"/>
            </a:xfrm>
            <a:custGeom>
              <a:avLst/>
              <a:gdLst>
                <a:gd name="connsiteX0" fmla="*/ -55 w 6630"/>
                <a:gd name="connsiteY0" fmla="*/ 8448 h 8424"/>
                <a:gd name="connsiteX1" fmla="*/ -55 w 6630"/>
                <a:gd name="connsiteY1" fmla="*/ 23 h 8424"/>
              </a:gdLst>
              <a:ahLst/>
              <a:cxnLst>
                <a:cxn ang="0">
                  <a:pos x="connsiteX0" y="connsiteY0"/>
                </a:cxn>
                <a:cxn ang="0">
                  <a:pos x="connsiteX1" y="connsiteY1"/>
                </a:cxn>
              </a:cxnLst>
              <a:rect l="l" t="t" r="r" b="b"/>
              <a:pathLst>
                <a:path w="6630" h="8424">
                  <a:moveTo>
                    <a:pt x="-55" y="8448"/>
                  </a:moveTo>
                  <a:lnTo>
                    <a:pt x="-55" y="23"/>
                  </a:lnTo>
                </a:path>
              </a:pathLst>
            </a:custGeom>
            <a:noFill/>
            <a:ln w="9556" cap="sq">
              <a:solidFill>
                <a:srgbClr val="262626"/>
              </a:solidFill>
              <a:prstDash val="solid"/>
              <a:round/>
            </a:ln>
          </p:spPr>
          <p:txBody>
            <a:bodyPr rtlCol="0" anchor="ctr"/>
            <a:lstStyle/>
            <a:p>
              <a:endParaRPr lang="en-GB"/>
            </a:p>
          </p:txBody>
        </p:sp>
        <p:sp>
          <p:nvSpPr>
            <p:cNvPr id="100" name="Freeform: Shape 99">
              <a:extLst>
                <a:ext uri="{FF2B5EF4-FFF2-40B4-BE49-F238E27FC236}">
                  <a16:creationId xmlns:a16="http://schemas.microsoft.com/office/drawing/2014/main" id="{81B03DB7-8488-7666-18AE-BD5DE49F1BAE}"/>
                </a:ext>
              </a:extLst>
            </p:cNvPr>
            <p:cNvSpPr/>
            <p:nvPr/>
          </p:nvSpPr>
          <p:spPr>
            <a:xfrm>
              <a:off x="2094372" y="1834524"/>
              <a:ext cx="6630" cy="8424"/>
            </a:xfrm>
            <a:custGeom>
              <a:avLst/>
              <a:gdLst>
                <a:gd name="connsiteX0" fmla="*/ -48 w 6630"/>
                <a:gd name="connsiteY0" fmla="*/ 8448 h 8424"/>
                <a:gd name="connsiteX1" fmla="*/ -48 w 6630"/>
                <a:gd name="connsiteY1" fmla="*/ 23 h 8424"/>
              </a:gdLst>
              <a:ahLst/>
              <a:cxnLst>
                <a:cxn ang="0">
                  <a:pos x="connsiteX0" y="connsiteY0"/>
                </a:cxn>
                <a:cxn ang="0">
                  <a:pos x="connsiteX1" y="connsiteY1"/>
                </a:cxn>
              </a:cxnLst>
              <a:rect l="l" t="t" r="r" b="b"/>
              <a:pathLst>
                <a:path w="6630" h="8424">
                  <a:moveTo>
                    <a:pt x="-48" y="8448"/>
                  </a:moveTo>
                  <a:lnTo>
                    <a:pt x="-48" y="23"/>
                  </a:lnTo>
                </a:path>
              </a:pathLst>
            </a:custGeom>
            <a:noFill/>
            <a:ln w="9556" cap="sq">
              <a:solidFill>
                <a:srgbClr val="262626"/>
              </a:solidFill>
              <a:prstDash val="solid"/>
              <a:round/>
            </a:ln>
          </p:spPr>
          <p:txBody>
            <a:bodyPr rtlCol="0" anchor="ctr"/>
            <a:lstStyle/>
            <a:p>
              <a:endParaRPr lang="en-GB"/>
            </a:p>
          </p:txBody>
        </p:sp>
        <p:sp>
          <p:nvSpPr>
            <p:cNvPr id="101" name="Freeform: Shape 100">
              <a:extLst>
                <a:ext uri="{FF2B5EF4-FFF2-40B4-BE49-F238E27FC236}">
                  <a16:creationId xmlns:a16="http://schemas.microsoft.com/office/drawing/2014/main" id="{7116C665-720B-4EF3-B350-E263C7FF59DF}"/>
                </a:ext>
              </a:extLst>
            </p:cNvPr>
            <p:cNvSpPr/>
            <p:nvPr/>
          </p:nvSpPr>
          <p:spPr>
            <a:xfrm>
              <a:off x="2263165" y="1834524"/>
              <a:ext cx="6630" cy="8424"/>
            </a:xfrm>
            <a:custGeom>
              <a:avLst/>
              <a:gdLst>
                <a:gd name="connsiteX0" fmla="*/ -42 w 6630"/>
                <a:gd name="connsiteY0" fmla="*/ 8448 h 8424"/>
                <a:gd name="connsiteX1" fmla="*/ -42 w 6630"/>
                <a:gd name="connsiteY1" fmla="*/ 23 h 8424"/>
              </a:gdLst>
              <a:ahLst/>
              <a:cxnLst>
                <a:cxn ang="0">
                  <a:pos x="connsiteX0" y="connsiteY0"/>
                </a:cxn>
                <a:cxn ang="0">
                  <a:pos x="connsiteX1" y="connsiteY1"/>
                </a:cxn>
              </a:cxnLst>
              <a:rect l="l" t="t" r="r" b="b"/>
              <a:pathLst>
                <a:path w="6630" h="8424">
                  <a:moveTo>
                    <a:pt x="-42" y="8448"/>
                  </a:moveTo>
                  <a:lnTo>
                    <a:pt x="-42" y="23"/>
                  </a:lnTo>
                </a:path>
              </a:pathLst>
            </a:custGeom>
            <a:noFill/>
            <a:ln w="9556" cap="sq">
              <a:solidFill>
                <a:srgbClr val="262626"/>
              </a:solidFill>
              <a:prstDash val="solid"/>
              <a:round/>
            </a:ln>
          </p:spPr>
          <p:txBody>
            <a:bodyPr rtlCol="0" anchor="ctr"/>
            <a:lstStyle/>
            <a:p>
              <a:endParaRPr lang="en-GB"/>
            </a:p>
          </p:txBody>
        </p:sp>
        <p:sp>
          <p:nvSpPr>
            <p:cNvPr id="102" name="TextBox 101">
              <a:extLst>
                <a:ext uri="{FF2B5EF4-FFF2-40B4-BE49-F238E27FC236}">
                  <a16:creationId xmlns:a16="http://schemas.microsoft.com/office/drawing/2014/main" id="{019C2B52-7AAB-6E1C-BEA3-3F27DC41A285}"/>
                </a:ext>
              </a:extLst>
            </p:cNvPr>
            <p:cNvSpPr txBox="1"/>
            <p:nvPr/>
          </p:nvSpPr>
          <p:spPr>
            <a:xfrm>
              <a:off x="1302984" y="1832056"/>
              <a:ext cx="222660"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0</a:t>
              </a:r>
            </a:p>
          </p:txBody>
        </p:sp>
        <p:sp>
          <p:nvSpPr>
            <p:cNvPr id="103" name="TextBox 102">
              <a:extLst>
                <a:ext uri="{FF2B5EF4-FFF2-40B4-BE49-F238E27FC236}">
                  <a16:creationId xmlns:a16="http://schemas.microsoft.com/office/drawing/2014/main" id="{6AC9714F-11DC-EC1A-FBA3-08A24C9ADEC2}"/>
                </a:ext>
              </a:extLst>
            </p:cNvPr>
            <p:cNvSpPr txBox="1"/>
            <p:nvPr/>
          </p:nvSpPr>
          <p:spPr>
            <a:xfrm>
              <a:off x="1471759" y="1832056"/>
              <a:ext cx="222660"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1</a:t>
              </a:r>
            </a:p>
          </p:txBody>
        </p:sp>
        <p:sp>
          <p:nvSpPr>
            <p:cNvPr id="104" name="TextBox 103">
              <a:extLst>
                <a:ext uri="{FF2B5EF4-FFF2-40B4-BE49-F238E27FC236}">
                  <a16:creationId xmlns:a16="http://schemas.microsoft.com/office/drawing/2014/main" id="{A803574A-829F-9441-99AB-2D6892198FF9}"/>
                </a:ext>
              </a:extLst>
            </p:cNvPr>
            <p:cNvSpPr txBox="1"/>
            <p:nvPr/>
          </p:nvSpPr>
          <p:spPr>
            <a:xfrm>
              <a:off x="1640541" y="1832056"/>
              <a:ext cx="222660"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2</a:t>
              </a:r>
            </a:p>
          </p:txBody>
        </p:sp>
        <p:sp>
          <p:nvSpPr>
            <p:cNvPr id="105" name="TextBox 104">
              <a:extLst>
                <a:ext uri="{FF2B5EF4-FFF2-40B4-BE49-F238E27FC236}">
                  <a16:creationId xmlns:a16="http://schemas.microsoft.com/office/drawing/2014/main" id="{52AD5235-6F07-1231-9E55-6B769105D7F0}"/>
                </a:ext>
              </a:extLst>
            </p:cNvPr>
            <p:cNvSpPr txBox="1"/>
            <p:nvPr/>
          </p:nvSpPr>
          <p:spPr>
            <a:xfrm>
              <a:off x="1809316" y="1832056"/>
              <a:ext cx="222660"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3</a:t>
              </a:r>
            </a:p>
          </p:txBody>
        </p:sp>
        <p:sp>
          <p:nvSpPr>
            <p:cNvPr id="106" name="TextBox 105">
              <a:extLst>
                <a:ext uri="{FF2B5EF4-FFF2-40B4-BE49-F238E27FC236}">
                  <a16:creationId xmlns:a16="http://schemas.microsoft.com/office/drawing/2014/main" id="{22E93857-57CA-D2F1-6585-B667D3CBAC49}"/>
                </a:ext>
              </a:extLst>
            </p:cNvPr>
            <p:cNvSpPr txBox="1"/>
            <p:nvPr/>
          </p:nvSpPr>
          <p:spPr>
            <a:xfrm>
              <a:off x="1978098" y="1832056"/>
              <a:ext cx="222660"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4</a:t>
              </a:r>
            </a:p>
          </p:txBody>
        </p:sp>
        <p:sp>
          <p:nvSpPr>
            <p:cNvPr id="107" name="TextBox 106">
              <a:extLst>
                <a:ext uri="{FF2B5EF4-FFF2-40B4-BE49-F238E27FC236}">
                  <a16:creationId xmlns:a16="http://schemas.microsoft.com/office/drawing/2014/main" id="{8D3BD2E1-F3D8-439F-E647-22DB2DA3891C}"/>
                </a:ext>
              </a:extLst>
            </p:cNvPr>
            <p:cNvSpPr txBox="1"/>
            <p:nvPr/>
          </p:nvSpPr>
          <p:spPr>
            <a:xfrm>
              <a:off x="2146880" y="1832056"/>
              <a:ext cx="222660"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5</a:t>
              </a:r>
            </a:p>
          </p:txBody>
        </p:sp>
        <p:sp>
          <p:nvSpPr>
            <p:cNvPr id="108" name="Freeform: Shape 107">
              <a:extLst>
                <a:ext uri="{FF2B5EF4-FFF2-40B4-BE49-F238E27FC236}">
                  <a16:creationId xmlns:a16="http://schemas.microsoft.com/office/drawing/2014/main" id="{14C4A761-5427-58F4-1AFF-5420B9751899}"/>
                </a:ext>
              </a:extLst>
            </p:cNvPr>
            <p:cNvSpPr/>
            <p:nvPr/>
          </p:nvSpPr>
          <p:spPr>
            <a:xfrm>
              <a:off x="1419246" y="1324460"/>
              <a:ext cx="6630" cy="518488"/>
            </a:xfrm>
            <a:custGeom>
              <a:avLst/>
              <a:gdLst>
                <a:gd name="connsiteX0" fmla="*/ -74 w 6630"/>
                <a:gd name="connsiteY0" fmla="*/ 518502 h 518488"/>
                <a:gd name="connsiteX1" fmla="*/ -74 w 6630"/>
                <a:gd name="connsiteY1" fmla="*/ 13 h 518488"/>
              </a:gdLst>
              <a:ahLst/>
              <a:cxnLst>
                <a:cxn ang="0">
                  <a:pos x="connsiteX0" y="connsiteY0"/>
                </a:cxn>
                <a:cxn ang="0">
                  <a:pos x="connsiteX1" y="connsiteY1"/>
                </a:cxn>
              </a:cxnLst>
              <a:rect l="l" t="t" r="r" b="b"/>
              <a:pathLst>
                <a:path w="6630" h="518488">
                  <a:moveTo>
                    <a:pt x="-74" y="518502"/>
                  </a:moveTo>
                  <a:lnTo>
                    <a:pt x="-74" y="13"/>
                  </a:lnTo>
                </a:path>
              </a:pathLst>
            </a:custGeom>
            <a:noFill/>
            <a:ln w="9556" cap="sq">
              <a:solidFill>
                <a:srgbClr val="262626"/>
              </a:solidFill>
              <a:prstDash val="solid"/>
              <a:round/>
            </a:ln>
          </p:spPr>
          <p:txBody>
            <a:bodyPr rtlCol="0" anchor="ctr"/>
            <a:lstStyle/>
            <a:p>
              <a:endParaRPr lang="en-GB"/>
            </a:p>
          </p:txBody>
        </p:sp>
        <p:sp>
          <p:nvSpPr>
            <p:cNvPr id="109" name="Freeform: Shape 108">
              <a:extLst>
                <a:ext uri="{FF2B5EF4-FFF2-40B4-BE49-F238E27FC236}">
                  <a16:creationId xmlns:a16="http://schemas.microsoft.com/office/drawing/2014/main" id="{DF83D2C2-9FAD-D721-F851-48A291CCB917}"/>
                </a:ext>
              </a:extLst>
            </p:cNvPr>
            <p:cNvSpPr/>
            <p:nvPr/>
          </p:nvSpPr>
          <p:spPr>
            <a:xfrm>
              <a:off x="1419246" y="1842949"/>
              <a:ext cx="8424" cy="6630"/>
            </a:xfrm>
            <a:custGeom>
              <a:avLst/>
              <a:gdLst>
                <a:gd name="connsiteX0" fmla="*/ -74 w 8424"/>
                <a:gd name="connsiteY0" fmla="*/ 23 h 6630"/>
                <a:gd name="connsiteX1" fmla="*/ 8351 w 8424"/>
                <a:gd name="connsiteY1" fmla="*/ 23 h 6630"/>
              </a:gdLst>
              <a:ahLst/>
              <a:cxnLst>
                <a:cxn ang="0">
                  <a:pos x="connsiteX0" y="connsiteY0"/>
                </a:cxn>
                <a:cxn ang="0">
                  <a:pos x="connsiteX1" y="connsiteY1"/>
                </a:cxn>
              </a:cxnLst>
              <a:rect l="l" t="t" r="r" b="b"/>
              <a:pathLst>
                <a:path w="8424" h="6630">
                  <a:moveTo>
                    <a:pt x="-74" y="23"/>
                  </a:moveTo>
                  <a:lnTo>
                    <a:pt x="8351" y="23"/>
                  </a:lnTo>
                </a:path>
              </a:pathLst>
            </a:custGeom>
            <a:noFill/>
            <a:ln w="9556" cap="sq">
              <a:solidFill>
                <a:srgbClr val="262626"/>
              </a:solidFill>
              <a:prstDash val="solid"/>
              <a:round/>
            </a:ln>
          </p:spPr>
          <p:txBody>
            <a:bodyPr rtlCol="0" anchor="ctr"/>
            <a:lstStyle/>
            <a:p>
              <a:endParaRPr lang="en-GB"/>
            </a:p>
          </p:txBody>
        </p:sp>
        <p:sp>
          <p:nvSpPr>
            <p:cNvPr id="110" name="Freeform: Shape 109">
              <a:extLst>
                <a:ext uri="{FF2B5EF4-FFF2-40B4-BE49-F238E27FC236}">
                  <a16:creationId xmlns:a16="http://schemas.microsoft.com/office/drawing/2014/main" id="{21A9F660-A0E8-7F1C-50E7-A5CBF8B48C65}"/>
                </a:ext>
              </a:extLst>
            </p:cNvPr>
            <p:cNvSpPr/>
            <p:nvPr/>
          </p:nvSpPr>
          <p:spPr>
            <a:xfrm>
              <a:off x="1419246" y="1583722"/>
              <a:ext cx="8424" cy="6630"/>
            </a:xfrm>
            <a:custGeom>
              <a:avLst/>
              <a:gdLst>
                <a:gd name="connsiteX0" fmla="*/ -74 w 8424"/>
                <a:gd name="connsiteY0" fmla="*/ 13 h 6630"/>
                <a:gd name="connsiteX1" fmla="*/ 8351 w 8424"/>
                <a:gd name="connsiteY1" fmla="*/ 13 h 6630"/>
              </a:gdLst>
              <a:ahLst/>
              <a:cxnLst>
                <a:cxn ang="0">
                  <a:pos x="connsiteX0" y="connsiteY0"/>
                </a:cxn>
                <a:cxn ang="0">
                  <a:pos x="connsiteX1" y="connsiteY1"/>
                </a:cxn>
              </a:cxnLst>
              <a:rect l="l" t="t" r="r" b="b"/>
              <a:pathLst>
                <a:path w="8424" h="6630">
                  <a:moveTo>
                    <a:pt x="-74" y="13"/>
                  </a:moveTo>
                  <a:lnTo>
                    <a:pt x="8351" y="13"/>
                  </a:lnTo>
                </a:path>
              </a:pathLst>
            </a:custGeom>
            <a:noFill/>
            <a:ln w="9556" cap="sq">
              <a:solidFill>
                <a:srgbClr val="262626"/>
              </a:solidFill>
              <a:prstDash val="solid"/>
              <a:round/>
            </a:ln>
          </p:spPr>
          <p:txBody>
            <a:bodyPr rtlCol="0" anchor="ctr"/>
            <a:lstStyle/>
            <a:p>
              <a:endParaRPr lang="en-GB"/>
            </a:p>
          </p:txBody>
        </p:sp>
        <p:sp>
          <p:nvSpPr>
            <p:cNvPr id="111" name="Freeform: Shape 110">
              <a:extLst>
                <a:ext uri="{FF2B5EF4-FFF2-40B4-BE49-F238E27FC236}">
                  <a16:creationId xmlns:a16="http://schemas.microsoft.com/office/drawing/2014/main" id="{30E24EAD-B38A-AE53-806A-347F6DDB1DD8}"/>
                </a:ext>
              </a:extLst>
            </p:cNvPr>
            <p:cNvSpPr/>
            <p:nvPr/>
          </p:nvSpPr>
          <p:spPr>
            <a:xfrm>
              <a:off x="1419246" y="1324460"/>
              <a:ext cx="8424" cy="6630"/>
            </a:xfrm>
            <a:custGeom>
              <a:avLst/>
              <a:gdLst>
                <a:gd name="connsiteX0" fmla="*/ -74 w 8424"/>
                <a:gd name="connsiteY0" fmla="*/ 4 h 6630"/>
                <a:gd name="connsiteX1" fmla="*/ 8351 w 8424"/>
                <a:gd name="connsiteY1" fmla="*/ 4 h 6630"/>
              </a:gdLst>
              <a:ahLst/>
              <a:cxnLst>
                <a:cxn ang="0">
                  <a:pos x="connsiteX0" y="connsiteY0"/>
                </a:cxn>
                <a:cxn ang="0">
                  <a:pos x="connsiteX1" y="connsiteY1"/>
                </a:cxn>
              </a:cxnLst>
              <a:rect l="l" t="t" r="r" b="b"/>
              <a:pathLst>
                <a:path w="8424" h="6630">
                  <a:moveTo>
                    <a:pt x="-74" y="4"/>
                  </a:moveTo>
                  <a:lnTo>
                    <a:pt x="8351" y="4"/>
                  </a:lnTo>
                </a:path>
              </a:pathLst>
            </a:custGeom>
            <a:noFill/>
            <a:ln w="9556" cap="sq">
              <a:solidFill>
                <a:srgbClr val="262626"/>
              </a:solidFill>
              <a:prstDash val="solid"/>
              <a:round/>
            </a:ln>
          </p:spPr>
          <p:txBody>
            <a:bodyPr rtlCol="0" anchor="ctr"/>
            <a:lstStyle/>
            <a:p>
              <a:endParaRPr lang="en-GB"/>
            </a:p>
          </p:txBody>
        </p:sp>
        <p:sp>
          <p:nvSpPr>
            <p:cNvPr id="112" name="TextBox 111">
              <a:extLst>
                <a:ext uri="{FF2B5EF4-FFF2-40B4-BE49-F238E27FC236}">
                  <a16:creationId xmlns:a16="http://schemas.microsoft.com/office/drawing/2014/main" id="{BB37C754-624F-00EE-4580-B37F572F7BF0}"/>
                </a:ext>
              </a:extLst>
            </p:cNvPr>
            <p:cNvSpPr txBox="1"/>
            <p:nvPr/>
          </p:nvSpPr>
          <p:spPr>
            <a:xfrm>
              <a:off x="1248743" y="1755753"/>
              <a:ext cx="222660"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0</a:t>
              </a:r>
            </a:p>
          </p:txBody>
        </p:sp>
        <p:sp>
          <p:nvSpPr>
            <p:cNvPr id="113" name="TextBox 112">
              <a:extLst>
                <a:ext uri="{FF2B5EF4-FFF2-40B4-BE49-F238E27FC236}">
                  <a16:creationId xmlns:a16="http://schemas.microsoft.com/office/drawing/2014/main" id="{0530D1E0-7C90-BC80-B1F1-DE50D1CC669C}"/>
                </a:ext>
              </a:extLst>
            </p:cNvPr>
            <p:cNvSpPr txBox="1"/>
            <p:nvPr/>
          </p:nvSpPr>
          <p:spPr>
            <a:xfrm>
              <a:off x="1177039" y="1496510"/>
              <a:ext cx="222660"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0</a:t>
              </a:r>
            </a:p>
          </p:txBody>
        </p:sp>
        <p:sp>
          <p:nvSpPr>
            <p:cNvPr id="114" name="TextBox 113">
              <a:extLst>
                <a:ext uri="{FF2B5EF4-FFF2-40B4-BE49-F238E27FC236}">
                  <a16:creationId xmlns:a16="http://schemas.microsoft.com/office/drawing/2014/main" id="{CD7D0A90-7C1F-BEB9-5A2A-C71D9408DD82}"/>
                </a:ext>
              </a:extLst>
            </p:cNvPr>
            <p:cNvSpPr txBox="1"/>
            <p:nvPr/>
          </p:nvSpPr>
          <p:spPr>
            <a:xfrm>
              <a:off x="1217926" y="1496510"/>
              <a:ext cx="202770"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a:t>
              </a:r>
            </a:p>
          </p:txBody>
        </p:sp>
        <p:sp>
          <p:nvSpPr>
            <p:cNvPr id="115" name="TextBox 114">
              <a:extLst>
                <a:ext uri="{FF2B5EF4-FFF2-40B4-BE49-F238E27FC236}">
                  <a16:creationId xmlns:a16="http://schemas.microsoft.com/office/drawing/2014/main" id="{68643802-7E34-9D9D-5D10-3CA2B6ED61FE}"/>
                </a:ext>
              </a:extLst>
            </p:cNvPr>
            <p:cNvSpPr txBox="1"/>
            <p:nvPr/>
          </p:nvSpPr>
          <p:spPr>
            <a:xfrm>
              <a:off x="1238373" y="1496510"/>
              <a:ext cx="222660"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5</a:t>
              </a:r>
            </a:p>
          </p:txBody>
        </p:sp>
        <p:sp>
          <p:nvSpPr>
            <p:cNvPr id="116" name="TextBox 115">
              <a:extLst>
                <a:ext uri="{FF2B5EF4-FFF2-40B4-BE49-F238E27FC236}">
                  <a16:creationId xmlns:a16="http://schemas.microsoft.com/office/drawing/2014/main" id="{03BD500F-8C56-68B3-349C-C5A7083338A2}"/>
                </a:ext>
              </a:extLst>
            </p:cNvPr>
            <p:cNvSpPr txBox="1"/>
            <p:nvPr/>
          </p:nvSpPr>
          <p:spPr>
            <a:xfrm>
              <a:off x="1248743" y="1237267"/>
              <a:ext cx="222660"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1</a:t>
              </a:r>
            </a:p>
          </p:txBody>
        </p:sp>
        <p:sp>
          <p:nvSpPr>
            <p:cNvPr id="117" name="Freeform: Shape 116">
              <a:extLst>
                <a:ext uri="{FF2B5EF4-FFF2-40B4-BE49-F238E27FC236}">
                  <a16:creationId xmlns:a16="http://schemas.microsoft.com/office/drawing/2014/main" id="{DE80EC1B-F375-20F2-E25B-BD5D94EE8BDB}"/>
                </a:ext>
              </a:extLst>
            </p:cNvPr>
            <p:cNvSpPr/>
            <p:nvPr/>
          </p:nvSpPr>
          <p:spPr>
            <a:xfrm>
              <a:off x="1419246" y="1760798"/>
              <a:ext cx="361506" cy="78526"/>
            </a:xfrm>
            <a:custGeom>
              <a:avLst/>
              <a:gdLst>
                <a:gd name="connsiteX0" fmla="*/ -67 w 361506"/>
                <a:gd name="connsiteY0" fmla="*/ 78548 h 78526"/>
                <a:gd name="connsiteX1" fmla="*/ 1622 w 361506"/>
                <a:gd name="connsiteY1" fmla="*/ 78477 h 78526"/>
                <a:gd name="connsiteX2" fmla="*/ 2868 w 361506"/>
                <a:gd name="connsiteY2" fmla="*/ 78442 h 78526"/>
                <a:gd name="connsiteX3" fmla="*/ 11328 w 361506"/>
                <a:gd name="connsiteY3" fmla="*/ 78274 h 78526"/>
                <a:gd name="connsiteX4" fmla="*/ 13016 w 361506"/>
                <a:gd name="connsiteY4" fmla="*/ 78203 h 78526"/>
                <a:gd name="connsiteX5" fmla="*/ 14714 w 361506"/>
                <a:gd name="connsiteY5" fmla="*/ 78168 h 78526"/>
                <a:gd name="connsiteX6" fmla="*/ 16367 w 361506"/>
                <a:gd name="connsiteY6" fmla="*/ 78132 h 78526"/>
                <a:gd name="connsiteX7" fmla="*/ 18064 w 361506"/>
                <a:gd name="connsiteY7" fmla="*/ 78097 h 78526"/>
                <a:gd name="connsiteX8" fmla="*/ 19753 w 361506"/>
                <a:gd name="connsiteY8" fmla="*/ 78035 h 78526"/>
                <a:gd name="connsiteX9" fmla="*/ 23138 w 361506"/>
                <a:gd name="connsiteY9" fmla="*/ 77965 h 78526"/>
                <a:gd name="connsiteX10" fmla="*/ 24827 w 361506"/>
                <a:gd name="connsiteY10" fmla="*/ 77894 h 78526"/>
                <a:gd name="connsiteX11" fmla="*/ 28212 w 361506"/>
                <a:gd name="connsiteY11" fmla="*/ 77823 h 78526"/>
                <a:gd name="connsiteX12" fmla="*/ 29874 w 361506"/>
                <a:gd name="connsiteY12" fmla="*/ 77788 h 78526"/>
                <a:gd name="connsiteX13" fmla="*/ 31563 w 361506"/>
                <a:gd name="connsiteY13" fmla="*/ 77717 h 78526"/>
                <a:gd name="connsiteX14" fmla="*/ 33251 w 361506"/>
                <a:gd name="connsiteY14" fmla="*/ 77682 h 78526"/>
                <a:gd name="connsiteX15" fmla="*/ 34949 w 361506"/>
                <a:gd name="connsiteY15" fmla="*/ 77620 h 78526"/>
                <a:gd name="connsiteX16" fmla="*/ 36637 w 361506"/>
                <a:gd name="connsiteY16" fmla="*/ 77584 h 78526"/>
                <a:gd name="connsiteX17" fmla="*/ 38334 w 361506"/>
                <a:gd name="connsiteY17" fmla="*/ 77514 h 78526"/>
                <a:gd name="connsiteX18" fmla="*/ 41711 w 361506"/>
                <a:gd name="connsiteY18" fmla="*/ 77443 h 78526"/>
                <a:gd name="connsiteX19" fmla="*/ 43373 w 361506"/>
                <a:gd name="connsiteY19" fmla="*/ 77372 h 78526"/>
                <a:gd name="connsiteX20" fmla="*/ 45062 w 361506"/>
                <a:gd name="connsiteY20" fmla="*/ 77337 h 78526"/>
                <a:gd name="connsiteX21" fmla="*/ 46759 w 361506"/>
                <a:gd name="connsiteY21" fmla="*/ 77275 h 78526"/>
                <a:gd name="connsiteX22" fmla="*/ 48447 w 361506"/>
                <a:gd name="connsiteY22" fmla="*/ 77240 h 78526"/>
                <a:gd name="connsiteX23" fmla="*/ 51833 w 361506"/>
                <a:gd name="connsiteY23" fmla="*/ 77098 h 78526"/>
                <a:gd name="connsiteX24" fmla="*/ 53522 w 361506"/>
                <a:gd name="connsiteY24" fmla="*/ 77063 h 78526"/>
                <a:gd name="connsiteX25" fmla="*/ 55219 w 361506"/>
                <a:gd name="connsiteY25" fmla="*/ 76992 h 78526"/>
                <a:gd name="connsiteX26" fmla="*/ 56872 w 361506"/>
                <a:gd name="connsiteY26" fmla="*/ 76957 h 78526"/>
                <a:gd name="connsiteX27" fmla="*/ 60258 w 361506"/>
                <a:gd name="connsiteY27" fmla="*/ 76824 h 78526"/>
                <a:gd name="connsiteX28" fmla="*/ 61946 w 361506"/>
                <a:gd name="connsiteY28" fmla="*/ 76789 h 78526"/>
                <a:gd name="connsiteX29" fmla="*/ 65332 w 361506"/>
                <a:gd name="connsiteY29" fmla="*/ 76647 h 78526"/>
                <a:gd name="connsiteX30" fmla="*/ 67029 w 361506"/>
                <a:gd name="connsiteY30" fmla="*/ 76612 h 78526"/>
                <a:gd name="connsiteX31" fmla="*/ 68718 w 361506"/>
                <a:gd name="connsiteY31" fmla="*/ 76550 h 78526"/>
                <a:gd name="connsiteX32" fmla="*/ 70380 w 361506"/>
                <a:gd name="connsiteY32" fmla="*/ 76479 h 78526"/>
                <a:gd name="connsiteX33" fmla="*/ 73757 w 361506"/>
                <a:gd name="connsiteY33" fmla="*/ 76338 h 78526"/>
                <a:gd name="connsiteX34" fmla="*/ 75454 w 361506"/>
                <a:gd name="connsiteY34" fmla="*/ 76303 h 78526"/>
                <a:gd name="connsiteX35" fmla="*/ 82217 w 361506"/>
                <a:gd name="connsiteY35" fmla="*/ 76029 h 78526"/>
                <a:gd name="connsiteX36" fmla="*/ 83878 w 361506"/>
                <a:gd name="connsiteY36" fmla="*/ 75958 h 78526"/>
                <a:gd name="connsiteX37" fmla="*/ 95724 w 361506"/>
                <a:gd name="connsiteY37" fmla="*/ 75472 h 78526"/>
                <a:gd name="connsiteX38" fmla="*/ 97377 w 361506"/>
                <a:gd name="connsiteY38" fmla="*/ 75410 h 78526"/>
                <a:gd name="connsiteX39" fmla="*/ 99075 w 361506"/>
                <a:gd name="connsiteY39" fmla="*/ 75339 h 78526"/>
                <a:gd name="connsiteX40" fmla="*/ 100763 w 361506"/>
                <a:gd name="connsiteY40" fmla="*/ 75233 h 78526"/>
                <a:gd name="connsiteX41" fmla="*/ 105837 w 361506"/>
                <a:gd name="connsiteY41" fmla="*/ 75030 h 78526"/>
                <a:gd name="connsiteX42" fmla="*/ 107535 w 361506"/>
                <a:gd name="connsiteY42" fmla="*/ 74924 h 78526"/>
                <a:gd name="connsiteX43" fmla="*/ 109188 w 361506"/>
                <a:gd name="connsiteY43" fmla="*/ 74853 h 78526"/>
                <a:gd name="connsiteX44" fmla="*/ 110885 w 361506"/>
                <a:gd name="connsiteY44" fmla="*/ 74782 h 78526"/>
                <a:gd name="connsiteX45" fmla="*/ 112573 w 361506"/>
                <a:gd name="connsiteY45" fmla="*/ 74685 h 78526"/>
                <a:gd name="connsiteX46" fmla="*/ 115959 w 361506"/>
                <a:gd name="connsiteY46" fmla="*/ 74543 h 78526"/>
                <a:gd name="connsiteX47" fmla="*/ 117648 w 361506"/>
                <a:gd name="connsiteY47" fmla="*/ 74437 h 78526"/>
                <a:gd name="connsiteX48" fmla="*/ 119345 w 361506"/>
                <a:gd name="connsiteY48" fmla="*/ 74375 h 78526"/>
                <a:gd name="connsiteX49" fmla="*/ 121033 w 361506"/>
                <a:gd name="connsiteY49" fmla="*/ 74269 h 78526"/>
                <a:gd name="connsiteX50" fmla="*/ 122695 w 361506"/>
                <a:gd name="connsiteY50" fmla="*/ 74199 h 78526"/>
                <a:gd name="connsiteX51" fmla="*/ 126072 w 361506"/>
                <a:gd name="connsiteY51" fmla="*/ 73995 h 78526"/>
                <a:gd name="connsiteX52" fmla="*/ 127769 w 361506"/>
                <a:gd name="connsiteY52" fmla="*/ 73925 h 78526"/>
                <a:gd name="connsiteX53" fmla="*/ 131155 w 361506"/>
                <a:gd name="connsiteY53" fmla="*/ 73712 h 78526"/>
                <a:gd name="connsiteX54" fmla="*/ 132844 w 361506"/>
                <a:gd name="connsiteY54" fmla="*/ 73642 h 78526"/>
                <a:gd name="connsiteX55" fmla="*/ 134532 w 361506"/>
                <a:gd name="connsiteY55" fmla="*/ 73545 h 78526"/>
                <a:gd name="connsiteX56" fmla="*/ 136194 w 361506"/>
                <a:gd name="connsiteY56" fmla="*/ 73438 h 78526"/>
                <a:gd name="connsiteX57" fmla="*/ 146342 w 361506"/>
                <a:gd name="connsiteY57" fmla="*/ 72820 h 78526"/>
                <a:gd name="connsiteX58" fmla="*/ 148004 w 361506"/>
                <a:gd name="connsiteY58" fmla="*/ 72714 h 78526"/>
                <a:gd name="connsiteX59" fmla="*/ 153079 w 361506"/>
                <a:gd name="connsiteY59" fmla="*/ 72404 h 78526"/>
                <a:gd name="connsiteX60" fmla="*/ 154767 w 361506"/>
                <a:gd name="connsiteY60" fmla="*/ 72263 h 78526"/>
                <a:gd name="connsiteX61" fmla="*/ 158153 w 361506"/>
                <a:gd name="connsiteY61" fmla="*/ 72059 h 78526"/>
                <a:gd name="connsiteX62" fmla="*/ 159850 w 361506"/>
                <a:gd name="connsiteY62" fmla="*/ 71918 h 78526"/>
                <a:gd name="connsiteX63" fmla="*/ 161503 w 361506"/>
                <a:gd name="connsiteY63" fmla="*/ 71812 h 78526"/>
                <a:gd name="connsiteX64" fmla="*/ 163201 w 361506"/>
                <a:gd name="connsiteY64" fmla="*/ 71715 h 78526"/>
                <a:gd name="connsiteX65" fmla="*/ 166577 w 361506"/>
                <a:gd name="connsiteY65" fmla="*/ 71432 h 78526"/>
                <a:gd name="connsiteX66" fmla="*/ 168275 w 361506"/>
                <a:gd name="connsiteY66" fmla="*/ 71334 h 78526"/>
                <a:gd name="connsiteX67" fmla="*/ 171661 w 361506"/>
                <a:gd name="connsiteY67" fmla="*/ 71052 h 78526"/>
                <a:gd name="connsiteX68" fmla="*/ 173314 w 361506"/>
                <a:gd name="connsiteY68" fmla="*/ 70954 h 78526"/>
                <a:gd name="connsiteX69" fmla="*/ 185159 w 361506"/>
                <a:gd name="connsiteY69" fmla="*/ 69982 h 78526"/>
                <a:gd name="connsiteX70" fmla="*/ 186812 w 361506"/>
                <a:gd name="connsiteY70" fmla="*/ 69849 h 78526"/>
                <a:gd name="connsiteX71" fmla="*/ 188510 w 361506"/>
                <a:gd name="connsiteY71" fmla="*/ 69708 h 78526"/>
                <a:gd name="connsiteX72" fmla="*/ 190198 w 361506"/>
                <a:gd name="connsiteY72" fmla="*/ 69540 h 78526"/>
                <a:gd name="connsiteX73" fmla="*/ 191895 w 361506"/>
                <a:gd name="connsiteY73" fmla="*/ 69398 h 78526"/>
                <a:gd name="connsiteX74" fmla="*/ 193584 w 361506"/>
                <a:gd name="connsiteY74" fmla="*/ 69222 h 78526"/>
                <a:gd name="connsiteX75" fmla="*/ 195281 w 361506"/>
                <a:gd name="connsiteY75" fmla="*/ 69089 h 78526"/>
                <a:gd name="connsiteX76" fmla="*/ 196970 w 361506"/>
                <a:gd name="connsiteY76" fmla="*/ 68912 h 78526"/>
                <a:gd name="connsiteX77" fmla="*/ 198623 w 361506"/>
                <a:gd name="connsiteY77" fmla="*/ 68780 h 78526"/>
                <a:gd name="connsiteX78" fmla="*/ 205394 w 361506"/>
                <a:gd name="connsiteY78" fmla="*/ 68090 h 78526"/>
                <a:gd name="connsiteX79" fmla="*/ 207083 w 361506"/>
                <a:gd name="connsiteY79" fmla="*/ 67949 h 78526"/>
                <a:gd name="connsiteX80" fmla="*/ 208745 w 361506"/>
                <a:gd name="connsiteY80" fmla="*/ 67745 h 78526"/>
                <a:gd name="connsiteX81" fmla="*/ 213819 w 361506"/>
                <a:gd name="connsiteY81" fmla="*/ 67224 h 78526"/>
                <a:gd name="connsiteX82" fmla="*/ 215516 w 361506"/>
                <a:gd name="connsiteY82" fmla="*/ 67012 h 78526"/>
                <a:gd name="connsiteX83" fmla="*/ 218893 w 361506"/>
                <a:gd name="connsiteY83" fmla="*/ 66667 h 78526"/>
                <a:gd name="connsiteX84" fmla="*/ 220555 w 361506"/>
                <a:gd name="connsiteY84" fmla="*/ 66464 h 78526"/>
                <a:gd name="connsiteX85" fmla="*/ 223941 w 361506"/>
                <a:gd name="connsiteY85" fmla="*/ 66048 h 78526"/>
                <a:gd name="connsiteX86" fmla="*/ 225629 w 361506"/>
                <a:gd name="connsiteY86" fmla="*/ 65880 h 78526"/>
                <a:gd name="connsiteX87" fmla="*/ 227318 w 361506"/>
                <a:gd name="connsiteY87" fmla="*/ 65668 h 78526"/>
                <a:gd name="connsiteX88" fmla="*/ 229015 w 361506"/>
                <a:gd name="connsiteY88" fmla="*/ 65429 h 78526"/>
                <a:gd name="connsiteX89" fmla="*/ 230668 w 361506"/>
                <a:gd name="connsiteY89" fmla="*/ 65217 h 78526"/>
                <a:gd name="connsiteX90" fmla="*/ 234054 w 361506"/>
                <a:gd name="connsiteY90" fmla="*/ 64802 h 78526"/>
                <a:gd name="connsiteX91" fmla="*/ 235751 w 361506"/>
                <a:gd name="connsiteY91" fmla="*/ 64563 h 78526"/>
                <a:gd name="connsiteX92" fmla="*/ 237440 w 361506"/>
                <a:gd name="connsiteY92" fmla="*/ 64360 h 78526"/>
                <a:gd name="connsiteX93" fmla="*/ 239128 w 361506"/>
                <a:gd name="connsiteY93" fmla="*/ 64112 h 78526"/>
                <a:gd name="connsiteX94" fmla="*/ 240790 w 361506"/>
                <a:gd name="connsiteY94" fmla="*/ 63873 h 78526"/>
                <a:gd name="connsiteX95" fmla="*/ 247561 w 361506"/>
                <a:gd name="connsiteY95" fmla="*/ 62910 h 78526"/>
                <a:gd name="connsiteX96" fmla="*/ 249250 w 361506"/>
                <a:gd name="connsiteY96" fmla="*/ 62627 h 78526"/>
                <a:gd name="connsiteX97" fmla="*/ 250903 w 361506"/>
                <a:gd name="connsiteY97" fmla="*/ 62388 h 78526"/>
                <a:gd name="connsiteX98" fmla="*/ 257675 w 361506"/>
                <a:gd name="connsiteY98" fmla="*/ 61283 h 78526"/>
                <a:gd name="connsiteX99" fmla="*/ 259336 w 361506"/>
                <a:gd name="connsiteY99" fmla="*/ 61009 h 78526"/>
                <a:gd name="connsiteX100" fmla="*/ 261025 w 361506"/>
                <a:gd name="connsiteY100" fmla="*/ 60735 h 78526"/>
                <a:gd name="connsiteX101" fmla="*/ 264411 w 361506"/>
                <a:gd name="connsiteY101" fmla="*/ 60108 h 78526"/>
                <a:gd name="connsiteX102" fmla="*/ 266099 w 361506"/>
                <a:gd name="connsiteY102" fmla="*/ 59834 h 78526"/>
                <a:gd name="connsiteX103" fmla="*/ 267761 w 361506"/>
                <a:gd name="connsiteY103" fmla="*/ 59524 h 78526"/>
                <a:gd name="connsiteX104" fmla="*/ 269450 w 361506"/>
                <a:gd name="connsiteY104" fmla="*/ 59179 h 78526"/>
                <a:gd name="connsiteX105" fmla="*/ 271147 w 361506"/>
                <a:gd name="connsiteY105" fmla="*/ 58870 h 78526"/>
                <a:gd name="connsiteX106" fmla="*/ 272835 w 361506"/>
                <a:gd name="connsiteY106" fmla="*/ 58525 h 78526"/>
                <a:gd name="connsiteX107" fmla="*/ 274489 w 361506"/>
                <a:gd name="connsiteY107" fmla="*/ 58207 h 78526"/>
                <a:gd name="connsiteX108" fmla="*/ 276186 w 361506"/>
                <a:gd name="connsiteY108" fmla="*/ 57862 h 78526"/>
                <a:gd name="connsiteX109" fmla="*/ 277874 w 361506"/>
                <a:gd name="connsiteY109" fmla="*/ 57482 h 78526"/>
                <a:gd name="connsiteX110" fmla="*/ 279571 w 361506"/>
                <a:gd name="connsiteY110" fmla="*/ 57137 h 78526"/>
                <a:gd name="connsiteX111" fmla="*/ 281260 w 361506"/>
                <a:gd name="connsiteY111" fmla="*/ 56757 h 78526"/>
                <a:gd name="connsiteX112" fmla="*/ 282922 w 361506"/>
                <a:gd name="connsiteY112" fmla="*/ 56412 h 78526"/>
                <a:gd name="connsiteX113" fmla="*/ 284610 w 361506"/>
                <a:gd name="connsiteY113" fmla="*/ 55997 h 78526"/>
                <a:gd name="connsiteX114" fmla="*/ 287996 w 361506"/>
                <a:gd name="connsiteY114" fmla="*/ 55237 h 78526"/>
                <a:gd name="connsiteX115" fmla="*/ 289649 w 361506"/>
                <a:gd name="connsiteY115" fmla="*/ 54830 h 78526"/>
                <a:gd name="connsiteX116" fmla="*/ 291346 w 361506"/>
                <a:gd name="connsiteY116" fmla="*/ 54415 h 78526"/>
                <a:gd name="connsiteX117" fmla="*/ 293035 w 361506"/>
                <a:gd name="connsiteY117" fmla="*/ 53964 h 78526"/>
                <a:gd name="connsiteX118" fmla="*/ 294697 w 361506"/>
                <a:gd name="connsiteY118" fmla="*/ 53548 h 78526"/>
                <a:gd name="connsiteX119" fmla="*/ 296385 w 361506"/>
                <a:gd name="connsiteY119" fmla="*/ 53097 h 78526"/>
                <a:gd name="connsiteX120" fmla="*/ 298074 w 361506"/>
                <a:gd name="connsiteY120" fmla="*/ 52620 h 78526"/>
                <a:gd name="connsiteX121" fmla="*/ 299736 w 361506"/>
                <a:gd name="connsiteY121" fmla="*/ 52169 h 78526"/>
                <a:gd name="connsiteX122" fmla="*/ 301424 w 361506"/>
                <a:gd name="connsiteY122" fmla="*/ 51683 h 78526"/>
                <a:gd name="connsiteX123" fmla="*/ 303121 w 361506"/>
                <a:gd name="connsiteY123" fmla="*/ 51161 h 78526"/>
                <a:gd name="connsiteX124" fmla="*/ 304775 w 361506"/>
                <a:gd name="connsiteY124" fmla="*/ 50684 h 78526"/>
                <a:gd name="connsiteX125" fmla="*/ 306472 w 361506"/>
                <a:gd name="connsiteY125" fmla="*/ 50127 h 78526"/>
                <a:gd name="connsiteX126" fmla="*/ 308160 w 361506"/>
                <a:gd name="connsiteY126" fmla="*/ 49614 h 78526"/>
                <a:gd name="connsiteX127" fmla="*/ 309822 w 361506"/>
                <a:gd name="connsiteY127" fmla="*/ 49057 h 78526"/>
                <a:gd name="connsiteX128" fmla="*/ 311511 w 361506"/>
                <a:gd name="connsiteY128" fmla="*/ 48509 h 78526"/>
                <a:gd name="connsiteX129" fmla="*/ 313164 w 361506"/>
                <a:gd name="connsiteY129" fmla="*/ 47917 h 78526"/>
                <a:gd name="connsiteX130" fmla="*/ 314861 w 361506"/>
                <a:gd name="connsiteY130" fmla="*/ 47298 h 78526"/>
                <a:gd name="connsiteX131" fmla="*/ 316514 w 361506"/>
                <a:gd name="connsiteY131" fmla="*/ 46679 h 78526"/>
                <a:gd name="connsiteX132" fmla="*/ 318211 w 361506"/>
                <a:gd name="connsiteY132" fmla="*/ 46052 h 78526"/>
                <a:gd name="connsiteX133" fmla="*/ 319865 w 361506"/>
                <a:gd name="connsiteY133" fmla="*/ 45398 h 78526"/>
                <a:gd name="connsiteX134" fmla="*/ 321562 w 361506"/>
                <a:gd name="connsiteY134" fmla="*/ 44708 h 78526"/>
                <a:gd name="connsiteX135" fmla="*/ 323215 w 361506"/>
                <a:gd name="connsiteY135" fmla="*/ 44019 h 78526"/>
                <a:gd name="connsiteX136" fmla="*/ 324912 w 361506"/>
                <a:gd name="connsiteY136" fmla="*/ 43294 h 78526"/>
                <a:gd name="connsiteX137" fmla="*/ 326565 w 361506"/>
                <a:gd name="connsiteY137" fmla="*/ 42533 h 78526"/>
                <a:gd name="connsiteX138" fmla="*/ 328227 w 361506"/>
                <a:gd name="connsiteY138" fmla="*/ 41738 h 78526"/>
                <a:gd name="connsiteX139" fmla="*/ 329916 w 361506"/>
                <a:gd name="connsiteY139" fmla="*/ 40907 h 78526"/>
                <a:gd name="connsiteX140" fmla="*/ 331569 w 361506"/>
                <a:gd name="connsiteY140" fmla="*/ 40085 h 78526"/>
                <a:gd name="connsiteX141" fmla="*/ 333231 w 361506"/>
                <a:gd name="connsiteY141" fmla="*/ 39183 h 78526"/>
                <a:gd name="connsiteX142" fmla="*/ 334884 w 361506"/>
                <a:gd name="connsiteY142" fmla="*/ 38255 h 78526"/>
                <a:gd name="connsiteX143" fmla="*/ 336546 w 361506"/>
                <a:gd name="connsiteY143" fmla="*/ 37282 h 78526"/>
                <a:gd name="connsiteX144" fmla="*/ 338199 w 361506"/>
                <a:gd name="connsiteY144" fmla="*/ 36284 h 78526"/>
                <a:gd name="connsiteX145" fmla="*/ 339861 w 361506"/>
                <a:gd name="connsiteY145" fmla="*/ 35214 h 78526"/>
                <a:gd name="connsiteX146" fmla="*/ 341514 w 361506"/>
                <a:gd name="connsiteY146" fmla="*/ 34109 h 78526"/>
                <a:gd name="connsiteX147" fmla="*/ 343141 w 361506"/>
                <a:gd name="connsiteY147" fmla="*/ 32898 h 78526"/>
                <a:gd name="connsiteX148" fmla="*/ 344802 w 361506"/>
                <a:gd name="connsiteY148" fmla="*/ 31651 h 78526"/>
                <a:gd name="connsiteX149" fmla="*/ 346420 w 361506"/>
                <a:gd name="connsiteY149" fmla="*/ 30308 h 78526"/>
                <a:gd name="connsiteX150" fmla="*/ 348047 w 361506"/>
                <a:gd name="connsiteY150" fmla="*/ 28893 h 78526"/>
                <a:gd name="connsiteX151" fmla="*/ 349629 w 361506"/>
                <a:gd name="connsiteY151" fmla="*/ 27337 h 78526"/>
                <a:gd name="connsiteX152" fmla="*/ 351256 w 361506"/>
                <a:gd name="connsiteY152" fmla="*/ 25649 h 78526"/>
                <a:gd name="connsiteX153" fmla="*/ 352812 w 361506"/>
                <a:gd name="connsiteY153" fmla="*/ 23854 h 78526"/>
                <a:gd name="connsiteX154" fmla="*/ 354403 w 361506"/>
                <a:gd name="connsiteY154" fmla="*/ 21812 h 78526"/>
                <a:gd name="connsiteX155" fmla="*/ 355879 w 361506"/>
                <a:gd name="connsiteY155" fmla="*/ 19567 h 78526"/>
                <a:gd name="connsiteX156" fmla="*/ 357364 w 361506"/>
                <a:gd name="connsiteY156" fmla="*/ 16977 h 78526"/>
                <a:gd name="connsiteX157" fmla="*/ 358752 w 361506"/>
                <a:gd name="connsiteY157" fmla="*/ 14007 h 78526"/>
                <a:gd name="connsiteX158" fmla="*/ 359990 w 361506"/>
                <a:gd name="connsiteY158" fmla="*/ 10488 h 78526"/>
                <a:gd name="connsiteX159" fmla="*/ 360927 w 361506"/>
                <a:gd name="connsiteY159" fmla="*/ 6236 h 78526"/>
                <a:gd name="connsiteX160" fmla="*/ 361404 w 361506"/>
                <a:gd name="connsiteY160" fmla="*/ 1268 h 78526"/>
                <a:gd name="connsiteX161" fmla="*/ 361440 w 361506"/>
                <a:gd name="connsiteY161" fmla="*/ 21 h 78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Lst>
              <a:rect l="l" t="t" r="r" b="b"/>
              <a:pathLst>
                <a:path w="361506" h="78526">
                  <a:moveTo>
                    <a:pt x="-67" y="78548"/>
                  </a:moveTo>
                  <a:lnTo>
                    <a:pt x="1622" y="78477"/>
                  </a:lnTo>
                  <a:lnTo>
                    <a:pt x="2868" y="78442"/>
                  </a:lnTo>
                  <a:lnTo>
                    <a:pt x="11328" y="78274"/>
                  </a:lnTo>
                  <a:lnTo>
                    <a:pt x="13016" y="78203"/>
                  </a:lnTo>
                  <a:lnTo>
                    <a:pt x="14714" y="78168"/>
                  </a:lnTo>
                  <a:lnTo>
                    <a:pt x="16367" y="78132"/>
                  </a:lnTo>
                  <a:lnTo>
                    <a:pt x="18064" y="78097"/>
                  </a:lnTo>
                  <a:lnTo>
                    <a:pt x="19753" y="78035"/>
                  </a:lnTo>
                  <a:lnTo>
                    <a:pt x="23138" y="77965"/>
                  </a:lnTo>
                  <a:lnTo>
                    <a:pt x="24827" y="77894"/>
                  </a:lnTo>
                  <a:lnTo>
                    <a:pt x="28212" y="77823"/>
                  </a:lnTo>
                  <a:lnTo>
                    <a:pt x="29874" y="77788"/>
                  </a:lnTo>
                  <a:lnTo>
                    <a:pt x="31563" y="77717"/>
                  </a:lnTo>
                  <a:lnTo>
                    <a:pt x="33251" y="77682"/>
                  </a:lnTo>
                  <a:lnTo>
                    <a:pt x="34949" y="77620"/>
                  </a:lnTo>
                  <a:lnTo>
                    <a:pt x="36637" y="77584"/>
                  </a:lnTo>
                  <a:lnTo>
                    <a:pt x="38334" y="77514"/>
                  </a:lnTo>
                  <a:lnTo>
                    <a:pt x="41711" y="77443"/>
                  </a:lnTo>
                  <a:lnTo>
                    <a:pt x="43373" y="77372"/>
                  </a:lnTo>
                  <a:lnTo>
                    <a:pt x="45062" y="77337"/>
                  </a:lnTo>
                  <a:lnTo>
                    <a:pt x="46759" y="77275"/>
                  </a:lnTo>
                  <a:lnTo>
                    <a:pt x="48447" y="77240"/>
                  </a:lnTo>
                  <a:lnTo>
                    <a:pt x="51833" y="77098"/>
                  </a:lnTo>
                  <a:lnTo>
                    <a:pt x="53522" y="77063"/>
                  </a:lnTo>
                  <a:lnTo>
                    <a:pt x="55219" y="76992"/>
                  </a:lnTo>
                  <a:lnTo>
                    <a:pt x="56872" y="76957"/>
                  </a:lnTo>
                  <a:lnTo>
                    <a:pt x="60258" y="76824"/>
                  </a:lnTo>
                  <a:lnTo>
                    <a:pt x="61946" y="76789"/>
                  </a:lnTo>
                  <a:lnTo>
                    <a:pt x="65332" y="76647"/>
                  </a:lnTo>
                  <a:lnTo>
                    <a:pt x="67029" y="76612"/>
                  </a:lnTo>
                  <a:lnTo>
                    <a:pt x="68718" y="76550"/>
                  </a:lnTo>
                  <a:lnTo>
                    <a:pt x="70380" y="76479"/>
                  </a:lnTo>
                  <a:lnTo>
                    <a:pt x="73757" y="76338"/>
                  </a:lnTo>
                  <a:lnTo>
                    <a:pt x="75454" y="76303"/>
                  </a:lnTo>
                  <a:lnTo>
                    <a:pt x="82217" y="76029"/>
                  </a:lnTo>
                  <a:lnTo>
                    <a:pt x="83878" y="75958"/>
                  </a:lnTo>
                  <a:lnTo>
                    <a:pt x="95724" y="75472"/>
                  </a:lnTo>
                  <a:lnTo>
                    <a:pt x="97377" y="75410"/>
                  </a:lnTo>
                  <a:lnTo>
                    <a:pt x="99075" y="75339"/>
                  </a:lnTo>
                  <a:lnTo>
                    <a:pt x="100763" y="75233"/>
                  </a:lnTo>
                  <a:lnTo>
                    <a:pt x="105837" y="75030"/>
                  </a:lnTo>
                  <a:lnTo>
                    <a:pt x="107535" y="74924"/>
                  </a:lnTo>
                  <a:lnTo>
                    <a:pt x="109188" y="74853"/>
                  </a:lnTo>
                  <a:lnTo>
                    <a:pt x="110885" y="74782"/>
                  </a:lnTo>
                  <a:lnTo>
                    <a:pt x="112573" y="74685"/>
                  </a:lnTo>
                  <a:lnTo>
                    <a:pt x="115959" y="74543"/>
                  </a:lnTo>
                  <a:lnTo>
                    <a:pt x="117648" y="74437"/>
                  </a:lnTo>
                  <a:lnTo>
                    <a:pt x="119345" y="74375"/>
                  </a:lnTo>
                  <a:lnTo>
                    <a:pt x="121033" y="74269"/>
                  </a:lnTo>
                  <a:lnTo>
                    <a:pt x="122695" y="74199"/>
                  </a:lnTo>
                  <a:lnTo>
                    <a:pt x="126072" y="73995"/>
                  </a:lnTo>
                  <a:lnTo>
                    <a:pt x="127769" y="73925"/>
                  </a:lnTo>
                  <a:lnTo>
                    <a:pt x="131155" y="73712"/>
                  </a:lnTo>
                  <a:lnTo>
                    <a:pt x="132844" y="73642"/>
                  </a:lnTo>
                  <a:lnTo>
                    <a:pt x="134532" y="73545"/>
                  </a:lnTo>
                  <a:lnTo>
                    <a:pt x="136194" y="73438"/>
                  </a:lnTo>
                  <a:lnTo>
                    <a:pt x="146342" y="72820"/>
                  </a:lnTo>
                  <a:lnTo>
                    <a:pt x="148004" y="72714"/>
                  </a:lnTo>
                  <a:lnTo>
                    <a:pt x="153079" y="72404"/>
                  </a:lnTo>
                  <a:lnTo>
                    <a:pt x="154767" y="72263"/>
                  </a:lnTo>
                  <a:lnTo>
                    <a:pt x="158153" y="72059"/>
                  </a:lnTo>
                  <a:lnTo>
                    <a:pt x="159850" y="71918"/>
                  </a:lnTo>
                  <a:lnTo>
                    <a:pt x="161503" y="71812"/>
                  </a:lnTo>
                  <a:lnTo>
                    <a:pt x="163201" y="71715"/>
                  </a:lnTo>
                  <a:lnTo>
                    <a:pt x="166577" y="71432"/>
                  </a:lnTo>
                  <a:lnTo>
                    <a:pt x="168275" y="71334"/>
                  </a:lnTo>
                  <a:lnTo>
                    <a:pt x="171661" y="71052"/>
                  </a:lnTo>
                  <a:lnTo>
                    <a:pt x="173314" y="70954"/>
                  </a:lnTo>
                  <a:lnTo>
                    <a:pt x="185159" y="69982"/>
                  </a:lnTo>
                  <a:lnTo>
                    <a:pt x="186812" y="69849"/>
                  </a:lnTo>
                  <a:lnTo>
                    <a:pt x="188510" y="69708"/>
                  </a:lnTo>
                  <a:lnTo>
                    <a:pt x="190198" y="69540"/>
                  </a:lnTo>
                  <a:lnTo>
                    <a:pt x="191895" y="69398"/>
                  </a:lnTo>
                  <a:lnTo>
                    <a:pt x="193584" y="69222"/>
                  </a:lnTo>
                  <a:lnTo>
                    <a:pt x="195281" y="69089"/>
                  </a:lnTo>
                  <a:lnTo>
                    <a:pt x="196970" y="68912"/>
                  </a:lnTo>
                  <a:lnTo>
                    <a:pt x="198623" y="68780"/>
                  </a:lnTo>
                  <a:lnTo>
                    <a:pt x="205394" y="68090"/>
                  </a:lnTo>
                  <a:lnTo>
                    <a:pt x="207083" y="67949"/>
                  </a:lnTo>
                  <a:lnTo>
                    <a:pt x="208745" y="67745"/>
                  </a:lnTo>
                  <a:lnTo>
                    <a:pt x="213819" y="67224"/>
                  </a:lnTo>
                  <a:lnTo>
                    <a:pt x="215516" y="67012"/>
                  </a:lnTo>
                  <a:lnTo>
                    <a:pt x="218893" y="66667"/>
                  </a:lnTo>
                  <a:lnTo>
                    <a:pt x="220555" y="66464"/>
                  </a:lnTo>
                  <a:lnTo>
                    <a:pt x="223941" y="66048"/>
                  </a:lnTo>
                  <a:lnTo>
                    <a:pt x="225629" y="65880"/>
                  </a:lnTo>
                  <a:lnTo>
                    <a:pt x="227318" y="65668"/>
                  </a:lnTo>
                  <a:lnTo>
                    <a:pt x="229015" y="65429"/>
                  </a:lnTo>
                  <a:lnTo>
                    <a:pt x="230668" y="65217"/>
                  </a:lnTo>
                  <a:lnTo>
                    <a:pt x="234054" y="64802"/>
                  </a:lnTo>
                  <a:lnTo>
                    <a:pt x="235751" y="64563"/>
                  </a:lnTo>
                  <a:lnTo>
                    <a:pt x="237440" y="64360"/>
                  </a:lnTo>
                  <a:lnTo>
                    <a:pt x="239128" y="64112"/>
                  </a:lnTo>
                  <a:lnTo>
                    <a:pt x="240790" y="63873"/>
                  </a:lnTo>
                  <a:lnTo>
                    <a:pt x="247561" y="62910"/>
                  </a:lnTo>
                  <a:lnTo>
                    <a:pt x="249250" y="62627"/>
                  </a:lnTo>
                  <a:lnTo>
                    <a:pt x="250903" y="62388"/>
                  </a:lnTo>
                  <a:lnTo>
                    <a:pt x="257675" y="61283"/>
                  </a:lnTo>
                  <a:lnTo>
                    <a:pt x="259336" y="61009"/>
                  </a:lnTo>
                  <a:lnTo>
                    <a:pt x="261025" y="60735"/>
                  </a:lnTo>
                  <a:lnTo>
                    <a:pt x="264411" y="60108"/>
                  </a:lnTo>
                  <a:lnTo>
                    <a:pt x="266099" y="59834"/>
                  </a:lnTo>
                  <a:lnTo>
                    <a:pt x="267761" y="59524"/>
                  </a:lnTo>
                  <a:lnTo>
                    <a:pt x="269450" y="59179"/>
                  </a:lnTo>
                  <a:lnTo>
                    <a:pt x="271147" y="58870"/>
                  </a:lnTo>
                  <a:lnTo>
                    <a:pt x="272835" y="58525"/>
                  </a:lnTo>
                  <a:lnTo>
                    <a:pt x="274489" y="58207"/>
                  </a:lnTo>
                  <a:lnTo>
                    <a:pt x="276186" y="57862"/>
                  </a:lnTo>
                  <a:lnTo>
                    <a:pt x="277874" y="57482"/>
                  </a:lnTo>
                  <a:lnTo>
                    <a:pt x="279571" y="57137"/>
                  </a:lnTo>
                  <a:lnTo>
                    <a:pt x="281260" y="56757"/>
                  </a:lnTo>
                  <a:lnTo>
                    <a:pt x="282922" y="56412"/>
                  </a:lnTo>
                  <a:lnTo>
                    <a:pt x="284610" y="55997"/>
                  </a:lnTo>
                  <a:lnTo>
                    <a:pt x="287996" y="55237"/>
                  </a:lnTo>
                  <a:lnTo>
                    <a:pt x="289649" y="54830"/>
                  </a:lnTo>
                  <a:lnTo>
                    <a:pt x="291346" y="54415"/>
                  </a:lnTo>
                  <a:lnTo>
                    <a:pt x="293035" y="53964"/>
                  </a:lnTo>
                  <a:lnTo>
                    <a:pt x="294697" y="53548"/>
                  </a:lnTo>
                  <a:lnTo>
                    <a:pt x="296385" y="53097"/>
                  </a:lnTo>
                  <a:lnTo>
                    <a:pt x="298074" y="52620"/>
                  </a:lnTo>
                  <a:lnTo>
                    <a:pt x="299736" y="52169"/>
                  </a:lnTo>
                  <a:lnTo>
                    <a:pt x="301424" y="51683"/>
                  </a:lnTo>
                  <a:lnTo>
                    <a:pt x="303121" y="51161"/>
                  </a:lnTo>
                  <a:lnTo>
                    <a:pt x="304775" y="50684"/>
                  </a:lnTo>
                  <a:lnTo>
                    <a:pt x="306472" y="50127"/>
                  </a:lnTo>
                  <a:lnTo>
                    <a:pt x="308160" y="49614"/>
                  </a:lnTo>
                  <a:lnTo>
                    <a:pt x="309822" y="49057"/>
                  </a:lnTo>
                  <a:lnTo>
                    <a:pt x="311511" y="48509"/>
                  </a:lnTo>
                  <a:lnTo>
                    <a:pt x="313164" y="47917"/>
                  </a:lnTo>
                  <a:lnTo>
                    <a:pt x="314861" y="47298"/>
                  </a:lnTo>
                  <a:lnTo>
                    <a:pt x="316514" y="46679"/>
                  </a:lnTo>
                  <a:lnTo>
                    <a:pt x="318211" y="46052"/>
                  </a:lnTo>
                  <a:lnTo>
                    <a:pt x="319865" y="45398"/>
                  </a:lnTo>
                  <a:lnTo>
                    <a:pt x="321562" y="44708"/>
                  </a:lnTo>
                  <a:lnTo>
                    <a:pt x="323215" y="44019"/>
                  </a:lnTo>
                  <a:lnTo>
                    <a:pt x="324912" y="43294"/>
                  </a:lnTo>
                  <a:lnTo>
                    <a:pt x="326565" y="42533"/>
                  </a:lnTo>
                  <a:lnTo>
                    <a:pt x="328227" y="41738"/>
                  </a:lnTo>
                  <a:lnTo>
                    <a:pt x="329916" y="40907"/>
                  </a:lnTo>
                  <a:lnTo>
                    <a:pt x="331569" y="40085"/>
                  </a:lnTo>
                  <a:lnTo>
                    <a:pt x="333231" y="39183"/>
                  </a:lnTo>
                  <a:lnTo>
                    <a:pt x="334884" y="38255"/>
                  </a:lnTo>
                  <a:lnTo>
                    <a:pt x="336546" y="37282"/>
                  </a:lnTo>
                  <a:lnTo>
                    <a:pt x="338199" y="36284"/>
                  </a:lnTo>
                  <a:lnTo>
                    <a:pt x="339861" y="35214"/>
                  </a:lnTo>
                  <a:lnTo>
                    <a:pt x="341514" y="34109"/>
                  </a:lnTo>
                  <a:lnTo>
                    <a:pt x="343141" y="32898"/>
                  </a:lnTo>
                  <a:lnTo>
                    <a:pt x="344802" y="31651"/>
                  </a:lnTo>
                  <a:lnTo>
                    <a:pt x="346420" y="30308"/>
                  </a:lnTo>
                  <a:lnTo>
                    <a:pt x="348047" y="28893"/>
                  </a:lnTo>
                  <a:lnTo>
                    <a:pt x="349629" y="27337"/>
                  </a:lnTo>
                  <a:lnTo>
                    <a:pt x="351256" y="25649"/>
                  </a:lnTo>
                  <a:lnTo>
                    <a:pt x="352812" y="23854"/>
                  </a:lnTo>
                  <a:lnTo>
                    <a:pt x="354403" y="21812"/>
                  </a:lnTo>
                  <a:lnTo>
                    <a:pt x="355879" y="19567"/>
                  </a:lnTo>
                  <a:lnTo>
                    <a:pt x="357364" y="16977"/>
                  </a:lnTo>
                  <a:lnTo>
                    <a:pt x="358752" y="14007"/>
                  </a:lnTo>
                  <a:lnTo>
                    <a:pt x="359990" y="10488"/>
                  </a:lnTo>
                  <a:lnTo>
                    <a:pt x="360927" y="6236"/>
                  </a:lnTo>
                  <a:lnTo>
                    <a:pt x="361404" y="1268"/>
                  </a:lnTo>
                  <a:lnTo>
                    <a:pt x="361440" y="21"/>
                  </a:lnTo>
                </a:path>
              </a:pathLst>
            </a:custGeom>
            <a:noFill/>
            <a:ln w="9556" cap="flat">
              <a:solidFill>
                <a:srgbClr val="5976FF"/>
              </a:solidFill>
              <a:prstDash val="solid"/>
              <a:round/>
            </a:ln>
          </p:spPr>
          <p:txBody>
            <a:bodyPr rtlCol="0" anchor="ctr"/>
            <a:lstStyle/>
            <a:p>
              <a:endParaRPr lang="en-GB"/>
            </a:p>
          </p:txBody>
        </p:sp>
        <p:sp>
          <p:nvSpPr>
            <p:cNvPr id="118" name="Freeform: Shape 117">
              <a:extLst>
                <a:ext uri="{FF2B5EF4-FFF2-40B4-BE49-F238E27FC236}">
                  <a16:creationId xmlns:a16="http://schemas.microsoft.com/office/drawing/2014/main" id="{595D1353-B71B-043B-5F64-C2EF8C80E3FA}"/>
                </a:ext>
              </a:extLst>
            </p:cNvPr>
            <p:cNvSpPr/>
            <p:nvPr/>
          </p:nvSpPr>
          <p:spPr>
            <a:xfrm>
              <a:off x="1479712" y="1401537"/>
              <a:ext cx="301040" cy="359261"/>
            </a:xfrm>
            <a:custGeom>
              <a:avLst/>
              <a:gdLst>
                <a:gd name="connsiteX0" fmla="*/ 300975 w 301040"/>
                <a:gd name="connsiteY0" fmla="*/ 359274 h 359261"/>
                <a:gd name="connsiteX1" fmla="*/ 300665 w 301040"/>
                <a:gd name="connsiteY1" fmla="*/ 354200 h 359261"/>
                <a:gd name="connsiteX2" fmla="*/ 299905 w 301040"/>
                <a:gd name="connsiteY2" fmla="*/ 349577 h 359261"/>
                <a:gd name="connsiteX3" fmla="*/ 298906 w 301040"/>
                <a:gd name="connsiteY3" fmla="*/ 345466 h 359261"/>
                <a:gd name="connsiteX4" fmla="*/ 297730 w 301040"/>
                <a:gd name="connsiteY4" fmla="*/ 341771 h 359261"/>
                <a:gd name="connsiteX5" fmla="*/ 296492 w 301040"/>
                <a:gd name="connsiteY5" fmla="*/ 338350 h 359261"/>
                <a:gd name="connsiteX6" fmla="*/ 295140 w 301040"/>
                <a:gd name="connsiteY6" fmla="*/ 335212 h 359261"/>
                <a:gd name="connsiteX7" fmla="*/ 293761 w 301040"/>
                <a:gd name="connsiteY7" fmla="*/ 332241 h 359261"/>
                <a:gd name="connsiteX8" fmla="*/ 292382 w 301040"/>
                <a:gd name="connsiteY8" fmla="*/ 329439 h 359261"/>
                <a:gd name="connsiteX9" fmla="*/ 290932 w 301040"/>
                <a:gd name="connsiteY9" fmla="*/ 326752 h 359261"/>
                <a:gd name="connsiteX10" fmla="*/ 289482 w 301040"/>
                <a:gd name="connsiteY10" fmla="*/ 324197 h 359261"/>
                <a:gd name="connsiteX11" fmla="*/ 287997 w 301040"/>
                <a:gd name="connsiteY11" fmla="*/ 321704 h 359261"/>
                <a:gd name="connsiteX12" fmla="*/ 286512 w 301040"/>
                <a:gd name="connsiteY12" fmla="*/ 319326 h 359261"/>
                <a:gd name="connsiteX13" fmla="*/ 285027 w 301040"/>
                <a:gd name="connsiteY13" fmla="*/ 317010 h 359261"/>
                <a:gd name="connsiteX14" fmla="*/ 283542 w 301040"/>
                <a:gd name="connsiteY14" fmla="*/ 314765 h 359261"/>
                <a:gd name="connsiteX15" fmla="*/ 282021 w 301040"/>
                <a:gd name="connsiteY15" fmla="*/ 312555 h 359261"/>
                <a:gd name="connsiteX16" fmla="*/ 280501 w 301040"/>
                <a:gd name="connsiteY16" fmla="*/ 310415 h 359261"/>
                <a:gd name="connsiteX17" fmla="*/ 278980 w 301040"/>
                <a:gd name="connsiteY17" fmla="*/ 308311 h 359261"/>
                <a:gd name="connsiteX18" fmla="*/ 277425 w 301040"/>
                <a:gd name="connsiteY18" fmla="*/ 306269 h 359261"/>
                <a:gd name="connsiteX19" fmla="*/ 274392 w 301040"/>
                <a:gd name="connsiteY19" fmla="*/ 302265 h 359261"/>
                <a:gd name="connsiteX20" fmla="*/ 271281 w 301040"/>
                <a:gd name="connsiteY20" fmla="*/ 298402 h 359261"/>
                <a:gd name="connsiteX21" fmla="*/ 269760 w 301040"/>
                <a:gd name="connsiteY21" fmla="*/ 296536 h 359261"/>
                <a:gd name="connsiteX22" fmla="*/ 268204 w 301040"/>
                <a:gd name="connsiteY22" fmla="*/ 294671 h 359261"/>
                <a:gd name="connsiteX23" fmla="*/ 266657 w 301040"/>
                <a:gd name="connsiteY23" fmla="*/ 292841 h 359261"/>
                <a:gd name="connsiteX24" fmla="*/ 265137 w 301040"/>
                <a:gd name="connsiteY24" fmla="*/ 291047 h 359261"/>
                <a:gd name="connsiteX25" fmla="*/ 263581 w 301040"/>
                <a:gd name="connsiteY25" fmla="*/ 289243 h 359261"/>
                <a:gd name="connsiteX26" fmla="*/ 262025 w 301040"/>
                <a:gd name="connsiteY26" fmla="*/ 287484 h 359261"/>
                <a:gd name="connsiteX27" fmla="*/ 260469 w 301040"/>
                <a:gd name="connsiteY27" fmla="*/ 285760 h 359261"/>
                <a:gd name="connsiteX28" fmla="*/ 258949 w 301040"/>
                <a:gd name="connsiteY28" fmla="*/ 284036 h 359261"/>
                <a:gd name="connsiteX29" fmla="*/ 255846 w 301040"/>
                <a:gd name="connsiteY29" fmla="*/ 280651 h 359261"/>
                <a:gd name="connsiteX30" fmla="*/ 254325 w 301040"/>
                <a:gd name="connsiteY30" fmla="*/ 278989 h 359261"/>
                <a:gd name="connsiteX31" fmla="*/ 252770 w 301040"/>
                <a:gd name="connsiteY31" fmla="*/ 277336 h 359261"/>
                <a:gd name="connsiteX32" fmla="*/ 251249 w 301040"/>
                <a:gd name="connsiteY32" fmla="*/ 275709 h 359261"/>
                <a:gd name="connsiteX33" fmla="*/ 249702 w 301040"/>
                <a:gd name="connsiteY33" fmla="*/ 274091 h 359261"/>
                <a:gd name="connsiteX34" fmla="*/ 248181 w 301040"/>
                <a:gd name="connsiteY34" fmla="*/ 272465 h 359261"/>
                <a:gd name="connsiteX35" fmla="*/ 246661 w 301040"/>
                <a:gd name="connsiteY35" fmla="*/ 270909 h 359261"/>
                <a:gd name="connsiteX36" fmla="*/ 245141 w 301040"/>
                <a:gd name="connsiteY36" fmla="*/ 269327 h 359261"/>
                <a:gd name="connsiteX37" fmla="*/ 242100 w 301040"/>
                <a:gd name="connsiteY37" fmla="*/ 266215 h 359261"/>
                <a:gd name="connsiteX38" fmla="*/ 240579 w 301040"/>
                <a:gd name="connsiteY38" fmla="*/ 264694 h 359261"/>
                <a:gd name="connsiteX39" fmla="*/ 239094 w 301040"/>
                <a:gd name="connsiteY39" fmla="*/ 263174 h 359261"/>
                <a:gd name="connsiteX40" fmla="*/ 237574 w 301040"/>
                <a:gd name="connsiteY40" fmla="*/ 261689 h 359261"/>
                <a:gd name="connsiteX41" fmla="*/ 236097 w 301040"/>
                <a:gd name="connsiteY41" fmla="*/ 260204 h 359261"/>
                <a:gd name="connsiteX42" fmla="*/ 234577 w 301040"/>
                <a:gd name="connsiteY42" fmla="*/ 258718 h 359261"/>
                <a:gd name="connsiteX43" fmla="*/ 233091 w 301040"/>
                <a:gd name="connsiteY43" fmla="*/ 257269 h 359261"/>
                <a:gd name="connsiteX44" fmla="*/ 231642 w 301040"/>
                <a:gd name="connsiteY44" fmla="*/ 255819 h 359261"/>
                <a:gd name="connsiteX45" fmla="*/ 230157 w 301040"/>
                <a:gd name="connsiteY45" fmla="*/ 254369 h 359261"/>
                <a:gd name="connsiteX46" fmla="*/ 228671 w 301040"/>
                <a:gd name="connsiteY46" fmla="*/ 252955 h 359261"/>
                <a:gd name="connsiteX47" fmla="*/ 227222 w 301040"/>
                <a:gd name="connsiteY47" fmla="*/ 251540 h 359261"/>
                <a:gd name="connsiteX48" fmla="*/ 222864 w 301040"/>
                <a:gd name="connsiteY48" fmla="*/ 247394 h 359261"/>
                <a:gd name="connsiteX49" fmla="*/ 221449 w 301040"/>
                <a:gd name="connsiteY49" fmla="*/ 246051 h 359261"/>
                <a:gd name="connsiteX50" fmla="*/ 219999 w 301040"/>
                <a:gd name="connsiteY50" fmla="*/ 244663 h 359261"/>
                <a:gd name="connsiteX51" fmla="*/ 218585 w 301040"/>
                <a:gd name="connsiteY51" fmla="*/ 243354 h 359261"/>
                <a:gd name="connsiteX52" fmla="*/ 217170 w 301040"/>
                <a:gd name="connsiteY52" fmla="*/ 242011 h 359261"/>
                <a:gd name="connsiteX53" fmla="*/ 215791 w 301040"/>
                <a:gd name="connsiteY53" fmla="*/ 240693 h 359261"/>
                <a:gd name="connsiteX54" fmla="*/ 214377 w 301040"/>
                <a:gd name="connsiteY54" fmla="*/ 239385 h 359261"/>
                <a:gd name="connsiteX55" fmla="*/ 210231 w 301040"/>
                <a:gd name="connsiteY55" fmla="*/ 235549 h 359261"/>
                <a:gd name="connsiteX56" fmla="*/ 208879 w 301040"/>
                <a:gd name="connsiteY56" fmla="*/ 234311 h 359261"/>
                <a:gd name="connsiteX57" fmla="*/ 207499 w 301040"/>
                <a:gd name="connsiteY57" fmla="*/ 233029 h 359261"/>
                <a:gd name="connsiteX58" fmla="*/ 206156 w 301040"/>
                <a:gd name="connsiteY58" fmla="*/ 231783 h 359261"/>
                <a:gd name="connsiteX59" fmla="*/ 204803 w 301040"/>
                <a:gd name="connsiteY59" fmla="*/ 230580 h 359261"/>
                <a:gd name="connsiteX60" fmla="*/ 203495 w 301040"/>
                <a:gd name="connsiteY60" fmla="*/ 229369 h 359261"/>
                <a:gd name="connsiteX61" fmla="*/ 202151 w 301040"/>
                <a:gd name="connsiteY61" fmla="*/ 228123 h 359261"/>
                <a:gd name="connsiteX62" fmla="*/ 200834 w 301040"/>
                <a:gd name="connsiteY62" fmla="*/ 226956 h 359261"/>
                <a:gd name="connsiteX63" fmla="*/ 199526 w 301040"/>
                <a:gd name="connsiteY63" fmla="*/ 225745 h 359261"/>
                <a:gd name="connsiteX64" fmla="*/ 198244 w 301040"/>
                <a:gd name="connsiteY64" fmla="*/ 224569 h 359261"/>
                <a:gd name="connsiteX65" fmla="*/ 196936 w 301040"/>
                <a:gd name="connsiteY65" fmla="*/ 223393 h 359261"/>
                <a:gd name="connsiteX66" fmla="*/ 195654 w 301040"/>
                <a:gd name="connsiteY66" fmla="*/ 222218 h 359261"/>
                <a:gd name="connsiteX67" fmla="*/ 191826 w 301040"/>
                <a:gd name="connsiteY67" fmla="*/ 218805 h 359261"/>
                <a:gd name="connsiteX68" fmla="*/ 190580 w 301040"/>
                <a:gd name="connsiteY68" fmla="*/ 217665 h 359261"/>
                <a:gd name="connsiteX69" fmla="*/ 189333 w 301040"/>
                <a:gd name="connsiteY69" fmla="*/ 216560 h 359261"/>
                <a:gd name="connsiteX70" fmla="*/ 188060 w 301040"/>
                <a:gd name="connsiteY70" fmla="*/ 215420 h 359261"/>
                <a:gd name="connsiteX71" fmla="*/ 186849 w 301040"/>
                <a:gd name="connsiteY71" fmla="*/ 214315 h 359261"/>
                <a:gd name="connsiteX72" fmla="*/ 185611 w 301040"/>
                <a:gd name="connsiteY72" fmla="*/ 213210 h 359261"/>
                <a:gd name="connsiteX73" fmla="*/ 184365 w 301040"/>
                <a:gd name="connsiteY73" fmla="*/ 212140 h 359261"/>
                <a:gd name="connsiteX74" fmla="*/ 183154 w 301040"/>
                <a:gd name="connsiteY74" fmla="*/ 211035 h 359261"/>
                <a:gd name="connsiteX75" fmla="*/ 179529 w 301040"/>
                <a:gd name="connsiteY75" fmla="*/ 207826 h 359261"/>
                <a:gd name="connsiteX76" fmla="*/ 178354 w 301040"/>
                <a:gd name="connsiteY76" fmla="*/ 206748 h 359261"/>
                <a:gd name="connsiteX77" fmla="*/ 177151 w 301040"/>
                <a:gd name="connsiteY77" fmla="*/ 205713 h 359261"/>
                <a:gd name="connsiteX78" fmla="*/ 175976 w 301040"/>
                <a:gd name="connsiteY78" fmla="*/ 204644 h 359261"/>
                <a:gd name="connsiteX79" fmla="*/ 174800 w 301040"/>
                <a:gd name="connsiteY79" fmla="*/ 203609 h 359261"/>
                <a:gd name="connsiteX80" fmla="*/ 173589 w 301040"/>
                <a:gd name="connsiteY80" fmla="*/ 202575 h 359261"/>
                <a:gd name="connsiteX81" fmla="*/ 172413 w 301040"/>
                <a:gd name="connsiteY81" fmla="*/ 201541 h 359261"/>
                <a:gd name="connsiteX82" fmla="*/ 171273 w 301040"/>
                <a:gd name="connsiteY82" fmla="*/ 200498 h 359261"/>
                <a:gd name="connsiteX83" fmla="*/ 170106 w 301040"/>
                <a:gd name="connsiteY83" fmla="*/ 199463 h 359261"/>
                <a:gd name="connsiteX84" fmla="*/ 168930 w 301040"/>
                <a:gd name="connsiteY84" fmla="*/ 198464 h 359261"/>
                <a:gd name="connsiteX85" fmla="*/ 167790 w 301040"/>
                <a:gd name="connsiteY85" fmla="*/ 197430 h 359261"/>
                <a:gd name="connsiteX86" fmla="*/ 166614 w 301040"/>
                <a:gd name="connsiteY86" fmla="*/ 196422 h 359261"/>
                <a:gd name="connsiteX87" fmla="*/ 165474 w 301040"/>
                <a:gd name="connsiteY87" fmla="*/ 195388 h 359261"/>
                <a:gd name="connsiteX88" fmla="*/ 162061 w 301040"/>
                <a:gd name="connsiteY88" fmla="*/ 192382 h 359261"/>
                <a:gd name="connsiteX89" fmla="*/ 160886 w 301040"/>
                <a:gd name="connsiteY89" fmla="*/ 191383 h 359261"/>
                <a:gd name="connsiteX90" fmla="*/ 159781 w 301040"/>
                <a:gd name="connsiteY90" fmla="*/ 190385 h 359261"/>
                <a:gd name="connsiteX91" fmla="*/ 154079 w 301040"/>
                <a:gd name="connsiteY91" fmla="*/ 185372 h 359261"/>
                <a:gd name="connsiteX92" fmla="*/ 152974 w 301040"/>
                <a:gd name="connsiteY92" fmla="*/ 184409 h 359261"/>
                <a:gd name="connsiteX93" fmla="*/ 149553 w 301040"/>
                <a:gd name="connsiteY93" fmla="*/ 181403 h 359261"/>
                <a:gd name="connsiteX94" fmla="*/ 148448 w 301040"/>
                <a:gd name="connsiteY94" fmla="*/ 180439 h 359261"/>
                <a:gd name="connsiteX95" fmla="*/ 145035 w 301040"/>
                <a:gd name="connsiteY95" fmla="*/ 177434 h 359261"/>
                <a:gd name="connsiteX96" fmla="*/ 143895 w 301040"/>
                <a:gd name="connsiteY96" fmla="*/ 176470 h 359261"/>
                <a:gd name="connsiteX97" fmla="*/ 142790 w 301040"/>
                <a:gd name="connsiteY97" fmla="*/ 175462 h 359261"/>
                <a:gd name="connsiteX98" fmla="*/ 137088 w 301040"/>
                <a:gd name="connsiteY98" fmla="*/ 170459 h 359261"/>
                <a:gd name="connsiteX99" fmla="*/ 135913 w 301040"/>
                <a:gd name="connsiteY99" fmla="*/ 169425 h 359261"/>
                <a:gd name="connsiteX100" fmla="*/ 133640 w 301040"/>
                <a:gd name="connsiteY100" fmla="*/ 167418 h 359261"/>
                <a:gd name="connsiteX101" fmla="*/ 132465 w 301040"/>
                <a:gd name="connsiteY101" fmla="*/ 166384 h 359261"/>
                <a:gd name="connsiteX102" fmla="*/ 131324 w 301040"/>
                <a:gd name="connsiteY102" fmla="*/ 165385 h 359261"/>
                <a:gd name="connsiteX103" fmla="*/ 124279 w 301040"/>
                <a:gd name="connsiteY103" fmla="*/ 159170 h 359261"/>
                <a:gd name="connsiteX104" fmla="*/ 123068 w 301040"/>
                <a:gd name="connsiteY104" fmla="*/ 158101 h 359261"/>
                <a:gd name="connsiteX105" fmla="*/ 121901 w 301040"/>
                <a:gd name="connsiteY105" fmla="*/ 157022 h 359261"/>
                <a:gd name="connsiteX106" fmla="*/ 117065 w 301040"/>
                <a:gd name="connsiteY106" fmla="*/ 152743 h 359261"/>
                <a:gd name="connsiteX107" fmla="*/ 115819 w 301040"/>
                <a:gd name="connsiteY107" fmla="*/ 151638 h 359261"/>
                <a:gd name="connsiteX108" fmla="*/ 114608 w 301040"/>
                <a:gd name="connsiteY108" fmla="*/ 150569 h 359261"/>
                <a:gd name="connsiteX109" fmla="*/ 113370 w 301040"/>
                <a:gd name="connsiteY109" fmla="*/ 149464 h 359261"/>
                <a:gd name="connsiteX110" fmla="*/ 112124 w 301040"/>
                <a:gd name="connsiteY110" fmla="*/ 148323 h 359261"/>
                <a:gd name="connsiteX111" fmla="*/ 110877 w 301040"/>
                <a:gd name="connsiteY111" fmla="*/ 147218 h 359261"/>
                <a:gd name="connsiteX112" fmla="*/ 109640 w 301040"/>
                <a:gd name="connsiteY112" fmla="*/ 146078 h 359261"/>
                <a:gd name="connsiteX113" fmla="*/ 108358 w 301040"/>
                <a:gd name="connsiteY113" fmla="*/ 144973 h 359261"/>
                <a:gd name="connsiteX114" fmla="*/ 107085 w 301040"/>
                <a:gd name="connsiteY114" fmla="*/ 143833 h 359261"/>
                <a:gd name="connsiteX115" fmla="*/ 105803 w 301040"/>
                <a:gd name="connsiteY115" fmla="*/ 142657 h 359261"/>
                <a:gd name="connsiteX116" fmla="*/ 104530 w 301040"/>
                <a:gd name="connsiteY116" fmla="*/ 141525 h 359261"/>
                <a:gd name="connsiteX117" fmla="*/ 103248 w 301040"/>
                <a:gd name="connsiteY117" fmla="*/ 140350 h 359261"/>
                <a:gd name="connsiteX118" fmla="*/ 101940 w 301040"/>
                <a:gd name="connsiteY118" fmla="*/ 139174 h 359261"/>
                <a:gd name="connsiteX119" fmla="*/ 100623 w 301040"/>
                <a:gd name="connsiteY119" fmla="*/ 137963 h 359261"/>
                <a:gd name="connsiteX120" fmla="*/ 99314 w 301040"/>
                <a:gd name="connsiteY120" fmla="*/ 136787 h 359261"/>
                <a:gd name="connsiteX121" fmla="*/ 97997 w 301040"/>
                <a:gd name="connsiteY121" fmla="*/ 135585 h 359261"/>
                <a:gd name="connsiteX122" fmla="*/ 96654 w 301040"/>
                <a:gd name="connsiteY122" fmla="*/ 134374 h 359261"/>
                <a:gd name="connsiteX123" fmla="*/ 95345 w 301040"/>
                <a:gd name="connsiteY123" fmla="*/ 133127 h 359261"/>
                <a:gd name="connsiteX124" fmla="*/ 92649 w 301040"/>
                <a:gd name="connsiteY124" fmla="*/ 130643 h 359261"/>
                <a:gd name="connsiteX125" fmla="*/ 91270 w 301040"/>
                <a:gd name="connsiteY125" fmla="*/ 129397 h 359261"/>
                <a:gd name="connsiteX126" fmla="*/ 89882 w 301040"/>
                <a:gd name="connsiteY126" fmla="*/ 128124 h 359261"/>
                <a:gd name="connsiteX127" fmla="*/ 88538 w 301040"/>
                <a:gd name="connsiteY127" fmla="*/ 126842 h 359261"/>
                <a:gd name="connsiteX128" fmla="*/ 87124 w 301040"/>
                <a:gd name="connsiteY128" fmla="*/ 125569 h 359261"/>
                <a:gd name="connsiteX129" fmla="*/ 85745 w 301040"/>
                <a:gd name="connsiteY129" fmla="*/ 124252 h 359261"/>
                <a:gd name="connsiteX130" fmla="*/ 84331 w 301040"/>
                <a:gd name="connsiteY130" fmla="*/ 122943 h 359261"/>
                <a:gd name="connsiteX131" fmla="*/ 82943 w 301040"/>
                <a:gd name="connsiteY131" fmla="*/ 121635 h 359261"/>
                <a:gd name="connsiteX132" fmla="*/ 81528 w 301040"/>
                <a:gd name="connsiteY132" fmla="*/ 120318 h 359261"/>
                <a:gd name="connsiteX133" fmla="*/ 80078 w 301040"/>
                <a:gd name="connsiteY133" fmla="*/ 118974 h 359261"/>
                <a:gd name="connsiteX134" fmla="*/ 78664 w 301040"/>
                <a:gd name="connsiteY134" fmla="*/ 117595 h 359261"/>
                <a:gd name="connsiteX135" fmla="*/ 77214 w 301040"/>
                <a:gd name="connsiteY135" fmla="*/ 116243 h 359261"/>
                <a:gd name="connsiteX136" fmla="*/ 75764 w 301040"/>
                <a:gd name="connsiteY136" fmla="*/ 114864 h 359261"/>
                <a:gd name="connsiteX137" fmla="*/ 74315 w 301040"/>
                <a:gd name="connsiteY137" fmla="*/ 113449 h 359261"/>
                <a:gd name="connsiteX138" fmla="*/ 72865 w 301040"/>
                <a:gd name="connsiteY138" fmla="*/ 112061 h 359261"/>
                <a:gd name="connsiteX139" fmla="*/ 71415 w 301040"/>
                <a:gd name="connsiteY139" fmla="*/ 110647 h 359261"/>
                <a:gd name="connsiteX140" fmla="*/ 69930 w 301040"/>
                <a:gd name="connsiteY140" fmla="*/ 109197 h 359261"/>
                <a:gd name="connsiteX141" fmla="*/ 68445 w 301040"/>
                <a:gd name="connsiteY141" fmla="*/ 107783 h 359261"/>
                <a:gd name="connsiteX142" fmla="*/ 66960 w 301040"/>
                <a:gd name="connsiteY142" fmla="*/ 106298 h 359261"/>
                <a:gd name="connsiteX143" fmla="*/ 65475 w 301040"/>
                <a:gd name="connsiteY143" fmla="*/ 104848 h 359261"/>
                <a:gd name="connsiteX144" fmla="*/ 57943 w 301040"/>
                <a:gd name="connsiteY144" fmla="*/ 97325 h 359261"/>
                <a:gd name="connsiteX145" fmla="*/ 56458 w 301040"/>
                <a:gd name="connsiteY145" fmla="*/ 95769 h 359261"/>
                <a:gd name="connsiteX146" fmla="*/ 54902 w 301040"/>
                <a:gd name="connsiteY146" fmla="*/ 94213 h 359261"/>
                <a:gd name="connsiteX147" fmla="*/ 51870 w 301040"/>
                <a:gd name="connsiteY147" fmla="*/ 91040 h 359261"/>
                <a:gd name="connsiteX148" fmla="*/ 50349 w 301040"/>
                <a:gd name="connsiteY148" fmla="*/ 89413 h 359261"/>
                <a:gd name="connsiteX149" fmla="*/ 48793 w 301040"/>
                <a:gd name="connsiteY149" fmla="*/ 87786 h 359261"/>
                <a:gd name="connsiteX150" fmla="*/ 47273 w 301040"/>
                <a:gd name="connsiteY150" fmla="*/ 86169 h 359261"/>
                <a:gd name="connsiteX151" fmla="*/ 45717 w 301040"/>
                <a:gd name="connsiteY151" fmla="*/ 84507 h 359261"/>
                <a:gd name="connsiteX152" fmla="*/ 44205 w 301040"/>
                <a:gd name="connsiteY152" fmla="*/ 82818 h 359261"/>
                <a:gd name="connsiteX153" fmla="*/ 41094 w 301040"/>
                <a:gd name="connsiteY153" fmla="*/ 79433 h 359261"/>
                <a:gd name="connsiteX154" fmla="*/ 39573 w 301040"/>
                <a:gd name="connsiteY154" fmla="*/ 77673 h 359261"/>
                <a:gd name="connsiteX155" fmla="*/ 38017 w 301040"/>
                <a:gd name="connsiteY155" fmla="*/ 75950 h 359261"/>
                <a:gd name="connsiteX156" fmla="*/ 34914 w 301040"/>
                <a:gd name="connsiteY156" fmla="*/ 72352 h 359261"/>
                <a:gd name="connsiteX157" fmla="*/ 33394 w 301040"/>
                <a:gd name="connsiteY157" fmla="*/ 70557 h 359261"/>
                <a:gd name="connsiteX158" fmla="*/ 30282 w 301040"/>
                <a:gd name="connsiteY158" fmla="*/ 66827 h 359261"/>
                <a:gd name="connsiteX159" fmla="*/ 28762 w 301040"/>
                <a:gd name="connsiteY159" fmla="*/ 64926 h 359261"/>
                <a:gd name="connsiteX160" fmla="*/ 27215 w 301040"/>
                <a:gd name="connsiteY160" fmla="*/ 62999 h 359261"/>
                <a:gd name="connsiteX161" fmla="*/ 25659 w 301040"/>
                <a:gd name="connsiteY161" fmla="*/ 61028 h 359261"/>
                <a:gd name="connsiteX162" fmla="*/ 24138 w 301040"/>
                <a:gd name="connsiteY162" fmla="*/ 59021 h 359261"/>
                <a:gd name="connsiteX163" fmla="*/ 22618 w 301040"/>
                <a:gd name="connsiteY163" fmla="*/ 56988 h 359261"/>
                <a:gd name="connsiteX164" fmla="*/ 21097 w 301040"/>
                <a:gd name="connsiteY164" fmla="*/ 54919 h 359261"/>
                <a:gd name="connsiteX165" fmla="*/ 19541 w 301040"/>
                <a:gd name="connsiteY165" fmla="*/ 52806 h 359261"/>
                <a:gd name="connsiteX166" fmla="*/ 18056 w 301040"/>
                <a:gd name="connsiteY166" fmla="*/ 50632 h 359261"/>
                <a:gd name="connsiteX167" fmla="*/ 16545 w 301040"/>
                <a:gd name="connsiteY167" fmla="*/ 48386 h 359261"/>
                <a:gd name="connsiteX168" fmla="*/ 15060 w 301040"/>
                <a:gd name="connsiteY168" fmla="*/ 46114 h 359261"/>
                <a:gd name="connsiteX169" fmla="*/ 13539 w 301040"/>
                <a:gd name="connsiteY169" fmla="*/ 43763 h 359261"/>
                <a:gd name="connsiteX170" fmla="*/ 12089 w 301040"/>
                <a:gd name="connsiteY170" fmla="*/ 41314 h 359261"/>
                <a:gd name="connsiteX171" fmla="*/ 10604 w 301040"/>
                <a:gd name="connsiteY171" fmla="*/ 38786 h 359261"/>
                <a:gd name="connsiteX172" fmla="*/ 9190 w 301040"/>
                <a:gd name="connsiteY172" fmla="*/ 36169 h 359261"/>
                <a:gd name="connsiteX173" fmla="*/ 7731 w 301040"/>
                <a:gd name="connsiteY173" fmla="*/ 33438 h 359261"/>
                <a:gd name="connsiteX174" fmla="*/ 6352 w 301040"/>
                <a:gd name="connsiteY174" fmla="*/ 30538 h 359261"/>
                <a:gd name="connsiteX175" fmla="*/ 5008 w 301040"/>
                <a:gd name="connsiteY175" fmla="*/ 27497 h 359261"/>
                <a:gd name="connsiteX176" fmla="*/ 3691 w 301040"/>
                <a:gd name="connsiteY176" fmla="*/ 24217 h 359261"/>
                <a:gd name="connsiteX177" fmla="*/ 2489 w 301040"/>
                <a:gd name="connsiteY177" fmla="*/ 20628 h 359261"/>
                <a:gd name="connsiteX178" fmla="*/ 1419 w 301040"/>
                <a:gd name="connsiteY178" fmla="*/ 16721 h 359261"/>
                <a:gd name="connsiteX179" fmla="*/ 518 w 301040"/>
                <a:gd name="connsiteY179" fmla="*/ 12336 h 359261"/>
                <a:gd name="connsiteX180" fmla="*/ -30 w 301040"/>
                <a:gd name="connsiteY180" fmla="*/ 7439 h 359261"/>
                <a:gd name="connsiteX181" fmla="*/ -66 w 301040"/>
                <a:gd name="connsiteY181" fmla="*/ 5087 h 359261"/>
                <a:gd name="connsiteX182" fmla="*/ 244 w 301040"/>
                <a:gd name="connsiteY182" fmla="*/ 13 h 3592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Lst>
              <a:rect l="l" t="t" r="r" b="b"/>
              <a:pathLst>
                <a:path w="301040" h="359261">
                  <a:moveTo>
                    <a:pt x="300975" y="359274"/>
                  </a:moveTo>
                  <a:lnTo>
                    <a:pt x="300665" y="354200"/>
                  </a:lnTo>
                  <a:lnTo>
                    <a:pt x="299905" y="349577"/>
                  </a:lnTo>
                  <a:lnTo>
                    <a:pt x="298906" y="345466"/>
                  </a:lnTo>
                  <a:lnTo>
                    <a:pt x="297730" y="341771"/>
                  </a:lnTo>
                  <a:lnTo>
                    <a:pt x="296492" y="338350"/>
                  </a:lnTo>
                  <a:lnTo>
                    <a:pt x="295140" y="335212"/>
                  </a:lnTo>
                  <a:lnTo>
                    <a:pt x="293761" y="332241"/>
                  </a:lnTo>
                  <a:lnTo>
                    <a:pt x="292382" y="329439"/>
                  </a:lnTo>
                  <a:lnTo>
                    <a:pt x="290932" y="326752"/>
                  </a:lnTo>
                  <a:lnTo>
                    <a:pt x="289482" y="324197"/>
                  </a:lnTo>
                  <a:lnTo>
                    <a:pt x="287997" y="321704"/>
                  </a:lnTo>
                  <a:lnTo>
                    <a:pt x="286512" y="319326"/>
                  </a:lnTo>
                  <a:lnTo>
                    <a:pt x="285027" y="317010"/>
                  </a:lnTo>
                  <a:lnTo>
                    <a:pt x="283542" y="314765"/>
                  </a:lnTo>
                  <a:lnTo>
                    <a:pt x="282021" y="312555"/>
                  </a:lnTo>
                  <a:lnTo>
                    <a:pt x="280501" y="310415"/>
                  </a:lnTo>
                  <a:lnTo>
                    <a:pt x="278980" y="308311"/>
                  </a:lnTo>
                  <a:lnTo>
                    <a:pt x="277425" y="306269"/>
                  </a:lnTo>
                  <a:lnTo>
                    <a:pt x="274392" y="302265"/>
                  </a:lnTo>
                  <a:lnTo>
                    <a:pt x="271281" y="298402"/>
                  </a:lnTo>
                  <a:lnTo>
                    <a:pt x="269760" y="296536"/>
                  </a:lnTo>
                  <a:lnTo>
                    <a:pt x="268204" y="294671"/>
                  </a:lnTo>
                  <a:lnTo>
                    <a:pt x="266657" y="292841"/>
                  </a:lnTo>
                  <a:lnTo>
                    <a:pt x="265137" y="291047"/>
                  </a:lnTo>
                  <a:lnTo>
                    <a:pt x="263581" y="289243"/>
                  </a:lnTo>
                  <a:lnTo>
                    <a:pt x="262025" y="287484"/>
                  </a:lnTo>
                  <a:lnTo>
                    <a:pt x="260469" y="285760"/>
                  </a:lnTo>
                  <a:lnTo>
                    <a:pt x="258949" y="284036"/>
                  </a:lnTo>
                  <a:lnTo>
                    <a:pt x="255846" y="280651"/>
                  </a:lnTo>
                  <a:lnTo>
                    <a:pt x="254325" y="278989"/>
                  </a:lnTo>
                  <a:lnTo>
                    <a:pt x="252770" y="277336"/>
                  </a:lnTo>
                  <a:lnTo>
                    <a:pt x="251249" y="275709"/>
                  </a:lnTo>
                  <a:lnTo>
                    <a:pt x="249702" y="274091"/>
                  </a:lnTo>
                  <a:lnTo>
                    <a:pt x="248181" y="272465"/>
                  </a:lnTo>
                  <a:lnTo>
                    <a:pt x="246661" y="270909"/>
                  </a:lnTo>
                  <a:lnTo>
                    <a:pt x="245141" y="269327"/>
                  </a:lnTo>
                  <a:lnTo>
                    <a:pt x="242100" y="266215"/>
                  </a:lnTo>
                  <a:lnTo>
                    <a:pt x="240579" y="264694"/>
                  </a:lnTo>
                  <a:lnTo>
                    <a:pt x="239094" y="263174"/>
                  </a:lnTo>
                  <a:lnTo>
                    <a:pt x="237574" y="261689"/>
                  </a:lnTo>
                  <a:lnTo>
                    <a:pt x="236097" y="260204"/>
                  </a:lnTo>
                  <a:lnTo>
                    <a:pt x="234577" y="258718"/>
                  </a:lnTo>
                  <a:lnTo>
                    <a:pt x="233091" y="257269"/>
                  </a:lnTo>
                  <a:lnTo>
                    <a:pt x="231642" y="255819"/>
                  </a:lnTo>
                  <a:lnTo>
                    <a:pt x="230157" y="254369"/>
                  </a:lnTo>
                  <a:lnTo>
                    <a:pt x="228671" y="252955"/>
                  </a:lnTo>
                  <a:lnTo>
                    <a:pt x="227222" y="251540"/>
                  </a:lnTo>
                  <a:lnTo>
                    <a:pt x="222864" y="247394"/>
                  </a:lnTo>
                  <a:lnTo>
                    <a:pt x="221449" y="246051"/>
                  </a:lnTo>
                  <a:lnTo>
                    <a:pt x="219999" y="244663"/>
                  </a:lnTo>
                  <a:lnTo>
                    <a:pt x="218585" y="243354"/>
                  </a:lnTo>
                  <a:lnTo>
                    <a:pt x="217170" y="242011"/>
                  </a:lnTo>
                  <a:lnTo>
                    <a:pt x="215791" y="240693"/>
                  </a:lnTo>
                  <a:lnTo>
                    <a:pt x="214377" y="239385"/>
                  </a:lnTo>
                  <a:lnTo>
                    <a:pt x="210231" y="235549"/>
                  </a:lnTo>
                  <a:lnTo>
                    <a:pt x="208879" y="234311"/>
                  </a:lnTo>
                  <a:lnTo>
                    <a:pt x="207499" y="233029"/>
                  </a:lnTo>
                  <a:lnTo>
                    <a:pt x="206156" y="231783"/>
                  </a:lnTo>
                  <a:lnTo>
                    <a:pt x="204803" y="230580"/>
                  </a:lnTo>
                  <a:lnTo>
                    <a:pt x="203495" y="229369"/>
                  </a:lnTo>
                  <a:lnTo>
                    <a:pt x="202151" y="228123"/>
                  </a:lnTo>
                  <a:lnTo>
                    <a:pt x="200834" y="226956"/>
                  </a:lnTo>
                  <a:lnTo>
                    <a:pt x="199526" y="225745"/>
                  </a:lnTo>
                  <a:lnTo>
                    <a:pt x="198244" y="224569"/>
                  </a:lnTo>
                  <a:lnTo>
                    <a:pt x="196936" y="223393"/>
                  </a:lnTo>
                  <a:lnTo>
                    <a:pt x="195654" y="222218"/>
                  </a:lnTo>
                  <a:lnTo>
                    <a:pt x="191826" y="218805"/>
                  </a:lnTo>
                  <a:lnTo>
                    <a:pt x="190580" y="217665"/>
                  </a:lnTo>
                  <a:lnTo>
                    <a:pt x="189333" y="216560"/>
                  </a:lnTo>
                  <a:lnTo>
                    <a:pt x="188060" y="215420"/>
                  </a:lnTo>
                  <a:lnTo>
                    <a:pt x="186849" y="214315"/>
                  </a:lnTo>
                  <a:lnTo>
                    <a:pt x="185611" y="213210"/>
                  </a:lnTo>
                  <a:lnTo>
                    <a:pt x="184365" y="212140"/>
                  </a:lnTo>
                  <a:lnTo>
                    <a:pt x="183154" y="211035"/>
                  </a:lnTo>
                  <a:lnTo>
                    <a:pt x="179529" y="207826"/>
                  </a:lnTo>
                  <a:lnTo>
                    <a:pt x="178354" y="206748"/>
                  </a:lnTo>
                  <a:lnTo>
                    <a:pt x="177151" y="205713"/>
                  </a:lnTo>
                  <a:lnTo>
                    <a:pt x="175976" y="204644"/>
                  </a:lnTo>
                  <a:lnTo>
                    <a:pt x="174800" y="203609"/>
                  </a:lnTo>
                  <a:lnTo>
                    <a:pt x="173589" y="202575"/>
                  </a:lnTo>
                  <a:lnTo>
                    <a:pt x="172413" y="201541"/>
                  </a:lnTo>
                  <a:lnTo>
                    <a:pt x="171273" y="200498"/>
                  </a:lnTo>
                  <a:lnTo>
                    <a:pt x="170106" y="199463"/>
                  </a:lnTo>
                  <a:lnTo>
                    <a:pt x="168930" y="198464"/>
                  </a:lnTo>
                  <a:lnTo>
                    <a:pt x="167790" y="197430"/>
                  </a:lnTo>
                  <a:lnTo>
                    <a:pt x="166614" y="196422"/>
                  </a:lnTo>
                  <a:lnTo>
                    <a:pt x="165474" y="195388"/>
                  </a:lnTo>
                  <a:lnTo>
                    <a:pt x="162061" y="192382"/>
                  </a:lnTo>
                  <a:lnTo>
                    <a:pt x="160886" y="191383"/>
                  </a:lnTo>
                  <a:lnTo>
                    <a:pt x="159781" y="190385"/>
                  </a:lnTo>
                  <a:lnTo>
                    <a:pt x="154079" y="185372"/>
                  </a:lnTo>
                  <a:lnTo>
                    <a:pt x="152974" y="184409"/>
                  </a:lnTo>
                  <a:lnTo>
                    <a:pt x="149553" y="181403"/>
                  </a:lnTo>
                  <a:lnTo>
                    <a:pt x="148448" y="180439"/>
                  </a:lnTo>
                  <a:lnTo>
                    <a:pt x="145035" y="177434"/>
                  </a:lnTo>
                  <a:lnTo>
                    <a:pt x="143895" y="176470"/>
                  </a:lnTo>
                  <a:lnTo>
                    <a:pt x="142790" y="175462"/>
                  </a:lnTo>
                  <a:lnTo>
                    <a:pt x="137088" y="170459"/>
                  </a:lnTo>
                  <a:lnTo>
                    <a:pt x="135913" y="169425"/>
                  </a:lnTo>
                  <a:lnTo>
                    <a:pt x="133640" y="167418"/>
                  </a:lnTo>
                  <a:lnTo>
                    <a:pt x="132465" y="166384"/>
                  </a:lnTo>
                  <a:lnTo>
                    <a:pt x="131324" y="165385"/>
                  </a:lnTo>
                  <a:lnTo>
                    <a:pt x="124279" y="159170"/>
                  </a:lnTo>
                  <a:lnTo>
                    <a:pt x="123068" y="158101"/>
                  </a:lnTo>
                  <a:lnTo>
                    <a:pt x="121901" y="157022"/>
                  </a:lnTo>
                  <a:lnTo>
                    <a:pt x="117065" y="152743"/>
                  </a:lnTo>
                  <a:lnTo>
                    <a:pt x="115819" y="151638"/>
                  </a:lnTo>
                  <a:lnTo>
                    <a:pt x="114608" y="150569"/>
                  </a:lnTo>
                  <a:lnTo>
                    <a:pt x="113370" y="149464"/>
                  </a:lnTo>
                  <a:lnTo>
                    <a:pt x="112124" y="148323"/>
                  </a:lnTo>
                  <a:lnTo>
                    <a:pt x="110877" y="147218"/>
                  </a:lnTo>
                  <a:lnTo>
                    <a:pt x="109640" y="146078"/>
                  </a:lnTo>
                  <a:lnTo>
                    <a:pt x="108358" y="144973"/>
                  </a:lnTo>
                  <a:lnTo>
                    <a:pt x="107085" y="143833"/>
                  </a:lnTo>
                  <a:lnTo>
                    <a:pt x="105803" y="142657"/>
                  </a:lnTo>
                  <a:lnTo>
                    <a:pt x="104530" y="141525"/>
                  </a:lnTo>
                  <a:lnTo>
                    <a:pt x="103248" y="140350"/>
                  </a:lnTo>
                  <a:lnTo>
                    <a:pt x="101940" y="139174"/>
                  </a:lnTo>
                  <a:lnTo>
                    <a:pt x="100623" y="137963"/>
                  </a:lnTo>
                  <a:lnTo>
                    <a:pt x="99314" y="136787"/>
                  </a:lnTo>
                  <a:lnTo>
                    <a:pt x="97997" y="135585"/>
                  </a:lnTo>
                  <a:lnTo>
                    <a:pt x="96654" y="134374"/>
                  </a:lnTo>
                  <a:lnTo>
                    <a:pt x="95345" y="133127"/>
                  </a:lnTo>
                  <a:lnTo>
                    <a:pt x="92649" y="130643"/>
                  </a:lnTo>
                  <a:lnTo>
                    <a:pt x="91270" y="129397"/>
                  </a:lnTo>
                  <a:lnTo>
                    <a:pt x="89882" y="128124"/>
                  </a:lnTo>
                  <a:lnTo>
                    <a:pt x="88538" y="126842"/>
                  </a:lnTo>
                  <a:lnTo>
                    <a:pt x="87124" y="125569"/>
                  </a:lnTo>
                  <a:lnTo>
                    <a:pt x="85745" y="124252"/>
                  </a:lnTo>
                  <a:lnTo>
                    <a:pt x="84331" y="122943"/>
                  </a:lnTo>
                  <a:lnTo>
                    <a:pt x="82943" y="121635"/>
                  </a:lnTo>
                  <a:lnTo>
                    <a:pt x="81528" y="120318"/>
                  </a:lnTo>
                  <a:lnTo>
                    <a:pt x="80078" y="118974"/>
                  </a:lnTo>
                  <a:lnTo>
                    <a:pt x="78664" y="117595"/>
                  </a:lnTo>
                  <a:lnTo>
                    <a:pt x="77214" y="116243"/>
                  </a:lnTo>
                  <a:lnTo>
                    <a:pt x="75764" y="114864"/>
                  </a:lnTo>
                  <a:lnTo>
                    <a:pt x="74315" y="113449"/>
                  </a:lnTo>
                  <a:lnTo>
                    <a:pt x="72865" y="112061"/>
                  </a:lnTo>
                  <a:lnTo>
                    <a:pt x="71415" y="110647"/>
                  </a:lnTo>
                  <a:lnTo>
                    <a:pt x="69930" y="109197"/>
                  </a:lnTo>
                  <a:lnTo>
                    <a:pt x="68445" y="107783"/>
                  </a:lnTo>
                  <a:lnTo>
                    <a:pt x="66960" y="106298"/>
                  </a:lnTo>
                  <a:lnTo>
                    <a:pt x="65475" y="104848"/>
                  </a:lnTo>
                  <a:lnTo>
                    <a:pt x="57943" y="97325"/>
                  </a:lnTo>
                  <a:lnTo>
                    <a:pt x="56458" y="95769"/>
                  </a:lnTo>
                  <a:lnTo>
                    <a:pt x="54902" y="94213"/>
                  </a:lnTo>
                  <a:lnTo>
                    <a:pt x="51870" y="91040"/>
                  </a:lnTo>
                  <a:lnTo>
                    <a:pt x="50349" y="89413"/>
                  </a:lnTo>
                  <a:lnTo>
                    <a:pt x="48793" y="87786"/>
                  </a:lnTo>
                  <a:lnTo>
                    <a:pt x="47273" y="86169"/>
                  </a:lnTo>
                  <a:lnTo>
                    <a:pt x="45717" y="84507"/>
                  </a:lnTo>
                  <a:lnTo>
                    <a:pt x="44205" y="82818"/>
                  </a:lnTo>
                  <a:lnTo>
                    <a:pt x="41094" y="79433"/>
                  </a:lnTo>
                  <a:lnTo>
                    <a:pt x="39573" y="77673"/>
                  </a:lnTo>
                  <a:lnTo>
                    <a:pt x="38017" y="75950"/>
                  </a:lnTo>
                  <a:lnTo>
                    <a:pt x="34914" y="72352"/>
                  </a:lnTo>
                  <a:lnTo>
                    <a:pt x="33394" y="70557"/>
                  </a:lnTo>
                  <a:lnTo>
                    <a:pt x="30282" y="66827"/>
                  </a:lnTo>
                  <a:lnTo>
                    <a:pt x="28762" y="64926"/>
                  </a:lnTo>
                  <a:lnTo>
                    <a:pt x="27215" y="62999"/>
                  </a:lnTo>
                  <a:lnTo>
                    <a:pt x="25659" y="61028"/>
                  </a:lnTo>
                  <a:lnTo>
                    <a:pt x="24138" y="59021"/>
                  </a:lnTo>
                  <a:lnTo>
                    <a:pt x="22618" y="56988"/>
                  </a:lnTo>
                  <a:lnTo>
                    <a:pt x="21097" y="54919"/>
                  </a:lnTo>
                  <a:lnTo>
                    <a:pt x="19541" y="52806"/>
                  </a:lnTo>
                  <a:lnTo>
                    <a:pt x="18056" y="50632"/>
                  </a:lnTo>
                  <a:lnTo>
                    <a:pt x="16545" y="48386"/>
                  </a:lnTo>
                  <a:lnTo>
                    <a:pt x="15060" y="46114"/>
                  </a:lnTo>
                  <a:lnTo>
                    <a:pt x="13539" y="43763"/>
                  </a:lnTo>
                  <a:lnTo>
                    <a:pt x="12089" y="41314"/>
                  </a:lnTo>
                  <a:lnTo>
                    <a:pt x="10604" y="38786"/>
                  </a:lnTo>
                  <a:lnTo>
                    <a:pt x="9190" y="36169"/>
                  </a:lnTo>
                  <a:lnTo>
                    <a:pt x="7731" y="33438"/>
                  </a:lnTo>
                  <a:lnTo>
                    <a:pt x="6352" y="30538"/>
                  </a:lnTo>
                  <a:lnTo>
                    <a:pt x="5008" y="27497"/>
                  </a:lnTo>
                  <a:lnTo>
                    <a:pt x="3691" y="24217"/>
                  </a:lnTo>
                  <a:lnTo>
                    <a:pt x="2489" y="20628"/>
                  </a:lnTo>
                  <a:lnTo>
                    <a:pt x="1419" y="16721"/>
                  </a:lnTo>
                  <a:lnTo>
                    <a:pt x="518" y="12336"/>
                  </a:lnTo>
                  <a:lnTo>
                    <a:pt x="-30" y="7439"/>
                  </a:lnTo>
                  <a:lnTo>
                    <a:pt x="-66" y="5087"/>
                  </a:lnTo>
                  <a:lnTo>
                    <a:pt x="244" y="13"/>
                  </a:lnTo>
                </a:path>
              </a:pathLst>
            </a:custGeom>
            <a:noFill/>
            <a:ln w="9556" cap="flat">
              <a:solidFill>
                <a:srgbClr val="5976FF"/>
              </a:solidFill>
              <a:custDash>
                <a:ds d="243341" sp="243341"/>
              </a:custDash>
              <a:bevel/>
            </a:ln>
          </p:spPr>
          <p:txBody>
            <a:bodyPr rtlCol="0" anchor="ctr"/>
            <a:lstStyle/>
            <a:p>
              <a:endParaRPr lang="en-GB"/>
            </a:p>
          </p:txBody>
        </p:sp>
        <p:sp>
          <p:nvSpPr>
            <p:cNvPr id="119" name="Freeform: Shape 118">
              <a:extLst>
                <a:ext uri="{FF2B5EF4-FFF2-40B4-BE49-F238E27FC236}">
                  <a16:creationId xmlns:a16="http://schemas.microsoft.com/office/drawing/2014/main" id="{485840CE-770F-5129-5392-C7CD2BEC484D}"/>
                </a:ext>
              </a:extLst>
            </p:cNvPr>
            <p:cNvSpPr/>
            <p:nvPr/>
          </p:nvSpPr>
          <p:spPr>
            <a:xfrm>
              <a:off x="1480021" y="1324770"/>
              <a:ext cx="783240" cy="76767"/>
            </a:xfrm>
            <a:custGeom>
              <a:avLst/>
              <a:gdLst>
                <a:gd name="connsiteX0" fmla="*/ -57 w 783240"/>
                <a:gd name="connsiteY0" fmla="*/ 76772 h 76767"/>
                <a:gd name="connsiteX1" fmla="*/ 801 w 783240"/>
                <a:gd name="connsiteY1" fmla="*/ 72352 h 76767"/>
                <a:gd name="connsiteX2" fmla="*/ 1977 w 783240"/>
                <a:gd name="connsiteY2" fmla="*/ 68657 h 76767"/>
                <a:gd name="connsiteX3" fmla="*/ 3329 w 783240"/>
                <a:gd name="connsiteY3" fmla="*/ 65545 h 76767"/>
                <a:gd name="connsiteX4" fmla="*/ 4779 w 783240"/>
                <a:gd name="connsiteY4" fmla="*/ 62885 h 76767"/>
                <a:gd name="connsiteX5" fmla="*/ 6299 w 783240"/>
                <a:gd name="connsiteY5" fmla="*/ 60577 h 76767"/>
                <a:gd name="connsiteX6" fmla="*/ 7846 w 783240"/>
                <a:gd name="connsiteY6" fmla="*/ 58500 h 76767"/>
                <a:gd name="connsiteX7" fmla="*/ 9402 w 783240"/>
                <a:gd name="connsiteY7" fmla="*/ 56635 h 76767"/>
                <a:gd name="connsiteX8" fmla="*/ 11029 w 783240"/>
                <a:gd name="connsiteY8" fmla="*/ 54946 h 76767"/>
                <a:gd name="connsiteX9" fmla="*/ 12611 w 783240"/>
                <a:gd name="connsiteY9" fmla="*/ 53355 h 76767"/>
                <a:gd name="connsiteX10" fmla="*/ 14238 w 783240"/>
                <a:gd name="connsiteY10" fmla="*/ 51905 h 76767"/>
                <a:gd name="connsiteX11" fmla="*/ 15864 w 783240"/>
                <a:gd name="connsiteY11" fmla="*/ 50526 h 76767"/>
                <a:gd name="connsiteX12" fmla="*/ 17517 w 783240"/>
                <a:gd name="connsiteY12" fmla="*/ 49244 h 76767"/>
                <a:gd name="connsiteX13" fmla="*/ 19144 w 783240"/>
                <a:gd name="connsiteY13" fmla="*/ 48077 h 76767"/>
                <a:gd name="connsiteX14" fmla="*/ 20797 w 783240"/>
                <a:gd name="connsiteY14" fmla="*/ 46937 h 76767"/>
                <a:gd name="connsiteX15" fmla="*/ 22459 w 783240"/>
                <a:gd name="connsiteY15" fmla="*/ 45832 h 76767"/>
                <a:gd name="connsiteX16" fmla="*/ 24112 w 783240"/>
                <a:gd name="connsiteY16" fmla="*/ 44824 h 76767"/>
                <a:gd name="connsiteX17" fmla="*/ 27427 w 783240"/>
                <a:gd name="connsiteY17" fmla="*/ 42897 h 76767"/>
                <a:gd name="connsiteX18" fmla="*/ 30742 w 783240"/>
                <a:gd name="connsiteY18" fmla="*/ 41164 h 76767"/>
                <a:gd name="connsiteX19" fmla="*/ 32404 w 783240"/>
                <a:gd name="connsiteY19" fmla="*/ 40342 h 76767"/>
                <a:gd name="connsiteX20" fmla="*/ 34093 w 783240"/>
                <a:gd name="connsiteY20" fmla="*/ 39547 h 76767"/>
                <a:gd name="connsiteX21" fmla="*/ 35755 w 783240"/>
                <a:gd name="connsiteY21" fmla="*/ 38786 h 76767"/>
                <a:gd name="connsiteX22" fmla="*/ 37408 w 783240"/>
                <a:gd name="connsiteY22" fmla="*/ 38062 h 76767"/>
                <a:gd name="connsiteX23" fmla="*/ 39105 w 783240"/>
                <a:gd name="connsiteY23" fmla="*/ 37337 h 76767"/>
                <a:gd name="connsiteX24" fmla="*/ 40758 w 783240"/>
                <a:gd name="connsiteY24" fmla="*/ 36647 h 76767"/>
                <a:gd name="connsiteX25" fmla="*/ 42446 w 783240"/>
                <a:gd name="connsiteY25" fmla="*/ 35984 h 76767"/>
                <a:gd name="connsiteX26" fmla="*/ 44108 w 783240"/>
                <a:gd name="connsiteY26" fmla="*/ 35330 h 76767"/>
                <a:gd name="connsiteX27" fmla="*/ 45797 w 783240"/>
                <a:gd name="connsiteY27" fmla="*/ 34711 h 76767"/>
                <a:gd name="connsiteX28" fmla="*/ 47459 w 783240"/>
                <a:gd name="connsiteY28" fmla="*/ 34119 h 76767"/>
                <a:gd name="connsiteX29" fmla="*/ 49147 w 783240"/>
                <a:gd name="connsiteY29" fmla="*/ 33535 h 76767"/>
                <a:gd name="connsiteX30" fmla="*/ 50809 w 783240"/>
                <a:gd name="connsiteY30" fmla="*/ 32952 h 76767"/>
                <a:gd name="connsiteX31" fmla="*/ 54195 w 783240"/>
                <a:gd name="connsiteY31" fmla="*/ 31847 h 76767"/>
                <a:gd name="connsiteX32" fmla="*/ 55848 w 783240"/>
                <a:gd name="connsiteY32" fmla="*/ 31325 h 76767"/>
                <a:gd name="connsiteX33" fmla="*/ 57536 w 783240"/>
                <a:gd name="connsiteY33" fmla="*/ 30813 h 76767"/>
                <a:gd name="connsiteX34" fmla="*/ 59198 w 783240"/>
                <a:gd name="connsiteY34" fmla="*/ 30327 h 76767"/>
                <a:gd name="connsiteX35" fmla="*/ 62584 w 783240"/>
                <a:gd name="connsiteY35" fmla="*/ 29354 h 76767"/>
                <a:gd name="connsiteX36" fmla="*/ 64237 w 783240"/>
                <a:gd name="connsiteY36" fmla="*/ 28912 h 76767"/>
                <a:gd name="connsiteX37" fmla="*/ 67623 w 783240"/>
                <a:gd name="connsiteY37" fmla="*/ 28010 h 76767"/>
                <a:gd name="connsiteX38" fmla="*/ 69311 w 783240"/>
                <a:gd name="connsiteY38" fmla="*/ 27595 h 76767"/>
                <a:gd name="connsiteX39" fmla="*/ 70973 w 783240"/>
                <a:gd name="connsiteY39" fmla="*/ 27144 h 76767"/>
                <a:gd name="connsiteX40" fmla="*/ 72662 w 783240"/>
                <a:gd name="connsiteY40" fmla="*/ 26764 h 76767"/>
                <a:gd name="connsiteX41" fmla="*/ 74359 w 783240"/>
                <a:gd name="connsiteY41" fmla="*/ 26357 h 76767"/>
                <a:gd name="connsiteX42" fmla="*/ 76048 w 783240"/>
                <a:gd name="connsiteY42" fmla="*/ 25977 h 76767"/>
                <a:gd name="connsiteX43" fmla="*/ 77709 w 783240"/>
                <a:gd name="connsiteY43" fmla="*/ 25562 h 76767"/>
                <a:gd name="connsiteX44" fmla="*/ 79398 w 783240"/>
                <a:gd name="connsiteY44" fmla="*/ 25182 h 76767"/>
                <a:gd name="connsiteX45" fmla="*/ 81095 w 783240"/>
                <a:gd name="connsiteY45" fmla="*/ 24837 h 76767"/>
                <a:gd name="connsiteX46" fmla="*/ 82784 w 783240"/>
                <a:gd name="connsiteY46" fmla="*/ 24457 h 76767"/>
                <a:gd name="connsiteX47" fmla="*/ 84437 w 783240"/>
                <a:gd name="connsiteY47" fmla="*/ 24112 h 76767"/>
                <a:gd name="connsiteX48" fmla="*/ 87823 w 783240"/>
                <a:gd name="connsiteY48" fmla="*/ 23422 h 76767"/>
                <a:gd name="connsiteX49" fmla="*/ 89520 w 783240"/>
                <a:gd name="connsiteY49" fmla="*/ 23104 h 76767"/>
                <a:gd name="connsiteX50" fmla="*/ 91173 w 783240"/>
                <a:gd name="connsiteY50" fmla="*/ 22759 h 76767"/>
                <a:gd name="connsiteX51" fmla="*/ 97944 w 783240"/>
                <a:gd name="connsiteY51" fmla="*/ 21522 h 76767"/>
                <a:gd name="connsiteX52" fmla="*/ 99598 w 783240"/>
                <a:gd name="connsiteY52" fmla="*/ 21239 h 76767"/>
                <a:gd name="connsiteX53" fmla="*/ 101295 w 783240"/>
                <a:gd name="connsiteY53" fmla="*/ 20930 h 76767"/>
                <a:gd name="connsiteX54" fmla="*/ 106369 w 783240"/>
                <a:gd name="connsiteY54" fmla="*/ 20107 h 76767"/>
                <a:gd name="connsiteX55" fmla="*/ 108022 w 783240"/>
                <a:gd name="connsiteY55" fmla="*/ 19824 h 76767"/>
                <a:gd name="connsiteX56" fmla="*/ 109719 w 783240"/>
                <a:gd name="connsiteY56" fmla="*/ 19550 h 76767"/>
                <a:gd name="connsiteX57" fmla="*/ 111408 w 783240"/>
                <a:gd name="connsiteY57" fmla="*/ 19312 h 76767"/>
                <a:gd name="connsiteX58" fmla="*/ 113105 w 783240"/>
                <a:gd name="connsiteY58" fmla="*/ 19029 h 76767"/>
                <a:gd name="connsiteX59" fmla="*/ 114794 w 783240"/>
                <a:gd name="connsiteY59" fmla="*/ 18790 h 76767"/>
                <a:gd name="connsiteX60" fmla="*/ 116456 w 783240"/>
                <a:gd name="connsiteY60" fmla="*/ 18552 h 76767"/>
                <a:gd name="connsiteX61" fmla="*/ 123218 w 783240"/>
                <a:gd name="connsiteY61" fmla="*/ 17579 h 76767"/>
                <a:gd name="connsiteX62" fmla="*/ 124916 w 783240"/>
                <a:gd name="connsiteY62" fmla="*/ 17376 h 76767"/>
                <a:gd name="connsiteX63" fmla="*/ 126569 w 783240"/>
                <a:gd name="connsiteY63" fmla="*/ 17137 h 76767"/>
                <a:gd name="connsiteX64" fmla="*/ 128257 w 783240"/>
                <a:gd name="connsiteY64" fmla="*/ 16925 h 76767"/>
                <a:gd name="connsiteX65" fmla="*/ 129954 w 783240"/>
                <a:gd name="connsiteY65" fmla="*/ 16686 h 76767"/>
                <a:gd name="connsiteX66" fmla="*/ 135029 w 783240"/>
                <a:gd name="connsiteY66" fmla="*/ 16067 h 76767"/>
                <a:gd name="connsiteX67" fmla="*/ 136690 w 783240"/>
                <a:gd name="connsiteY67" fmla="*/ 15855 h 76767"/>
                <a:gd name="connsiteX68" fmla="*/ 138379 w 783240"/>
                <a:gd name="connsiteY68" fmla="*/ 15652 h 76767"/>
                <a:gd name="connsiteX69" fmla="*/ 140068 w 783240"/>
                <a:gd name="connsiteY69" fmla="*/ 15475 h 76767"/>
                <a:gd name="connsiteX70" fmla="*/ 141765 w 783240"/>
                <a:gd name="connsiteY70" fmla="*/ 15272 h 76767"/>
                <a:gd name="connsiteX71" fmla="*/ 143453 w 783240"/>
                <a:gd name="connsiteY71" fmla="*/ 15095 h 76767"/>
                <a:gd name="connsiteX72" fmla="*/ 145150 w 783240"/>
                <a:gd name="connsiteY72" fmla="*/ 14892 h 76767"/>
                <a:gd name="connsiteX73" fmla="*/ 146839 w 783240"/>
                <a:gd name="connsiteY73" fmla="*/ 14715 h 76767"/>
                <a:gd name="connsiteX74" fmla="*/ 148501 w 783240"/>
                <a:gd name="connsiteY74" fmla="*/ 14512 h 76767"/>
                <a:gd name="connsiteX75" fmla="*/ 156961 w 783240"/>
                <a:gd name="connsiteY75" fmla="*/ 13645 h 76767"/>
                <a:gd name="connsiteX76" fmla="*/ 158614 w 783240"/>
                <a:gd name="connsiteY76" fmla="*/ 13477 h 76767"/>
                <a:gd name="connsiteX77" fmla="*/ 160303 w 783240"/>
                <a:gd name="connsiteY77" fmla="*/ 13301 h 76767"/>
                <a:gd name="connsiteX78" fmla="*/ 162000 w 783240"/>
                <a:gd name="connsiteY78" fmla="*/ 13159 h 76767"/>
                <a:gd name="connsiteX79" fmla="*/ 165385 w 783240"/>
                <a:gd name="connsiteY79" fmla="*/ 12814 h 76767"/>
                <a:gd name="connsiteX80" fmla="*/ 168763 w 783240"/>
                <a:gd name="connsiteY80" fmla="*/ 12540 h 76767"/>
                <a:gd name="connsiteX81" fmla="*/ 170424 w 783240"/>
                <a:gd name="connsiteY81" fmla="*/ 12372 h 76767"/>
                <a:gd name="connsiteX82" fmla="*/ 173810 w 783240"/>
                <a:gd name="connsiteY82" fmla="*/ 12089 h 76767"/>
                <a:gd name="connsiteX83" fmla="*/ 175499 w 783240"/>
                <a:gd name="connsiteY83" fmla="*/ 11921 h 76767"/>
                <a:gd name="connsiteX84" fmla="*/ 180573 w 783240"/>
                <a:gd name="connsiteY84" fmla="*/ 11506 h 76767"/>
                <a:gd name="connsiteX85" fmla="*/ 182235 w 783240"/>
                <a:gd name="connsiteY85" fmla="*/ 11365 h 76767"/>
                <a:gd name="connsiteX86" fmla="*/ 187309 w 783240"/>
                <a:gd name="connsiteY86" fmla="*/ 10949 h 76767"/>
                <a:gd name="connsiteX87" fmla="*/ 189006 w 783240"/>
                <a:gd name="connsiteY87" fmla="*/ 10852 h 76767"/>
                <a:gd name="connsiteX88" fmla="*/ 192383 w 783240"/>
                <a:gd name="connsiteY88" fmla="*/ 10569 h 76767"/>
                <a:gd name="connsiteX89" fmla="*/ 194080 w 783240"/>
                <a:gd name="connsiteY89" fmla="*/ 10472 h 76767"/>
                <a:gd name="connsiteX90" fmla="*/ 195734 w 783240"/>
                <a:gd name="connsiteY90" fmla="*/ 10330 h 76767"/>
                <a:gd name="connsiteX91" fmla="*/ 197431 w 783240"/>
                <a:gd name="connsiteY91" fmla="*/ 10224 h 76767"/>
                <a:gd name="connsiteX92" fmla="*/ 199119 w 783240"/>
                <a:gd name="connsiteY92" fmla="*/ 10092 h 76767"/>
                <a:gd name="connsiteX93" fmla="*/ 200816 w 783240"/>
                <a:gd name="connsiteY93" fmla="*/ 9985 h 76767"/>
                <a:gd name="connsiteX94" fmla="*/ 202505 w 783240"/>
                <a:gd name="connsiteY94" fmla="*/ 9844 h 76767"/>
                <a:gd name="connsiteX95" fmla="*/ 205891 w 783240"/>
                <a:gd name="connsiteY95" fmla="*/ 9641 h 76767"/>
                <a:gd name="connsiteX96" fmla="*/ 207544 w 783240"/>
                <a:gd name="connsiteY96" fmla="*/ 9499 h 76767"/>
                <a:gd name="connsiteX97" fmla="*/ 219390 w 783240"/>
                <a:gd name="connsiteY97" fmla="*/ 8774 h 76767"/>
                <a:gd name="connsiteX98" fmla="*/ 221051 w 783240"/>
                <a:gd name="connsiteY98" fmla="*/ 8677 h 76767"/>
                <a:gd name="connsiteX99" fmla="*/ 227814 w 783240"/>
                <a:gd name="connsiteY99" fmla="*/ 8262 h 76767"/>
                <a:gd name="connsiteX100" fmla="*/ 229511 w 783240"/>
                <a:gd name="connsiteY100" fmla="*/ 8191 h 76767"/>
                <a:gd name="connsiteX101" fmla="*/ 231200 w 783240"/>
                <a:gd name="connsiteY101" fmla="*/ 8085 h 76767"/>
                <a:gd name="connsiteX102" fmla="*/ 232853 w 783240"/>
                <a:gd name="connsiteY102" fmla="*/ 7979 h 76767"/>
                <a:gd name="connsiteX103" fmla="*/ 234550 w 783240"/>
                <a:gd name="connsiteY103" fmla="*/ 7917 h 76767"/>
                <a:gd name="connsiteX104" fmla="*/ 237936 w 783240"/>
                <a:gd name="connsiteY104" fmla="*/ 7705 h 76767"/>
                <a:gd name="connsiteX105" fmla="*/ 239625 w 783240"/>
                <a:gd name="connsiteY105" fmla="*/ 7634 h 76767"/>
                <a:gd name="connsiteX106" fmla="*/ 241322 w 783240"/>
                <a:gd name="connsiteY106" fmla="*/ 7537 h 76767"/>
                <a:gd name="connsiteX107" fmla="*/ 243010 w 783240"/>
                <a:gd name="connsiteY107" fmla="*/ 7466 h 76767"/>
                <a:gd name="connsiteX108" fmla="*/ 244699 w 783240"/>
                <a:gd name="connsiteY108" fmla="*/ 7360 h 76767"/>
                <a:gd name="connsiteX109" fmla="*/ 246361 w 783240"/>
                <a:gd name="connsiteY109" fmla="*/ 7289 h 76767"/>
                <a:gd name="connsiteX110" fmla="*/ 248049 w 783240"/>
                <a:gd name="connsiteY110" fmla="*/ 7192 h 76767"/>
                <a:gd name="connsiteX111" fmla="*/ 251435 w 783240"/>
                <a:gd name="connsiteY111" fmla="*/ 7051 h 76767"/>
                <a:gd name="connsiteX112" fmla="*/ 253123 w 783240"/>
                <a:gd name="connsiteY112" fmla="*/ 6944 h 76767"/>
                <a:gd name="connsiteX113" fmla="*/ 258206 w 783240"/>
                <a:gd name="connsiteY113" fmla="*/ 6741 h 76767"/>
                <a:gd name="connsiteX114" fmla="*/ 259860 w 783240"/>
                <a:gd name="connsiteY114" fmla="*/ 6635 h 76767"/>
                <a:gd name="connsiteX115" fmla="*/ 271705 w 783240"/>
                <a:gd name="connsiteY115" fmla="*/ 6149 h 76767"/>
                <a:gd name="connsiteX116" fmla="*/ 273367 w 783240"/>
                <a:gd name="connsiteY116" fmla="*/ 6087 h 76767"/>
                <a:gd name="connsiteX117" fmla="*/ 285204 w 783240"/>
                <a:gd name="connsiteY117" fmla="*/ 5601 h 76767"/>
                <a:gd name="connsiteX118" fmla="*/ 286866 w 783240"/>
                <a:gd name="connsiteY118" fmla="*/ 5530 h 76767"/>
                <a:gd name="connsiteX119" fmla="*/ 288554 w 783240"/>
                <a:gd name="connsiteY119" fmla="*/ 5459 h 76767"/>
                <a:gd name="connsiteX120" fmla="*/ 290252 w 783240"/>
                <a:gd name="connsiteY120" fmla="*/ 5424 h 76767"/>
                <a:gd name="connsiteX121" fmla="*/ 295326 w 783240"/>
                <a:gd name="connsiteY121" fmla="*/ 5221 h 76767"/>
                <a:gd name="connsiteX122" fmla="*/ 297014 w 783240"/>
                <a:gd name="connsiteY122" fmla="*/ 5185 h 76767"/>
                <a:gd name="connsiteX123" fmla="*/ 298712 w 783240"/>
                <a:gd name="connsiteY123" fmla="*/ 5115 h 76767"/>
                <a:gd name="connsiteX124" fmla="*/ 300365 w 783240"/>
                <a:gd name="connsiteY124" fmla="*/ 5044 h 76767"/>
                <a:gd name="connsiteX125" fmla="*/ 302062 w 783240"/>
                <a:gd name="connsiteY125" fmla="*/ 5017 h 76767"/>
                <a:gd name="connsiteX126" fmla="*/ 305439 w 783240"/>
                <a:gd name="connsiteY126" fmla="*/ 4876 h 76767"/>
                <a:gd name="connsiteX127" fmla="*/ 307136 w 783240"/>
                <a:gd name="connsiteY127" fmla="*/ 4841 h 76767"/>
                <a:gd name="connsiteX128" fmla="*/ 308825 w 783240"/>
                <a:gd name="connsiteY128" fmla="*/ 4770 h 76767"/>
                <a:gd name="connsiteX129" fmla="*/ 310522 w 783240"/>
                <a:gd name="connsiteY129" fmla="*/ 4734 h 76767"/>
                <a:gd name="connsiteX130" fmla="*/ 312211 w 783240"/>
                <a:gd name="connsiteY130" fmla="*/ 4664 h 76767"/>
                <a:gd name="connsiteX131" fmla="*/ 313872 w 783240"/>
                <a:gd name="connsiteY131" fmla="*/ 4637 h 76767"/>
                <a:gd name="connsiteX132" fmla="*/ 315561 w 783240"/>
                <a:gd name="connsiteY132" fmla="*/ 4567 h 76767"/>
                <a:gd name="connsiteX133" fmla="*/ 317249 w 783240"/>
                <a:gd name="connsiteY133" fmla="*/ 4531 h 76767"/>
                <a:gd name="connsiteX134" fmla="*/ 318947 w 783240"/>
                <a:gd name="connsiteY134" fmla="*/ 4460 h 76767"/>
                <a:gd name="connsiteX135" fmla="*/ 320635 w 783240"/>
                <a:gd name="connsiteY135" fmla="*/ 4425 h 76767"/>
                <a:gd name="connsiteX136" fmla="*/ 322332 w 783240"/>
                <a:gd name="connsiteY136" fmla="*/ 4354 h 76767"/>
                <a:gd name="connsiteX137" fmla="*/ 324021 w 783240"/>
                <a:gd name="connsiteY137" fmla="*/ 4319 h 76767"/>
                <a:gd name="connsiteX138" fmla="*/ 325709 w 783240"/>
                <a:gd name="connsiteY138" fmla="*/ 4257 h 76767"/>
                <a:gd name="connsiteX139" fmla="*/ 327371 w 783240"/>
                <a:gd name="connsiteY139" fmla="*/ 4222 h 76767"/>
                <a:gd name="connsiteX140" fmla="*/ 329060 w 783240"/>
                <a:gd name="connsiteY140" fmla="*/ 4186 h 76767"/>
                <a:gd name="connsiteX141" fmla="*/ 330757 w 783240"/>
                <a:gd name="connsiteY141" fmla="*/ 4116 h 76767"/>
                <a:gd name="connsiteX142" fmla="*/ 334143 w 783240"/>
                <a:gd name="connsiteY142" fmla="*/ 4045 h 76767"/>
                <a:gd name="connsiteX143" fmla="*/ 335831 w 783240"/>
                <a:gd name="connsiteY143" fmla="*/ 3974 h 76767"/>
                <a:gd name="connsiteX144" fmla="*/ 339217 w 783240"/>
                <a:gd name="connsiteY144" fmla="*/ 3912 h 76767"/>
                <a:gd name="connsiteX145" fmla="*/ 340870 w 783240"/>
                <a:gd name="connsiteY145" fmla="*/ 3842 h 76767"/>
                <a:gd name="connsiteX146" fmla="*/ 345944 w 783240"/>
                <a:gd name="connsiteY146" fmla="*/ 3736 h 76767"/>
                <a:gd name="connsiteX147" fmla="*/ 347642 w 783240"/>
                <a:gd name="connsiteY147" fmla="*/ 3665 h 76767"/>
                <a:gd name="connsiteX148" fmla="*/ 352716 w 783240"/>
                <a:gd name="connsiteY148" fmla="*/ 3559 h 76767"/>
                <a:gd name="connsiteX149" fmla="*/ 354378 w 783240"/>
                <a:gd name="connsiteY149" fmla="*/ 3532 h 76767"/>
                <a:gd name="connsiteX150" fmla="*/ 356066 w 783240"/>
                <a:gd name="connsiteY150" fmla="*/ 3497 h 76767"/>
                <a:gd name="connsiteX151" fmla="*/ 357755 w 783240"/>
                <a:gd name="connsiteY151" fmla="*/ 3426 h 76767"/>
                <a:gd name="connsiteX152" fmla="*/ 366215 w 783240"/>
                <a:gd name="connsiteY152" fmla="*/ 3249 h 76767"/>
                <a:gd name="connsiteX153" fmla="*/ 367876 w 783240"/>
                <a:gd name="connsiteY153" fmla="*/ 3214 h 76767"/>
                <a:gd name="connsiteX154" fmla="*/ 379722 w 783240"/>
                <a:gd name="connsiteY154" fmla="*/ 2975 h 76767"/>
                <a:gd name="connsiteX155" fmla="*/ 381375 w 783240"/>
                <a:gd name="connsiteY155" fmla="*/ 2940 h 76767"/>
                <a:gd name="connsiteX156" fmla="*/ 393221 w 783240"/>
                <a:gd name="connsiteY156" fmla="*/ 2701 h 76767"/>
                <a:gd name="connsiteX157" fmla="*/ 394883 w 783240"/>
                <a:gd name="connsiteY157" fmla="*/ 2666 h 76767"/>
                <a:gd name="connsiteX158" fmla="*/ 398260 w 783240"/>
                <a:gd name="connsiteY158" fmla="*/ 2595 h 76767"/>
                <a:gd name="connsiteX159" fmla="*/ 399957 w 783240"/>
                <a:gd name="connsiteY159" fmla="*/ 2595 h 76767"/>
                <a:gd name="connsiteX160" fmla="*/ 406720 w 783240"/>
                <a:gd name="connsiteY160" fmla="*/ 2454 h 76767"/>
                <a:gd name="connsiteX161" fmla="*/ 408382 w 783240"/>
                <a:gd name="connsiteY161" fmla="*/ 2427 h 76767"/>
                <a:gd name="connsiteX162" fmla="*/ 410070 w 783240"/>
                <a:gd name="connsiteY162" fmla="*/ 2427 h 76767"/>
                <a:gd name="connsiteX163" fmla="*/ 416842 w 783240"/>
                <a:gd name="connsiteY163" fmla="*/ 2286 h 76767"/>
                <a:gd name="connsiteX164" fmla="*/ 418530 w 783240"/>
                <a:gd name="connsiteY164" fmla="*/ 2286 h 76767"/>
                <a:gd name="connsiteX165" fmla="*/ 420227 w 783240"/>
                <a:gd name="connsiteY165" fmla="*/ 2250 h 76767"/>
                <a:gd name="connsiteX166" fmla="*/ 421881 w 783240"/>
                <a:gd name="connsiteY166" fmla="*/ 2215 h 76767"/>
                <a:gd name="connsiteX167" fmla="*/ 423578 w 783240"/>
                <a:gd name="connsiteY167" fmla="*/ 2180 h 76767"/>
                <a:gd name="connsiteX168" fmla="*/ 425266 w 783240"/>
                <a:gd name="connsiteY168" fmla="*/ 2180 h 76767"/>
                <a:gd name="connsiteX169" fmla="*/ 430341 w 783240"/>
                <a:gd name="connsiteY169" fmla="*/ 2082 h 76767"/>
                <a:gd name="connsiteX170" fmla="*/ 432038 w 783240"/>
                <a:gd name="connsiteY170" fmla="*/ 2082 h 76767"/>
                <a:gd name="connsiteX171" fmla="*/ 435424 w 783240"/>
                <a:gd name="connsiteY171" fmla="*/ 2012 h 76767"/>
                <a:gd name="connsiteX172" fmla="*/ 437077 w 783240"/>
                <a:gd name="connsiteY172" fmla="*/ 2012 h 76767"/>
                <a:gd name="connsiteX173" fmla="*/ 440462 w 783240"/>
                <a:gd name="connsiteY173" fmla="*/ 1941 h 76767"/>
                <a:gd name="connsiteX174" fmla="*/ 442151 w 783240"/>
                <a:gd name="connsiteY174" fmla="*/ 1941 h 76767"/>
                <a:gd name="connsiteX175" fmla="*/ 445537 w 783240"/>
                <a:gd name="connsiteY175" fmla="*/ 1870 h 76767"/>
                <a:gd name="connsiteX176" fmla="*/ 447225 w 783240"/>
                <a:gd name="connsiteY176" fmla="*/ 1870 h 76767"/>
                <a:gd name="connsiteX177" fmla="*/ 448922 w 783240"/>
                <a:gd name="connsiteY177" fmla="*/ 1835 h 76767"/>
                <a:gd name="connsiteX178" fmla="*/ 450576 w 783240"/>
                <a:gd name="connsiteY178" fmla="*/ 1800 h 76767"/>
                <a:gd name="connsiteX179" fmla="*/ 452273 w 783240"/>
                <a:gd name="connsiteY179" fmla="*/ 1800 h 76767"/>
                <a:gd name="connsiteX180" fmla="*/ 453961 w 783240"/>
                <a:gd name="connsiteY180" fmla="*/ 1764 h 76767"/>
                <a:gd name="connsiteX181" fmla="*/ 455658 w 783240"/>
                <a:gd name="connsiteY181" fmla="*/ 1764 h 76767"/>
                <a:gd name="connsiteX182" fmla="*/ 459036 w 783240"/>
                <a:gd name="connsiteY182" fmla="*/ 1702 h 76767"/>
                <a:gd name="connsiteX183" fmla="*/ 460733 w 783240"/>
                <a:gd name="connsiteY183" fmla="*/ 1702 h 76767"/>
                <a:gd name="connsiteX184" fmla="*/ 462421 w 783240"/>
                <a:gd name="connsiteY184" fmla="*/ 1667 h 76767"/>
                <a:gd name="connsiteX185" fmla="*/ 464083 w 783240"/>
                <a:gd name="connsiteY185" fmla="*/ 1667 h 76767"/>
                <a:gd name="connsiteX186" fmla="*/ 467469 w 783240"/>
                <a:gd name="connsiteY186" fmla="*/ 1596 h 76767"/>
                <a:gd name="connsiteX187" fmla="*/ 469157 w 783240"/>
                <a:gd name="connsiteY187" fmla="*/ 1596 h 76767"/>
                <a:gd name="connsiteX188" fmla="*/ 470846 w 783240"/>
                <a:gd name="connsiteY188" fmla="*/ 1561 h 76767"/>
                <a:gd name="connsiteX189" fmla="*/ 472543 w 783240"/>
                <a:gd name="connsiteY189" fmla="*/ 1561 h 76767"/>
                <a:gd name="connsiteX190" fmla="*/ 474232 w 783240"/>
                <a:gd name="connsiteY190" fmla="*/ 1526 h 76767"/>
                <a:gd name="connsiteX191" fmla="*/ 475929 w 783240"/>
                <a:gd name="connsiteY191" fmla="*/ 1526 h 76767"/>
                <a:gd name="connsiteX192" fmla="*/ 477582 w 783240"/>
                <a:gd name="connsiteY192" fmla="*/ 1490 h 76767"/>
                <a:gd name="connsiteX193" fmla="*/ 479279 w 783240"/>
                <a:gd name="connsiteY193" fmla="*/ 1490 h 76767"/>
                <a:gd name="connsiteX194" fmla="*/ 480968 w 783240"/>
                <a:gd name="connsiteY194" fmla="*/ 1455 h 76767"/>
                <a:gd name="connsiteX195" fmla="*/ 482656 w 783240"/>
                <a:gd name="connsiteY195" fmla="*/ 1455 h 76767"/>
                <a:gd name="connsiteX196" fmla="*/ 484353 w 783240"/>
                <a:gd name="connsiteY196" fmla="*/ 1419 h 76767"/>
                <a:gd name="connsiteX197" fmla="*/ 486042 w 783240"/>
                <a:gd name="connsiteY197" fmla="*/ 1419 h 76767"/>
                <a:gd name="connsiteX198" fmla="*/ 487739 w 783240"/>
                <a:gd name="connsiteY198" fmla="*/ 1384 h 76767"/>
                <a:gd name="connsiteX199" fmla="*/ 489428 w 783240"/>
                <a:gd name="connsiteY199" fmla="*/ 1384 h 76767"/>
                <a:gd name="connsiteX200" fmla="*/ 491081 w 783240"/>
                <a:gd name="connsiteY200" fmla="*/ 1349 h 76767"/>
                <a:gd name="connsiteX201" fmla="*/ 492778 w 783240"/>
                <a:gd name="connsiteY201" fmla="*/ 1349 h 76767"/>
                <a:gd name="connsiteX202" fmla="*/ 494467 w 783240"/>
                <a:gd name="connsiteY202" fmla="*/ 1322 h 76767"/>
                <a:gd name="connsiteX203" fmla="*/ 496164 w 783240"/>
                <a:gd name="connsiteY203" fmla="*/ 1322 h 76767"/>
                <a:gd name="connsiteX204" fmla="*/ 497852 w 783240"/>
                <a:gd name="connsiteY204" fmla="*/ 1287 h 76767"/>
                <a:gd name="connsiteX205" fmla="*/ 499541 w 783240"/>
                <a:gd name="connsiteY205" fmla="*/ 1287 h 76767"/>
                <a:gd name="connsiteX206" fmla="*/ 501238 w 783240"/>
                <a:gd name="connsiteY206" fmla="*/ 1251 h 76767"/>
                <a:gd name="connsiteX207" fmla="*/ 502927 w 783240"/>
                <a:gd name="connsiteY207" fmla="*/ 1251 h 76767"/>
                <a:gd name="connsiteX208" fmla="*/ 504588 w 783240"/>
                <a:gd name="connsiteY208" fmla="*/ 1216 h 76767"/>
                <a:gd name="connsiteX209" fmla="*/ 506277 w 783240"/>
                <a:gd name="connsiteY209" fmla="*/ 1216 h 76767"/>
                <a:gd name="connsiteX210" fmla="*/ 507974 w 783240"/>
                <a:gd name="connsiteY210" fmla="*/ 1181 h 76767"/>
                <a:gd name="connsiteX211" fmla="*/ 511351 w 783240"/>
                <a:gd name="connsiteY211" fmla="*/ 1181 h 76767"/>
                <a:gd name="connsiteX212" fmla="*/ 513048 w 783240"/>
                <a:gd name="connsiteY212" fmla="*/ 1145 h 76767"/>
                <a:gd name="connsiteX213" fmla="*/ 514737 w 783240"/>
                <a:gd name="connsiteY213" fmla="*/ 1145 h 76767"/>
                <a:gd name="connsiteX214" fmla="*/ 516434 w 783240"/>
                <a:gd name="connsiteY214" fmla="*/ 1110 h 76767"/>
                <a:gd name="connsiteX215" fmla="*/ 518123 w 783240"/>
                <a:gd name="connsiteY215" fmla="*/ 1110 h 76767"/>
                <a:gd name="connsiteX216" fmla="*/ 519784 w 783240"/>
                <a:gd name="connsiteY216" fmla="*/ 1075 h 76767"/>
                <a:gd name="connsiteX217" fmla="*/ 523162 w 783240"/>
                <a:gd name="connsiteY217" fmla="*/ 1075 h 76767"/>
                <a:gd name="connsiteX218" fmla="*/ 524859 w 783240"/>
                <a:gd name="connsiteY218" fmla="*/ 1039 h 76767"/>
                <a:gd name="connsiteX219" fmla="*/ 526547 w 783240"/>
                <a:gd name="connsiteY219" fmla="*/ 1039 h 76767"/>
                <a:gd name="connsiteX220" fmla="*/ 528244 w 783240"/>
                <a:gd name="connsiteY220" fmla="*/ 1004 h 76767"/>
                <a:gd name="connsiteX221" fmla="*/ 531622 w 783240"/>
                <a:gd name="connsiteY221" fmla="*/ 1004 h 76767"/>
                <a:gd name="connsiteX222" fmla="*/ 533283 w 783240"/>
                <a:gd name="connsiteY222" fmla="*/ 969 h 76767"/>
                <a:gd name="connsiteX223" fmla="*/ 536669 w 783240"/>
                <a:gd name="connsiteY223" fmla="*/ 969 h 76767"/>
                <a:gd name="connsiteX224" fmla="*/ 538358 w 783240"/>
                <a:gd name="connsiteY224" fmla="*/ 942 h 76767"/>
                <a:gd name="connsiteX225" fmla="*/ 540046 w 783240"/>
                <a:gd name="connsiteY225" fmla="*/ 942 h 76767"/>
                <a:gd name="connsiteX226" fmla="*/ 541743 w 783240"/>
                <a:gd name="connsiteY226" fmla="*/ 907 h 76767"/>
                <a:gd name="connsiteX227" fmla="*/ 545129 w 783240"/>
                <a:gd name="connsiteY227" fmla="*/ 907 h 76767"/>
                <a:gd name="connsiteX228" fmla="*/ 546782 w 783240"/>
                <a:gd name="connsiteY228" fmla="*/ 871 h 76767"/>
                <a:gd name="connsiteX229" fmla="*/ 550168 w 783240"/>
                <a:gd name="connsiteY229" fmla="*/ 871 h 76767"/>
                <a:gd name="connsiteX230" fmla="*/ 551856 w 783240"/>
                <a:gd name="connsiteY230" fmla="*/ 836 h 76767"/>
                <a:gd name="connsiteX231" fmla="*/ 555242 w 783240"/>
                <a:gd name="connsiteY231" fmla="*/ 836 h 76767"/>
                <a:gd name="connsiteX232" fmla="*/ 556939 w 783240"/>
                <a:gd name="connsiteY232" fmla="*/ 801 h 76767"/>
                <a:gd name="connsiteX233" fmla="*/ 560290 w 783240"/>
                <a:gd name="connsiteY233" fmla="*/ 801 h 76767"/>
                <a:gd name="connsiteX234" fmla="*/ 561978 w 783240"/>
                <a:gd name="connsiteY234" fmla="*/ 765 h 76767"/>
                <a:gd name="connsiteX235" fmla="*/ 567053 w 783240"/>
                <a:gd name="connsiteY235" fmla="*/ 765 h 76767"/>
                <a:gd name="connsiteX236" fmla="*/ 568750 w 783240"/>
                <a:gd name="connsiteY236" fmla="*/ 730 h 76767"/>
                <a:gd name="connsiteX237" fmla="*/ 572127 w 783240"/>
                <a:gd name="connsiteY237" fmla="*/ 730 h 76767"/>
                <a:gd name="connsiteX238" fmla="*/ 573789 w 783240"/>
                <a:gd name="connsiteY238" fmla="*/ 695 h 76767"/>
                <a:gd name="connsiteX239" fmla="*/ 577174 w 783240"/>
                <a:gd name="connsiteY239" fmla="*/ 695 h 76767"/>
                <a:gd name="connsiteX240" fmla="*/ 578863 w 783240"/>
                <a:gd name="connsiteY240" fmla="*/ 659 h 76767"/>
                <a:gd name="connsiteX241" fmla="*/ 583937 w 783240"/>
                <a:gd name="connsiteY241" fmla="*/ 659 h 76767"/>
                <a:gd name="connsiteX242" fmla="*/ 585634 w 783240"/>
                <a:gd name="connsiteY242" fmla="*/ 624 h 76767"/>
                <a:gd name="connsiteX243" fmla="*/ 590673 w 783240"/>
                <a:gd name="connsiteY243" fmla="*/ 624 h 76767"/>
                <a:gd name="connsiteX244" fmla="*/ 592362 w 783240"/>
                <a:gd name="connsiteY244" fmla="*/ 597 h 76767"/>
                <a:gd name="connsiteX245" fmla="*/ 595747 w 783240"/>
                <a:gd name="connsiteY245" fmla="*/ 597 h 76767"/>
                <a:gd name="connsiteX246" fmla="*/ 597445 w 783240"/>
                <a:gd name="connsiteY246" fmla="*/ 562 h 76767"/>
                <a:gd name="connsiteX247" fmla="*/ 602484 w 783240"/>
                <a:gd name="connsiteY247" fmla="*/ 562 h 76767"/>
                <a:gd name="connsiteX248" fmla="*/ 604172 w 783240"/>
                <a:gd name="connsiteY248" fmla="*/ 527 h 76767"/>
                <a:gd name="connsiteX249" fmla="*/ 610944 w 783240"/>
                <a:gd name="connsiteY249" fmla="*/ 527 h 76767"/>
                <a:gd name="connsiteX250" fmla="*/ 612632 w 783240"/>
                <a:gd name="connsiteY250" fmla="*/ 491 h 76767"/>
                <a:gd name="connsiteX251" fmla="*/ 617680 w 783240"/>
                <a:gd name="connsiteY251" fmla="*/ 491 h 76767"/>
                <a:gd name="connsiteX252" fmla="*/ 619368 w 783240"/>
                <a:gd name="connsiteY252" fmla="*/ 456 h 76767"/>
                <a:gd name="connsiteX253" fmla="*/ 624442 w 783240"/>
                <a:gd name="connsiteY253" fmla="*/ 456 h 76767"/>
                <a:gd name="connsiteX254" fmla="*/ 626140 w 783240"/>
                <a:gd name="connsiteY254" fmla="*/ 421 h 76767"/>
                <a:gd name="connsiteX255" fmla="*/ 632867 w 783240"/>
                <a:gd name="connsiteY255" fmla="*/ 421 h 76767"/>
                <a:gd name="connsiteX256" fmla="*/ 634564 w 783240"/>
                <a:gd name="connsiteY256" fmla="*/ 385 h 76767"/>
                <a:gd name="connsiteX257" fmla="*/ 641336 w 783240"/>
                <a:gd name="connsiteY257" fmla="*/ 385 h 76767"/>
                <a:gd name="connsiteX258" fmla="*/ 642989 w 783240"/>
                <a:gd name="connsiteY258" fmla="*/ 350 h 76767"/>
                <a:gd name="connsiteX259" fmla="*/ 651449 w 783240"/>
                <a:gd name="connsiteY259" fmla="*/ 350 h 76767"/>
                <a:gd name="connsiteX260" fmla="*/ 653137 w 783240"/>
                <a:gd name="connsiteY260" fmla="*/ 314 h 76767"/>
                <a:gd name="connsiteX261" fmla="*/ 659873 w 783240"/>
                <a:gd name="connsiteY261" fmla="*/ 314 h 76767"/>
                <a:gd name="connsiteX262" fmla="*/ 661571 w 783240"/>
                <a:gd name="connsiteY262" fmla="*/ 279 h 76767"/>
                <a:gd name="connsiteX263" fmla="*/ 670031 w 783240"/>
                <a:gd name="connsiteY263" fmla="*/ 279 h 76767"/>
                <a:gd name="connsiteX264" fmla="*/ 671684 w 783240"/>
                <a:gd name="connsiteY264" fmla="*/ 244 h 76767"/>
                <a:gd name="connsiteX265" fmla="*/ 680144 w 783240"/>
                <a:gd name="connsiteY265" fmla="*/ 244 h 76767"/>
                <a:gd name="connsiteX266" fmla="*/ 681841 w 783240"/>
                <a:gd name="connsiteY266" fmla="*/ 217 h 76767"/>
                <a:gd name="connsiteX267" fmla="*/ 691954 w 783240"/>
                <a:gd name="connsiteY267" fmla="*/ 217 h 76767"/>
                <a:gd name="connsiteX268" fmla="*/ 693651 w 783240"/>
                <a:gd name="connsiteY268" fmla="*/ 182 h 76767"/>
                <a:gd name="connsiteX269" fmla="*/ 703764 w 783240"/>
                <a:gd name="connsiteY269" fmla="*/ 182 h 76767"/>
                <a:gd name="connsiteX270" fmla="*/ 705453 w 783240"/>
                <a:gd name="connsiteY270" fmla="*/ 146 h 76767"/>
                <a:gd name="connsiteX271" fmla="*/ 717263 w 783240"/>
                <a:gd name="connsiteY271" fmla="*/ 146 h 76767"/>
                <a:gd name="connsiteX272" fmla="*/ 718960 w 783240"/>
                <a:gd name="connsiteY272" fmla="*/ 111 h 76767"/>
                <a:gd name="connsiteX273" fmla="*/ 732459 w 783240"/>
                <a:gd name="connsiteY273" fmla="*/ 111 h 76767"/>
                <a:gd name="connsiteX274" fmla="*/ 734157 w 783240"/>
                <a:gd name="connsiteY274" fmla="*/ 76 h 76767"/>
                <a:gd name="connsiteX275" fmla="*/ 747655 w 783240"/>
                <a:gd name="connsiteY275" fmla="*/ 76 h 76767"/>
                <a:gd name="connsiteX276" fmla="*/ 749344 w 783240"/>
                <a:gd name="connsiteY276" fmla="*/ 40 h 76767"/>
                <a:gd name="connsiteX277" fmla="*/ 764540 w 783240"/>
                <a:gd name="connsiteY277" fmla="*/ 40 h 76767"/>
                <a:gd name="connsiteX278" fmla="*/ 766229 w 783240"/>
                <a:gd name="connsiteY278" fmla="*/ 5 h 76767"/>
                <a:gd name="connsiteX279" fmla="*/ 783184 w 783240"/>
                <a:gd name="connsiteY279" fmla="*/ 5 h 767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Lst>
              <a:rect l="l" t="t" r="r" b="b"/>
              <a:pathLst>
                <a:path w="783240" h="76767">
                  <a:moveTo>
                    <a:pt x="-57" y="76772"/>
                  </a:moveTo>
                  <a:lnTo>
                    <a:pt x="801" y="72352"/>
                  </a:lnTo>
                  <a:lnTo>
                    <a:pt x="1977" y="68657"/>
                  </a:lnTo>
                  <a:lnTo>
                    <a:pt x="3329" y="65545"/>
                  </a:lnTo>
                  <a:lnTo>
                    <a:pt x="4779" y="62885"/>
                  </a:lnTo>
                  <a:lnTo>
                    <a:pt x="6299" y="60577"/>
                  </a:lnTo>
                  <a:lnTo>
                    <a:pt x="7846" y="58500"/>
                  </a:lnTo>
                  <a:lnTo>
                    <a:pt x="9402" y="56635"/>
                  </a:lnTo>
                  <a:lnTo>
                    <a:pt x="11029" y="54946"/>
                  </a:lnTo>
                  <a:lnTo>
                    <a:pt x="12611" y="53355"/>
                  </a:lnTo>
                  <a:lnTo>
                    <a:pt x="14238" y="51905"/>
                  </a:lnTo>
                  <a:lnTo>
                    <a:pt x="15864" y="50526"/>
                  </a:lnTo>
                  <a:lnTo>
                    <a:pt x="17517" y="49244"/>
                  </a:lnTo>
                  <a:lnTo>
                    <a:pt x="19144" y="48077"/>
                  </a:lnTo>
                  <a:lnTo>
                    <a:pt x="20797" y="46937"/>
                  </a:lnTo>
                  <a:lnTo>
                    <a:pt x="22459" y="45832"/>
                  </a:lnTo>
                  <a:lnTo>
                    <a:pt x="24112" y="44824"/>
                  </a:lnTo>
                  <a:lnTo>
                    <a:pt x="27427" y="42897"/>
                  </a:lnTo>
                  <a:lnTo>
                    <a:pt x="30742" y="41164"/>
                  </a:lnTo>
                  <a:lnTo>
                    <a:pt x="32404" y="40342"/>
                  </a:lnTo>
                  <a:lnTo>
                    <a:pt x="34093" y="39547"/>
                  </a:lnTo>
                  <a:lnTo>
                    <a:pt x="35755" y="38786"/>
                  </a:lnTo>
                  <a:lnTo>
                    <a:pt x="37408" y="38062"/>
                  </a:lnTo>
                  <a:lnTo>
                    <a:pt x="39105" y="37337"/>
                  </a:lnTo>
                  <a:lnTo>
                    <a:pt x="40758" y="36647"/>
                  </a:lnTo>
                  <a:lnTo>
                    <a:pt x="42446" y="35984"/>
                  </a:lnTo>
                  <a:lnTo>
                    <a:pt x="44108" y="35330"/>
                  </a:lnTo>
                  <a:lnTo>
                    <a:pt x="45797" y="34711"/>
                  </a:lnTo>
                  <a:lnTo>
                    <a:pt x="47459" y="34119"/>
                  </a:lnTo>
                  <a:lnTo>
                    <a:pt x="49147" y="33535"/>
                  </a:lnTo>
                  <a:lnTo>
                    <a:pt x="50809" y="32952"/>
                  </a:lnTo>
                  <a:lnTo>
                    <a:pt x="54195" y="31847"/>
                  </a:lnTo>
                  <a:lnTo>
                    <a:pt x="55848" y="31325"/>
                  </a:lnTo>
                  <a:lnTo>
                    <a:pt x="57536" y="30813"/>
                  </a:lnTo>
                  <a:lnTo>
                    <a:pt x="59198" y="30327"/>
                  </a:lnTo>
                  <a:lnTo>
                    <a:pt x="62584" y="29354"/>
                  </a:lnTo>
                  <a:lnTo>
                    <a:pt x="64237" y="28912"/>
                  </a:lnTo>
                  <a:lnTo>
                    <a:pt x="67623" y="28010"/>
                  </a:lnTo>
                  <a:lnTo>
                    <a:pt x="69311" y="27595"/>
                  </a:lnTo>
                  <a:lnTo>
                    <a:pt x="70973" y="27144"/>
                  </a:lnTo>
                  <a:lnTo>
                    <a:pt x="72662" y="26764"/>
                  </a:lnTo>
                  <a:lnTo>
                    <a:pt x="74359" y="26357"/>
                  </a:lnTo>
                  <a:lnTo>
                    <a:pt x="76048" y="25977"/>
                  </a:lnTo>
                  <a:lnTo>
                    <a:pt x="77709" y="25562"/>
                  </a:lnTo>
                  <a:lnTo>
                    <a:pt x="79398" y="25182"/>
                  </a:lnTo>
                  <a:lnTo>
                    <a:pt x="81095" y="24837"/>
                  </a:lnTo>
                  <a:lnTo>
                    <a:pt x="82784" y="24457"/>
                  </a:lnTo>
                  <a:lnTo>
                    <a:pt x="84437" y="24112"/>
                  </a:lnTo>
                  <a:lnTo>
                    <a:pt x="87823" y="23422"/>
                  </a:lnTo>
                  <a:lnTo>
                    <a:pt x="89520" y="23104"/>
                  </a:lnTo>
                  <a:lnTo>
                    <a:pt x="91173" y="22759"/>
                  </a:lnTo>
                  <a:lnTo>
                    <a:pt x="97944" y="21522"/>
                  </a:lnTo>
                  <a:lnTo>
                    <a:pt x="99598" y="21239"/>
                  </a:lnTo>
                  <a:lnTo>
                    <a:pt x="101295" y="20930"/>
                  </a:lnTo>
                  <a:lnTo>
                    <a:pt x="106369" y="20107"/>
                  </a:lnTo>
                  <a:lnTo>
                    <a:pt x="108022" y="19824"/>
                  </a:lnTo>
                  <a:lnTo>
                    <a:pt x="109719" y="19550"/>
                  </a:lnTo>
                  <a:lnTo>
                    <a:pt x="111408" y="19312"/>
                  </a:lnTo>
                  <a:lnTo>
                    <a:pt x="113105" y="19029"/>
                  </a:lnTo>
                  <a:lnTo>
                    <a:pt x="114794" y="18790"/>
                  </a:lnTo>
                  <a:lnTo>
                    <a:pt x="116456" y="18552"/>
                  </a:lnTo>
                  <a:lnTo>
                    <a:pt x="123218" y="17579"/>
                  </a:lnTo>
                  <a:lnTo>
                    <a:pt x="124916" y="17376"/>
                  </a:lnTo>
                  <a:lnTo>
                    <a:pt x="126569" y="17137"/>
                  </a:lnTo>
                  <a:lnTo>
                    <a:pt x="128257" y="16925"/>
                  </a:lnTo>
                  <a:lnTo>
                    <a:pt x="129954" y="16686"/>
                  </a:lnTo>
                  <a:lnTo>
                    <a:pt x="135029" y="16067"/>
                  </a:lnTo>
                  <a:lnTo>
                    <a:pt x="136690" y="15855"/>
                  </a:lnTo>
                  <a:lnTo>
                    <a:pt x="138379" y="15652"/>
                  </a:lnTo>
                  <a:lnTo>
                    <a:pt x="140068" y="15475"/>
                  </a:lnTo>
                  <a:lnTo>
                    <a:pt x="141765" y="15272"/>
                  </a:lnTo>
                  <a:lnTo>
                    <a:pt x="143453" y="15095"/>
                  </a:lnTo>
                  <a:lnTo>
                    <a:pt x="145150" y="14892"/>
                  </a:lnTo>
                  <a:lnTo>
                    <a:pt x="146839" y="14715"/>
                  </a:lnTo>
                  <a:lnTo>
                    <a:pt x="148501" y="14512"/>
                  </a:lnTo>
                  <a:lnTo>
                    <a:pt x="156961" y="13645"/>
                  </a:lnTo>
                  <a:lnTo>
                    <a:pt x="158614" y="13477"/>
                  </a:lnTo>
                  <a:lnTo>
                    <a:pt x="160303" y="13301"/>
                  </a:lnTo>
                  <a:lnTo>
                    <a:pt x="162000" y="13159"/>
                  </a:lnTo>
                  <a:lnTo>
                    <a:pt x="165385" y="12814"/>
                  </a:lnTo>
                  <a:lnTo>
                    <a:pt x="168763" y="12540"/>
                  </a:lnTo>
                  <a:lnTo>
                    <a:pt x="170424" y="12372"/>
                  </a:lnTo>
                  <a:lnTo>
                    <a:pt x="173810" y="12089"/>
                  </a:lnTo>
                  <a:lnTo>
                    <a:pt x="175499" y="11921"/>
                  </a:lnTo>
                  <a:lnTo>
                    <a:pt x="180573" y="11506"/>
                  </a:lnTo>
                  <a:lnTo>
                    <a:pt x="182235" y="11365"/>
                  </a:lnTo>
                  <a:lnTo>
                    <a:pt x="187309" y="10949"/>
                  </a:lnTo>
                  <a:lnTo>
                    <a:pt x="189006" y="10852"/>
                  </a:lnTo>
                  <a:lnTo>
                    <a:pt x="192383" y="10569"/>
                  </a:lnTo>
                  <a:lnTo>
                    <a:pt x="194080" y="10472"/>
                  </a:lnTo>
                  <a:lnTo>
                    <a:pt x="195734" y="10330"/>
                  </a:lnTo>
                  <a:lnTo>
                    <a:pt x="197431" y="10224"/>
                  </a:lnTo>
                  <a:lnTo>
                    <a:pt x="199119" y="10092"/>
                  </a:lnTo>
                  <a:lnTo>
                    <a:pt x="200816" y="9985"/>
                  </a:lnTo>
                  <a:lnTo>
                    <a:pt x="202505" y="9844"/>
                  </a:lnTo>
                  <a:lnTo>
                    <a:pt x="205891" y="9641"/>
                  </a:lnTo>
                  <a:lnTo>
                    <a:pt x="207544" y="9499"/>
                  </a:lnTo>
                  <a:lnTo>
                    <a:pt x="219390" y="8774"/>
                  </a:lnTo>
                  <a:lnTo>
                    <a:pt x="221051" y="8677"/>
                  </a:lnTo>
                  <a:lnTo>
                    <a:pt x="227814" y="8262"/>
                  </a:lnTo>
                  <a:lnTo>
                    <a:pt x="229511" y="8191"/>
                  </a:lnTo>
                  <a:lnTo>
                    <a:pt x="231200" y="8085"/>
                  </a:lnTo>
                  <a:lnTo>
                    <a:pt x="232853" y="7979"/>
                  </a:lnTo>
                  <a:lnTo>
                    <a:pt x="234550" y="7917"/>
                  </a:lnTo>
                  <a:lnTo>
                    <a:pt x="237936" y="7705"/>
                  </a:lnTo>
                  <a:lnTo>
                    <a:pt x="239625" y="7634"/>
                  </a:lnTo>
                  <a:lnTo>
                    <a:pt x="241322" y="7537"/>
                  </a:lnTo>
                  <a:lnTo>
                    <a:pt x="243010" y="7466"/>
                  </a:lnTo>
                  <a:lnTo>
                    <a:pt x="244699" y="7360"/>
                  </a:lnTo>
                  <a:lnTo>
                    <a:pt x="246361" y="7289"/>
                  </a:lnTo>
                  <a:lnTo>
                    <a:pt x="248049" y="7192"/>
                  </a:lnTo>
                  <a:lnTo>
                    <a:pt x="251435" y="7051"/>
                  </a:lnTo>
                  <a:lnTo>
                    <a:pt x="253123" y="6944"/>
                  </a:lnTo>
                  <a:lnTo>
                    <a:pt x="258206" y="6741"/>
                  </a:lnTo>
                  <a:lnTo>
                    <a:pt x="259860" y="6635"/>
                  </a:lnTo>
                  <a:lnTo>
                    <a:pt x="271705" y="6149"/>
                  </a:lnTo>
                  <a:lnTo>
                    <a:pt x="273367" y="6087"/>
                  </a:lnTo>
                  <a:lnTo>
                    <a:pt x="285204" y="5601"/>
                  </a:lnTo>
                  <a:lnTo>
                    <a:pt x="286866" y="5530"/>
                  </a:lnTo>
                  <a:lnTo>
                    <a:pt x="288554" y="5459"/>
                  </a:lnTo>
                  <a:lnTo>
                    <a:pt x="290252" y="5424"/>
                  </a:lnTo>
                  <a:lnTo>
                    <a:pt x="295326" y="5221"/>
                  </a:lnTo>
                  <a:lnTo>
                    <a:pt x="297014" y="5185"/>
                  </a:lnTo>
                  <a:lnTo>
                    <a:pt x="298712" y="5115"/>
                  </a:lnTo>
                  <a:lnTo>
                    <a:pt x="300365" y="5044"/>
                  </a:lnTo>
                  <a:lnTo>
                    <a:pt x="302062" y="5017"/>
                  </a:lnTo>
                  <a:lnTo>
                    <a:pt x="305439" y="4876"/>
                  </a:lnTo>
                  <a:lnTo>
                    <a:pt x="307136" y="4841"/>
                  </a:lnTo>
                  <a:lnTo>
                    <a:pt x="308825" y="4770"/>
                  </a:lnTo>
                  <a:lnTo>
                    <a:pt x="310522" y="4734"/>
                  </a:lnTo>
                  <a:lnTo>
                    <a:pt x="312211" y="4664"/>
                  </a:lnTo>
                  <a:lnTo>
                    <a:pt x="313872" y="4637"/>
                  </a:lnTo>
                  <a:lnTo>
                    <a:pt x="315561" y="4567"/>
                  </a:lnTo>
                  <a:lnTo>
                    <a:pt x="317249" y="4531"/>
                  </a:lnTo>
                  <a:lnTo>
                    <a:pt x="318947" y="4460"/>
                  </a:lnTo>
                  <a:lnTo>
                    <a:pt x="320635" y="4425"/>
                  </a:lnTo>
                  <a:lnTo>
                    <a:pt x="322332" y="4354"/>
                  </a:lnTo>
                  <a:lnTo>
                    <a:pt x="324021" y="4319"/>
                  </a:lnTo>
                  <a:lnTo>
                    <a:pt x="325709" y="4257"/>
                  </a:lnTo>
                  <a:lnTo>
                    <a:pt x="327371" y="4222"/>
                  </a:lnTo>
                  <a:lnTo>
                    <a:pt x="329060" y="4186"/>
                  </a:lnTo>
                  <a:lnTo>
                    <a:pt x="330757" y="4116"/>
                  </a:lnTo>
                  <a:lnTo>
                    <a:pt x="334143" y="4045"/>
                  </a:lnTo>
                  <a:lnTo>
                    <a:pt x="335831" y="3974"/>
                  </a:lnTo>
                  <a:lnTo>
                    <a:pt x="339217" y="3912"/>
                  </a:lnTo>
                  <a:lnTo>
                    <a:pt x="340870" y="3842"/>
                  </a:lnTo>
                  <a:lnTo>
                    <a:pt x="345944" y="3736"/>
                  </a:lnTo>
                  <a:lnTo>
                    <a:pt x="347642" y="3665"/>
                  </a:lnTo>
                  <a:lnTo>
                    <a:pt x="352716" y="3559"/>
                  </a:lnTo>
                  <a:lnTo>
                    <a:pt x="354378" y="3532"/>
                  </a:lnTo>
                  <a:lnTo>
                    <a:pt x="356066" y="3497"/>
                  </a:lnTo>
                  <a:lnTo>
                    <a:pt x="357755" y="3426"/>
                  </a:lnTo>
                  <a:lnTo>
                    <a:pt x="366215" y="3249"/>
                  </a:lnTo>
                  <a:lnTo>
                    <a:pt x="367876" y="3214"/>
                  </a:lnTo>
                  <a:lnTo>
                    <a:pt x="379722" y="2975"/>
                  </a:lnTo>
                  <a:lnTo>
                    <a:pt x="381375" y="2940"/>
                  </a:lnTo>
                  <a:lnTo>
                    <a:pt x="393221" y="2701"/>
                  </a:lnTo>
                  <a:lnTo>
                    <a:pt x="394883" y="2666"/>
                  </a:lnTo>
                  <a:lnTo>
                    <a:pt x="398260" y="2595"/>
                  </a:lnTo>
                  <a:lnTo>
                    <a:pt x="399957" y="2595"/>
                  </a:lnTo>
                  <a:lnTo>
                    <a:pt x="406720" y="2454"/>
                  </a:lnTo>
                  <a:lnTo>
                    <a:pt x="408382" y="2427"/>
                  </a:lnTo>
                  <a:lnTo>
                    <a:pt x="410070" y="2427"/>
                  </a:lnTo>
                  <a:lnTo>
                    <a:pt x="416842" y="2286"/>
                  </a:lnTo>
                  <a:lnTo>
                    <a:pt x="418530" y="2286"/>
                  </a:lnTo>
                  <a:lnTo>
                    <a:pt x="420227" y="2250"/>
                  </a:lnTo>
                  <a:lnTo>
                    <a:pt x="421881" y="2215"/>
                  </a:lnTo>
                  <a:lnTo>
                    <a:pt x="423578" y="2180"/>
                  </a:lnTo>
                  <a:lnTo>
                    <a:pt x="425266" y="2180"/>
                  </a:lnTo>
                  <a:lnTo>
                    <a:pt x="430341" y="2082"/>
                  </a:lnTo>
                  <a:lnTo>
                    <a:pt x="432038" y="2082"/>
                  </a:lnTo>
                  <a:lnTo>
                    <a:pt x="435424" y="2012"/>
                  </a:lnTo>
                  <a:lnTo>
                    <a:pt x="437077" y="2012"/>
                  </a:lnTo>
                  <a:lnTo>
                    <a:pt x="440462" y="1941"/>
                  </a:lnTo>
                  <a:lnTo>
                    <a:pt x="442151" y="1941"/>
                  </a:lnTo>
                  <a:lnTo>
                    <a:pt x="445537" y="1870"/>
                  </a:lnTo>
                  <a:lnTo>
                    <a:pt x="447225" y="1870"/>
                  </a:lnTo>
                  <a:lnTo>
                    <a:pt x="448922" y="1835"/>
                  </a:lnTo>
                  <a:lnTo>
                    <a:pt x="450576" y="1800"/>
                  </a:lnTo>
                  <a:lnTo>
                    <a:pt x="452273" y="1800"/>
                  </a:lnTo>
                  <a:lnTo>
                    <a:pt x="453961" y="1764"/>
                  </a:lnTo>
                  <a:lnTo>
                    <a:pt x="455658" y="1764"/>
                  </a:lnTo>
                  <a:lnTo>
                    <a:pt x="459036" y="1702"/>
                  </a:lnTo>
                  <a:lnTo>
                    <a:pt x="460733" y="1702"/>
                  </a:lnTo>
                  <a:lnTo>
                    <a:pt x="462421" y="1667"/>
                  </a:lnTo>
                  <a:lnTo>
                    <a:pt x="464083" y="1667"/>
                  </a:lnTo>
                  <a:lnTo>
                    <a:pt x="467469" y="1596"/>
                  </a:lnTo>
                  <a:lnTo>
                    <a:pt x="469157" y="1596"/>
                  </a:lnTo>
                  <a:lnTo>
                    <a:pt x="470846" y="1561"/>
                  </a:lnTo>
                  <a:lnTo>
                    <a:pt x="472543" y="1561"/>
                  </a:lnTo>
                  <a:lnTo>
                    <a:pt x="474232" y="1526"/>
                  </a:lnTo>
                  <a:lnTo>
                    <a:pt x="475929" y="1526"/>
                  </a:lnTo>
                  <a:lnTo>
                    <a:pt x="477582" y="1490"/>
                  </a:lnTo>
                  <a:lnTo>
                    <a:pt x="479279" y="1490"/>
                  </a:lnTo>
                  <a:lnTo>
                    <a:pt x="480968" y="1455"/>
                  </a:lnTo>
                  <a:lnTo>
                    <a:pt x="482656" y="1455"/>
                  </a:lnTo>
                  <a:lnTo>
                    <a:pt x="484353" y="1419"/>
                  </a:lnTo>
                  <a:lnTo>
                    <a:pt x="486042" y="1419"/>
                  </a:lnTo>
                  <a:lnTo>
                    <a:pt x="487739" y="1384"/>
                  </a:lnTo>
                  <a:lnTo>
                    <a:pt x="489428" y="1384"/>
                  </a:lnTo>
                  <a:lnTo>
                    <a:pt x="491081" y="1349"/>
                  </a:lnTo>
                  <a:lnTo>
                    <a:pt x="492778" y="1349"/>
                  </a:lnTo>
                  <a:lnTo>
                    <a:pt x="494467" y="1322"/>
                  </a:lnTo>
                  <a:lnTo>
                    <a:pt x="496164" y="1322"/>
                  </a:lnTo>
                  <a:lnTo>
                    <a:pt x="497852" y="1287"/>
                  </a:lnTo>
                  <a:lnTo>
                    <a:pt x="499541" y="1287"/>
                  </a:lnTo>
                  <a:lnTo>
                    <a:pt x="501238" y="1251"/>
                  </a:lnTo>
                  <a:lnTo>
                    <a:pt x="502927" y="1251"/>
                  </a:lnTo>
                  <a:lnTo>
                    <a:pt x="504588" y="1216"/>
                  </a:lnTo>
                  <a:lnTo>
                    <a:pt x="506277" y="1216"/>
                  </a:lnTo>
                  <a:lnTo>
                    <a:pt x="507974" y="1181"/>
                  </a:lnTo>
                  <a:lnTo>
                    <a:pt x="511351" y="1181"/>
                  </a:lnTo>
                  <a:lnTo>
                    <a:pt x="513048" y="1145"/>
                  </a:lnTo>
                  <a:lnTo>
                    <a:pt x="514737" y="1145"/>
                  </a:lnTo>
                  <a:lnTo>
                    <a:pt x="516434" y="1110"/>
                  </a:lnTo>
                  <a:lnTo>
                    <a:pt x="518123" y="1110"/>
                  </a:lnTo>
                  <a:lnTo>
                    <a:pt x="519784" y="1075"/>
                  </a:lnTo>
                  <a:lnTo>
                    <a:pt x="523162" y="1075"/>
                  </a:lnTo>
                  <a:lnTo>
                    <a:pt x="524859" y="1039"/>
                  </a:lnTo>
                  <a:lnTo>
                    <a:pt x="526547" y="1039"/>
                  </a:lnTo>
                  <a:lnTo>
                    <a:pt x="528244" y="1004"/>
                  </a:lnTo>
                  <a:lnTo>
                    <a:pt x="531622" y="1004"/>
                  </a:lnTo>
                  <a:lnTo>
                    <a:pt x="533283" y="969"/>
                  </a:lnTo>
                  <a:lnTo>
                    <a:pt x="536669" y="969"/>
                  </a:lnTo>
                  <a:lnTo>
                    <a:pt x="538358" y="942"/>
                  </a:lnTo>
                  <a:lnTo>
                    <a:pt x="540046" y="942"/>
                  </a:lnTo>
                  <a:lnTo>
                    <a:pt x="541743" y="907"/>
                  </a:lnTo>
                  <a:lnTo>
                    <a:pt x="545129" y="907"/>
                  </a:lnTo>
                  <a:lnTo>
                    <a:pt x="546782" y="871"/>
                  </a:lnTo>
                  <a:lnTo>
                    <a:pt x="550168" y="871"/>
                  </a:lnTo>
                  <a:lnTo>
                    <a:pt x="551856" y="836"/>
                  </a:lnTo>
                  <a:lnTo>
                    <a:pt x="555242" y="836"/>
                  </a:lnTo>
                  <a:lnTo>
                    <a:pt x="556939" y="801"/>
                  </a:lnTo>
                  <a:lnTo>
                    <a:pt x="560290" y="801"/>
                  </a:lnTo>
                  <a:lnTo>
                    <a:pt x="561978" y="765"/>
                  </a:lnTo>
                  <a:lnTo>
                    <a:pt x="567053" y="765"/>
                  </a:lnTo>
                  <a:lnTo>
                    <a:pt x="568750" y="730"/>
                  </a:lnTo>
                  <a:lnTo>
                    <a:pt x="572127" y="730"/>
                  </a:lnTo>
                  <a:lnTo>
                    <a:pt x="573789" y="695"/>
                  </a:lnTo>
                  <a:lnTo>
                    <a:pt x="577174" y="695"/>
                  </a:lnTo>
                  <a:lnTo>
                    <a:pt x="578863" y="659"/>
                  </a:lnTo>
                  <a:lnTo>
                    <a:pt x="583937" y="659"/>
                  </a:lnTo>
                  <a:lnTo>
                    <a:pt x="585634" y="624"/>
                  </a:lnTo>
                  <a:lnTo>
                    <a:pt x="590673" y="624"/>
                  </a:lnTo>
                  <a:lnTo>
                    <a:pt x="592362" y="597"/>
                  </a:lnTo>
                  <a:lnTo>
                    <a:pt x="595747" y="597"/>
                  </a:lnTo>
                  <a:lnTo>
                    <a:pt x="597445" y="562"/>
                  </a:lnTo>
                  <a:lnTo>
                    <a:pt x="602484" y="562"/>
                  </a:lnTo>
                  <a:lnTo>
                    <a:pt x="604172" y="527"/>
                  </a:lnTo>
                  <a:lnTo>
                    <a:pt x="610944" y="527"/>
                  </a:lnTo>
                  <a:lnTo>
                    <a:pt x="612632" y="491"/>
                  </a:lnTo>
                  <a:lnTo>
                    <a:pt x="617680" y="491"/>
                  </a:lnTo>
                  <a:lnTo>
                    <a:pt x="619368" y="456"/>
                  </a:lnTo>
                  <a:lnTo>
                    <a:pt x="624442" y="456"/>
                  </a:lnTo>
                  <a:lnTo>
                    <a:pt x="626140" y="421"/>
                  </a:lnTo>
                  <a:lnTo>
                    <a:pt x="632867" y="421"/>
                  </a:lnTo>
                  <a:lnTo>
                    <a:pt x="634564" y="385"/>
                  </a:lnTo>
                  <a:lnTo>
                    <a:pt x="641336" y="385"/>
                  </a:lnTo>
                  <a:lnTo>
                    <a:pt x="642989" y="350"/>
                  </a:lnTo>
                  <a:lnTo>
                    <a:pt x="651449" y="350"/>
                  </a:lnTo>
                  <a:lnTo>
                    <a:pt x="653137" y="314"/>
                  </a:lnTo>
                  <a:lnTo>
                    <a:pt x="659873" y="314"/>
                  </a:lnTo>
                  <a:lnTo>
                    <a:pt x="661571" y="279"/>
                  </a:lnTo>
                  <a:lnTo>
                    <a:pt x="670031" y="279"/>
                  </a:lnTo>
                  <a:lnTo>
                    <a:pt x="671684" y="244"/>
                  </a:lnTo>
                  <a:lnTo>
                    <a:pt x="680144" y="244"/>
                  </a:lnTo>
                  <a:lnTo>
                    <a:pt x="681841" y="217"/>
                  </a:lnTo>
                  <a:lnTo>
                    <a:pt x="691954" y="217"/>
                  </a:lnTo>
                  <a:lnTo>
                    <a:pt x="693651" y="182"/>
                  </a:lnTo>
                  <a:lnTo>
                    <a:pt x="703764" y="182"/>
                  </a:lnTo>
                  <a:lnTo>
                    <a:pt x="705453" y="146"/>
                  </a:lnTo>
                  <a:lnTo>
                    <a:pt x="717263" y="146"/>
                  </a:lnTo>
                  <a:lnTo>
                    <a:pt x="718960" y="111"/>
                  </a:lnTo>
                  <a:lnTo>
                    <a:pt x="732459" y="111"/>
                  </a:lnTo>
                  <a:lnTo>
                    <a:pt x="734157" y="76"/>
                  </a:lnTo>
                  <a:lnTo>
                    <a:pt x="747655" y="76"/>
                  </a:lnTo>
                  <a:lnTo>
                    <a:pt x="749344" y="40"/>
                  </a:lnTo>
                  <a:lnTo>
                    <a:pt x="764540" y="40"/>
                  </a:lnTo>
                  <a:lnTo>
                    <a:pt x="766229" y="5"/>
                  </a:lnTo>
                  <a:lnTo>
                    <a:pt x="783184" y="5"/>
                  </a:lnTo>
                </a:path>
              </a:pathLst>
            </a:custGeom>
            <a:noFill/>
            <a:ln w="9556" cap="flat">
              <a:solidFill>
                <a:srgbClr val="5976FF"/>
              </a:solidFill>
              <a:prstDash val="solid"/>
              <a:round/>
            </a:ln>
          </p:spPr>
          <p:txBody>
            <a:bodyPr rtlCol="0" anchor="ctr"/>
            <a:lstStyle/>
            <a:p>
              <a:endParaRPr lang="en-GB"/>
            </a:p>
          </p:txBody>
        </p:sp>
        <p:sp>
          <p:nvSpPr>
            <p:cNvPr id="120" name="Freeform: Shape 119">
              <a:extLst>
                <a:ext uri="{FF2B5EF4-FFF2-40B4-BE49-F238E27FC236}">
                  <a16:creationId xmlns:a16="http://schemas.microsoft.com/office/drawing/2014/main" id="{011002FE-C920-BFE6-5A58-769D03FDC4C9}"/>
                </a:ext>
              </a:extLst>
            </p:cNvPr>
            <p:cNvSpPr/>
            <p:nvPr/>
          </p:nvSpPr>
          <p:spPr>
            <a:xfrm>
              <a:off x="2605547" y="2665077"/>
              <a:ext cx="849443" cy="6630"/>
            </a:xfrm>
            <a:custGeom>
              <a:avLst/>
              <a:gdLst>
                <a:gd name="connsiteX0" fmla="*/ 264 w 849443"/>
                <a:gd name="connsiteY0" fmla="*/ 54 h 6630"/>
                <a:gd name="connsiteX1" fmla="*/ 849708 w 849443"/>
                <a:gd name="connsiteY1" fmla="*/ 54 h 6630"/>
              </a:gdLst>
              <a:ahLst/>
              <a:cxnLst>
                <a:cxn ang="0">
                  <a:pos x="connsiteX0" y="connsiteY0"/>
                </a:cxn>
                <a:cxn ang="0">
                  <a:pos x="connsiteX1" y="connsiteY1"/>
                </a:cxn>
              </a:cxnLst>
              <a:rect l="l" t="t" r="r" b="b"/>
              <a:pathLst>
                <a:path w="849443" h="6630">
                  <a:moveTo>
                    <a:pt x="264" y="54"/>
                  </a:moveTo>
                  <a:lnTo>
                    <a:pt x="849708" y="54"/>
                  </a:lnTo>
                </a:path>
              </a:pathLst>
            </a:custGeom>
            <a:noFill/>
            <a:ln w="9556" cap="sq">
              <a:solidFill>
                <a:srgbClr val="262626"/>
              </a:solidFill>
              <a:prstDash val="solid"/>
              <a:round/>
            </a:ln>
          </p:spPr>
          <p:txBody>
            <a:bodyPr rtlCol="0" anchor="ctr"/>
            <a:lstStyle/>
            <a:p>
              <a:endParaRPr lang="en-GB"/>
            </a:p>
          </p:txBody>
        </p:sp>
        <p:sp>
          <p:nvSpPr>
            <p:cNvPr id="121" name="Freeform: Shape 120">
              <a:extLst>
                <a:ext uri="{FF2B5EF4-FFF2-40B4-BE49-F238E27FC236}">
                  <a16:creationId xmlns:a16="http://schemas.microsoft.com/office/drawing/2014/main" id="{433ED803-5A7B-EEC4-47D3-964B48A0EA53}"/>
                </a:ext>
              </a:extLst>
            </p:cNvPr>
            <p:cNvSpPr/>
            <p:nvPr/>
          </p:nvSpPr>
          <p:spPr>
            <a:xfrm>
              <a:off x="2605547" y="2651782"/>
              <a:ext cx="6630" cy="13295"/>
            </a:xfrm>
            <a:custGeom>
              <a:avLst/>
              <a:gdLst>
                <a:gd name="connsiteX0" fmla="*/ 248 w 6630"/>
                <a:gd name="connsiteY0" fmla="*/ 13349 h 13295"/>
                <a:gd name="connsiteX1" fmla="*/ 248 w 6630"/>
                <a:gd name="connsiteY1" fmla="*/ 54 h 13295"/>
              </a:gdLst>
              <a:ahLst/>
              <a:cxnLst>
                <a:cxn ang="0">
                  <a:pos x="connsiteX0" y="connsiteY0"/>
                </a:cxn>
                <a:cxn ang="0">
                  <a:pos x="connsiteX1" y="connsiteY1"/>
                </a:cxn>
              </a:cxnLst>
              <a:rect l="l" t="t" r="r" b="b"/>
              <a:pathLst>
                <a:path w="6630" h="13295">
                  <a:moveTo>
                    <a:pt x="248" y="13349"/>
                  </a:moveTo>
                  <a:lnTo>
                    <a:pt x="248" y="54"/>
                  </a:lnTo>
                </a:path>
              </a:pathLst>
            </a:custGeom>
            <a:noFill/>
            <a:ln w="9556" cap="sq">
              <a:solidFill>
                <a:srgbClr val="262626"/>
              </a:solidFill>
              <a:prstDash val="solid"/>
              <a:round/>
            </a:ln>
          </p:spPr>
          <p:txBody>
            <a:bodyPr rtlCol="0" anchor="ctr"/>
            <a:lstStyle/>
            <a:p>
              <a:endParaRPr lang="en-GB"/>
            </a:p>
          </p:txBody>
        </p:sp>
        <p:sp>
          <p:nvSpPr>
            <p:cNvPr id="122" name="Freeform: Shape 121">
              <a:extLst>
                <a:ext uri="{FF2B5EF4-FFF2-40B4-BE49-F238E27FC236}">
                  <a16:creationId xmlns:a16="http://schemas.microsoft.com/office/drawing/2014/main" id="{82386AC8-83B6-E983-C677-3CD9DF9019D4}"/>
                </a:ext>
              </a:extLst>
            </p:cNvPr>
            <p:cNvSpPr/>
            <p:nvPr/>
          </p:nvSpPr>
          <p:spPr>
            <a:xfrm>
              <a:off x="2775445" y="2651782"/>
              <a:ext cx="6630" cy="13295"/>
            </a:xfrm>
            <a:custGeom>
              <a:avLst/>
              <a:gdLst>
                <a:gd name="connsiteX0" fmla="*/ 255 w 6630"/>
                <a:gd name="connsiteY0" fmla="*/ 13349 h 13295"/>
                <a:gd name="connsiteX1" fmla="*/ 255 w 6630"/>
                <a:gd name="connsiteY1" fmla="*/ 54 h 13295"/>
              </a:gdLst>
              <a:ahLst/>
              <a:cxnLst>
                <a:cxn ang="0">
                  <a:pos x="connsiteX0" y="connsiteY0"/>
                </a:cxn>
                <a:cxn ang="0">
                  <a:pos x="connsiteX1" y="connsiteY1"/>
                </a:cxn>
              </a:cxnLst>
              <a:rect l="l" t="t" r="r" b="b"/>
              <a:pathLst>
                <a:path w="6630" h="13295">
                  <a:moveTo>
                    <a:pt x="255" y="13349"/>
                  </a:moveTo>
                  <a:lnTo>
                    <a:pt x="255" y="54"/>
                  </a:lnTo>
                </a:path>
              </a:pathLst>
            </a:custGeom>
            <a:noFill/>
            <a:ln w="9556" cap="sq">
              <a:solidFill>
                <a:srgbClr val="262626"/>
              </a:solidFill>
              <a:prstDash val="solid"/>
              <a:round/>
            </a:ln>
          </p:spPr>
          <p:txBody>
            <a:bodyPr rtlCol="0" anchor="ctr"/>
            <a:lstStyle/>
            <a:p>
              <a:endParaRPr lang="en-GB"/>
            </a:p>
          </p:txBody>
        </p:sp>
        <p:sp>
          <p:nvSpPr>
            <p:cNvPr id="123" name="Freeform: Shape 122">
              <a:extLst>
                <a:ext uri="{FF2B5EF4-FFF2-40B4-BE49-F238E27FC236}">
                  <a16:creationId xmlns:a16="http://schemas.microsoft.com/office/drawing/2014/main" id="{C6634123-1E98-861E-7032-066CD6597FFF}"/>
                </a:ext>
              </a:extLst>
            </p:cNvPr>
            <p:cNvSpPr/>
            <p:nvPr/>
          </p:nvSpPr>
          <p:spPr>
            <a:xfrm>
              <a:off x="2945307" y="2651782"/>
              <a:ext cx="6630" cy="13295"/>
            </a:xfrm>
            <a:custGeom>
              <a:avLst/>
              <a:gdLst>
                <a:gd name="connsiteX0" fmla="*/ 261 w 6630"/>
                <a:gd name="connsiteY0" fmla="*/ 13349 h 13295"/>
                <a:gd name="connsiteX1" fmla="*/ 261 w 6630"/>
                <a:gd name="connsiteY1" fmla="*/ 54 h 13295"/>
              </a:gdLst>
              <a:ahLst/>
              <a:cxnLst>
                <a:cxn ang="0">
                  <a:pos x="connsiteX0" y="connsiteY0"/>
                </a:cxn>
                <a:cxn ang="0">
                  <a:pos x="connsiteX1" y="connsiteY1"/>
                </a:cxn>
              </a:cxnLst>
              <a:rect l="l" t="t" r="r" b="b"/>
              <a:pathLst>
                <a:path w="6630" h="13295">
                  <a:moveTo>
                    <a:pt x="261" y="13349"/>
                  </a:moveTo>
                  <a:lnTo>
                    <a:pt x="261" y="54"/>
                  </a:lnTo>
                </a:path>
              </a:pathLst>
            </a:custGeom>
            <a:noFill/>
            <a:ln w="9556" cap="sq">
              <a:solidFill>
                <a:srgbClr val="262626"/>
              </a:solidFill>
              <a:prstDash val="solid"/>
              <a:round/>
            </a:ln>
          </p:spPr>
          <p:txBody>
            <a:bodyPr rtlCol="0" anchor="ctr"/>
            <a:lstStyle/>
            <a:p>
              <a:endParaRPr lang="en-GB"/>
            </a:p>
          </p:txBody>
        </p:sp>
        <p:sp>
          <p:nvSpPr>
            <p:cNvPr id="124" name="Freeform: Shape 123">
              <a:extLst>
                <a:ext uri="{FF2B5EF4-FFF2-40B4-BE49-F238E27FC236}">
                  <a16:creationId xmlns:a16="http://schemas.microsoft.com/office/drawing/2014/main" id="{7BAC185A-E693-A42F-6757-6732B51C84BC}"/>
                </a:ext>
              </a:extLst>
            </p:cNvPr>
            <p:cNvSpPr/>
            <p:nvPr/>
          </p:nvSpPr>
          <p:spPr>
            <a:xfrm>
              <a:off x="3115205" y="2651782"/>
              <a:ext cx="6630" cy="13295"/>
            </a:xfrm>
            <a:custGeom>
              <a:avLst/>
              <a:gdLst>
                <a:gd name="connsiteX0" fmla="*/ 268 w 6630"/>
                <a:gd name="connsiteY0" fmla="*/ 13349 h 13295"/>
                <a:gd name="connsiteX1" fmla="*/ 268 w 6630"/>
                <a:gd name="connsiteY1" fmla="*/ 54 h 13295"/>
              </a:gdLst>
              <a:ahLst/>
              <a:cxnLst>
                <a:cxn ang="0">
                  <a:pos x="connsiteX0" y="connsiteY0"/>
                </a:cxn>
                <a:cxn ang="0">
                  <a:pos x="connsiteX1" y="connsiteY1"/>
                </a:cxn>
              </a:cxnLst>
              <a:rect l="l" t="t" r="r" b="b"/>
              <a:pathLst>
                <a:path w="6630" h="13295">
                  <a:moveTo>
                    <a:pt x="268" y="13349"/>
                  </a:moveTo>
                  <a:lnTo>
                    <a:pt x="268" y="54"/>
                  </a:lnTo>
                </a:path>
              </a:pathLst>
            </a:custGeom>
            <a:noFill/>
            <a:ln w="9556" cap="sq">
              <a:solidFill>
                <a:srgbClr val="262626"/>
              </a:solidFill>
              <a:prstDash val="solid"/>
              <a:round/>
            </a:ln>
          </p:spPr>
          <p:txBody>
            <a:bodyPr rtlCol="0" anchor="ctr"/>
            <a:lstStyle/>
            <a:p>
              <a:endParaRPr lang="en-GB"/>
            </a:p>
          </p:txBody>
        </p:sp>
        <p:sp>
          <p:nvSpPr>
            <p:cNvPr id="125" name="Freeform: Shape 124">
              <a:extLst>
                <a:ext uri="{FF2B5EF4-FFF2-40B4-BE49-F238E27FC236}">
                  <a16:creationId xmlns:a16="http://schemas.microsoft.com/office/drawing/2014/main" id="{BF7E19EF-759A-6F94-F581-D1E8D270842D}"/>
                </a:ext>
              </a:extLst>
            </p:cNvPr>
            <p:cNvSpPr/>
            <p:nvPr/>
          </p:nvSpPr>
          <p:spPr>
            <a:xfrm>
              <a:off x="3285094" y="2651782"/>
              <a:ext cx="6630" cy="13295"/>
            </a:xfrm>
            <a:custGeom>
              <a:avLst/>
              <a:gdLst>
                <a:gd name="connsiteX0" fmla="*/ 274 w 6630"/>
                <a:gd name="connsiteY0" fmla="*/ 13349 h 13295"/>
                <a:gd name="connsiteX1" fmla="*/ 274 w 6630"/>
                <a:gd name="connsiteY1" fmla="*/ 54 h 13295"/>
              </a:gdLst>
              <a:ahLst/>
              <a:cxnLst>
                <a:cxn ang="0">
                  <a:pos x="connsiteX0" y="connsiteY0"/>
                </a:cxn>
                <a:cxn ang="0">
                  <a:pos x="connsiteX1" y="connsiteY1"/>
                </a:cxn>
              </a:cxnLst>
              <a:rect l="l" t="t" r="r" b="b"/>
              <a:pathLst>
                <a:path w="6630" h="13295">
                  <a:moveTo>
                    <a:pt x="274" y="13349"/>
                  </a:moveTo>
                  <a:lnTo>
                    <a:pt x="274" y="54"/>
                  </a:lnTo>
                </a:path>
              </a:pathLst>
            </a:custGeom>
            <a:noFill/>
            <a:ln w="9556" cap="sq">
              <a:solidFill>
                <a:srgbClr val="262626"/>
              </a:solidFill>
              <a:prstDash val="solid"/>
              <a:round/>
            </a:ln>
          </p:spPr>
          <p:txBody>
            <a:bodyPr rtlCol="0" anchor="ctr"/>
            <a:lstStyle/>
            <a:p>
              <a:endParaRPr lang="en-GB"/>
            </a:p>
          </p:txBody>
        </p:sp>
        <p:sp>
          <p:nvSpPr>
            <p:cNvPr id="126" name="Freeform: Shape 125">
              <a:extLst>
                <a:ext uri="{FF2B5EF4-FFF2-40B4-BE49-F238E27FC236}">
                  <a16:creationId xmlns:a16="http://schemas.microsoft.com/office/drawing/2014/main" id="{ECB22465-AA90-968C-A924-578F6BDD1B2A}"/>
                </a:ext>
              </a:extLst>
            </p:cNvPr>
            <p:cNvSpPr/>
            <p:nvPr/>
          </p:nvSpPr>
          <p:spPr>
            <a:xfrm>
              <a:off x="3454991" y="2651782"/>
              <a:ext cx="6630" cy="13295"/>
            </a:xfrm>
            <a:custGeom>
              <a:avLst/>
              <a:gdLst>
                <a:gd name="connsiteX0" fmla="*/ 280 w 6630"/>
                <a:gd name="connsiteY0" fmla="*/ 13349 h 13295"/>
                <a:gd name="connsiteX1" fmla="*/ 280 w 6630"/>
                <a:gd name="connsiteY1" fmla="*/ 54 h 13295"/>
              </a:gdLst>
              <a:ahLst/>
              <a:cxnLst>
                <a:cxn ang="0">
                  <a:pos x="connsiteX0" y="connsiteY0"/>
                </a:cxn>
                <a:cxn ang="0">
                  <a:pos x="connsiteX1" y="connsiteY1"/>
                </a:cxn>
              </a:cxnLst>
              <a:rect l="l" t="t" r="r" b="b"/>
              <a:pathLst>
                <a:path w="6630" h="13295">
                  <a:moveTo>
                    <a:pt x="280" y="13349"/>
                  </a:moveTo>
                  <a:lnTo>
                    <a:pt x="280" y="54"/>
                  </a:lnTo>
                </a:path>
              </a:pathLst>
            </a:custGeom>
            <a:noFill/>
            <a:ln w="9556" cap="sq">
              <a:solidFill>
                <a:srgbClr val="262626"/>
              </a:solidFill>
              <a:prstDash val="solid"/>
              <a:round/>
            </a:ln>
          </p:spPr>
          <p:txBody>
            <a:bodyPr rtlCol="0" anchor="ctr"/>
            <a:lstStyle/>
            <a:p>
              <a:endParaRPr lang="en-GB"/>
            </a:p>
          </p:txBody>
        </p:sp>
        <p:sp>
          <p:nvSpPr>
            <p:cNvPr id="127" name="TextBox 126">
              <a:extLst>
                <a:ext uri="{FF2B5EF4-FFF2-40B4-BE49-F238E27FC236}">
                  <a16:creationId xmlns:a16="http://schemas.microsoft.com/office/drawing/2014/main" id="{3E731B4A-EFC9-493A-3C94-BB8EC860FFF8}"/>
                </a:ext>
              </a:extLst>
            </p:cNvPr>
            <p:cNvSpPr txBox="1"/>
            <p:nvPr/>
          </p:nvSpPr>
          <p:spPr>
            <a:xfrm>
              <a:off x="2489284" y="2654186"/>
              <a:ext cx="222660"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0</a:t>
              </a:r>
            </a:p>
          </p:txBody>
        </p:sp>
        <p:sp>
          <p:nvSpPr>
            <p:cNvPr id="1920" name="TextBox 1919">
              <a:extLst>
                <a:ext uri="{FF2B5EF4-FFF2-40B4-BE49-F238E27FC236}">
                  <a16:creationId xmlns:a16="http://schemas.microsoft.com/office/drawing/2014/main" id="{A81035F9-A8E9-3935-3A4C-9EE9A63D5D32}"/>
                </a:ext>
              </a:extLst>
            </p:cNvPr>
            <p:cNvSpPr txBox="1"/>
            <p:nvPr/>
          </p:nvSpPr>
          <p:spPr>
            <a:xfrm>
              <a:off x="2659167" y="2654186"/>
              <a:ext cx="222660"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1</a:t>
              </a:r>
            </a:p>
          </p:txBody>
        </p:sp>
        <p:sp>
          <p:nvSpPr>
            <p:cNvPr id="1921" name="TextBox 1920">
              <a:extLst>
                <a:ext uri="{FF2B5EF4-FFF2-40B4-BE49-F238E27FC236}">
                  <a16:creationId xmlns:a16="http://schemas.microsoft.com/office/drawing/2014/main" id="{9F9F7063-77C9-F360-BCEE-0C728A9A5207}"/>
                </a:ext>
              </a:extLst>
            </p:cNvPr>
            <p:cNvSpPr txBox="1"/>
            <p:nvPr/>
          </p:nvSpPr>
          <p:spPr>
            <a:xfrm>
              <a:off x="2829049" y="2654186"/>
              <a:ext cx="222660"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2</a:t>
              </a:r>
            </a:p>
          </p:txBody>
        </p:sp>
        <p:sp>
          <p:nvSpPr>
            <p:cNvPr id="1922" name="TextBox 1921">
              <a:extLst>
                <a:ext uri="{FF2B5EF4-FFF2-40B4-BE49-F238E27FC236}">
                  <a16:creationId xmlns:a16="http://schemas.microsoft.com/office/drawing/2014/main" id="{6C1915F8-7A9C-6F98-5329-C9D4C574ED22}"/>
                </a:ext>
              </a:extLst>
            </p:cNvPr>
            <p:cNvSpPr txBox="1"/>
            <p:nvPr/>
          </p:nvSpPr>
          <p:spPr>
            <a:xfrm>
              <a:off x="2998932" y="2654186"/>
              <a:ext cx="222660"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3</a:t>
              </a:r>
            </a:p>
          </p:txBody>
        </p:sp>
        <p:sp>
          <p:nvSpPr>
            <p:cNvPr id="1923" name="TextBox 1922">
              <a:extLst>
                <a:ext uri="{FF2B5EF4-FFF2-40B4-BE49-F238E27FC236}">
                  <a16:creationId xmlns:a16="http://schemas.microsoft.com/office/drawing/2014/main" id="{E78086CF-7A2E-102B-91C1-228E9864BE47}"/>
                </a:ext>
              </a:extLst>
            </p:cNvPr>
            <p:cNvSpPr txBox="1"/>
            <p:nvPr/>
          </p:nvSpPr>
          <p:spPr>
            <a:xfrm>
              <a:off x="3168814" y="2654186"/>
              <a:ext cx="222660"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4</a:t>
              </a:r>
            </a:p>
          </p:txBody>
        </p:sp>
        <p:sp>
          <p:nvSpPr>
            <p:cNvPr id="2189" name="TextBox 2188">
              <a:extLst>
                <a:ext uri="{FF2B5EF4-FFF2-40B4-BE49-F238E27FC236}">
                  <a16:creationId xmlns:a16="http://schemas.microsoft.com/office/drawing/2014/main" id="{AB631AD7-DD41-7013-5080-C4F5DC4A35A9}"/>
                </a:ext>
              </a:extLst>
            </p:cNvPr>
            <p:cNvSpPr txBox="1"/>
            <p:nvPr/>
          </p:nvSpPr>
          <p:spPr>
            <a:xfrm>
              <a:off x="3338697" y="2654186"/>
              <a:ext cx="222660"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5</a:t>
              </a:r>
            </a:p>
          </p:txBody>
        </p:sp>
        <p:sp>
          <p:nvSpPr>
            <p:cNvPr id="2190" name="Freeform: Shape 2189">
              <a:extLst>
                <a:ext uri="{FF2B5EF4-FFF2-40B4-BE49-F238E27FC236}">
                  <a16:creationId xmlns:a16="http://schemas.microsoft.com/office/drawing/2014/main" id="{DABE069E-AAD0-F82A-2914-40A0C17DC487}"/>
                </a:ext>
              </a:extLst>
            </p:cNvPr>
            <p:cNvSpPr/>
            <p:nvPr/>
          </p:nvSpPr>
          <p:spPr>
            <a:xfrm>
              <a:off x="2605547" y="1335784"/>
              <a:ext cx="6630" cy="1329292"/>
            </a:xfrm>
            <a:custGeom>
              <a:avLst/>
              <a:gdLst>
                <a:gd name="connsiteX0" fmla="*/ 248 w 6630"/>
                <a:gd name="connsiteY0" fmla="*/ 1329322 h 1329292"/>
                <a:gd name="connsiteX1" fmla="*/ 248 w 6630"/>
                <a:gd name="connsiteY1" fmla="*/ 29 h 1329292"/>
              </a:gdLst>
              <a:ahLst/>
              <a:cxnLst>
                <a:cxn ang="0">
                  <a:pos x="connsiteX0" y="connsiteY0"/>
                </a:cxn>
                <a:cxn ang="0">
                  <a:pos x="connsiteX1" y="connsiteY1"/>
                </a:cxn>
              </a:cxnLst>
              <a:rect l="l" t="t" r="r" b="b"/>
              <a:pathLst>
                <a:path w="6630" h="1329292">
                  <a:moveTo>
                    <a:pt x="248" y="1329322"/>
                  </a:moveTo>
                  <a:lnTo>
                    <a:pt x="248" y="29"/>
                  </a:lnTo>
                </a:path>
              </a:pathLst>
            </a:custGeom>
            <a:noFill/>
            <a:ln w="9556" cap="sq">
              <a:solidFill>
                <a:srgbClr val="262626"/>
              </a:solidFill>
              <a:prstDash val="solid"/>
              <a:round/>
            </a:ln>
          </p:spPr>
          <p:txBody>
            <a:bodyPr rtlCol="0" anchor="ctr"/>
            <a:lstStyle/>
            <a:p>
              <a:endParaRPr lang="en-GB"/>
            </a:p>
          </p:txBody>
        </p:sp>
        <p:sp>
          <p:nvSpPr>
            <p:cNvPr id="2193" name="Freeform: Shape 2192">
              <a:extLst>
                <a:ext uri="{FF2B5EF4-FFF2-40B4-BE49-F238E27FC236}">
                  <a16:creationId xmlns:a16="http://schemas.microsoft.com/office/drawing/2014/main" id="{7AEB7822-B354-031D-3908-65534ED5F3DB}"/>
                </a:ext>
              </a:extLst>
            </p:cNvPr>
            <p:cNvSpPr/>
            <p:nvPr/>
          </p:nvSpPr>
          <p:spPr>
            <a:xfrm>
              <a:off x="2605547" y="2665077"/>
              <a:ext cx="13295" cy="6630"/>
            </a:xfrm>
            <a:custGeom>
              <a:avLst/>
              <a:gdLst>
                <a:gd name="connsiteX0" fmla="*/ 249 w 13295"/>
                <a:gd name="connsiteY0" fmla="*/ 54 h 6630"/>
                <a:gd name="connsiteX1" fmla="*/ 13544 w 13295"/>
                <a:gd name="connsiteY1" fmla="*/ 54 h 6630"/>
              </a:gdLst>
              <a:ahLst/>
              <a:cxnLst>
                <a:cxn ang="0">
                  <a:pos x="connsiteX0" y="connsiteY0"/>
                </a:cxn>
                <a:cxn ang="0">
                  <a:pos x="connsiteX1" y="connsiteY1"/>
                </a:cxn>
              </a:cxnLst>
              <a:rect l="l" t="t" r="r" b="b"/>
              <a:pathLst>
                <a:path w="13295" h="6630">
                  <a:moveTo>
                    <a:pt x="249" y="54"/>
                  </a:moveTo>
                  <a:lnTo>
                    <a:pt x="13544" y="54"/>
                  </a:lnTo>
                </a:path>
              </a:pathLst>
            </a:custGeom>
            <a:noFill/>
            <a:ln w="9556" cap="sq">
              <a:solidFill>
                <a:srgbClr val="262626"/>
              </a:solidFill>
              <a:prstDash val="solid"/>
              <a:round/>
            </a:ln>
          </p:spPr>
          <p:txBody>
            <a:bodyPr rtlCol="0" anchor="ctr"/>
            <a:lstStyle/>
            <a:p>
              <a:endParaRPr lang="en-GB"/>
            </a:p>
          </p:txBody>
        </p:sp>
        <p:sp>
          <p:nvSpPr>
            <p:cNvPr id="2194" name="Freeform: Shape 2193">
              <a:extLst>
                <a:ext uri="{FF2B5EF4-FFF2-40B4-BE49-F238E27FC236}">
                  <a16:creationId xmlns:a16="http://schemas.microsoft.com/office/drawing/2014/main" id="{1D824167-4A0B-4430-7469-36B07457B25F}"/>
                </a:ext>
              </a:extLst>
            </p:cNvPr>
            <p:cNvSpPr/>
            <p:nvPr/>
          </p:nvSpPr>
          <p:spPr>
            <a:xfrm>
              <a:off x="2605547" y="2498910"/>
              <a:ext cx="13295" cy="6630"/>
            </a:xfrm>
            <a:custGeom>
              <a:avLst/>
              <a:gdLst>
                <a:gd name="connsiteX0" fmla="*/ 249 w 13295"/>
                <a:gd name="connsiteY0" fmla="*/ 48 h 6630"/>
                <a:gd name="connsiteX1" fmla="*/ 13544 w 13295"/>
                <a:gd name="connsiteY1" fmla="*/ 48 h 6630"/>
              </a:gdLst>
              <a:ahLst/>
              <a:cxnLst>
                <a:cxn ang="0">
                  <a:pos x="connsiteX0" y="connsiteY0"/>
                </a:cxn>
                <a:cxn ang="0">
                  <a:pos x="connsiteX1" y="connsiteY1"/>
                </a:cxn>
              </a:cxnLst>
              <a:rect l="l" t="t" r="r" b="b"/>
              <a:pathLst>
                <a:path w="13295" h="6630">
                  <a:moveTo>
                    <a:pt x="249" y="48"/>
                  </a:moveTo>
                  <a:lnTo>
                    <a:pt x="13544" y="48"/>
                  </a:lnTo>
                </a:path>
              </a:pathLst>
            </a:custGeom>
            <a:noFill/>
            <a:ln w="9556" cap="sq">
              <a:solidFill>
                <a:srgbClr val="262626"/>
              </a:solidFill>
              <a:prstDash val="solid"/>
              <a:round/>
            </a:ln>
          </p:spPr>
          <p:txBody>
            <a:bodyPr rtlCol="0" anchor="ctr"/>
            <a:lstStyle/>
            <a:p>
              <a:endParaRPr lang="en-GB"/>
            </a:p>
          </p:txBody>
        </p:sp>
        <p:sp>
          <p:nvSpPr>
            <p:cNvPr id="2195" name="Freeform: Shape 2194">
              <a:extLst>
                <a:ext uri="{FF2B5EF4-FFF2-40B4-BE49-F238E27FC236}">
                  <a16:creationId xmlns:a16="http://schemas.microsoft.com/office/drawing/2014/main" id="{30A4AD93-80F6-8749-55A2-BCD08EB27477}"/>
                </a:ext>
              </a:extLst>
            </p:cNvPr>
            <p:cNvSpPr/>
            <p:nvPr/>
          </p:nvSpPr>
          <p:spPr>
            <a:xfrm>
              <a:off x="2605547" y="2332752"/>
              <a:ext cx="13295" cy="6630"/>
            </a:xfrm>
            <a:custGeom>
              <a:avLst/>
              <a:gdLst>
                <a:gd name="connsiteX0" fmla="*/ 249 w 13295"/>
                <a:gd name="connsiteY0" fmla="*/ 42 h 6630"/>
                <a:gd name="connsiteX1" fmla="*/ 13544 w 13295"/>
                <a:gd name="connsiteY1" fmla="*/ 42 h 6630"/>
              </a:gdLst>
              <a:ahLst/>
              <a:cxnLst>
                <a:cxn ang="0">
                  <a:pos x="connsiteX0" y="connsiteY0"/>
                </a:cxn>
                <a:cxn ang="0">
                  <a:pos x="connsiteX1" y="connsiteY1"/>
                </a:cxn>
              </a:cxnLst>
              <a:rect l="l" t="t" r="r" b="b"/>
              <a:pathLst>
                <a:path w="13295" h="6630">
                  <a:moveTo>
                    <a:pt x="249" y="42"/>
                  </a:moveTo>
                  <a:lnTo>
                    <a:pt x="13544" y="42"/>
                  </a:lnTo>
                </a:path>
              </a:pathLst>
            </a:custGeom>
            <a:noFill/>
            <a:ln w="9556" cap="sq">
              <a:solidFill>
                <a:srgbClr val="262626"/>
              </a:solidFill>
              <a:prstDash val="solid"/>
              <a:round/>
            </a:ln>
          </p:spPr>
          <p:txBody>
            <a:bodyPr rtlCol="0" anchor="ctr"/>
            <a:lstStyle/>
            <a:p>
              <a:endParaRPr lang="en-GB"/>
            </a:p>
          </p:txBody>
        </p:sp>
        <p:sp>
          <p:nvSpPr>
            <p:cNvPr id="2196" name="Freeform: Shape 2195">
              <a:extLst>
                <a:ext uri="{FF2B5EF4-FFF2-40B4-BE49-F238E27FC236}">
                  <a16:creationId xmlns:a16="http://schemas.microsoft.com/office/drawing/2014/main" id="{E71FB279-951E-FF3B-649D-EC6BA226A31E}"/>
                </a:ext>
              </a:extLst>
            </p:cNvPr>
            <p:cNvSpPr/>
            <p:nvPr/>
          </p:nvSpPr>
          <p:spPr>
            <a:xfrm>
              <a:off x="2605547" y="2166585"/>
              <a:ext cx="13295" cy="6630"/>
            </a:xfrm>
            <a:custGeom>
              <a:avLst/>
              <a:gdLst>
                <a:gd name="connsiteX0" fmla="*/ 249 w 13295"/>
                <a:gd name="connsiteY0" fmla="*/ 35 h 6630"/>
                <a:gd name="connsiteX1" fmla="*/ 13544 w 13295"/>
                <a:gd name="connsiteY1" fmla="*/ 35 h 6630"/>
              </a:gdLst>
              <a:ahLst/>
              <a:cxnLst>
                <a:cxn ang="0">
                  <a:pos x="connsiteX0" y="connsiteY0"/>
                </a:cxn>
                <a:cxn ang="0">
                  <a:pos x="connsiteX1" y="connsiteY1"/>
                </a:cxn>
              </a:cxnLst>
              <a:rect l="l" t="t" r="r" b="b"/>
              <a:pathLst>
                <a:path w="13295" h="6630">
                  <a:moveTo>
                    <a:pt x="249" y="35"/>
                  </a:moveTo>
                  <a:lnTo>
                    <a:pt x="13544" y="35"/>
                  </a:lnTo>
                </a:path>
              </a:pathLst>
            </a:custGeom>
            <a:noFill/>
            <a:ln w="9556" cap="sq">
              <a:solidFill>
                <a:srgbClr val="262626"/>
              </a:solidFill>
              <a:prstDash val="solid"/>
              <a:round/>
            </a:ln>
          </p:spPr>
          <p:txBody>
            <a:bodyPr rtlCol="0" anchor="ctr"/>
            <a:lstStyle/>
            <a:p>
              <a:endParaRPr lang="en-GB"/>
            </a:p>
          </p:txBody>
        </p:sp>
        <p:sp>
          <p:nvSpPr>
            <p:cNvPr id="2197" name="Freeform: Shape 2196">
              <a:extLst>
                <a:ext uri="{FF2B5EF4-FFF2-40B4-BE49-F238E27FC236}">
                  <a16:creationId xmlns:a16="http://schemas.microsoft.com/office/drawing/2014/main" id="{01F211E5-D7C3-CC10-EEE8-28BDBB8E1FE4}"/>
                </a:ext>
              </a:extLst>
            </p:cNvPr>
            <p:cNvSpPr/>
            <p:nvPr/>
          </p:nvSpPr>
          <p:spPr>
            <a:xfrm>
              <a:off x="2605547" y="2000418"/>
              <a:ext cx="13295" cy="6630"/>
            </a:xfrm>
            <a:custGeom>
              <a:avLst/>
              <a:gdLst>
                <a:gd name="connsiteX0" fmla="*/ 249 w 13295"/>
                <a:gd name="connsiteY0" fmla="*/ 29 h 6630"/>
                <a:gd name="connsiteX1" fmla="*/ 13544 w 13295"/>
                <a:gd name="connsiteY1" fmla="*/ 29 h 6630"/>
              </a:gdLst>
              <a:ahLst/>
              <a:cxnLst>
                <a:cxn ang="0">
                  <a:pos x="connsiteX0" y="connsiteY0"/>
                </a:cxn>
                <a:cxn ang="0">
                  <a:pos x="connsiteX1" y="connsiteY1"/>
                </a:cxn>
              </a:cxnLst>
              <a:rect l="l" t="t" r="r" b="b"/>
              <a:pathLst>
                <a:path w="13295" h="6630">
                  <a:moveTo>
                    <a:pt x="249" y="29"/>
                  </a:moveTo>
                  <a:lnTo>
                    <a:pt x="13544" y="29"/>
                  </a:lnTo>
                </a:path>
              </a:pathLst>
            </a:custGeom>
            <a:noFill/>
            <a:ln w="9556" cap="sq">
              <a:solidFill>
                <a:srgbClr val="262626"/>
              </a:solidFill>
              <a:prstDash val="solid"/>
              <a:round/>
            </a:ln>
          </p:spPr>
          <p:txBody>
            <a:bodyPr rtlCol="0" anchor="ctr"/>
            <a:lstStyle/>
            <a:p>
              <a:endParaRPr lang="en-GB"/>
            </a:p>
          </p:txBody>
        </p:sp>
        <p:sp>
          <p:nvSpPr>
            <p:cNvPr id="2198" name="Freeform: Shape 2197">
              <a:extLst>
                <a:ext uri="{FF2B5EF4-FFF2-40B4-BE49-F238E27FC236}">
                  <a16:creationId xmlns:a16="http://schemas.microsoft.com/office/drawing/2014/main" id="{63DFBCA0-8BBD-754F-90DD-371154BC398D}"/>
                </a:ext>
              </a:extLst>
            </p:cNvPr>
            <p:cNvSpPr/>
            <p:nvPr/>
          </p:nvSpPr>
          <p:spPr>
            <a:xfrm>
              <a:off x="2605547" y="1834250"/>
              <a:ext cx="13295" cy="6630"/>
            </a:xfrm>
            <a:custGeom>
              <a:avLst/>
              <a:gdLst>
                <a:gd name="connsiteX0" fmla="*/ 249 w 13295"/>
                <a:gd name="connsiteY0" fmla="*/ 23 h 6630"/>
                <a:gd name="connsiteX1" fmla="*/ 13544 w 13295"/>
                <a:gd name="connsiteY1" fmla="*/ 23 h 6630"/>
              </a:gdLst>
              <a:ahLst/>
              <a:cxnLst>
                <a:cxn ang="0">
                  <a:pos x="connsiteX0" y="connsiteY0"/>
                </a:cxn>
                <a:cxn ang="0">
                  <a:pos x="connsiteX1" y="connsiteY1"/>
                </a:cxn>
              </a:cxnLst>
              <a:rect l="l" t="t" r="r" b="b"/>
              <a:pathLst>
                <a:path w="13295" h="6630">
                  <a:moveTo>
                    <a:pt x="249" y="23"/>
                  </a:moveTo>
                  <a:lnTo>
                    <a:pt x="13544" y="23"/>
                  </a:lnTo>
                </a:path>
              </a:pathLst>
            </a:custGeom>
            <a:noFill/>
            <a:ln w="9556" cap="sq">
              <a:solidFill>
                <a:srgbClr val="262626"/>
              </a:solidFill>
              <a:prstDash val="solid"/>
              <a:round/>
            </a:ln>
          </p:spPr>
          <p:txBody>
            <a:bodyPr rtlCol="0" anchor="ctr"/>
            <a:lstStyle/>
            <a:p>
              <a:endParaRPr lang="en-GB"/>
            </a:p>
          </p:txBody>
        </p:sp>
        <p:sp>
          <p:nvSpPr>
            <p:cNvPr id="2199" name="Freeform: Shape 2198">
              <a:extLst>
                <a:ext uri="{FF2B5EF4-FFF2-40B4-BE49-F238E27FC236}">
                  <a16:creationId xmlns:a16="http://schemas.microsoft.com/office/drawing/2014/main" id="{2561D6DC-2D88-75FA-6CE1-6AD2709FC3EB}"/>
                </a:ext>
              </a:extLst>
            </p:cNvPr>
            <p:cNvSpPr/>
            <p:nvPr/>
          </p:nvSpPr>
          <p:spPr>
            <a:xfrm>
              <a:off x="2605547" y="1668119"/>
              <a:ext cx="13295" cy="6630"/>
            </a:xfrm>
            <a:custGeom>
              <a:avLst/>
              <a:gdLst>
                <a:gd name="connsiteX0" fmla="*/ 249 w 13295"/>
                <a:gd name="connsiteY0" fmla="*/ 17 h 6630"/>
                <a:gd name="connsiteX1" fmla="*/ 13544 w 13295"/>
                <a:gd name="connsiteY1" fmla="*/ 17 h 6630"/>
              </a:gdLst>
              <a:ahLst/>
              <a:cxnLst>
                <a:cxn ang="0">
                  <a:pos x="connsiteX0" y="connsiteY0"/>
                </a:cxn>
                <a:cxn ang="0">
                  <a:pos x="connsiteX1" y="connsiteY1"/>
                </a:cxn>
              </a:cxnLst>
              <a:rect l="l" t="t" r="r" b="b"/>
              <a:pathLst>
                <a:path w="13295" h="6630">
                  <a:moveTo>
                    <a:pt x="249" y="17"/>
                  </a:moveTo>
                  <a:lnTo>
                    <a:pt x="13544" y="17"/>
                  </a:lnTo>
                </a:path>
              </a:pathLst>
            </a:custGeom>
            <a:noFill/>
            <a:ln w="9556" cap="sq">
              <a:solidFill>
                <a:srgbClr val="262626"/>
              </a:solidFill>
              <a:prstDash val="solid"/>
              <a:round/>
            </a:ln>
          </p:spPr>
          <p:txBody>
            <a:bodyPr rtlCol="0" anchor="ctr"/>
            <a:lstStyle/>
            <a:p>
              <a:endParaRPr lang="en-GB"/>
            </a:p>
          </p:txBody>
        </p:sp>
        <p:sp>
          <p:nvSpPr>
            <p:cNvPr id="2200" name="Freeform: Shape 2199">
              <a:extLst>
                <a:ext uri="{FF2B5EF4-FFF2-40B4-BE49-F238E27FC236}">
                  <a16:creationId xmlns:a16="http://schemas.microsoft.com/office/drawing/2014/main" id="{5AEE3306-EF24-B718-A5D7-1500CC5E9729}"/>
                </a:ext>
              </a:extLst>
            </p:cNvPr>
            <p:cNvSpPr/>
            <p:nvPr/>
          </p:nvSpPr>
          <p:spPr>
            <a:xfrm>
              <a:off x="2605547" y="1501952"/>
              <a:ext cx="13295" cy="6630"/>
            </a:xfrm>
            <a:custGeom>
              <a:avLst/>
              <a:gdLst>
                <a:gd name="connsiteX0" fmla="*/ 249 w 13295"/>
                <a:gd name="connsiteY0" fmla="*/ 10 h 6630"/>
                <a:gd name="connsiteX1" fmla="*/ 13544 w 13295"/>
                <a:gd name="connsiteY1" fmla="*/ 10 h 6630"/>
              </a:gdLst>
              <a:ahLst/>
              <a:cxnLst>
                <a:cxn ang="0">
                  <a:pos x="connsiteX0" y="connsiteY0"/>
                </a:cxn>
                <a:cxn ang="0">
                  <a:pos x="connsiteX1" y="connsiteY1"/>
                </a:cxn>
              </a:cxnLst>
              <a:rect l="l" t="t" r="r" b="b"/>
              <a:pathLst>
                <a:path w="13295" h="6630">
                  <a:moveTo>
                    <a:pt x="249" y="10"/>
                  </a:moveTo>
                  <a:lnTo>
                    <a:pt x="13544" y="10"/>
                  </a:lnTo>
                </a:path>
              </a:pathLst>
            </a:custGeom>
            <a:noFill/>
            <a:ln w="9556" cap="sq">
              <a:solidFill>
                <a:srgbClr val="262626"/>
              </a:solidFill>
              <a:prstDash val="solid"/>
              <a:round/>
            </a:ln>
          </p:spPr>
          <p:txBody>
            <a:bodyPr rtlCol="0" anchor="ctr"/>
            <a:lstStyle/>
            <a:p>
              <a:endParaRPr lang="en-GB"/>
            </a:p>
          </p:txBody>
        </p:sp>
        <p:sp>
          <p:nvSpPr>
            <p:cNvPr id="2201" name="Freeform: Shape 2200">
              <a:extLst>
                <a:ext uri="{FF2B5EF4-FFF2-40B4-BE49-F238E27FC236}">
                  <a16:creationId xmlns:a16="http://schemas.microsoft.com/office/drawing/2014/main" id="{80526D14-7499-43FD-CC2F-E050F1DC3007}"/>
                </a:ext>
              </a:extLst>
            </p:cNvPr>
            <p:cNvSpPr/>
            <p:nvPr/>
          </p:nvSpPr>
          <p:spPr>
            <a:xfrm>
              <a:off x="2605547" y="1335784"/>
              <a:ext cx="13295" cy="6630"/>
            </a:xfrm>
            <a:custGeom>
              <a:avLst/>
              <a:gdLst>
                <a:gd name="connsiteX0" fmla="*/ 249 w 13295"/>
                <a:gd name="connsiteY0" fmla="*/ 4 h 6630"/>
                <a:gd name="connsiteX1" fmla="*/ 13544 w 13295"/>
                <a:gd name="connsiteY1" fmla="*/ 4 h 6630"/>
              </a:gdLst>
              <a:ahLst/>
              <a:cxnLst>
                <a:cxn ang="0">
                  <a:pos x="connsiteX0" y="connsiteY0"/>
                </a:cxn>
                <a:cxn ang="0">
                  <a:pos x="connsiteX1" y="connsiteY1"/>
                </a:cxn>
              </a:cxnLst>
              <a:rect l="l" t="t" r="r" b="b"/>
              <a:pathLst>
                <a:path w="13295" h="6630">
                  <a:moveTo>
                    <a:pt x="249" y="4"/>
                  </a:moveTo>
                  <a:lnTo>
                    <a:pt x="13544" y="4"/>
                  </a:lnTo>
                </a:path>
              </a:pathLst>
            </a:custGeom>
            <a:noFill/>
            <a:ln w="9556" cap="sq">
              <a:solidFill>
                <a:srgbClr val="262626"/>
              </a:solidFill>
              <a:prstDash val="solid"/>
              <a:round/>
            </a:ln>
          </p:spPr>
          <p:txBody>
            <a:bodyPr rtlCol="0" anchor="ctr"/>
            <a:lstStyle/>
            <a:p>
              <a:endParaRPr lang="en-GB"/>
            </a:p>
          </p:txBody>
        </p:sp>
        <p:sp>
          <p:nvSpPr>
            <p:cNvPr id="2202" name="TextBox 2201">
              <a:extLst>
                <a:ext uri="{FF2B5EF4-FFF2-40B4-BE49-F238E27FC236}">
                  <a16:creationId xmlns:a16="http://schemas.microsoft.com/office/drawing/2014/main" id="{7CE8E6C6-3CA7-2F4E-917E-55F9D27E1B1B}"/>
                </a:ext>
              </a:extLst>
            </p:cNvPr>
            <p:cNvSpPr txBox="1"/>
            <p:nvPr/>
          </p:nvSpPr>
          <p:spPr>
            <a:xfrm>
              <a:off x="2435050" y="2577881"/>
              <a:ext cx="222660"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0</a:t>
              </a:r>
            </a:p>
          </p:txBody>
        </p:sp>
        <p:sp>
          <p:nvSpPr>
            <p:cNvPr id="2203" name="TextBox 2202">
              <a:extLst>
                <a:ext uri="{FF2B5EF4-FFF2-40B4-BE49-F238E27FC236}">
                  <a16:creationId xmlns:a16="http://schemas.microsoft.com/office/drawing/2014/main" id="{66E2D53C-9141-BF2C-536F-A9C4F96C259F}"/>
                </a:ext>
              </a:extLst>
            </p:cNvPr>
            <p:cNvSpPr txBox="1"/>
            <p:nvPr/>
          </p:nvSpPr>
          <p:spPr>
            <a:xfrm>
              <a:off x="2435050" y="2411718"/>
              <a:ext cx="222660"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1</a:t>
              </a:r>
            </a:p>
          </p:txBody>
        </p:sp>
        <p:sp>
          <p:nvSpPr>
            <p:cNvPr id="2204" name="TextBox 2203">
              <a:extLst>
                <a:ext uri="{FF2B5EF4-FFF2-40B4-BE49-F238E27FC236}">
                  <a16:creationId xmlns:a16="http://schemas.microsoft.com/office/drawing/2014/main" id="{177D9695-DF08-ED03-34BA-5A174421885F}"/>
                </a:ext>
              </a:extLst>
            </p:cNvPr>
            <p:cNvSpPr txBox="1"/>
            <p:nvPr/>
          </p:nvSpPr>
          <p:spPr>
            <a:xfrm>
              <a:off x="2435050" y="2245555"/>
              <a:ext cx="222660"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2</a:t>
              </a:r>
            </a:p>
          </p:txBody>
        </p:sp>
        <p:sp>
          <p:nvSpPr>
            <p:cNvPr id="2205" name="TextBox 2204">
              <a:extLst>
                <a:ext uri="{FF2B5EF4-FFF2-40B4-BE49-F238E27FC236}">
                  <a16:creationId xmlns:a16="http://schemas.microsoft.com/office/drawing/2014/main" id="{F9258148-F34A-8CDE-C7C7-A413FD3843A9}"/>
                </a:ext>
              </a:extLst>
            </p:cNvPr>
            <p:cNvSpPr txBox="1"/>
            <p:nvPr/>
          </p:nvSpPr>
          <p:spPr>
            <a:xfrm>
              <a:off x="2435050" y="2079391"/>
              <a:ext cx="222660"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3</a:t>
              </a:r>
            </a:p>
          </p:txBody>
        </p:sp>
        <p:sp>
          <p:nvSpPr>
            <p:cNvPr id="2206" name="TextBox 2205">
              <a:extLst>
                <a:ext uri="{FF2B5EF4-FFF2-40B4-BE49-F238E27FC236}">
                  <a16:creationId xmlns:a16="http://schemas.microsoft.com/office/drawing/2014/main" id="{77ED9B6F-74AA-A685-51A8-616FCDE92E91}"/>
                </a:ext>
              </a:extLst>
            </p:cNvPr>
            <p:cNvSpPr txBox="1"/>
            <p:nvPr/>
          </p:nvSpPr>
          <p:spPr>
            <a:xfrm>
              <a:off x="2435050" y="1913228"/>
              <a:ext cx="222660"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4</a:t>
              </a:r>
            </a:p>
          </p:txBody>
        </p:sp>
        <p:sp>
          <p:nvSpPr>
            <p:cNvPr id="2207" name="TextBox 2206">
              <a:extLst>
                <a:ext uri="{FF2B5EF4-FFF2-40B4-BE49-F238E27FC236}">
                  <a16:creationId xmlns:a16="http://schemas.microsoft.com/office/drawing/2014/main" id="{3129CE25-2DE0-07A5-28B6-3C10103CDB88}"/>
                </a:ext>
              </a:extLst>
            </p:cNvPr>
            <p:cNvSpPr txBox="1"/>
            <p:nvPr/>
          </p:nvSpPr>
          <p:spPr>
            <a:xfrm>
              <a:off x="2435050" y="1747065"/>
              <a:ext cx="222660"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5</a:t>
              </a:r>
            </a:p>
          </p:txBody>
        </p:sp>
        <p:sp>
          <p:nvSpPr>
            <p:cNvPr id="2208" name="TextBox 2207">
              <a:extLst>
                <a:ext uri="{FF2B5EF4-FFF2-40B4-BE49-F238E27FC236}">
                  <a16:creationId xmlns:a16="http://schemas.microsoft.com/office/drawing/2014/main" id="{C41332C3-231C-DB8A-9F46-4F262F1DBDD7}"/>
                </a:ext>
              </a:extLst>
            </p:cNvPr>
            <p:cNvSpPr txBox="1"/>
            <p:nvPr/>
          </p:nvSpPr>
          <p:spPr>
            <a:xfrm>
              <a:off x="2435050" y="1580901"/>
              <a:ext cx="222660"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6</a:t>
              </a:r>
            </a:p>
          </p:txBody>
        </p:sp>
        <p:sp>
          <p:nvSpPr>
            <p:cNvPr id="2209" name="TextBox 2208">
              <a:extLst>
                <a:ext uri="{FF2B5EF4-FFF2-40B4-BE49-F238E27FC236}">
                  <a16:creationId xmlns:a16="http://schemas.microsoft.com/office/drawing/2014/main" id="{A6E46F6E-F6AA-A025-22DD-D5DA56EC457D}"/>
                </a:ext>
              </a:extLst>
            </p:cNvPr>
            <p:cNvSpPr txBox="1"/>
            <p:nvPr/>
          </p:nvSpPr>
          <p:spPr>
            <a:xfrm>
              <a:off x="2435050" y="1414737"/>
              <a:ext cx="222660"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7</a:t>
              </a:r>
            </a:p>
          </p:txBody>
        </p:sp>
        <p:sp>
          <p:nvSpPr>
            <p:cNvPr id="2210" name="TextBox 2209">
              <a:extLst>
                <a:ext uri="{FF2B5EF4-FFF2-40B4-BE49-F238E27FC236}">
                  <a16:creationId xmlns:a16="http://schemas.microsoft.com/office/drawing/2014/main" id="{798812DD-E6B9-95A2-81FD-E02C15F030E7}"/>
                </a:ext>
              </a:extLst>
            </p:cNvPr>
            <p:cNvSpPr txBox="1"/>
            <p:nvPr/>
          </p:nvSpPr>
          <p:spPr>
            <a:xfrm>
              <a:off x="2435050" y="1248573"/>
              <a:ext cx="222660"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8</a:t>
              </a:r>
            </a:p>
          </p:txBody>
        </p:sp>
        <p:sp>
          <p:nvSpPr>
            <p:cNvPr id="2211" name="Freeform: Shape 2210">
              <a:extLst>
                <a:ext uri="{FF2B5EF4-FFF2-40B4-BE49-F238E27FC236}">
                  <a16:creationId xmlns:a16="http://schemas.microsoft.com/office/drawing/2014/main" id="{763E06C4-BCFD-5726-B048-10B5B4791511}"/>
                </a:ext>
              </a:extLst>
            </p:cNvPr>
            <p:cNvSpPr/>
            <p:nvPr/>
          </p:nvSpPr>
          <p:spPr>
            <a:xfrm>
              <a:off x="2605547" y="1348567"/>
              <a:ext cx="509657" cy="651850"/>
            </a:xfrm>
            <a:custGeom>
              <a:avLst/>
              <a:gdLst>
                <a:gd name="connsiteX0" fmla="*/ 410562 w 509657"/>
                <a:gd name="connsiteY0" fmla="*/ 319568 h 651850"/>
                <a:gd name="connsiteX1" fmla="*/ 410907 w 509657"/>
                <a:gd name="connsiteY1" fmla="*/ 321159 h 651850"/>
                <a:gd name="connsiteX2" fmla="*/ 411154 w 509657"/>
                <a:gd name="connsiteY2" fmla="*/ 322362 h 651850"/>
                <a:gd name="connsiteX3" fmla="*/ 411499 w 509657"/>
                <a:gd name="connsiteY3" fmla="*/ 323988 h 651850"/>
                <a:gd name="connsiteX4" fmla="*/ 411879 w 509657"/>
                <a:gd name="connsiteY4" fmla="*/ 325579 h 651850"/>
                <a:gd name="connsiteX5" fmla="*/ 412568 w 509657"/>
                <a:gd name="connsiteY5" fmla="*/ 328824 h 651850"/>
                <a:gd name="connsiteX6" fmla="*/ 412913 w 509657"/>
                <a:gd name="connsiteY6" fmla="*/ 330415 h 651850"/>
                <a:gd name="connsiteX7" fmla="*/ 413258 w 509657"/>
                <a:gd name="connsiteY7" fmla="*/ 332033 h 651850"/>
                <a:gd name="connsiteX8" fmla="*/ 413638 w 509657"/>
                <a:gd name="connsiteY8" fmla="*/ 333624 h 651850"/>
                <a:gd name="connsiteX9" fmla="*/ 413983 w 509657"/>
                <a:gd name="connsiteY9" fmla="*/ 335242 h 651850"/>
                <a:gd name="connsiteX10" fmla="*/ 414328 w 509657"/>
                <a:gd name="connsiteY10" fmla="*/ 336833 h 651850"/>
                <a:gd name="connsiteX11" fmla="*/ 414672 w 509657"/>
                <a:gd name="connsiteY11" fmla="*/ 338459 h 651850"/>
                <a:gd name="connsiteX12" fmla="*/ 415053 w 509657"/>
                <a:gd name="connsiteY12" fmla="*/ 340042 h 651850"/>
                <a:gd name="connsiteX13" fmla="*/ 415397 w 509657"/>
                <a:gd name="connsiteY13" fmla="*/ 341668 h 651850"/>
                <a:gd name="connsiteX14" fmla="*/ 415742 w 509657"/>
                <a:gd name="connsiteY14" fmla="*/ 343260 h 651850"/>
                <a:gd name="connsiteX15" fmla="*/ 416122 w 509657"/>
                <a:gd name="connsiteY15" fmla="*/ 344877 h 651850"/>
                <a:gd name="connsiteX16" fmla="*/ 416467 w 509657"/>
                <a:gd name="connsiteY16" fmla="*/ 346469 h 651850"/>
                <a:gd name="connsiteX17" fmla="*/ 416847 w 509657"/>
                <a:gd name="connsiteY17" fmla="*/ 348060 h 651850"/>
                <a:gd name="connsiteX18" fmla="*/ 417192 w 509657"/>
                <a:gd name="connsiteY18" fmla="*/ 349678 h 651850"/>
                <a:gd name="connsiteX19" fmla="*/ 417537 w 509657"/>
                <a:gd name="connsiteY19" fmla="*/ 351269 h 651850"/>
                <a:gd name="connsiteX20" fmla="*/ 417917 w 509657"/>
                <a:gd name="connsiteY20" fmla="*/ 352860 h 651850"/>
                <a:gd name="connsiteX21" fmla="*/ 418262 w 509657"/>
                <a:gd name="connsiteY21" fmla="*/ 354478 h 651850"/>
                <a:gd name="connsiteX22" fmla="*/ 419022 w 509657"/>
                <a:gd name="connsiteY22" fmla="*/ 357660 h 651850"/>
                <a:gd name="connsiteX23" fmla="*/ 419367 w 509657"/>
                <a:gd name="connsiteY23" fmla="*/ 359243 h 651850"/>
                <a:gd name="connsiteX24" fmla="*/ 419747 w 509657"/>
                <a:gd name="connsiteY24" fmla="*/ 360869 h 651850"/>
                <a:gd name="connsiteX25" fmla="*/ 420091 w 509657"/>
                <a:gd name="connsiteY25" fmla="*/ 362460 h 651850"/>
                <a:gd name="connsiteX26" fmla="*/ 420852 w 509657"/>
                <a:gd name="connsiteY26" fmla="*/ 365634 h 651850"/>
                <a:gd name="connsiteX27" fmla="*/ 421196 w 509657"/>
                <a:gd name="connsiteY27" fmla="*/ 367225 h 651850"/>
                <a:gd name="connsiteX28" fmla="*/ 421577 w 509657"/>
                <a:gd name="connsiteY28" fmla="*/ 368843 h 651850"/>
                <a:gd name="connsiteX29" fmla="*/ 421957 w 509657"/>
                <a:gd name="connsiteY29" fmla="*/ 370434 h 651850"/>
                <a:gd name="connsiteX30" fmla="*/ 422301 w 509657"/>
                <a:gd name="connsiteY30" fmla="*/ 372025 h 651850"/>
                <a:gd name="connsiteX31" fmla="*/ 423442 w 509657"/>
                <a:gd name="connsiteY31" fmla="*/ 376790 h 651850"/>
                <a:gd name="connsiteX32" fmla="*/ 423787 w 509657"/>
                <a:gd name="connsiteY32" fmla="*/ 378372 h 651850"/>
                <a:gd name="connsiteX33" fmla="*/ 424547 w 509657"/>
                <a:gd name="connsiteY33" fmla="*/ 381555 h 651850"/>
                <a:gd name="connsiteX34" fmla="*/ 424927 w 509657"/>
                <a:gd name="connsiteY34" fmla="*/ 383102 h 651850"/>
                <a:gd name="connsiteX35" fmla="*/ 426067 w 509657"/>
                <a:gd name="connsiteY35" fmla="*/ 387876 h 651850"/>
                <a:gd name="connsiteX36" fmla="*/ 426412 w 509657"/>
                <a:gd name="connsiteY36" fmla="*/ 389458 h 651850"/>
                <a:gd name="connsiteX37" fmla="*/ 426792 w 509657"/>
                <a:gd name="connsiteY37" fmla="*/ 391014 h 651850"/>
                <a:gd name="connsiteX38" fmla="*/ 427552 w 509657"/>
                <a:gd name="connsiteY38" fmla="*/ 394187 h 651850"/>
                <a:gd name="connsiteX39" fmla="*/ 427933 w 509657"/>
                <a:gd name="connsiteY39" fmla="*/ 395743 h 651850"/>
                <a:gd name="connsiteX40" fmla="*/ 428313 w 509657"/>
                <a:gd name="connsiteY40" fmla="*/ 397334 h 651850"/>
                <a:gd name="connsiteX41" fmla="*/ 428728 w 509657"/>
                <a:gd name="connsiteY41" fmla="*/ 398926 h 651850"/>
                <a:gd name="connsiteX42" fmla="*/ 429108 w 509657"/>
                <a:gd name="connsiteY42" fmla="*/ 400473 h 651850"/>
                <a:gd name="connsiteX43" fmla="*/ 429488 w 509657"/>
                <a:gd name="connsiteY43" fmla="*/ 402064 h 651850"/>
                <a:gd name="connsiteX44" fmla="*/ 429868 w 509657"/>
                <a:gd name="connsiteY44" fmla="*/ 403620 h 651850"/>
                <a:gd name="connsiteX45" fmla="*/ 430249 w 509657"/>
                <a:gd name="connsiteY45" fmla="*/ 405202 h 651850"/>
                <a:gd name="connsiteX46" fmla="*/ 431009 w 509657"/>
                <a:gd name="connsiteY46" fmla="*/ 408314 h 651850"/>
                <a:gd name="connsiteX47" fmla="*/ 431389 w 509657"/>
                <a:gd name="connsiteY47" fmla="*/ 409905 h 651850"/>
                <a:gd name="connsiteX48" fmla="*/ 431805 w 509657"/>
                <a:gd name="connsiteY48" fmla="*/ 411461 h 651850"/>
                <a:gd name="connsiteX49" fmla="*/ 432936 w 509657"/>
                <a:gd name="connsiteY49" fmla="*/ 416120 h 651850"/>
                <a:gd name="connsiteX50" fmla="*/ 433351 w 509657"/>
                <a:gd name="connsiteY50" fmla="*/ 417711 h 651850"/>
                <a:gd name="connsiteX51" fmla="*/ 434112 w 509657"/>
                <a:gd name="connsiteY51" fmla="*/ 420814 h 651850"/>
                <a:gd name="connsiteX52" fmla="*/ 434527 w 509657"/>
                <a:gd name="connsiteY52" fmla="*/ 422370 h 651850"/>
                <a:gd name="connsiteX53" fmla="*/ 434907 w 509657"/>
                <a:gd name="connsiteY53" fmla="*/ 423890 h 651850"/>
                <a:gd name="connsiteX54" fmla="*/ 435287 w 509657"/>
                <a:gd name="connsiteY54" fmla="*/ 425446 h 651850"/>
                <a:gd name="connsiteX55" fmla="*/ 435703 w 509657"/>
                <a:gd name="connsiteY55" fmla="*/ 426993 h 651850"/>
                <a:gd name="connsiteX56" fmla="*/ 436463 w 509657"/>
                <a:gd name="connsiteY56" fmla="*/ 430105 h 651850"/>
                <a:gd name="connsiteX57" fmla="*/ 436879 w 509657"/>
                <a:gd name="connsiteY57" fmla="*/ 431625 h 651850"/>
                <a:gd name="connsiteX58" fmla="*/ 437259 w 509657"/>
                <a:gd name="connsiteY58" fmla="*/ 433181 h 651850"/>
                <a:gd name="connsiteX59" fmla="*/ 437674 w 509657"/>
                <a:gd name="connsiteY59" fmla="*/ 434693 h 651850"/>
                <a:gd name="connsiteX60" fmla="*/ 438054 w 509657"/>
                <a:gd name="connsiteY60" fmla="*/ 436249 h 651850"/>
                <a:gd name="connsiteX61" fmla="*/ 438461 w 509657"/>
                <a:gd name="connsiteY61" fmla="*/ 437769 h 651850"/>
                <a:gd name="connsiteX62" fmla="*/ 438841 w 509657"/>
                <a:gd name="connsiteY62" fmla="*/ 439325 h 651850"/>
                <a:gd name="connsiteX63" fmla="*/ 439257 w 509657"/>
                <a:gd name="connsiteY63" fmla="*/ 440845 h 651850"/>
                <a:gd name="connsiteX64" fmla="*/ 439637 w 509657"/>
                <a:gd name="connsiteY64" fmla="*/ 442366 h 651850"/>
                <a:gd name="connsiteX65" fmla="*/ 440052 w 509657"/>
                <a:gd name="connsiteY65" fmla="*/ 443878 h 651850"/>
                <a:gd name="connsiteX66" fmla="*/ 440432 w 509657"/>
                <a:gd name="connsiteY66" fmla="*/ 445398 h 651850"/>
                <a:gd name="connsiteX67" fmla="*/ 440848 w 509657"/>
                <a:gd name="connsiteY67" fmla="*/ 446918 h 651850"/>
                <a:gd name="connsiteX68" fmla="*/ 441228 w 509657"/>
                <a:gd name="connsiteY68" fmla="*/ 448439 h 651850"/>
                <a:gd name="connsiteX69" fmla="*/ 442059 w 509657"/>
                <a:gd name="connsiteY69" fmla="*/ 451480 h 651850"/>
                <a:gd name="connsiteX70" fmla="*/ 442439 w 509657"/>
                <a:gd name="connsiteY70" fmla="*/ 453000 h 651850"/>
                <a:gd name="connsiteX71" fmla="*/ 442855 w 509657"/>
                <a:gd name="connsiteY71" fmla="*/ 454521 h 651850"/>
                <a:gd name="connsiteX72" fmla="*/ 443261 w 509657"/>
                <a:gd name="connsiteY72" fmla="*/ 456006 h 651850"/>
                <a:gd name="connsiteX73" fmla="*/ 443641 w 509657"/>
                <a:gd name="connsiteY73" fmla="*/ 457518 h 651850"/>
                <a:gd name="connsiteX74" fmla="*/ 444057 w 509657"/>
                <a:gd name="connsiteY74" fmla="*/ 459003 h 651850"/>
                <a:gd name="connsiteX75" fmla="*/ 444437 w 509657"/>
                <a:gd name="connsiteY75" fmla="*/ 460523 h 651850"/>
                <a:gd name="connsiteX76" fmla="*/ 445683 w 509657"/>
                <a:gd name="connsiteY76" fmla="*/ 464979 h 651850"/>
                <a:gd name="connsiteX77" fmla="*/ 446064 w 509657"/>
                <a:gd name="connsiteY77" fmla="*/ 466464 h 651850"/>
                <a:gd name="connsiteX78" fmla="*/ 446895 w 509657"/>
                <a:gd name="connsiteY78" fmla="*/ 469434 h 651850"/>
                <a:gd name="connsiteX79" fmla="*/ 447275 w 509657"/>
                <a:gd name="connsiteY79" fmla="*/ 470919 h 651850"/>
                <a:gd name="connsiteX80" fmla="*/ 447681 w 509657"/>
                <a:gd name="connsiteY80" fmla="*/ 472369 h 651850"/>
                <a:gd name="connsiteX81" fmla="*/ 448512 w 509657"/>
                <a:gd name="connsiteY81" fmla="*/ 475339 h 651850"/>
                <a:gd name="connsiteX82" fmla="*/ 448892 w 509657"/>
                <a:gd name="connsiteY82" fmla="*/ 476789 h 651850"/>
                <a:gd name="connsiteX83" fmla="*/ 449723 w 509657"/>
                <a:gd name="connsiteY83" fmla="*/ 479689 h 651850"/>
                <a:gd name="connsiteX84" fmla="*/ 450139 w 509657"/>
                <a:gd name="connsiteY84" fmla="*/ 481174 h 651850"/>
                <a:gd name="connsiteX85" fmla="*/ 450554 w 509657"/>
                <a:gd name="connsiteY85" fmla="*/ 482624 h 651850"/>
                <a:gd name="connsiteX86" fmla="*/ 450934 w 509657"/>
                <a:gd name="connsiteY86" fmla="*/ 484038 h 651850"/>
                <a:gd name="connsiteX87" fmla="*/ 452172 w 509657"/>
                <a:gd name="connsiteY87" fmla="*/ 488396 h 651850"/>
                <a:gd name="connsiteX88" fmla="*/ 452588 w 509657"/>
                <a:gd name="connsiteY88" fmla="*/ 489811 h 651850"/>
                <a:gd name="connsiteX89" fmla="*/ 452968 w 509657"/>
                <a:gd name="connsiteY89" fmla="*/ 491225 h 651850"/>
                <a:gd name="connsiteX90" fmla="*/ 453383 w 509657"/>
                <a:gd name="connsiteY90" fmla="*/ 492675 h 651850"/>
                <a:gd name="connsiteX91" fmla="*/ 454630 w 509657"/>
                <a:gd name="connsiteY91" fmla="*/ 496918 h 651850"/>
                <a:gd name="connsiteX92" fmla="*/ 455010 w 509657"/>
                <a:gd name="connsiteY92" fmla="*/ 498306 h 651850"/>
                <a:gd name="connsiteX93" fmla="*/ 455832 w 509657"/>
                <a:gd name="connsiteY93" fmla="*/ 501135 h 651850"/>
                <a:gd name="connsiteX94" fmla="*/ 456247 w 509657"/>
                <a:gd name="connsiteY94" fmla="*/ 502514 h 651850"/>
                <a:gd name="connsiteX95" fmla="*/ 456627 w 509657"/>
                <a:gd name="connsiteY95" fmla="*/ 503902 h 651850"/>
                <a:gd name="connsiteX96" fmla="*/ 458289 w 509657"/>
                <a:gd name="connsiteY96" fmla="*/ 509427 h 651850"/>
                <a:gd name="connsiteX97" fmla="*/ 458670 w 509657"/>
                <a:gd name="connsiteY97" fmla="*/ 510806 h 651850"/>
                <a:gd name="connsiteX98" fmla="*/ 459085 w 509657"/>
                <a:gd name="connsiteY98" fmla="*/ 512150 h 651850"/>
                <a:gd name="connsiteX99" fmla="*/ 459492 w 509657"/>
                <a:gd name="connsiteY99" fmla="*/ 513529 h 651850"/>
                <a:gd name="connsiteX100" fmla="*/ 459907 w 509657"/>
                <a:gd name="connsiteY100" fmla="*/ 514881 h 651850"/>
                <a:gd name="connsiteX101" fmla="*/ 460287 w 509657"/>
                <a:gd name="connsiteY101" fmla="*/ 516225 h 651850"/>
                <a:gd name="connsiteX102" fmla="*/ 461534 w 509657"/>
                <a:gd name="connsiteY102" fmla="*/ 520265 h 651850"/>
                <a:gd name="connsiteX103" fmla="*/ 461914 w 509657"/>
                <a:gd name="connsiteY103" fmla="*/ 521582 h 651850"/>
                <a:gd name="connsiteX104" fmla="*/ 462329 w 509657"/>
                <a:gd name="connsiteY104" fmla="*/ 522926 h 651850"/>
                <a:gd name="connsiteX105" fmla="*/ 462745 w 509657"/>
                <a:gd name="connsiteY105" fmla="*/ 524234 h 651850"/>
                <a:gd name="connsiteX106" fmla="*/ 463125 w 509657"/>
                <a:gd name="connsiteY106" fmla="*/ 525551 h 651850"/>
                <a:gd name="connsiteX107" fmla="*/ 464363 w 509657"/>
                <a:gd name="connsiteY107" fmla="*/ 529485 h 651850"/>
                <a:gd name="connsiteX108" fmla="*/ 464743 w 509657"/>
                <a:gd name="connsiteY108" fmla="*/ 530802 h 651850"/>
                <a:gd name="connsiteX109" fmla="*/ 465158 w 509657"/>
                <a:gd name="connsiteY109" fmla="*/ 532075 h 651850"/>
                <a:gd name="connsiteX110" fmla="*/ 465574 w 509657"/>
                <a:gd name="connsiteY110" fmla="*/ 533383 h 651850"/>
                <a:gd name="connsiteX111" fmla="*/ 465954 w 509657"/>
                <a:gd name="connsiteY111" fmla="*/ 534665 h 651850"/>
                <a:gd name="connsiteX112" fmla="*/ 466369 w 509657"/>
                <a:gd name="connsiteY112" fmla="*/ 535947 h 651850"/>
                <a:gd name="connsiteX113" fmla="*/ 466749 w 509657"/>
                <a:gd name="connsiteY113" fmla="*/ 537220 h 651850"/>
                <a:gd name="connsiteX114" fmla="*/ 467165 w 509657"/>
                <a:gd name="connsiteY114" fmla="*/ 538502 h 651850"/>
                <a:gd name="connsiteX115" fmla="*/ 467571 w 509657"/>
                <a:gd name="connsiteY115" fmla="*/ 539739 h 651850"/>
                <a:gd name="connsiteX116" fmla="*/ 467952 w 509657"/>
                <a:gd name="connsiteY116" fmla="*/ 541021 h 651850"/>
                <a:gd name="connsiteX117" fmla="*/ 468367 w 509657"/>
                <a:gd name="connsiteY117" fmla="*/ 542259 h 651850"/>
                <a:gd name="connsiteX118" fmla="*/ 468747 w 509657"/>
                <a:gd name="connsiteY118" fmla="*/ 543541 h 651850"/>
                <a:gd name="connsiteX119" fmla="*/ 469578 w 509657"/>
                <a:gd name="connsiteY119" fmla="*/ 546025 h 651850"/>
                <a:gd name="connsiteX120" fmla="*/ 469958 w 509657"/>
                <a:gd name="connsiteY120" fmla="*/ 547271 h 651850"/>
                <a:gd name="connsiteX121" fmla="*/ 470374 w 509657"/>
                <a:gd name="connsiteY121" fmla="*/ 548482 h 651850"/>
                <a:gd name="connsiteX122" fmla="*/ 470754 w 509657"/>
                <a:gd name="connsiteY122" fmla="*/ 549720 h 651850"/>
                <a:gd name="connsiteX123" fmla="*/ 471169 w 509657"/>
                <a:gd name="connsiteY123" fmla="*/ 550966 h 651850"/>
                <a:gd name="connsiteX124" fmla="*/ 471550 w 509657"/>
                <a:gd name="connsiteY124" fmla="*/ 552169 h 651850"/>
                <a:gd name="connsiteX125" fmla="*/ 471965 w 509657"/>
                <a:gd name="connsiteY125" fmla="*/ 553380 h 651850"/>
                <a:gd name="connsiteX126" fmla="*/ 472345 w 509657"/>
                <a:gd name="connsiteY126" fmla="*/ 554591 h 651850"/>
                <a:gd name="connsiteX127" fmla="*/ 472752 w 509657"/>
                <a:gd name="connsiteY127" fmla="*/ 555802 h 651850"/>
                <a:gd name="connsiteX128" fmla="*/ 473132 w 509657"/>
                <a:gd name="connsiteY128" fmla="*/ 557004 h 651850"/>
                <a:gd name="connsiteX129" fmla="*/ 473547 w 509657"/>
                <a:gd name="connsiteY129" fmla="*/ 558215 h 651850"/>
                <a:gd name="connsiteX130" fmla="*/ 473928 w 509657"/>
                <a:gd name="connsiteY130" fmla="*/ 559426 h 651850"/>
                <a:gd name="connsiteX131" fmla="*/ 474343 w 509657"/>
                <a:gd name="connsiteY131" fmla="*/ 560602 h 651850"/>
                <a:gd name="connsiteX132" fmla="*/ 474723 w 509657"/>
                <a:gd name="connsiteY132" fmla="*/ 561769 h 651850"/>
                <a:gd name="connsiteX133" fmla="*/ 475139 w 509657"/>
                <a:gd name="connsiteY133" fmla="*/ 562980 h 651850"/>
                <a:gd name="connsiteX134" fmla="*/ 475519 w 509657"/>
                <a:gd name="connsiteY134" fmla="*/ 564156 h 651850"/>
                <a:gd name="connsiteX135" fmla="*/ 475934 w 509657"/>
                <a:gd name="connsiteY135" fmla="*/ 565331 h 651850"/>
                <a:gd name="connsiteX136" fmla="*/ 476314 w 509657"/>
                <a:gd name="connsiteY136" fmla="*/ 566507 h 651850"/>
                <a:gd name="connsiteX137" fmla="*/ 476730 w 509657"/>
                <a:gd name="connsiteY137" fmla="*/ 567674 h 651850"/>
                <a:gd name="connsiteX138" fmla="*/ 477110 w 509657"/>
                <a:gd name="connsiteY138" fmla="*/ 568814 h 651850"/>
                <a:gd name="connsiteX139" fmla="*/ 477517 w 509657"/>
                <a:gd name="connsiteY139" fmla="*/ 569990 h 651850"/>
                <a:gd name="connsiteX140" fmla="*/ 477897 w 509657"/>
                <a:gd name="connsiteY140" fmla="*/ 571131 h 651850"/>
                <a:gd name="connsiteX141" fmla="*/ 478312 w 509657"/>
                <a:gd name="connsiteY141" fmla="*/ 572306 h 651850"/>
                <a:gd name="connsiteX142" fmla="*/ 478692 w 509657"/>
                <a:gd name="connsiteY142" fmla="*/ 573447 h 651850"/>
                <a:gd name="connsiteX143" fmla="*/ 479108 w 509657"/>
                <a:gd name="connsiteY143" fmla="*/ 574587 h 651850"/>
                <a:gd name="connsiteX144" fmla="*/ 479488 w 509657"/>
                <a:gd name="connsiteY144" fmla="*/ 575727 h 651850"/>
                <a:gd name="connsiteX145" fmla="*/ 479903 w 509657"/>
                <a:gd name="connsiteY145" fmla="*/ 576859 h 651850"/>
                <a:gd name="connsiteX146" fmla="*/ 480284 w 509657"/>
                <a:gd name="connsiteY146" fmla="*/ 577999 h 651850"/>
                <a:gd name="connsiteX147" fmla="*/ 480699 w 509657"/>
                <a:gd name="connsiteY147" fmla="*/ 579140 h 651850"/>
                <a:gd name="connsiteX148" fmla="*/ 481079 w 509657"/>
                <a:gd name="connsiteY148" fmla="*/ 580280 h 651850"/>
                <a:gd name="connsiteX149" fmla="*/ 481495 w 509657"/>
                <a:gd name="connsiteY149" fmla="*/ 581420 h 651850"/>
                <a:gd name="connsiteX150" fmla="*/ 481875 w 509657"/>
                <a:gd name="connsiteY150" fmla="*/ 582525 h 651850"/>
                <a:gd name="connsiteX151" fmla="*/ 482281 w 509657"/>
                <a:gd name="connsiteY151" fmla="*/ 583666 h 651850"/>
                <a:gd name="connsiteX152" fmla="*/ 482661 w 509657"/>
                <a:gd name="connsiteY152" fmla="*/ 584771 h 651850"/>
                <a:gd name="connsiteX153" fmla="*/ 483077 w 509657"/>
                <a:gd name="connsiteY153" fmla="*/ 585876 h 651850"/>
                <a:gd name="connsiteX154" fmla="*/ 483457 w 509657"/>
                <a:gd name="connsiteY154" fmla="*/ 586981 h 651850"/>
                <a:gd name="connsiteX155" fmla="*/ 483873 w 509657"/>
                <a:gd name="connsiteY155" fmla="*/ 588121 h 651850"/>
                <a:gd name="connsiteX156" fmla="*/ 484253 w 509657"/>
                <a:gd name="connsiteY156" fmla="*/ 589226 h 651850"/>
                <a:gd name="connsiteX157" fmla="*/ 484668 w 509657"/>
                <a:gd name="connsiteY157" fmla="*/ 590331 h 651850"/>
                <a:gd name="connsiteX158" fmla="*/ 485048 w 509657"/>
                <a:gd name="connsiteY158" fmla="*/ 591401 h 651850"/>
                <a:gd name="connsiteX159" fmla="*/ 485879 w 509657"/>
                <a:gd name="connsiteY159" fmla="*/ 593611 h 651850"/>
                <a:gd name="connsiteX160" fmla="*/ 486259 w 509657"/>
                <a:gd name="connsiteY160" fmla="*/ 594716 h 651850"/>
                <a:gd name="connsiteX161" fmla="*/ 486675 w 509657"/>
                <a:gd name="connsiteY161" fmla="*/ 595786 h 651850"/>
                <a:gd name="connsiteX162" fmla="*/ 487082 w 509657"/>
                <a:gd name="connsiteY162" fmla="*/ 596891 h 651850"/>
                <a:gd name="connsiteX163" fmla="*/ 487462 w 509657"/>
                <a:gd name="connsiteY163" fmla="*/ 597960 h 651850"/>
                <a:gd name="connsiteX164" fmla="*/ 487877 w 509657"/>
                <a:gd name="connsiteY164" fmla="*/ 599065 h 651850"/>
                <a:gd name="connsiteX165" fmla="*/ 488293 w 509657"/>
                <a:gd name="connsiteY165" fmla="*/ 600135 h 651850"/>
                <a:gd name="connsiteX166" fmla="*/ 488673 w 509657"/>
                <a:gd name="connsiteY166" fmla="*/ 601205 h 651850"/>
                <a:gd name="connsiteX167" fmla="*/ 489088 w 509657"/>
                <a:gd name="connsiteY167" fmla="*/ 602310 h 651850"/>
                <a:gd name="connsiteX168" fmla="*/ 489504 w 509657"/>
                <a:gd name="connsiteY168" fmla="*/ 603379 h 651850"/>
                <a:gd name="connsiteX169" fmla="*/ 489884 w 509657"/>
                <a:gd name="connsiteY169" fmla="*/ 604458 h 651850"/>
                <a:gd name="connsiteX170" fmla="*/ 491121 w 509657"/>
                <a:gd name="connsiteY170" fmla="*/ 607667 h 651850"/>
                <a:gd name="connsiteX171" fmla="*/ 491537 w 509657"/>
                <a:gd name="connsiteY171" fmla="*/ 608701 h 651850"/>
                <a:gd name="connsiteX172" fmla="*/ 491952 w 509657"/>
                <a:gd name="connsiteY172" fmla="*/ 609771 h 651850"/>
                <a:gd name="connsiteX173" fmla="*/ 492333 w 509657"/>
                <a:gd name="connsiteY173" fmla="*/ 610840 h 651850"/>
                <a:gd name="connsiteX174" fmla="*/ 492748 w 509657"/>
                <a:gd name="connsiteY174" fmla="*/ 611875 h 651850"/>
                <a:gd name="connsiteX175" fmla="*/ 493164 w 509657"/>
                <a:gd name="connsiteY175" fmla="*/ 612944 h 651850"/>
                <a:gd name="connsiteX176" fmla="*/ 493579 w 509657"/>
                <a:gd name="connsiteY176" fmla="*/ 613987 h 651850"/>
                <a:gd name="connsiteX177" fmla="*/ 493994 w 509657"/>
                <a:gd name="connsiteY177" fmla="*/ 615057 h 651850"/>
                <a:gd name="connsiteX178" fmla="*/ 496479 w 509657"/>
                <a:gd name="connsiteY178" fmla="*/ 621272 h 651850"/>
                <a:gd name="connsiteX179" fmla="*/ 496894 w 509657"/>
                <a:gd name="connsiteY179" fmla="*/ 622270 h 651850"/>
                <a:gd name="connsiteX180" fmla="*/ 497309 w 509657"/>
                <a:gd name="connsiteY180" fmla="*/ 623305 h 651850"/>
                <a:gd name="connsiteX181" fmla="*/ 499378 w 509657"/>
                <a:gd name="connsiteY181" fmla="*/ 628317 h 651850"/>
                <a:gd name="connsiteX182" fmla="*/ 499758 w 509657"/>
                <a:gd name="connsiteY182" fmla="*/ 629281 h 651850"/>
                <a:gd name="connsiteX183" fmla="*/ 501005 w 509657"/>
                <a:gd name="connsiteY183" fmla="*/ 632180 h 651850"/>
                <a:gd name="connsiteX184" fmla="*/ 501385 w 509657"/>
                <a:gd name="connsiteY184" fmla="*/ 633117 h 651850"/>
                <a:gd name="connsiteX185" fmla="*/ 501800 w 509657"/>
                <a:gd name="connsiteY185" fmla="*/ 634045 h 651850"/>
                <a:gd name="connsiteX186" fmla="*/ 502172 w 509657"/>
                <a:gd name="connsiteY186" fmla="*/ 634983 h 651850"/>
                <a:gd name="connsiteX187" fmla="*/ 502587 w 509657"/>
                <a:gd name="connsiteY187" fmla="*/ 635875 h 651850"/>
                <a:gd name="connsiteX188" fmla="*/ 502967 w 509657"/>
                <a:gd name="connsiteY188" fmla="*/ 636777 h 651850"/>
                <a:gd name="connsiteX189" fmla="*/ 504108 w 509657"/>
                <a:gd name="connsiteY189" fmla="*/ 639367 h 651850"/>
                <a:gd name="connsiteX190" fmla="*/ 504452 w 509657"/>
                <a:gd name="connsiteY190" fmla="*/ 640163 h 651850"/>
                <a:gd name="connsiteX191" fmla="*/ 504832 w 509657"/>
                <a:gd name="connsiteY191" fmla="*/ 640985 h 651850"/>
                <a:gd name="connsiteX192" fmla="*/ 505177 w 509657"/>
                <a:gd name="connsiteY192" fmla="*/ 641745 h 651850"/>
                <a:gd name="connsiteX193" fmla="*/ 505522 w 509657"/>
                <a:gd name="connsiteY193" fmla="*/ 642541 h 651850"/>
                <a:gd name="connsiteX194" fmla="*/ 505840 w 509657"/>
                <a:gd name="connsiteY194" fmla="*/ 643266 h 651850"/>
                <a:gd name="connsiteX195" fmla="*/ 506185 w 509657"/>
                <a:gd name="connsiteY195" fmla="*/ 643991 h 651850"/>
                <a:gd name="connsiteX196" fmla="*/ 506494 w 509657"/>
                <a:gd name="connsiteY196" fmla="*/ 644680 h 651850"/>
                <a:gd name="connsiteX197" fmla="*/ 506804 w 509657"/>
                <a:gd name="connsiteY197" fmla="*/ 645343 h 651850"/>
                <a:gd name="connsiteX198" fmla="*/ 507352 w 509657"/>
                <a:gd name="connsiteY198" fmla="*/ 646581 h 651850"/>
                <a:gd name="connsiteX199" fmla="*/ 507635 w 509657"/>
                <a:gd name="connsiteY199" fmla="*/ 647138 h 651850"/>
                <a:gd name="connsiteX200" fmla="*/ 507873 w 509657"/>
                <a:gd name="connsiteY200" fmla="*/ 647686 h 651850"/>
                <a:gd name="connsiteX201" fmla="*/ 508112 w 509657"/>
                <a:gd name="connsiteY201" fmla="*/ 648207 h 651850"/>
                <a:gd name="connsiteX202" fmla="*/ 508360 w 509657"/>
                <a:gd name="connsiteY202" fmla="*/ 648685 h 651850"/>
                <a:gd name="connsiteX203" fmla="*/ 508563 w 509657"/>
                <a:gd name="connsiteY203" fmla="*/ 649135 h 651850"/>
                <a:gd name="connsiteX204" fmla="*/ 508775 w 509657"/>
                <a:gd name="connsiteY204" fmla="*/ 649551 h 651850"/>
                <a:gd name="connsiteX205" fmla="*/ 508943 w 509657"/>
                <a:gd name="connsiteY205" fmla="*/ 649931 h 651850"/>
                <a:gd name="connsiteX206" fmla="*/ 509120 w 509657"/>
                <a:gd name="connsiteY206" fmla="*/ 650276 h 651850"/>
                <a:gd name="connsiteX207" fmla="*/ 509288 w 509657"/>
                <a:gd name="connsiteY207" fmla="*/ 650585 h 651850"/>
                <a:gd name="connsiteX208" fmla="*/ 509429 w 509657"/>
                <a:gd name="connsiteY208" fmla="*/ 650895 h 651850"/>
                <a:gd name="connsiteX209" fmla="*/ 509535 w 509657"/>
                <a:gd name="connsiteY209" fmla="*/ 651142 h 651850"/>
                <a:gd name="connsiteX210" fmla="*/ 509633 w 509657"/>
                <a:gd name="connsiteY210" fmla="*/ 651345 h 651850"/>
                <a:gd name="connsiteX211" fmla="*/ 509739 w 509657"/>
                <a:gd name="connsiteY211" fmla="*/ 651522 h 651850"/>
                <a:gd name="connsiteX212" fmla="*/ 509809 w 509657"/>
                <a:gd name="connsiteY212" fmla="*/ 651655 h 651850"/>
                <a:gd name="connsiteX213" fmla="*/ 509880 w 509657"/>
                <a:gd name="connsiteY213" fmla="*/ 651761 h 651850"/>
                <a:gd name="connsiteX214" fmla="*/ 509916 w 509657"/>
                <a:gd name="connsiteY214" fmla="*/ 651832 h 651850"/>
                <a:gd name="connsiteX215" fmla="*/ 509916 w 509657"/>
                <a:gd name="connsiteY215" fmla="*/ 651867 h 651850"/>
                <a:gd name="connsiteX216" fmla="*/ 509916 w 509657"/>
                <a:gd name="connsiteY216" fmla="*/ 651832 h 651850"/>
                <a:gd name="connsiteX217" fmla="*/ 509880 w 509657"/>
                <a:gd name="connsiteY217" fmla="*/ 651761 h 651850"/>
                <a:gd name="connsiteX218" fmla="*/ 509809 w 509657"/>
                <a:gd name="connsiteY218" fmla="*/ 651655 h 651850"/>
                <a:gd name="connsiteX219" fmla="*/ 509739 w 509657"/>
                <a:gd name="connsiteY219" fmla="*/ 651522 h 651850"/>
                <a:gd name="connsiteX220" fmla="*/ 509633 w 509657"/>
                <a:gd name="connsiteY220" fmla="*/ 651345 h 651850"/>
                <a:gd name="connsiteX221" fmla="*/ 509535 w 509657"/>
                <a:gd name="connsiteY221" fmla="*/ 651142 h 651850"/>
                <a:gd name="connsiteX222" fmla="*/ 509394 w 509657"/>
                <a:gd name="connsiteY222" fmla="*/ 650895 h 651850"/>
                <a:gd name="connsiteX223" fmla="*/ 509253 w 509657"/>
                <a:gd name="connsiteY223" fmla="*/ 650621 h 651850"/>
                <a:gd name="connsiteX224" fmla="*/ 509084 w 509657"/>
                <a:gd name="connsiteY224" fmla="*/ 650311 h 651850"/>
                <a:gd name="connsiteX225" fmla="*/ 508908 w 509657"/>
                <a:gd name="connsiteY225" fmla="*/ 649966 h 651850"/>
                <a:gd name="connsiteX226" fmla="*/ 508704 w 509657"/>
                <a:gd name="connsiteY226" fmla="*/ 649586 h 651850"/>
                <a:gd name="connsiteX227" fmla="*/ 508457 w 509657"/>
                <a:gd name="connsiteY227" fmla="*/ 649171 h 651850"/>
                <a:gd name="connsiteX228" fmla="*/ 508218 w 509657"/>
                <a:gd name="connsiteY228" fmla="*/ 648720 h 651850"/>
                <a:gd name="connsiteX229" fmla="*/ 507979 w 509657"/>
                <a:gd name="connsiteY229" fmla="*/ 648243 h 651850"/>
                <a:gd name="connsiteX230" fmla="*/ 507705 w 509657"/>
                <a:gd name="connsiteY230" fmla="*/ 647721 h 651850"/>
                <a:gd name="connsiteX231" fmla="*/ 507387 w 509657"/>
                <a:gd name="connsiteY231" fmla="*/ 647200 h 651850"/>
                <a:gd name="connsiteX232" fmla="*/ 507078 w 509657"/>
                <a:gd name="connsiteY232" fmla="*/ 646616 h 651850"/>
                <a:gd name="connsiteX233" fmla="*/ 506733 w 509657"/>
                <a:gd name="connsiteY233" fmla="*/ 646033 h 651850"/>
                <a:gd name="connsiteX234" fmla="*/ 506388 w 509657"/>
                <a:gd name="connsiteY234" fmla="*/ 645405 h 651850"/>
                <a:gd name="connsiteX235" fmla="*/ 506008 w 509657"/>
                <a:gd name="connsiteY235" fmla="*/ 644751 h 651850"/>
                <a:gd name="connsiteX236" fmla="*/ 505248 w 509657"/>
                <a:gd name="connsiteY236" fmla="*/ 643372 h 651850"/>
                <a:gd name="connsiteX237" fmla="*/ 504832 w 509657"/>
                <a:gd name="connsiteY237" fmla="*/ 642647 h 651850"/>
                <a:gd name="connsiteX238" fmla="*/ 503940 w 509657"/>
                <a:gd name="connsiteY238" fmla="*/ 641126 h 651850"/>
                <a:gd name="connsiteX239" fmla="*/ 503489 w 509657"/>
                <a:gd name="connsiteY239" fmla="*/ 640331 h 651850"/>
                <a:gd name="connsiteX240" fmla="*/ 503038 w 509657"/>
                <a:gd name="connsiteY240" fmla="*/ 639500 h 651850"/>
                <a:gd name="connsiteX241" fmla="*/ 502552 w 509657"/>
                <a:gd name="connsiteY241" fmla="*/ 638713 h 651850"/>
                <a:gd name="connsiteX242" fmla="*/ 502074 w 509657"/>
                <a:gd name="connsiteY242" fmla="*/ 637847 h 651850"/>
                <a:gd name="connsiteX243" fmla="*/ 500518 w 509657"/>
                <a:gd name="connsiteY243" fmla="*/ 635257 h 651850"/>
                <a:gd name="connsiteX244" fmla="*/ 499997 w 509657"/>
                <a:gd name="connsiteY244" fmla="*/ 634355 h 651850"/>
                <a:gd name="connsiteX245" fmla="*/ 499449 w 509657"/>
                <a:gd name="connsiteY245" fmla="*/ 633462 h 651850"/>
                <a:gd name="connsiteX246" fmla="*/ 497239 w 509657"/>
                <a:gd name="connsiteY246" fmla="*/ 629731 h 651850"/>
                <a:gd name="connsiteX247" fmla="*/ 496655 w 509657"/>
                <a:gd name="connsiteY247" fmla="*/ 628794 h 651850"/>
                <a:gd name="connsiteX248" fmla="*/ 496098 w 509657"/>
                <a:gd name="connsiteY248" fmla="*/ 627831 h 651850"/>
                <a:gd name="connsiteX249" fmla="*/ 494339 w 509657"/>
                <a:gd name="connsiteY249" fmla="*/ 624931 h 651850"/>
                <a:gd name="connsiteX250" fmla="*/ 493712 w 509657"/>
                <a:gd name="connsiteY250" fmla="*/ 623968 h 651850"/>
                <a:gd name="connsiteX251" fmla="*/ 493128 w 509657"/>
                <a:gd name="connsiteY251" fmla="*/ 622995 h 651850"/>
                <a:gd name="connsiteX252" fmla="*/ 492509 w 509657"/>
                <a:gd name="connsiteY252" fmla="*/ 621996 h 651850"/>
                <a:gd name="connsiteX253" fmla="*/ 491917 w 509657"/>
                <a:gd name="connsiteY253" fmla="*/ 621033 h 651850"/>
                <a:gd name="connsiteX254" fmla="*/ 490679 w 509657"/>
                <a:gd name="connsiteY254" fmla="*/ 619026 h 651850"/>
                <a:gd name="connsiteX255" fmla="*/ 490052 w 509657"/>
                <a:gd name="connsiteY255" fmla="*/ 618063 h 651850"/>
                <a:gd name="connsiteX256" fmla="*/ 487568 w 509657"/>
                <a:gd name="connsiteY256" fmla="*/ 614049 h 651850"/>
                <a:gd name="connsiteX257" fmla="*/ 486914 w 509657"/>
                <a:gd name="connsiteY257" fmla="*/ 613050 h 651850"/>
                <a:gd name="connsiteX258" fmla="*/ 486295 w 509657"/>
                <a:gd name="connsiteY258" fmla="*/ 612051 h 651850"/>
                <a:gd name="connsiteX259" fmla="*/ 485632 w 509657"/>
                <a:gd name="connsiteY259" fmla="*/ 611017 h 651850"/>
                <a:gd name="connsiteX260" fmla="*/ 485013 w 509657"/>
                <a:gd name="connsiteY260" fmla="*/ 610009 h 651850"/>
                <a:gd name="connsiteX261" fmla="*/ 484359 w 509657"/>
                <a:gd name="connsiteY261" fmla="*/ 609010 h 651850"/>
                <a:gd name="connsiteX262" fmla="*/ 483705 w 509657"/>
                <a:gd name="connsiteY262" fmla="*/ 607976 h 651850"/>
                <a:gd name="connsiteX263" fmla="*/ 483077 w 509657"/>
                <a:gd name="connsiteY263" fmla="*/ 606977 h 651850"/>
                <a:gd name="connsiteX264" fmla="*/ 482423 w 509657"/>
                <a:gd name="connsiteY264" fmla="*/ 605969 h 651850"/>
                <a:gd name="connsiteX265" fmla="*/ 481769 w 509657"/>
                <a:gd name="connsiteY265" fmla="*/ 604935 h 651850"/>
                <a:gd name="connsiteX266" fmla="*/ 481114 w 509657"/>
                <a:gd name="connsiteY266" fmla="*/ 603936 h 651850"/>
                <a:gd name="connsiteX267" fmla="*/ 480451 w 509657"/>
                <a:gd name="connsiteY267" fmla="*/ 602902 h 651850"/>
                <a:gd name="connsiteX268" fmla="*/ 479797 w 509657"/>
                <a:gd name="connsiteY268" fmla="*/ 601894 h 651850"/>
                <a:gd name="connsiteX269" fmla="*/ 479143 w 509657"/>
                <a:gd name="connsiteY269" fmla="*/ 600860 h 651850"/>
                <a:gd name="connsiteX270" fmla="*/ 478454 w 509657"/>
                <a:gd name="connsiteY270" fmla="*/ 599826 h 651850"/>
                <a:gd name="connsiteX271" fmla="*/ 477799 w 509657"/>
                <a:gd name="connsiteY271" fmla="*/ 598827 h 651850"/>
                <a:gd name="connsiteX272" fmla="*/ 477136 w 509657"/>
                <a:gd name="connsiteY272" fmla="*/ 597792 h 651850"/>
                <a:gd name="connsiteX273" fmla="*/ 476447 w 509657"/>
                <a:gd name="connsiteY273" fmla="*/ 596749 h 651850"/>
                <a:gd name="connsiteX274" fmla="*/ 475793 w 509657"/>
                <a:gd name="connsiteY274" fmla="*/ 595715 h 651850"/>
                <a:gd name="connsiteX275" fmla="*/ 475103 w 509657"/>
                <a:gd name="connsiteY275" fmla="*/ 594681 h 651850"/>
                <a:gd name="connsiteX276" fmla="*/ 474449 w 509657"/>
                <a:gd name="connsiteY276" fmla="*/ 593646 h 651850"/>
                <a:gd name="connsiteX277" fmla="*/ 473760 w 509657"/>
                <a:gd name="connsiteY277" fmla="*/ 592647 h 651850"/>
                <a:gd name="connsiteX278" fmla="*/ 472372 w 509657"/>
                <a:gd name="connsiteY278" fmla="*/ 590570 h 651850"/>
                <a:gd name="connsiteX279" fmla="*/ 471718 w 509657"/>
                <a:gd name="connsiteY279" fmla="*/ 589500 h 651850"/>
                <a:gd name="connsiteX280" fmla="*/ 469649 w 509657"/>
                <a:gd name="connsiteY280" fmla="*/ 586397 h 651850"/>
                <a:gd name="connsiteX281" fmla="*/ 468924 w 509657"/>
                <a:gd name="connsiteY281" fmla="*/ 585354 h 651850"/>
                <a:gd name="connsiteX282" fmla="*/ 468235 w 509657"/>
                <a:gd name="connsiteY282" fmla="*/ 584285 h 651850"/>
                <a:gd name="connsiteX283" fmla="*/ 466847 w 509657"/>
                <a:gd name="connsiteY283" fmla="*/ 582216 h 651850"/>
                <a:gd name="connsiteX284" fmla="*/ 466122 w 509657"/>
                <a:gd name="connsiteY284" fmla="*/ 581146 h 651850"/>
                <a:gd name="connsiteX285" fmla="*/ 465432 w 509657"/>
                <a:gd name="connsiteY285" fmla="*/ 580112 h 651850"/>
                <a:gd name="connsiteX286" fmla="*/ 464707 w 509657"/>
                <a:gd name="connsiteY286" fmla="*/ 579042 h 651850"/>
                <a:gd name="connsiteX287" fmla="*/ 464018 w 509657"/>
                <a:gd name="connsiteY287" fmla="*/ 577964 h 651850"/>
                <a:gd name="connsiteX288" fmla="*/ 463293 w 509657"/>
                <a:gd name="connsiteY288" fmla="*/ 576930 h 651850"/>
                <a:gd name="connsiteX289" fmla="*/ 461118 w 509657"/>
                <a:gd name="connsiteY289" fmla="*/ 573721 h 651850"/>
                <a:gd name="connsiteX290" fmla="*/ 460429 w 509657"/>
                <a:gd name="connsiteY290" fmla="*/ 572651 h 651850"/>
                <a:gd name="connsiteX291" fmla="*/ 459668 w 509657"/>
                <a:gd name="connsiteY291" fmla="*/ 571581 h 651850"/>
                <a:gd name="connsiteX292" fmla="*/ 457494 w 509657"/>
                <a:gd name="connsiteY292" fmla="*/ 568372 h 651850"/>
                <a:gd name="connsiteX293" fmla="*/ 456769 w 509657"/>
                <a:gd name="connsiteY293" fmla="*/ 567259 h 651850"/>
                <a:gd name="connsiteX294" fmla="*/ 456009 w 509657"/>
                <a:gd name="connsiteY294" fmla="*/ 566189 h 651850"/>
                <a:gd name="connsiteX295" fmla="*/ 455284 w 509657"/>
                <a:gd name="connsiteY295" fmla="*/ 565119 h 651850"/>
                <a:gd name="connsiteX296" fmla="*/ 454523 w 509657"/>
                <a:gd name="connsiteY296" fmla="*/ 564014 h 651850"/>
                <a:gd name="connsiteX297" fmla="*/ 453763 w 509657"/>
                <a:gd name="connsiteY297" fmla="*/ 562945 h 651850"/>
                <a:gd name="connsiteX298" fmla="*/ 453038 w 509657"/>
                <a:gd name="connsiteY298" fmla="*/ 561840 h 651850"/>
                <a:gd name="connsiteX299" fmla="*/ 452278 w 509657"/>
                <a:gd name="connsiteY299" fmla="*/ 560735 h 651850"/>
                <a:gd name="connsiteX300" fmla="*/ 451518 w 509657"/>
                <a:gd name="connsiteY300" fmla="*/ 559665 h 651850"/>
                <a:gd name="connsiteX301" fmla="*/ 448477 w 509657"/>
                <a:gd name="connsiteY301" fmla="*/ 555245 h 651850"/>
                <a:gd name="connsiteX302" fmla="*/ 447681 w 509657"/>
                <a:gd name="connsiteY302" fmla="*/ 554140 h 651850"/>
                <a:gd name="connsiteX303" fmla="*/ 446921 w 509657"/>
                <a:gd name="connsiteY303" fmla="*/ 553000 h 651850"/>
                <a:gd name="connsiteX304" fmla="*/ 446134 w 509657"/>
                <a:gd name="connsiteY304" fmla="*/ 551895 h 651850"/>
                <a:gd name="connsiteX305" fmla="*/ 445374 w 509657"/>
                <a:gd name="connsiteY305" fmla="*/ 550790 h 651850"/>
                <a:gd name="connsiteX306" fmla="*/ 444578 w 509657"/>
                <a:gd name="connsiteY306" fmla="*/ 549649 h 651850"/>
                <a:gd name="connsiteX307" fmla="*/ 443818 w 509657"/>
                <a:gd name="connsiteY307" fmla="*/ 548544 h 651850"/>
                <a:gd name="connsiteX308" fmla="*/ 443023 w 509657"/>
                <a:gd name="connsiteY308" fmla="*/ 547404 h 651850"/>
                <a:gd name="connsiteX309" fmla="*/ 442227 w 509657"/>
                <a:gd name="connsiteY309" fmla="*/ 546299 h 651850"/>
                <a:gd name="connsiteX310" fmla="*/ 439053 w 509657"/>
                <a:gd name="connsiteY310" fmla="*/ 541746 h 651850"/>
                <a:gd name="connsiteX311" fmla="*/ 438222 w 509657"/>
                <a:gd name="connsiteY311" fmla="*/ 540606 h 651850"/>
                <a:gd name="connsiteX312" fmla="*/ 436631 w 509657"/>
                <a:gd name="connsiteY312" fmla="*/ 538325 h 651850"/>
                <a:gd name="connsiteX313" fmla="*/ 435809 w 509657"/>
                <a:gd name="connsiteY313" fmla="*/ 537149 h 651850"/>
                <a:gd name="connsiteX314" fmla="*/ 434978 w 509657"/>
                <a:gd name="connsiteY314" fmla="*/ 536009 h 651850"/>
                <a:gd name="connsiteX315" fmla="*/ 434182 w 509657"/>
                <a:gd name="connsiteY315" fmla="*/ 534869 h 651850"/>
                <a:gd name="connsiteX316" fmla="*/ 433351 w 509657"/>
                <a:gd name="connsiteY316" fmla="*/ 533702 h 651850"/>
                <a:gd name="connsiteX317" fmla="*/ 432529 w 509657"/>
                <a:gd name="connsiteY317" fmla="*/ 532561 h 651850"/>
                <a:gd name="connsiteX318" fmla="*/ 428383 w 509657"/>
                <a:gd name="connsiteY318" fmla="*/ 526691 h 651850"/>
                <a:gd name="connsiteX319" fmla="*/ 427517 w 509657"/>
                <a:gd name="connsiteY319" fmla="*/ 525516 h 651850"/>
                <a:gd name="connsiteX320" fmla="*/ 426686 w 509657"/>
                <a:gd name="connsiteY320" fmla="*/ 524340 h 651850"/>
                <a:gd name="connsiteX321" fmla="*/ 425829 w 509657"/>
                <a:gd name="connsiteY321" fmla="*/ 523164 h 651850"/>
                <a:gd name="connsiteX322" fmla="*/ 424998 w 509657"/>
                <a:gd name="connsiteY322" fmla="*/ 521989 h 651850"/>
                <a:gd name="connsiteX323" fmla="*/ 424131 w 509657"/>
                <a:gd name="connsiteY323" fmla="*/ 520786 h 651850"/>
                <a:gd name="connsiteX324" fmla="*/ 422407 w 509657"/>
                <a:gd name="connsiteY324" fmla="*/ 518435 h 651850"/>
                <a:gd name="connsiteX325" fmla="*/ 421541 w 509657"/>
                <a:gd name="connsiteY325" fmla="*/ 517224 h 651850"/>
                <a:gd name="connsiteX326" fmla="*/ 420719 w 509657"/>
                <a:gd name="connsiteY326" fmla="*/ 516021 h 651850"/>
                <a:gd name="connsiteX327" fmla="*/ 419817 w 509657"/>
                <a:gd name="connsiteY327" fmla="*/ 514846 h 651850"/>
                <a:gd name="connsiteX328" fmla="*/ 417227 w 509657"/>
                <a:gd name="connsiteY328" fmla="*/ 511221 h 651850"/>
                <a:gd name="connsiteX329" fmla="*/ 416334 w 509657"/>
                <a:gd name="connsiteY329" fmla="*/ 510010 h 651850"/>
                <a:gd name="connsiteX330" fmla="*/ 414602 w 509657"/>
                <a:gd name="connsiteY330" fmla="*/ 507588 h 651850"/>
                <a:gd name="connsiteX331" fmla="*/ 412807 w 509657"/>
                <a:gd name="connsiteY331" fmla="*/ 505175 h 651850"/>
                <a:gd name="connsiteX332" fmla="*/ 411941 w 509657"/>
                <a:gd name="connsiteY332" fmla="*/ 503928 h 651850"/>
                <a:gd name="connsiteX333" fmla="*/ 410146 w 509657"/>
                <a:gd name="connsiteY333" fmla="*/ 501515 h 651850"/>
                <a:gd name="connsiteX334" fmla="*/ 409253 w 509657"/>
                <a:gd name="connsiteY334" fmla="*/ 500268 h 651850"/>
                <a:gd name="connsiteX335" fmla="*/ 408352 w 509657"/>
                <a:gd name="connsiteY335" fmla="*/ 499066 h 651850"/>
                <a:gd name="connsiteX336" fmla="*/ 407459 w 509657"/>
                <a:gd name="connsiteY336" fmla="*/ 497820 h 651850"/>
                <a:gd name="connsiteX337" fmla="*/ 406557 w 509657"/>
                <a:gd name="connsiteY337" fmla="*/ 496609 h 651850"/>
                <a:gd name="connsiteX338" fmla="*/ 405664 w 509657"/>
                <a:gd name="connsiteY338" fmla="*/ 495371 h 651850"/>
                <a:gd name="connsiteX339" fmla="*/ 404727 w 509657"/>
                <a:gd name="connsiteY339" fmla="*/ 494125 h 651850"/>
                <a:gd name="connsiteX340" fmla="*/ 403834 w 509657"/>
                <a:gd name="connsiteY340" fmla="*/ 492878 h 651850"/>
                <a:gd name="connsiteX341" fmla="*/ 402933 w 509657"/>
                <a:gd name="connsiteY341" fmla="*/ 491676 h 651850"/>
                <a:gd name="connsiteX342" fmla="*/ 401996 w 509657"/>
                <a:gd name="connsiteY342" fmla="*/ 490429 h 651850"/>
                <a:gd name="connsiteX343" fmla="*/ 401103 w 509657"/>
                <a:gd name="connsiteY343" fmla="*/ 489183 h 651850"/>
                <a:gd name="connsiteX344" fmla="*/ 400166 w 509657"/>
                <a:gd name="connsiteY344" fmla="*/ 487945 h 651850"/>
                <a:gd name="connsiteX345" fmla="*/ 399273 w 509657"/>
                <a:gd name="connsiteY345" fmla="*/ 486699 h 651850"/>
                <a:gd name="connsiteX346" fmla="*/ 397408 w 509657"/>
                <a:gd name="connsiteY346" fmla="*/ 484215 h 651850"/>
                <a:gd name="connsiteX347" fmla="*/ 396471 w 509657"/>
                <a:gd name="connsiteY347" fmla="*/ 482933 h 651850"/>
                <a:gd name="connsiteX348" fmla="*/ 395578 w 509657"/>
                <a:gd name="connsiteY348" fmla="*/ 481695 h 651850"/>
                <a:gd name="connsiteX349" fmla="*/ 393713 w 509657"/>
                <a:gd name="connsiteY349" fmla="*/ 479211 h 651850"/>
                <a:gd name="connsiteX350" fmla="*/ 392784 w 509657"/>
                <a:gd name="connsiteY350" fmla="*/ 477930 h 651850"/>
                <a:gd name="connsiteX351" fmla="*/ 391847 w 509657"/>
                <a:gd name="connsiteY351" fmla="*/ 476683 h 651850"/>
                <a:gd name="connsiteX352" fmla="*/ 390884 w 509657"/>
                <a:gd name="connsiteY352" fmla="*/ 475410 h 651850"/>
                <a:gd name="connsiteX353" fmla="*/ 389947 w 509657"/>
                <a:gd name="connsiteY353" fmla="*/ 474164 h 651850"/>
                <a:gd name="connsiteX354" fmla="*/ 389018 w 509657"/>
                <a:gd name="connsiteY354" fmla="*/ 472891 h 651850"/>
                <a:gd name="connsiteX355" fmla="*/ 388081 w 509657"/>
                <a:gd name="connsiteY355" fmla="*/ 471644 h 651850"/>
                <a:gd name="connsiteX356" fmla="*/ 387118 w 509657"/>
                <a:gd name="connsiteY356" fmla="*/ 470371 h 651850"/>
                <a:gd name="connsiteX357" fmla="*/ 386181 w 509657"/>
                <a:gd name="connsiteY357" fmla="*/ 469125 h 651850"/>
                <a:gd name="connsiteX358" fmla="*/ 385253 w 509657"/>
                <a:gd name="connsiteY358" fmla="*/ 467843 h 651850"/>
                <a:gd name="connsiteX359" fmla="*/ 384289 w 509657"/>
                <a:gd name="connsiteY359" fmla="*/ 466570 h 651850"/>
                <a:gd name="connsiteX360" fmla="*/ 383317 w 509657"/>
                <a:gd name="connsiteY360" fmla="*/ 465324 h 651850"/>
                <a:gd name="connsiteX361" fmla="*/ 382388 w 509657"/>
                <a:gd name="connsiteY361" fmla="*/ 464051 h 651850"/>
                <a:gd name="connsiteX362" fmla="*/ 381416 w 509657"/>
                <a:gd name="connsiteY362" fmla="*/ 462769 h 651850"/>
                <a:gd name="connsiteX363" fmla="*/ 380488 w 509657"/>
                <a:gd name="connsiteY363" fmla="*/ 461496 h 651850"/>
                <a:gd name="connsiteX364" fmla="*/ 379524 w 509657"/>
                <a:gd name="connsiteY364" fmla="*/ 460249 h 651850"/>
                <a:gd name="connsiteX365" fmla="*/ 376616 w 509657"/>
                <a:gd name="connsiteY365" fmla="*/ 456413 h 651850"/>
                <a:gd name="connsiteX366" fmla="*/ 375688 w 509657"/>
                <a:gd name="connsiteY366" fmla="*/ 455140 h 651850"/>
                <a:gd name="connsiteX367" fmla="*/ 372788 w 509657"/>
                <a:gd name="connsiteY367" fmla="*/ 451303 h 651850"/>
                <a:gd name="connsiteX368" fmla="*/ 371780 w 509657"/>
                <a:gd name="connsiteY368" fmla="*/ 450030 h 651850"/>
                <a:gd name="connsiteX369" fmla="*/ 368881 w 509657"/>
                <a:gd name="connsiteY369" fmla="*/ 446194 h 651850"/>
                <a:gd name="connsiteX370" fmla="*/ 367917 w 509657"/>
                <a:gd name="connsiteY370" fmla="*/ 444885 h 651850"/>
                <a:gd name="connsiteX371" fmla="*/ 366954 w 509657"/>
                <a:gd name="connsiteY371" fmla="*/ 443603 h 651850"/>
                <a:gd name="connsiteX372" fmla="*/ 365946 w 509657"/>
                <a:gd name="connsiteY372" fmla="*/ 442330 h 651850"/>
                <a:gd name="connsiteX373" fmla="*/ 364019 w 509657"/>
                <a:gd name="connsiteY373" fmla="*/ 439776 h 651850"/>
                <a:gd name="connsiteX374" fmla="*/ 363011 w 509657"/>
                <a:gd name="connsiteY374" fmla="*/ 438494 h 651850"/>
                <a:gd name="connsiteX375" fmla="*/ 362047 w 509657"/>
                <a:gd name="connsiteY375" fmla="*/ 437186 h 651850"/>
                <a:gd name="connsiteX376" fmla="*/ 361049 w 509657"/>
                <a:gd name="connsiteY376" fmla="*/ 435904 h 651850"/>
                <a:gd name="connsiteX377" fmla="*/ 360076 w 509657"/>
                <a:gd name="connsiteY377" fmla="*/ 434631 h 651850"/>
                <a:gd name="connsiteX378" fmla="*/ 359077 w 509657"/>
                <a:gd name="connsiteY378" fmla="*/ 433314 h 651850"/>
                <a:gd name="connsiteX379" fmla="*/ 358114 w 509657"/>
                <a:gd name="connsiteY379" fmla="*/ 432041 h 651850"/>
                <a:gd name="connsiteX380" fmla="*/ 357106 w 509657"/>
                <a:gd name="connsiteY380" fmla="*/ 430759 h 651850"/>
                <a:gd name="connsiteX381" fmla="*/ 356107 w 509657"/>
                <a:gd name="connsiteY381" fmla="*/ 429450 h 651850"/>
                <a:gd name="connsiteX382" fmla="*/ 355143 w 509657"/>
                <a:gd name="connsiteY382" fmla="*/ 428169 h 651850"/>
                <a:gd name="connsiteX383" fmla="*/ 354135 w 509657"/>
                <a:gd name="connsiteY383" fmla="*/ 426896 h 651850"/>
                <a:gd name="connsiteX384" fmla="*/ 353137 w 509657"/>
                <a:gd name="connsiteY384" fmla="*/ 425579 h 651850"/>
                <a:gd name="connsiteX385" fmla="*/ 352173 w 509657"/>
                <a:gd name="connsiteY385" fmla="*/ 424306 h 651850"/>
                <a:gd name="connsiteX386" fmla="*/ 351165 w 509657"/>
                <a:gd name="connsiteY386" fmla="*/ 423024 h 651850"/>
                <a:gd name="connsiteX387" fmla="*/ 350166 w 509657"/>
                <a:gd name="connsiteY387" fmla="*/ 421715 h 651850"/>
                <a:gd name="connsiteX388" fmla="*/ 349167 w 509657"/>
                <a:gd name="connsiteY388" fmla="*/ 420434 h 651850"/>
                <a:gd name="connsiteX389" fmla="*/ 348168 w 509657"/>
                <a:gd name="connsiteY389" fmla="*/ 419125 h 651850"/>
                <a:gd name="connsiteX390" fmla="*/ 347161 w 509657"/>
                <a:gd name="connsiteY390" fmla="*/ 417843 h 651850"/>
                <a:gd name="connsiteX391" fmla="*/ 346162 w 509657"/>
                <a:gd name="connsiteY391" fmla="*/ 416535 h 651850"/>
                <a:gd name="connsiteX392" fmla="*/ 345163 w 509657"/>
                <a:gd name="connsiteY392" fmla="*/ 415253 h 651850"/>
                <a:gd name="connsiteX393" fmla="*/ 344164 w 509657"/>
                <a:gd name="connsiteY393" fmla="*/ 413945 h 651850"/>
                <a:gd name="connsiteX394" fmla="*/ 343156 w 509657"/>
                <a:gd name="connsiteY394" fmla="*/ 412663 h 651850"/>
                <a:gd name="connsiteX395" fmla="*/ 342157 w 509657"/>
                <a:gd name="connsiteY395" fmla="*/ 411355 h 651850"/>
                <a:gd name="connsiteX396" fmla="*/ 341158 w 509657"/>
                <a:gd name="connsiteY396" fmla="*/ 410073 h 651850"/>
                <a:gd name="connsiteX397" fmla="*/ 340150 w 509657"/>
                <a:gd name="connsiteY397" fmla="*/ 408765 h 651850"/>
                <a:gd name="connsiteX398" fmla="*/ 339152 w 509657"/>
                <a:gd name="connsiteY398" fmla="*/ 407483 h 651850"/>
                <a:gd name="connsiteX399" fmla="*/ 338153 w 509657"/>
                <a:gd name="connsiteY399" fmla="*/ 406175 h 651850"/>
                <a:gd name="connsiteX400" fmla="*/ 337154 w 509657"/>
                <a:gd name="connsiteY400" fmla="*/ 404893 h 651850"/>
                <a:gd name="connsiteX401" fmla="*/ 336146 w 509657"/>
                <a:gd name="connsiteY401" fmla="*/ 403584 h 651850"/>
                <a:gd name="connsiteX402" fmla="*/ 335112 w 509657"/>
                <a:gd name="connsiteY402" fmla="*/ 402303 h 651850"/>
                <a:gd name="connsiteX403" fmla="*/ 334113 w 509657"/>
                <a:gd name="connsiteY403" fmla="*/ 400994 h 651850"/>
                <a:gd name="connsiteX404" fmla="*/ 333114 w 509657"/>
                <a:gd name="connsiteY404" fmla="*/ 399712 h 651850"/>
                <a:gd name="connsiteX405" fmla="*/ 332106 w 509657"/>
                <a:gd name="connsiteY405" fmla="*/ 398404 h 651850"/>
                <a:gd name="connsiteX406" fmla="*/ 331072 w 509657"/>
                <a:gd name="connsiteY406" fmla="*/ 397087 h 651850"/>
                <a:gd name="connsiteX407" fmla="*/ 330073 w 509657"/>
                <a:gd name="connsiteY407" fmla="*/ 395814 h 651850"/>
                <a:gd name="connsiteX408" fmla="*/ 329065 w 509657"/>
                <a:gd name="connsiteY408" fmla="*/ 394506 h 651850"/>
                <a:gd name="connsiteX409" fmla="*/ 328031 w 509657"/>
                <a:gd name="connsiteY409" fmla="*/ 393224 h 651850"/>
                <a:gd name="connsiteX410" fmla="*/ 327032 w 509657"/>
                <a:gd name="connsiteY410" fmla="*/ 391915 h 651850"/>
                <a:gd name="connsiteX411" fmla="*/ 325997 w 509657"/>
                <a:gd name="connsiteY411" fmla="*/ 390598 h 651850"/>
                <a:gd name="connsiteX412" fmla="*/ 324999 w 509657"/>
                <a:gd name="connsiteY412" fmla="*/ 389325 h 651850"/>
                <a:gd name="connsiteX413" fmla="*/ 323955 w 509657"/>
                <a:gd name="connsiteY413" fmla="*/ 388008 h 651850"/>
                <a:gd name="connsiteX414" fmla="*/ 322957 w 509657"/>
                <a:gd name="connsiteY414" fmla="*/ 386735 h 651850"/>
                <a:gd name="connsiteX415" fmla="*/ 321922 w 509657"/>
                <a:gd name="connsiteY415" fmla="*/ 385418 h 651850"/>
                <a:gd name="connsiteX416" fmla="*/ 320923 w 509657"/>
                <a:gd name="connsiteY416" fmla="*/ 384110 h 651850"/>
                <a:gd name="connsiteX417" fmla="*/ 319880 w 509657"/>
                <a:gd name="connsiteY417" fmla="*/ 382828 h 651850"/>
                <a:gd name="connsiteX418" fmla="*/ 318881 w 509657"/>
                <a:gd name="connsiteY418" fmla="*/ 381520 h 651850"/>
                <a:gd name="connsiteX419" fmla="*/ 317847 w 509657"/>
                <a:gd name="connsiteY419" fmla="*/ 380238 h 651850"/>
                <a:gd name="connsiteX420" fmla="*/ 316848 w 509657"/>
                <a:gd name="connsiteY420" fmla="*/ 378929 h 651850"/>
                <a:gd name="connsiteX421" fmla="*/ 315805 w 509657"/>
                <a:gd name="connsiteY421" fmla="*/ 377612 h 651850"/>
                <a:gd name="connsiteX422" fmla="*/ 314771 w 509657"/>
                <a:gd name="connsiteY422" fmla="*/ 376339 h 651850"/>
                <a:gd name="connsiteX423" fmla="*/ 313772 w 509657"/>
                <a:gd name="connsiteY423" fmla="*/ 375022 h 651850"/>
                <a:gd name="connsiteX424" fmla="*/ 312737 w 509657"/>
                <a:gd name="connsiteY424" fmla="*/ 373749 h 651850"/>
                <a:gd name="connsiteX425" fmla="*/ 311703 w 509657"/>
                <a:gd name="connsiteY425" fmla="*/ 372432 h 651850"/>
                <a:gd name="connsiteX426" fmla="*/ 310695 w 509657"/>
                <a:gd name="connsiteY426" fmla="*/ 371124 h 651850"/>
                <a:gd name="connsiteX427" fmla="*/ 309661 w 509657"/>
                <a:gd name="connsiteY427" fmla="*/ 369842 h 651850"/>
                <a:gd name="connsiteX428" fmla="*/ 308627 w 509657"/>
                <a:gd name="connsiteY428" fmla="*/ 368533 h 651850"/>
                <a:gd name="connsiteX429" fmla="*/ 307628 w 509657"/>
                <a:gd name="connsiteY429" fmla="*/ 367225 h 651850"/>
                <a:gd name="connsiteX430" fmla="*/ 306594 w 509657"/>
                <a:gd name="connsiteY430" fmla="*/ 365943 h 651850"/>
                <a:gd name="connsiteX431" fmla="*/ 305550 w 509657"/>
                <a:gd name="connsiteY431" fmla="*/ 364635 h 651850"/>
                <a:gd name="connsiteX432" fmla="*/ 304516 w 509657"/>
                <a:gd name="connsiteY432" fmla="*/ 363353 h 651850"/>
                <a:gd name="connsiteX433" fmla="*/ 302448 w 509657"/>
                <a:gd name="connsiteY433" fmla="*/ 360728 h 651850"/>
                <a:gd name="connsiteX434" fmla="*/ 301440 w 509657"/>
                <a:gd name="connsiteY434" fmla="*/ 359455 h 651850"/>
                <a:gd name="connsiteX435" fmla="*/ 299371 w 509657"/>
                <a:gd name="connsiteY435" fmla="*/ 356829 h 651850"/>
                <a:gd name="connsiteX436" fmla="*/ 298337 w 509657"/>
                <a:gd name="connsiteY436" fmla="*/ 355547 h 651850"/>
                <a:gd name="connsiteX437" fmla="*/ 297303 w 509657"/>
                <a:gd name="connsiteY437" fmla="*/ 354239 h 651850"/>
                <a:gd name="connsiteX438" fmla="*/ 296268 w 509657"/>
                <a:gd name="connsiteY438" fmla="*/ 352957 h 651850"/>
                <a:gd name="connsiteX439" fmla="*/ 294191 w 509657"/>
                <a:gd name="connsiteY439" fmla="*/ 350332 h 651850"/>
                <a:gd name="connsiteX440" fmla="*/ 293157 w 509657"/>
                <a:gd name="connsiteY440" fmla="*/ 349059 h 651850"/>
                <a:gd name="connsiteX441" fmla="*/ 292122 w 509657"/>
                <a:gd name="connsiteY441" fmla="*/ 347742 h 651850"/>
                <a:gd name="connsiteX442" fmla="*/ 291088 w 509657"/>
                <a:gd name="connsiteY442" fmla="*/ 346469 h 651850"/>
                <a:gd name="connsiteX443" fmla="*/ 289011 w 509657"/>
                <a:gd name="connsiteY443" fmla="*/ 343843 h 651850"/>
                <a:gd name="connsiteX444" fmla="*/ 287976 w 509657"/>
                <a:gd name="connsiteY444" fmla="*/ 342570 h 651850"/>
                <a:gd name="connsiteX445" fmla="*/ 285908 w 509657"/>
                <a:gd name="connsiteY445" fmla="*/ 339945 h 651850"/>
                <a:gd name="connsiteX446" fmla="*/ 284865 w 509657"/>
                <a:gd name="connsiteY446" fmla="*/ 338663 h 651850"/>
                <a:gd name="connsiteX447" fmla="*/ 283830 w 509657"/>
                <a:gd name="connsiteY447" fmla="*/ 337354 h 651850"/>
                <a:gd name="connsiteX448" fmla="*/ 282796 w 509657"/>
                <a:gd name="connsiteY448" fmla="*/ 336073 h 651850"/>
                <a:gd name="connsiteX449" fmla="*/ 281762 w 509657"/>
                <a:gd name="connsiteY449" fmla="*/ 334764 h 651850"/>
                <a:gd name="connsiteX450" fmla="*/ 280692 w 509657"/>
                <a:gd name="connsiteY450" fmla="*/ 333483 h 651850"/>
                <a:gd name="connsiteX451" fmla="*/ 278615 w 509657"/>
                <a:gd name="connsiteY451" fmla="*/ 330857 h 651850"/>
                <a:gd name="connsiteX452" fmla="*/ 277580 w 509657"/>
                <a:gd name="connsiteY452" fmla="*/ 329584 h 651850"/>
                <a:gd name="connsiteX453" fmla="*/ 276546 w 509657"/>
                <a:gd name="connsiteY453" fmla="*/ 328267 h 651850"/>
                <a:gd name="connsiteX454" fmla="*/ 275476 w 509657"/>
                <a:gd name="connsiteY454" fmla="*/ 326994 h 651850"/>
                <a:gd name="connsiteX455" fmla="*/ 273408 w 509657"/>
                <a:gd name="connsiteY455" fmla="*/ 324368 h 651850"/>
                <a:gd name="connsiteX456" fmla="*/ 272365 w 509657"/>
                <a:gd name="connsiteY456" fmla="*/ 323087 h 651850"/>
                <a:gd name="connsiteX457" fmla="*/ 271330 w 509657"/>
                <a:gd name="connsiteY457" fmla="*/ 321778 h 651850"/>
                <a:gd name="connsiteX458" fmla="*/ 270261 w 509657"/>
                <a:gd name="connsiteY458" fmla="*/ 320496 h 651850"/>
                <a:gd name="connsiteX459" fmla="*/ 269226 w 509657"/>
                <a:gd name="connsiteY459" fmla="*/ 319188 h 651850"/>
                <a:gd name="connsiteX460" fmla="*/ 268192 w 509657"/>
                <a:gd name="connsiteY460" fmla="*/ 317906 h 651850"/>
                <a:gd name="connsiteX461" fmla="*/ 267123 w 509657"/>
                <a:gd name="connsiteY461" fmla="*/ 316598 h 651850"/>
                <a:gd name="connsiteX462" fmla="*/ 266079 w 509657"/>
                <a:gd name="connsiteY462" fmla="*/ 315316 h 651850"/>
                <a:gd name="connsiteX463" fmla="*/ 265045 w 509657"/>
                <a:gd name="connsiteY463" fmla="*/ 314008 h 651850"/>
                <a:gd name="connsiteX464" fmla="*/ 263975 w 509657"/>
                <a:gd name="connsiteY464" fmla="*/ 312699 h 651850"/>
                <a:gd name="connsiteX465" fmla="*/ 262941 w 509657"/>
                <a:gd name="connsiteY465" fmla="*/ 311418 h 651850"/>
                <a:gd name="connsiteX466" fmla="*/ 261907 w 509657"/>
                <a:gd name="connsiteY466" fmla="*/ 310109 h 651850"/>
                <a:gd name="connsiteX467" fmla="*/ 260837 w 509657"/>
                <a:gd name="connsiteY467" fmla="*/ 308828 h 651850"/>
                <a:gd name="connsiteX468" fmla="*/ 259803 w 509657"/>
                <a:gd name="connsiteY468" fmla="*/ 307519 h 651850"/>
                <a:gd name="connsiteX469" fmla="*/ 258724 w 509657"/>
                <a:gd name="connsiteY469" fmla="*/ 306237 h 651850"/>
                <a:gd name="connsiteX470" fmla="*/ 257690 w 509657"/>
                <a:gd name="connsiteY470" fmla="*/ 304929 h 651850"/>
                <a:gd name="connsiteX471" fmla="*/ 256656 w 509657"/>
                <a:gd name="connsiteY471" fmla="*/ 303647 h 651850"/>
                <a:gd name="connsiteX472" fmla="*/ 255586 w 509657"/>
                <a:gd name="connsiteY472" fmla="*/ 302339 h 651850"/>
                <a:gd name="connsiteX473" fmla="*/ 254552 w 509657"/>
                <a:gd name="connsiteY473" fmla="*/ 301057 h 651850"/>
                <a:gd name="connsiteX474" fmla="*/ 253482 w 509657"/>
                <a:gd name="connsiteY474" fmla="*/ 299749 h 651850"/>
                <a:gd name="connsiteX475" fmla="*/ 252439 w 509657"/>
                <a:gd name="connsiteY475" fmla="*/ 298467 h 651850"/>
                <a:gd name="connsiteX476" fmla="*/ 251370 w 509657"/>
                <a:gd name="connsiteY476" fmla="*/ 297159 h 651850"/>
                <a:gd name="connsiteX477" fmla="*/ 250335 w 509657"/>
                <a:gd name="connsiteY477" fmla="*/ 295877 h 651850"/>
                <a:gd name="connsiteX478" fmla="*/ 249266 w 509657"/>
                <a:gd name="connsiteY478" fmla="*/ 294568 h 651850"/>
                <a:gd name="connsiteX479" fmla="*/ 248231 w 509657"/>
                <a:gd name="connsiteY479" fmla="*/ 293287 h 651850"/>
                <a:gd name="connsiteX480" fmla="*/ 247162 w 509657"/>
                <a:gd name="connsiteY480" fmla="*/ 291978 h 651850"/>
                <a:gd name="connsiteX481" fmla="*/ 246127 w 509657"/>
                <a:gd name="connsiteY481" fmla="*/ 290696 h 651850"/>
                <a:gd name="connsiteX482" fmla="*/ 245058 w 509657"/>
                <a:gd name="connsiteY482" fmla="*/ 289388 h 651850"/>
                <a:gd name="connsiteX483" fmla="*/ 244015 w 509657"/>
                <a:gd name="connsiteY483" fmla="*/ 288106 h 651850"/>
                <a:gd name="connsiteX484" fmla="*/ 242945 w 509657"/>
                <a:gd name="connsiteY484" fmla="*/ 286798 h 651850"/>
                <a:gd name="connsiteX485" fmla="*/ 241911 w 509657"/>
                <a:gd name="connsiteY485" fmla="*/ 285516 h 651850"/>
                <a:gd name="connsiteX486" fmla="*/ 240841 w 509657"/>
                <a:gd name="connsiteY486" fmla="*/ 284208 h 651850"/>
                <a:gd name="connsiteX487" fmla="*/ 239807 w 509657"/>
                <a:gd name="connsiteY487" fmla="*/ 282926 h 651850"/>
                <a:gd name="connsiteX488" fmla="*/ 238737 w 509657"/>
                <a:gd name="connsiteY488" fmla="*/ 281618 h 651850"/>
                <a:gd name="connsiteX489" fmla="*/ 237667 w 509657"/>
                <a:gd name="connsiteY489" fmla="*/ 280336 h 651850"/>
                <a:gd name="connsiteX490" fmla="*/ 236624 w 509657"/>
                <a:gd name="connsiteY490" fmla="*/ 279063 h 651850"/>
                <a:gd name="connsiteX491" fmla="*/ 235555 w 509657"/>
                <a:gd name="connsiteY491" fmla="*/ 277746 h 651850"/>
                <a:gd name="connsiteX492" fmla="*/ 234485 w 509657"/>
                <a:gd name="connsiteY492" fmla="*/ 276473 h 651850"/>
                <a:gd name="connsiteX493" fmla="*/ 233451 w 509657"/>
                <a:gd name="connsiteY493" fmla="*/ 275164 h 651850"/>
                <a:gd name="connsiteX494" fmla="*/ 232381 w 509657"/>
                <a:gd name="connsiteY494" fmla="*/ 273883 h 651850"/>
                <a:gd name="connsiteX495" fmla="*/ 231347 w 509657"/>
                <a:gd name="connsiteY495" fmla="*/ 272574 h 651850"/>
                <a:gd name="connsiteX496" fmla="*/ 229207 w 509657"/>
                <a:gd name="connsiteY496" fmla="*/ 270020 h 651850"/>
                <a:gd name="connsiteX497" fmla="*/ 228164 w 509657"/>
                <a:gd name="connsiteY497" fmla="*/ 268702 h 651850"/>
                <a:gd name="connsiteX498" fmla="*/ 227095 w 509657"/>
                <a:gd name="connsiteY498" fmla="*/ 267429 h 651850"/>
                <a:gd name="connsiteX499" fmla="*/ 226025 w 509657"/>
                <a:gd name="connsiteY499" fmla="*/ 266112 h 651850"/>
                <a:gd name="connsiteX500" fmla="*/ 224955 w 509657"/>
                <a:gd name="connsiteY500" fmla="*/ 264839 h 651850"/>
                <a:gd name="connsiteX501" fmla="*/ 223921 w 509657"/>
                <a:gd name="connsiteY501" fmla="*/ 263557 h 651850"/>
                <a:gd name="connsiteX502" fmla="*/ 222851 w 509657"/>
                <a:gd name="connsiteY502" fmla="*/ 262249 h 651850"/>
                <a:gd name="connsiteX503" fmla="*/ 221782 w 509657"/>
                <a:gd name="connsiteY503" fmla="*/ 260967 h 651850"/>
                <a:gd name="connsiteX504" fmla="*/ 220712 w 509657"/>
                <a:gd name="connsiteY504" fmla="*/ 259659 h 651850"/>
                <a:gd name="connsiteX505" fmla="*/ 219669 w 509657"/>
                <a:gd name="connsiteY505" fmla="*/ 258377 h 651850"/>
                <a:gd name="connsiteX506" fmla="*/ 218599 w 509657"/>
                <a:gd name="connsiteY506" fmla="*/ 257104 h 651850"/>
                <a:gd name="connsiteX507" fmla="*/ 217530 w 509657"/>
                <a:gd name="connsiteY507" fmla="*/ 255787 h 651850"/>
                <a:gd name="connsiteX508" fmla="*/ 216460 w 509657"/>
                <a:gd name="connsiteY508" fmla="*/ 254514 h 651850"/>
                <a:gd name="connsiteX509" fmla="*/ 215426 w 509657"/>
                <a:gd name="connsiteY509" fmla="*/ 253232 h 651850"/>
                <a:gd name="connsiteX510" fmla="*/ 214356 w 509657"/>
                <a:gd name="connsiteY510" fmla="*/ 251924 h 651850"/>
                <a:gd name="connsiteX511" fmla="*/ 213286 w 509657"/>
                <a:gd name="connsiteY511" fmla="*/ 250642 h 651850"/>
                <a:gd name="connsiteX512" fmla="*/ 212217 w 509657"/>
                <a:gd name="connsiteY512" fmla="*/ 249334 h 651850"/>
                <a:gd name="connsiteX513" fmla="*/ 211147 w 509657"/>
                <a:gd name="connsiteY513" fmla="*/ 248052 h 651850"/>
                <a:gd name="connsiteX514" fmla="*/ 210104 w 509657"/>
                <a:gd name="connsiteY514" fmla="*/ 246779 h 651850"/>
                <a:gd name="connsiteX515" fmla="*/ 209034 w 509657"/>
                <a:gd name="connsiteY515" fmla="*/ 245462 h 651850"/>
                <a:gd name="connsiteX516" fmla="*/ 206895 w 509657"/>
                <a:gd name="connsiteY516" fmla="*/ 242907 h 651850"/>
                <a:gd name="connsiteX517" fmla="*/ 205825 w 509657"/>
                <a:gd name="connsiteY517" fmla="*/ 241599 h 651850"/>
                <a:gd name="connsiteX518" fmla="*/ 202616 w 509657"/>
                <a:gd name="connsiteY518" fmla="*/ 237762 h 651850"/>
                <a:gd name="connsiteX519" fmla="*/ 201582 w 509657"/>
                <a:gd name="connsiteY519" fmla="*/ 236454 h 651850"/>
                <a:gd name="connsiteX520" fmla="*/ 199434 w 509657"/>
                <a:gd name="connsiteY520" fmla="*/ 233899 h 651850"/>
                <a:gd name="connsiteX521" fmla="*/ 198364 w 509657"/>
                <a:gd name="connsiteY521" fmla="*/ 232582 h 651850"/>
                <a:gd name="connsiteX522" fmla="*/ 196225 w 509657"/>
                <a:gd name="connsiteY522" fmla="*/ 230027 h 651850"/>
                <a:gd name="connsiteX523" fmla="*/ 195155 w 509657"/>
                <a:gd name="connsiteY523" fmla="*/ 228719 h 651850"/>
                <a:gd name="connsiteX524" fmla="*/ 191946 w 509657"/>
                <a:gd name="connsiteY524" fmla="*/ 224882 h 651850"/>
                <a:gd name="connsiteX525" fmla="*/ 190877 w 509657"/>
                <a:gd name="connsiteY525" fmla="*/ 223574 h 651850"/>
                <a:gd name="connsiteX526" fmla="*/ 187659 w 509657"/>
                <a:gd name="connsiteY526" fmla="*/ 219737 h 651850"/>
                <a:gd name="connsiteX527" fmla="*/ 186589 w 509657"/>
                <a:gd name="connsiteY527" fmla="*/ 218429 h 651850"/>
                <a:gd name="connsiteX528" fmla="*/ 183380 w 509657"/>
                <a:gd name="connsiteY528" fmla="*/ 214592 h 651850"/>
                <a:gd name="connsiteX529" fmla="*/ 182311 w 509657"/>
                <a:gd name="connsiteY529" fmla="*/ 213284 h 651850"/>
                <a:gd name="connsiteX530" fmla="*/ 179102 w 509657"/>
                <a:gd name="connsiteY530" fmla="*/ 209447 h 651850"/>
                <a:gd name="connsiteX531" fmla="*/ 178032 w 509657"/>
                <a:gd name="connsiteY531" fmla="*/ 208139 h 651850"/>
                <a:gd name="connsiteX532" fmla="*/ 173745 w 509657"/>
                <a:gd name="connsiteY532" fmla="*/ 203021 h 651850"/>
                <a:gd name="connsiteX533" fmla="*/ 172675 w 509657"/>
                <a:gd name="connsiteY533" fmla="*/ 201712 h 651850"/>
                <a:gd name="connsiteX534" fmla="*/ 171605 w 509657"/>
                <a:gd name="connsiteY534" fmla="*/ 200430 h 651850"/>
                <a:gd name="connsiteX535" fmla="*/ 170500 w 509657"/>
                <a:gd name="connsiteY535" fmla="*/ 199157 h 651850"/>
                <a:gd name="connsiteX536" fmla="*/ 167291 w 509657"/>
                <a:gd name="connsiteY536" fmla="*/ 195321 h 651850"/>
                <a:gd name="connsiteX537" fmla="*/ 166222 w 509657"/>
                <a:gd name="connsiteY537" fmla="*/ 194012 h 651850"/>
                <a:gd name="connsiteX538" fmla="*/ 163004 w 509657"/>
                <a:gd name="connsiteY538" fmla="*/ 190176 h 651850"/>
                <a:gd name="connsiteX539" fmla="*/ 161899 w 509657"/>
                <a:gd name="connsiteY539" fmla="*/ 188903 h 651850"/>
                <a:gd name="connsiteX540" fmla="*/ 160829 w 509657"/>
                <a:gd name="connsiteY540" fmla="*/ 187621 h 651850"/>
                <a:gd name="connsiteX541" fmla="*/ 159760 w 509657"/>
                <a:gd name="connsiteY541" fmla="*/ 186313 h 651850"/>
                <a:gd name="connsiteX542" fmla="*/ 157620 w 509657"/>
                <a:gd name="connsiteY542" fmla="*/ 183758 h 651850"/>
                <a:gd name="connsiteX543" fmla="*/ 156515 w 509657"/>
                <a:gd name="connsiteY543" fmla="*/ 182476 h 651850"/>
                <a:gd name="connsiteX544" fmla="*/ 152237 w 509657"/>
                <a:gd name="connsiteY544" fmla="*/ 177367 h 651850"/>
                <a:gd name="connsiteX545" fmla="*/ 151132 w 509657"/>
                <a:gd name="connsiteY545" fmla="*/ 176058 h 651850"/>
                <a:gd name="connsiteX546" fmla="*/ 146844 w 509657"/>
                <a:gd name="connsiteY546" fmla="*/ 170940 h 651850"/>
                <a:gd name="connsiteX547" fmla="*/ 145739 w 509657"/>
                <a:gd name="connsiteY547" fmla="*/ 169667 h 651850"/>
                <a:gd name="connsiteX548" fmla="*/ 143600 w 509657"/>
                <a:gd name="connsiteY548" fmla="*/ 167112 h 651850"/>
                <a:gd name="connsiteX549" fmla="*/ 142495 w 509657"/>
                <a:gd name="connsiteY549" fmla="*/ 165830 h 651850"/>
                <a:gd name="connsiteX550" fmla="*/ 139286 w 509657"/>
                <a:gd name="connsiteY550" fmla="*/ 162003 h 651850"/>
                <a:gd name="connsiteX551" fmla="*/ 138181 w 509657"/>
                <a:gd name="connsiteY551" fmla="*/ 160685 h 651850"/>
                <a:gd name="connsiteX552" fmla="*/ 136042 w 509657"/>
                <a:gd name="connsiteY552" fmla="*/ 158131 h 651850"/>
                <a:gd name="connsiteX553" fmla="*/ 134937 w 509657"/>
                <a:gd name="connsiteY553" fmla="*/ 156858 h 651850"/>
                <a:gd name="connsiteX554" fmla="*/ 132789 w 509657"/>
                <a:gd name="connsiteY554" fmla="*/ 154303 h 651850"/>
                <a:gd name="connsiteX555" fmla="*/ 131684 w 509657"/>
                <a:gd name="connsiteY555" fmla="*/ 153021 h 651850"/>
                <a:gd name="connsiteX556" fmla="*/ 129544 w 509657"/>
                <a:gd name="connsiteY556" fmla="*/ 150466 h 651850"/>
                <a:gd name="connsiteX557" fmla="*/ 128439 w 509657"/>
                <a:gd name="connsiteY557" fmla="*/ 149193 h 651850"/>
                <a:gd name="connsiteX558" fmla="*/ 126300 w 509657"/>
                <a:gd name="connsiteY558" fmla="*/ 146630 h 651850"/>
                <a:gd name="connsiteX559" fmla="*/ 125195 w 509657"/>
                <a:gd name="connsiteY559" fmla="*/ 145357 h 651850"/>
                <a:gd name="connsiteX560" fmla="*/ 123056 w 509657"/>
                <a:gd name="connsiteY560" fmla="*/ 142802 h 651850"/>
                <a:gd name="connsiteX561" fmla="*/ 121951 w 509657"/>
                <a:gd name="connsiteY561" fmla="*/ 141520 h 651850"/>
                <a:gd name="connsiteX562" fmla="*/ 120881 w 509657"/>
                <a:gd name="connsiteY562" fmla="*/ 140247 h 651850"/>
                <a:gd name="connsiteX563" fmla="*/ 119776 w 509657"/>
                <a:gd name="connsiteY563" fmla="*/ 138965 h 651850"/>
                <a:gd name="connsiteX564" fmla="*/ 117628 w 509657"/>
                <a:gd name="connsiteY564" fmla="*/ 136410 h 651850"/>
                <a:gd name="connsiteX565" fmla="*/ 116532 w 509657"/>
                <a:gd name="connsiteY565" fmla="*/ 135137 h 651850"/>
                <a:gd name="connsiteX566" fmla="*/ 115453 w 509657"/>
                <a:gd name="connsiteY566" fmla="*/ 133856 h 651850"/>
                <a:gd name="connsiteX567" fmla="*/ 114348 w 509657"/>
                <a:gd name="connsiteY567" fmla="*/ 132583 h 651850"/>
                <a:gd name="connsiteX568" fmla="*/ 112209 w 509657"/>
                <a:gd name="connsiteY568" fmla="*/ 130028 h 651850"/>
                <a:gd name="connsiteX569" fmla="*/ 111104 w 509657"/>
                <a:gd name="connsiteY569" fmla="*/ 128746 h 651850"/>
                <a:gd name="connsiteX570" fmla="*/ 110034 w 509657"/>
                <a:gd name="connsiteY570" fmla="*/ 127464 h 651850"/>
                <a:gd name="connsiteX571" fmla="*/ 108929 w 509657"/>
                <a:gd name="connsiteY571" fmla="*/ 126191 h 651850"/>
                <a:gd name="connsiteX572" fmla="*/ 107860 w 509657"/>
                <a:gd name="connsiteY572" fmla="*/ 124910 h 651850"/>
                <a:gd name="connsiteX573" fmla="*/ 106755 w 509657"/>
                <a:gd name="connsiteY573" fmla="*/ 123637 h 651850"/>
                <a:gd name="connsiteX574" fmla="*/ 105685 w 509657"/>
                <a:gd name="connsiteY574" fmla="*/ 122355 h 651850"/>
                <a:gd name="connsiteX575" fmla="*/ 104580 w 509657"/>
                <a:gd name="connsiteY575" fmla="*/ 121082 h 651850"/>
                <a:gd name="connsiteX576" fmla="*/ 103510 w 509657"/>
                <a:gd name="connsiteY576" fmla="*/ 119835 h 651850"/>
                <a:gd name="connsiteX577" fmla="*/ 102441 w 509657"/>
                <a:gd name="connsiteY577" fmla="*/ 118562 h 651850"/>
                <a:gd name="connsiteX578" fmla="*/ 101336 w 509657"/>
                <a:gd name="connsiteY578" fmla="*/ 117281 h 651850"/>
                <a:gd name="connsiteX579" fmla="*/ 100266 w 509657"/>
                <a:gd name="connsiteY579" fmla="*/ 116008 h 651850"/>
                <a:gd name="connsiteX580" fmla="*/ 99161 w 509657"/>
                <a:gd name="connsiteY580" fmla="*/ 114726 h 651850"/>
                <a:gd name="connsiteX581" fmla="*/ 98091 w 509657"/>
                <a:gd name="connsiteY581" fmla="*/ 113453 h 651850"/>
                <a:gd name="connsiteX582" fmla="*/ 96986 w 509657"/>
                <a:gd name="connsiteY582" fmla="*/ 112171 h 651850"/>
                <a:gd name="connsiteX583" fmla="*/ 95908 w 509657"/>
                <a:gd name="connsiteY583" fmla="*/ 110898 h 651850"/>
                <a:gd name="connsiteX584" fmla="*/ 94803 w 509657"/>
                <a:gd name="connsiteY584" fmla="*/ 109616 h 651850"/>
                <a:gd name="connsiteX585" fmla="*/ 93733 w 509657"/>
                <a:gd name="connsiteY585" fmla="*/ 108334 h 651850"/>
                <a:gd name="connsiteX586" fmla="*/ 91523 w 509657"/>
                <a:gd name="connsiteY586" fmla="*/ 105780 h 651850"/>
                <a:gd name="connsiteX587" fmla="*/ 90453 w 509657"/>
                <a:gd name="connsiteY587" fmla="*/ 104542 h 651850"/>
                <a:gd name="connsiteX588" fmla="*/ 89348 w 509657"/>
                <a:gd name="connsiteY588" fmla="*/ 103260 h 651850"/>
                <a:gd name="connsiteX589" fmla="*/ 88279 w 509657"/>
                <a:gd name="connsiteY589" fmla="*/ 101987 h 651850"/>
                <a:gd name="connsiteX590" fmla="*/ 87174 w 509657"/>
                <a:gd name="connsiteY590" fmla="*/ 100705 h 651850"/>
                <a:gd name="connsiteX591" fmla="*/ 86104 w 509657"/>
                <a:gd name="connsiteY591" fmla="*/ 99432 h 651850"/>
                <a:gd name="connsiteX592" fmla="*/ 84999 w 509657"/>
                <a:gd name="connsiteY592" fmla="*/ 98151 h 651850"/>
                <a:gd name="connsiteX593" fmla="*/ 83929 w 509657"/>
                <a:gd name="connsiteY593" fmla="*/ 96878 h 651850"/>
                <a:gd name="connsiteX594" fmla="*/ 82824 w 509657"/>
                <a:gd name="connsiteY594" fmla="*/ 95596 h 651850"/>
                <a:gd name="connsiteX595" fmla="*/ 81755 w 509657"/>
                <a:gd name="connsiteY595" fmla="*/ 94349 h 651850"/>
                <a:gd name="connsiteX596" fmla="*/ 79545 w 509657"/>
                <a:gd name="connsiteY596" fmla="*/ 91795 h 651850"/>
                <a:gd name="connsiteX597" fmla="*/ 78475 w 509657"/>
                <a:gd name="connsiteY597" fmla="*/ 90522 h 651850"/>
                <a:gd name="connsiteX598" fmla="*/ 77370 w 509657"/>
                <a:gd name="connsiteY598" fmla="*/ 89240 h 651850"/>
                <a:gd name="connsiteX599" fmla="*/ 76300 w 509657"/>
                <a:gd name="connsiteY599" fmla="*/ 87967 h 651850"/>
                <a:gd name="connsiteX600" fmla="*/ 75195 w 509657"/>
                <a:gd name="connsiteY600" fmla="*/ 86685 h 651850"/>
                <a:gd name="connsiteX601" fmla="*/ 74090 w 509657"/>
                <a:gd name="connsiteY601" fmla="*/ 85447 h 651850"/>
                <a:gd name="connsiteX602" fmla="*/ 73021 w 509657"/>
                <a:gd name="connsiteY602" fmla="*/ 84166 h 651850"/>
                <a:gd name="connsiteX603" fmla="*/ 71916 w 509657"/>
                <a:gd name="connsiteY603" fmla="*/ 82893 h 651850"/>
                <a:gd name="connsiteX604" fmla="*/ 70846 w 509657"/>
                <a:gd name="connsiteY604" fmla="*/ 81611 h 651850"/>
                <a:gd name="connsiteX605" fmla="*/ 68636 w 509657"/>
                <a:gd name="connsiteY605" fmla="*/ 79056 h 651850"/>
                <a:gd name="connsiteX606" fmla="*/ 67558 w 509657"/>
                <a:gd name="connsiteY606" fmla="*/ 77810 h 651850"/>
                <a:gd name="connsiteX607" fmla="*/ 65348 w 509657"/>
                <a:gd name="connsiteY607" fmla="*/ 75255 h 651850"/>
                <a:gd name="connsiteX608" fmla="*/ 64278 w 509657"/>
                <a:gd name="connsiteY608" fmla="*/ 73982 h 651850"/>
                <a:gd name="connsiteX609" fmla="*/ 63173 w 509657"/>
                <a:gd name="connsiteY609" fmla="*/ 72700 h 651850"/>
                <a:gd name="connsiteX610" fmla="*/ 62068 w 509657"/>
                <a:gd name="connsiteY610" fmla="*/ 71462 h 651850"/>
                <a:gd name="connsiteX611" fmla="*/ 60998 w 509657"/>
                <a:gd name="connsiteY611" fmla="*/ 70181 h 651850"/>
                <a:gd name="connsiteX612" fmla="*/ 58788 w 509657"/>
                <a:gd name="connsiteY612" fmla="*/ 67626 h 651850"/>
                <a:gd name="connsiteX613" fmla="*/ 57719 w 509657"/>
                <a:gd name="connsiteY613" fmla="*/ 66344 h 651850"/>
                <a:gd name="connsiteX614" fmla="*/ 56614 w 509657"/>
                <a:gd name="connsiteY614" fmla="*/ 65106 h 651850"/>
                <a:gd name="connsiteX615" fmla="*/ 55509 w 509657"/>
                <a:gd name="connsiteY615" fmla="*/ 63825 h 651850"/>
                <a:gd name="connsiteX616" fmla="*/ 54439 w 509657"/>
                <a:gd name="connsiteY616" fmla="*/ 62552 h 651850"/>
                <a:gd name="connsiteX617" fmla="*/ 53334 w 509657"/>
                <a:gd name="connsiteY617" fmla="*/ 61270 h 651850"/>
                <a:gd name="connsiteX618" fmla="*/ 52229 w 509657"/>
                <a:gd name="connsiteY618" fmla="*/ 60032 h 651850"/>
                <a:gd name="connsiteX619" fmla="*/ 51159 w 509657"/>
                <a:gd name="connsiteY619" fmla="*/ 58750 h 651850"/>
                <a:gd name="connsiteX620" fmla="*/ 48949 w 509657"/>
                <a:gd name="connsiteY620" fmla="*/ 56196 h 651850"/>
                <a:gd name="connsiteX621" fmla="*/ 47880 w 509657"/>
                <a:gd name="connsiteY621" fmla="*/ 54914 h 651850"/>
                <a:gd name="connsiteX622" fmla="*/ 46775 w 509657"/>
                <a:gd name="connsiteY622" fmla="*/ 53676 h 651850"/>
                <a:gd name="connsiteX623" fmla="*/ 44564 w 509657"/>
                <a:gd name="connsiteY623" fmla="*/ 51121 h 651850"/>
                <a:gd name="connsiteX624" fmla="*/ 43495 w 509657"/>
                <a:gd name="connsiteY624" fmla="*/ 49839 h 651850"/>
                <a:gd name="connsiteX625" fmla="*/ 42390 w 509657"/>
                <a:gd name="connsiteY625" fmla="*/ 48602 h 651850"/>
                <a:gd name="connsiteX626" fmla="*/ 40180 w 509657"/>
                <a:gd name="connsiteY626" fmla="*/ 46047 h 651850"/>
                <a:gd name="connsiteX627" fmla="*/ 39110 w 509657"/>
                <a:gd name="connsiteY627" fmla="*/ 44801 h 651850"/>
                <a:gd name="connsiteX628" fmla="*/ 35795 w 509657"/>
                <a:gd name="connsiteY628" fmla="*/ 40964 h 651850"/>
                <a:gd name="connsiteX629" fmla="*/ 34725 w 509657"/>
                <a:gd name="connsiteY629" fmla="*/ 39726 h 651850"/>
                <a:gd name="connsiteX630" fmla="*/ 31410 w 509657"/>
                <a:gd name="connsiteY630" fmla="*/ 35890 h 651850"/>
                <a:gd name="connsiteX631" fmla="*/ 30341 w 509657"/>
                <a:gd name="connsiteY631" fmla="*/ 34643 h 651850"/>
                <a:gd name="connsiteX632" fmla="*/ 28131 w 509657"/>
                <a:gd name="connsiteY632" fmla="*/ 32089 h 651850"/>
                <a:gd name="connsiteX633" fmla="*/ 27017 w 509657"/>
                <a:gd name="connsiteY633" fmla="*/ 30851 h 651850"/>
                <a:gd name="connsiteX634" fmla="*/ 25921 w 509657"/>
                <a:gd name="connsiteY634" fmla="*/ 29569 h 651850"/>
                <a:gd name="connsiteX635" fmla="*/ 24842 w 509657"/>
                <a:gd name="connsiteY635" fmla="*/ 28296 h 651850"/>
                <a:gd name="connsiteX636" fmla="*/ 23737 w 509657"/>
                <a:gd name="connsiteY636" fmla="*/ 27050 h 651850"/>
                <a:gd name="connsiteX637" fmla="*/ 21527 w 509657"/>
                <a:gd name="connsiteY637" fmla="*/ 24495 h 651850"/>
                <a:gd name="connsiteX638" fmla="*/ 20422 w 509657"/>
                <a:gd name="connsiteY638" fmla="*/ 23249 h 651850"/>
                <a:gd name="connsiteX639" fmla="*/ 19353 w 509657"/>
                <a:gd name="connsiteY639" fmla="*/ 21976 h 651850"/>
                <a:gd name="connsiteX640" fmla="*/ 18248 w 509657"/>
                <a:gd name="connsiteY640" fmla="*/ 20694 h 651850"/>
                <a:gd name="connsiteX641" fmla="*/ 17143 w 509657"/>
                <a:gd name="connsiteY641" fmla="*/ 19456 h 651850"/>
                <a:gd name="connsiteX642" fmla="*/ 14933 w 509657"/>
                <a:gd name="connsiteY642" fmla="*/ 16901 h 651850"/>
                <a:gd name="connsiteX643" fmla="*/ 13828 w 509657"/>
                <a:gd name="connsiteY643" fmla="*/ 15655 h 651850"/>
                <a:gd name="connsiteX644" fmla="*/ 12723 w 509657"/>
                <a:gd name="connsiteY644" fmla="*/ 14382 h 651850"/>
                <a:gd name="connsiteX645" fmla="*/ 11653 w 509657"/>
                <a:gd name="connsiteY645" fmla="*/ 13100 h 651850"/>
                <a:gd name="connsiteX646" fmla="*/ 10548 w 509657"/>
                <a:gd name="connsiteY646" fmla="*/ 11854 h 651850"/>
                <a:gd name="connsiteX647" fmla="*/ 8338 w 509657"/>
                <a:gd name="connsiteY647" fmla="*/ 9299 h 651850"/>
                <a:gd name="connsiteX648" fmla="*/ 7233 w 509657"/>
                <a:gd name="connsiteY648" fmla="*/ 8061 h 651850"/>
                <a:gd name="connsiteX649" fmla="*/ 5023 w 509657"/>
                <a:gd name="connsiteY649" fmla="*/ 5506 h 651850"/>
                <a:gd name="connsiteX650" fmla="*/ 3953 w 509657"/>
                <a:gd name="connsiteY650" fmla="*/ 4260 h 651850"/>
                <a:gd name="connsiteX651" fmla="*/ 2848 w 509657"/>
                <a:gd name="connsiteY651" fmla="*/ 2978 h 651850"/>
                <a:gd name="connsiteX652" fmla="*/ 1743 w 509657"/>
                <a:gd name="connsiteY652" fmla="*/ 1741 h 651850"/>
                <a:gd name="connsiteX653" fmla="*/ 638 w 509657"/>
                <a:gd name="connsiteY653" fmla="*/ 459 h 651850"/>
                <a:gd name="connsiteX654" fmla="*/ 258 w 509657"/>
                <a:gd name="connsiteY654" fmla="*/ 17 h 651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Lst>
              <a:rect l="l" t="t" r="r" b="b"/>
              <a:pathLst>
                <a:path w="509657" h="651850">
                  <a:moveTo>
                    <a:pt x="410562" y="319568"/>
                  </a:moveTo>
                  <a:lnTo>
                    <a:pt x="410907" y="321159"/>
                  </a:lnTo>
                  <a:lnTo>
                    <a:pt x="411154" y="322362"/>
                  </a:lnTo>
                  <a:lnTo>
                    <a:pt x="411499" y="323988"/>
                  </a:lnTo>
                  <a:lnTo>
                    <a:pt x="411879" y="325579"/>
                  </a:lnTo>
                  <a:lnTo>
                    <a:pt x="412568" y="328824"/>
                  </a:lnTo>
                  <a:lnTo>
                    <a:pt x="412913" y="330415"/>
                  </a:lnTo>
                  <a:lnTo>
                    <a:pt x="413258" y="332033"/>
                  </a:lnTo>
                  <a:lnTo>
                    <a:pt x="413638" y="333624"/>
                  </a:lnTo>
                  <a:lnTo>
                    <a:pt x="413983" y="335242"/>
                  </a:lnTo>
                  <a:lnTo>
                    <a:pt x="414328" y="336833"/>
                  </a:lnTo>
                  <a:lnTo>
                    <a:pt x="414672" y="338459"/>
                  </a:lnTo>
                  <a:lnTo>
                    <a:pt x="415053" y="340042"/>
                  </a:lnTo>
                  <a:lnTo>
                    <a:pt x="415397" y="341668"/>
                  </a:lnTo>
                  <a:lnTo>
                    <a:pt x="415742" y="343260"/>
                  </a:lnTo>
                  <a:lnTo>
                    <a:pt x="416122" y="344877"/>
                  </a:lnTo>
                  <a:lnTo>
                    <a:pt x="416467" y="346469"/>
                  </a:lnTo>
                  <a:lnTo>
                    <a:pt x="416847" y="348060"/>
                  </a:lnTo>
                  <a:lnTo>
                    <a:pt x="417192" y="349678"/>
                  </a:lnTo>
                  <a:lnTo>
                    <a:pt x="417537" y="351269"/>
                  </a:lnTo>
                  <a:lnTo>
                    <a:pt x="417917" y="352860"/>
                  </a:lnTo>
                  <a:lnTo>
                    <a:pt x="418262" y="354478"/>
                  </a:lnTo>
                  <a:lnTo>
                    <a:pt x="419022" y="357660"/>
                  </a:lnTo>
                  <a:lnTo>
                    <a:pt x="419367" y="359243"/>
                  </a:lnTo>
                  <a:lnTo>
                    <a:pt x="419747" y="360869"/>
                  </a:lnTo>
                  <a:lnTo>
                    <a:pt x="420091" y="362460"/>
                  </a:lnTo>
                  <a:lnTo>
                    <a:pt x="420852" y="365634"/>
                  </a:lnTo>
                  <a:lnTo>
                    <a:pt x="421196" y="367225"/>
                  </a:lnTo>
                  <a:lnTo>
                    <a:pt x="421577" y="368843"/>
                  </a:lnTo>
                  <a:lnTo>
                    <a:pt x="421957" y="370434"/>
                  </a:lnTo>
                  <a:lnTo>
                    <a:pt x="422301" y="372025"/>
                  </a:lnTo>
                  <a:lnTo>
                    <a:pt x="423442" y="376790"/>
                  </a:lnTo>
                  <a:lnTo>
                    <a:pt x="423787" y="378372"/>
                  </a:lnTo>
                  <a:lnTo>
                    <a:pt x="424547" y="381555"/>
                  </a:lnTo>
                  <a:lnTo>
                    <a:pt x="424927" y="383102"/>
                  </a:lnTo>
                  <a:lnTo>
                    <a:pt x="426067" y="387876"/>
                  </a:lnTo>
                  <a:lnTo>
                    <a:pt x="426412" y="389458"/>
                  </a:lnTo>
                  <a:lnTo>
                    <a:pt x="426792" y="391014"/>
                  </a:lnTo>
                  <a:lnTo>
                    <a:pt x="427552" y="394187"/>
                  </a:lnTo>
                  <a:lnTo>
                    <a:pt x="427933" y="395743"/>
                  </a:lnTo>
                  <a:lnTo>
                    <a:pt x="428313" y="397334"/>
                  </a:lnTo>
                  <a:lnTo>
                    <a:pt x="428728" y="398926"/>
                  </a:lnTo>
                  <a:lnTo>
                    <a:pt x="429108" y="400473"/>
                  </a:lnTo>
                  <a:lnTo>
                    <a:pt x="429488" y="402064"/>
                  </a:lnTo>
                  <a:lnTo>
                    <a:pt x="429868" y="403620"/>
                  </a:lnTo>
                  <a:lnTo>
                    <a:pt x="430249" y="405202"/>
                  </a:lnTo>
                  <a:lnTo>
                    <a:pt x="431009" y="408314"/>
                  </a:lnTo>
                  <a:lnTo>
                    <a:pt x="431389" y="409905"/>
                  </a:lnTo>
                  <a:lnTo>
                    <a:pt x="431805" y="411461"/>
                  </a:lnTo>
                  <a:lnTo>
                    <a:pt x="432936" y="416120"/>
                  </a:lnTo>
                  <a:lnTo>
                    <a:pt x="433351" y="417711"/>
                  </a:lnTo>
                  <a:lnTo>
                    <a:pt x="434112" y="420814"/>
                  </a:lnTo>
                  <a:lnTo>
                    <a:pt x="434527" y="422370"/>
                  </a:lnTo>
                  <a:lnTo>
                    <a:pt x="434907" y="423890"/>
                  </a:lnTo>
                  <a:lnTo>
                    <a:pt x="435287" y="425446"/>
                  </a:lnTo>
                  <a:lnTo>
                    <a:pt x="435703" y="426993"/>
                  </a:lnTo>
                  <a:lnTo>
                    <a:pt x="436463" y="430105"/>
                  </a:lnTo>
                  <a:lnTo>
                    <a:pt x="436879" y="431625"/>
                  </a:lnTo>
                  <a:lnTo>
                    <a:pt x="437259" y="433181"/>
                  </a:lnTo>
                  <a:lnTo>
                    <a:pt x="437674" y="434693"/>
                  </a:lnTo>
                  <a:lnTo>
                    <a:pt x="438054" y="436249"/>
                  </a:lnTo>
                  <a:lnTo>
                    <a:pt x="438461" y="437769"/>
                  </a:lnTo>
                  <a:lnTo>
                    <a:pt x="438841" y="439325"/>
                  </a:lnTo>
                  <a:lnTo>
                    <a:pt x="439257" y="440845"/>
                  </a:lnTo>
                  <a:lnTo>
                    <a:pt x="439637" y="442366"/>
                  </a:lnTo>
                  <a:lnTo>
                    <a:pt x="440052" y="443878"/>
                  </a:lnTo>
                  <a:lnTo>
                    <a:pt x="440432" y="445398"/>
                  </a:lnTo>
                  <a:lnTo>
                    <a:pt x="440848" y="446918"/>
                  </a:lnTo>
                  <a:lnTo>
                    <a:pt x="441228" y="448439"/>
                  </a:lnTo>
                  <a:lnTo>
                    <a:pt x="442059" y="451480"/>
                  </a:lnTo>
                  <a:lnTo>
                    <a:pt x="442439" y="453000"/>
                  </a:lnTo>
                  <a:lnTo>
                    <a:pt x="442855" y="454521"/>
                  </a:lnTo>
                  <a:lnTo>
                    <a:pt x="443261" y="456006"/>
                  </a:lnTo>
                  <a:lnTo>
                    <a:pt x="443641" y="457518"/>
                  </a:lnTo>
                  <a:lnTo>
                    <a:pt x="444057" y="459003"/>
                  </a:lnTo>
                  <a:lnTo>
                    <a:pt x="444437" y="460523"/>
                  </a:lnTo>
                  <a:lnTo>
                    <a:pt x="445683" y="464979"/>
                  </a:lnTo>
                  <a:lnTo>
                    <a:pt x="446064" y="466464"/>
                  </a:lnTo>
                  <a:lnTo>
                    <a:pt x="446895" y="469434"/>
                  </a:lnTo>
                  <a:lnTo>
                    <a:pt x="447275" y="470919"/>
                  </a:lnTo>
                  <a:lnTo>
                    <a:pt x="447681" y="472369"/>
                  </a:lnTo>
                  <a:lnTo>
                    <a:pt x="448512" y="475339"/>
                  </a:lnTo>
                  <a:lnTo>
                    <a:pt x="448892" y="476789"/>
                  </a:lnTo>
                  <a:lnTo>
                    <a:pt x="449723" y="479689"/>
                  </a:lnTo>
                  <a:lnTo>
                    <a:pt x="450139" y="481174"/>
                  </a:lnTo>
                  <a:lnTo>
                    <a:pt x="450554" y="482624"/>
                  </a:lnTo>
                  <a:lnTo>
                    <a:pt x="450934" y="484038"/>
                  </a:lnTo>
                  <a:lnTo>
                    <a:pt x="452172" y="488396"/>
                  </a:lnTo>
                  <a:lnTo>
                    <a:pt x="452588" y="489811"/>
                  </a:lnTo>
                  <a:lnTo>
                    <a:pt x="452968" y="491225"/>
                  </a:lnTo>
                  <a:lnTo>
                    <a:pt x="453383" y="492675"/>
                  </a:lnTo>
                  <a:lnTo>
                    <a:pt x="454630" y="496918"/>
                  </a:lnTo>
                  <a:lnTo>
                    <a:pt x="455010" y="498306"/>
                  </a:lnTo>
                  <a:lnTo>
                    <a:pt x="455832" y="501135"/>
                  </a:lnTo>
                  <a:lnTo>
                    <a:pt x="456247" y="502514"/>
                  </a:lnTo>
                  <a:lnTo>
                    <a:pt x="456627" y="503902"/>
                  </a:lnTo>
                  <a:lnTo>
                    <a:pt x="458289" y="509427"/>
                  </a:lnTo>
                  <a:lnTo>
                    <a:pt x="458670" y="510806"/>
                  </a:lnTo>
                  <a:lnTo>
                    <a:pt x="459085" y="512150"/>
                  </a:lnTo>
                  <a:lnTo>
                    <a:pt x="459492" y="513529"/>
                  </a:lnTo>
                  <a:lnTo>
                    <a:pt x="459907" y="514881"/>
                  </a:lnTo>
                  <a:lnTo>
                    <a:pt x="460287" y="516225"/>
                  </a:lnTo>
                  <a:lnTo>
                    <a:pt x="461534" y="520265"/>
                  </a:lnTo>
                  <a:lnTo>
                    <a:pt x="461914" y="521582"/>
                  </a:lnTo>
                  <a:lnTo>
                    <a:pt x="462329" y="522926"/>
                  </a:lnTo>
                  <a:lnTo>
                    <a:pt x="462745" y="524234"/>
                  </a:lnTo>
                  <a:lnTo>
                    <a:pt x="463125" y="525551"/>
                  </a:lnTo>
                  <a:lnTo>
                    <a:pt x="464363" y="529485"/>
                  </a:lnTo>
                  <a:lnTo>
                    <a:pt x="464743" y="530802"/>
                  </a:lnTo>
                  <a:lnTo>
                    <a:pt x="465158" y="532075"/>
                  </a:lnTo>
                  <a:lnTo>
                    <a:pt x="465574" y="533383"/>
                  </a:lnTo>
                  <a:lnTo>
                    <a:pt x="465954" y="534665"/>
                  </a:lnTo>
                  <a:lnTo>
                    <a:pt x="466369" y="535947"/>
                  </a:lnTo>
                  <a:lnTo>
                    <a:pt x="466749" y="537220"/>
                  </a:lnTo>
                  <a:lnTo>
                    <a:pt x="467165" y="538502"/>
                  </a:lnTo>
                  <a:lnTo>
                    <a:pt x="467571" y="539739"/>
                  </a:lnTo>
                  <a:lnTo>
                    <a:pt x="467952" y="541021"/>
                  </a:lnTo>
                  <a:lnTo>
                    <a:pt x="468367" y="542259"/>
                  </a:lnTo>
                  <a:lnTo>
                    <a:pt x="468747" y="543541"/>
                  </a:lnTo>
                  <a:lnTo>
                    <a:pt x="469578" y="546025"/>
                  </a:lnTo>
                  <a:lnTo>
                    <a:pt x="469958" y="547271"/>
                  </a:lnTo>
                  <a:lnTo>
                    <a:pt x="470374" y="548482"/>
                  </a:lnTo>
                  <a:lnTo>
                    <a:pt x="470754" y="549720"/>
                  </a:lnTo>
                  <a:lnTo>
                    <a:pt x="471169" y="550966"/>
                  </a:lnTo>
                  <a:lnTo>
                    <a:pt x="471550" y="552169"/>
                  </a:lnTo>
                  <a:lnTo>
                    <a:pt x="471965" y="553380"/>
                  </a:lnTo>
                  <a:lnTo>
                    <a:pt x="472345" y="554591"/>
                  </a:lnTo>
                  <a:lnTo>
                    <a:pt x="472752" y="555802"/>
                  </a:lnTo>
                  <a:lnTo>
                    <a:pt x="473132" y="557004"/>
                  </a:lnTo>
                  <a:lnTo>
                    <a:pt x="473547" y="558215"/>
                  </a:lnTo>
                  <a:lnTo>
                    <a:pt x="473928" y="559426"/>
                  </a:lnTo>
                  <a:lnTo>
                    <a:pt x="474343" y="560602"/>
                  </a:lnTo>
                  <a:lnTo>
                    <a:pt x="474723" y="561769"/>
                  </a:lnTo>
                  <a:lnTo>
                    <a:pt x="475139" y="562980"/>
                  </a:lnTo>
                  <a:lnTo>
                    <a:pt x="475519" y="564156"/>
                  </a:lnTo>
                  <a:lnTo>
                    <a:pt x="475934" y="565331"/>
                  </a:lnTo>
                  <a:lnTo>
                    <a:pt x="476314" y="566507"/>
                  </a:lnTo>
                  <a:lnTo>
                    <a:pt x="476730" y="567674"/>
                  </a:lnTo>
                  <a:lnTo>
                    <a:pt x="477110" y="568814"/>
                  </a:lnTo>
                  <a:lnTo>
                    <a:pt x="477517" y="569990"/>
                  </a:lnTo>
                  <a:lnTo>
                    <a:pt x="477897" y="571131"/>
                  </a:lnTo>
                  <a:lnTo>
                    <a:pt x="478312" y="572306"/>
                  </a:lnTo>
                  <a:lnTo>
                    <a:pt x="478692" y="573447"/>
                  </a:lnTo>
                  <a:lnTo>
                    <a:pt x="479108" y="574587"/>
                  </a:lnTo>
                  <a:lnTo>
                    <a:pt x="479488" y="575727"/>
                  </a:lnTo>
                  <a:lnTo>
                    <a:pt x="479903" y="576859"/>
                  </a:lnTo>
                  <a:lnTo>
                    <a:pt x="480284" y="577999"/>
                  </a:lnTo>
                  <a:lnTo>
                    <a:pt x="480699" y="579140"/>
                  </a:lnTo>
                  <a:lnTo>
                    <a:pt x="481079" y="580280"/>
                  </a:lnTo>
                  <a:lnTo>
                    <a:pt x="481495" y="581420"/>
                  </a:lnTo>
                  <a:lnTo>
                    <a:pt x="481875" y="582525"/>
                  </a:lnTo>
                  <a:lnTo>
                    <a:pt x="482281" y="583666"/>
                  </a:lnTo>
                  <a:lnTo>
                    <a:pt x="482661" y="584771"/>
                  </a:lnTo>
                  <a:lnTo>
                    <a:pt x="483077" y="585876"/>
                  </a:lnTo>
                  <a:lnTo>
                    <a:pt x="483457" y="586981"/>
                  </a:lnTo>
                  <a:lnTo>
                    <a:pt x="483873" y="588121"/>
                  </a:lnTo>
                  <a:lnTo>
                    <a:pt x="484253" y="589226"/>
                  </a:lnTo>
                  <a:lnTo>
                    <a:pt x="484668" y="590331"/>
                  </a:lnTo>
                  <a:lnTo>
                    <a:pt x="485048" y="591401"/>
                  </a:lnTo>
                  <a:lnTo>
                    <a:pt x="485879" y="593611"/>
                  </a:lnTo>
                  <a:lnTo>
                    <a:pt x="486259" y="594716"/>
                  </a:lnTo>
                  <a:lnTo>
                    <a:pt x="486675" y="595786"/>
                  </a:lnTo>
                  <a:lnTo>
                    <a:pt x="487082" y="596891"/>
                  </a:lnTo>
                  <a:lnTo>
                    <a:pt x="487462" y="597960"/>
                  </a:lnTo>
                  <a:lnTo>
                    <a:pt x="487877" y="599065"/>
                  </a:lnTo>
                  <a:lnTo>
                    <a:pt x="488293" y="600135"/>
                  </a:lnTo>
                  <a:lnTo>
                    <a:pt x="488673" y="601205"/>
                  </a:lnTo>
                  <a:lnTo>
                    <a:pt x="489088" y="602310"/>
                  </a:lnTo>
                  <a:lnTo>
                    <a:pt x="489504" y="603379"/>
                  </a:lnTo>
                  <a:lnTo>
                    <a:pt x="489884" y="604458"/>
                  </a:lnTo>
                  <a:lnTo>
                    <a:pt x="491121" y="607667"/>
                  </a:lnTo>
                  <a:lnTo>
                    <a:pt x="491537" y="608701"/>
                  </a:lnTo>
                  <a:lnTo>
                    <a:pt x="491952" y="609771"/>
                  </a:lnTo>
                  <a:lnTo>
                    <a:pt x="492333" y="610840"/>
                  </a:lnTo>
                  <a:lnTo>
                    <a:pt x="492748" y="611875"/>
                  </a:lnTo>
                  <a:lnTo>
                    <a:pt x="493164" y="612944"/>
                  </a:lnTo>
                  <a:lnTo>
                    <a:pt x="493579" y="613987"/>
                  </a:lnTo>
                  <a:lnTo>
                    <a:pt x="493994" y="615057"/>
                  </a:lnTo>
                  <a:lnTo>
                    <a:pt x="496479" y="621272"/>
                  </a:lnTo>
                  <a:lnTo>
                    <a:pt x="496894" y="622270"/>
                  </a:lnTo>
                  <a:lnTo>
                    <a:pt x="497309" y="623305"/>
                  </a:lnTo>
                  <a:lnTo>
                    <a:pt x="499378" y="628317"/>
                  </a:lnTo>
                  <a:lnTo>
                    <a:pt x="499758" y="629281"/>
                  </a:lnTo>
                  <a:lnTo>
                    <a:pt x="501005" y="632180"/>
                  </a:lnTo>
                  <a:lnTo>
                    <a:pt x="501385" y="633117"/>
                  </a:lnTo>
                  <a:lnTo>
                    <a:pt x="501800" y="634045"/>
                  </a:lnTo>
                  <a:lnTo>
                    <a:pt x="502172" y="634983"/>
                  </a:lnTo>
                  <a:lnTo>
                    <a:pt x="502587" y="635875"/>
                  </a:lnTo>
                  <a:lnTo>
                    <a:pt x="502967" y="636777"/>
                  </a:lnTo>
                  <a:lnTo>
                    <a:pt x="504108" y="639367"/>
                  </a:lnTo>
                  <a:lnTo>
                    <a:pt x="504452" y="640163"/>
                  </a:lnTo>
                  <a:lnTo>
                    <a:pt x="504832" y="640985"/>
                  </a:lnTo>
                  <a:lnTo>
                    <a:pt x="505177" y="641745"/>
                  </a:lnTo>
                  <a:lnTo>
                    <a:pt x="505522" y="642541"/>
                  </a:lnTo>
                  <a:lnTo>
                    <a:pt x="505840" y="643266"/>
                  </a:lnTo>
                  <a:lnTo>
                    <a:pt x="506185" y="643991"/>
                  </a:lnTo>
                  <a:lnTo>
                    <a:pt x="506494" y="644680"/>
                  </a:lnTo>
                  <a:lnTo>
                    <a:pt x="506804" y="645343"/>
                  </a:lnTo>
                  <a:lnTo>
                    <a:pt x="507352" y="646581"/>
                  </a:lnTo>
                  <a:lnTo>
                    <a:pt x="507635" y="647138"/>
                  </a:lnTo>
                  <a:lnTo>
                    <a:pt x="507873" y="647686"/>
                  </a:lnTo>
                  <a:lnTo>
                    <a:pt x="508112" y="648207"/>
                  </a:lnTo>
                  <a:lnTo>
                    <a:pt x="508360" y="648685"/>
                  </a:lnTo>
                  <a:lnTo>
                    <a:pt x="508563" y="649135"/>
                  </a:lnTo>
                  <a:lnTo>
                    <a:pt x="508775" y="649551"/>
                  </a:lnTo>
                  <a:lnTo>
                    <a:pt x="508943" y="649931"/>
                  </a:lnTo>
                  <a:lnTo>
                    <a:pt x="509120" y="650276"/>
                  </a:lnTo>
                  <a:lnTo>
                    <a:pt x="509288" y="650585"/>
                  </a:lnTo>
                  <a:lnTo>
                    <a:pt x="509429" y="650895"/>
                  </a:lnTo>
                  <a:lnTo>
                    <a:pt x="509535" y="651142"/>
                  </a:lnTo>
                  <a:lnTo>
                    <a:pt x="509633" y="651345"/>
                  </a:lnTo>
                  <a:lnTo>
                    <a:pt x="509739" y="651522"/>
                  </a:lnTo>
                  <a:lnTo>
                    <a:pt x="509809" y="651655"/>
                  </a:lnTo>
                  <a:lnTo>
                    <a:pt x="509880" y="651761"/>
                  </a:lnTo>
                  <a:lnTo>
                    <a:pt x="509916" y="651832"/>
                  </a:lnTo>
                  <a:lnTo>
                    <a:pt x="509916" y="651867"/>
                  </a:lnTo>
                  <a:lnTo>
                    <a:pt x="509916" y="651832"/>
                  </a:lnTo>
                  <a:lnTo>
                    <a:pt x="509880" y="651761"/>
                  </a:lnTo>
                  <a:lnTo>
                    <a:pt x="509809" y="651655"/>
                  </a:lnTo>
                  <a:lnTo>
                    <a:pt x="509739" y="651522"/>
                  </a:lnTo>
                  <a:lnTo>
                    <a:pt x="509633" y="651345"/>
                  </a:lnTo>
                  <a:lnTo>
                    <a:pt x="509535" y="651142"/>
                  </a:lnTo>
                  <a:lnTo>
                    <a:pt x="509394" y="650895"/>
                  </a:lnTo>
                  <a:lnTo>
                    <a:pt x="509253" y="650621"/>
                  </a:lnTo>
                  <a:lnTo>
                    <a:pt x="509084" y="650311"/>
                  </a:lnTo>
                  <a:lnTo>
                    <a:pt x="508908" y="649966"/>
                  </a:lnTo>
                  <a:lnTo>
                    <a:pt x="508704" y="649586"/>
                  </a:lnTo>
                  <a:lnTo>
                    <a:pt x="508457" y="649171"/>
                  </a:lnTo>
                  <a:lnTo>
                    <a:pt x="508218" y="648720"/>
                  </a:lnTo>
                  <a:lnTo>
                    <a:pt x="507979" y="648243"/>
                  </a:lnTo>
                  <a:lnTo>
                    <a:pt x="507705" y="647721"/>
                  </a:lnTo>
                  <a:lnTo>
                    <a:pt x="507387" y="647200"/>
                  </a:lnTo>
                  <a:lnTo>
                    <a:pt x="507078" y="646616"/>
                  </a:lnTo>
                  <a:lnTo>
                    <a:pt x="506733" y="646033"/>
                  </a:lnTo>
                  <a:lnTo>
                    <a:pt x="506388" y="645405"/>
                  </a:lnTo>
                  <a:lnTo>
                    <a:pt x="506008" y="644751"/>
                  </a:lnTo>
                  <a:lnTo>
                    <a:pt x="505248" y="643372"/>
                  </a:lnTo>
                  <a:lnTo>
                    <a:pt x="504832" y="642647"/>
                  </a:lnTo>
                  <a:lnTo>
                    <a:pt x="503940" y="641126"/>
                  </a:lnTo>
                  <a:lnTo>
                    <a:pt x="503489" y="640331"/>
                  </a:lnTo>
                  <a:lnTo>
                    <a:pt x="503038" y="639500"/>
                  </a:lnTo>
                  <a:lnTo>
                    <a:pt x="502552" y="638713"/>
                  </a:lnTo>
                  <a:lnTo>
                    <a:pt x="502074" y="637847"/>
                  </a:lnTo>
                  <a:lnTo>
                    <a:pt x="500518" y="635257"/>
                  </a:lnTo>
                  <a:lnTo>
                    <a:pt x="499997" y="634355"/>
                  </a:lnTo>
                  <a:lnTo>
                    <a:pt x="499449" y="633462"/>
                  </a:lnTo>
                  <a:lnTo>
                    <a:pt x="497239" y="629731"/>
                  </a:lnTo>
                  <a:lnTo>
                    <a:pt x="496655" y="628794"/>
                  </a:lnTo>
                  <a:lnTo>
                    <a:pt x="496098" y="627831"/>
                  </a:lnTo>
                  <a:lnTo>
                    <a:pt x="494339" y="624931"/>
                  </a:lnTo>
                  <a:lnTo>
                    <a:pt x="493712" y="623968"/>
                  </a:lnTo>
                  <a:lnTo>
                    <a:pt x="493128" y="622995"/>
                  </a:lnTo>
                  <a:lnTo>
                    <a:pt x="492509" y="621996"/>
                  </a:lnTo>
                  <a:lnTo>
                    <a:pt x="491917" y="621033"/>
                  </a:lnTo>
                  <a:lnTo>
                    <a:pt x="490679" y="619026"/>
                  </a:lnTo>
                  <a:lnTo>
                    <a:pt x="490052" y="618063"/>
                  </a:lnTo>
                  <a:lnTo>
                    <a:pt x="487568" y="614049"/>
                  </a:lnTo>
                  <a:lnTo>
                    <a:pt x="486914" y="613050"/>
                  </a:lnTo>
                  <a:lnTo>
                    <a:pt x="486295" y="612051"/>
                  </a:lnTo>
                  <a:lnTo>
                    <a:pt x="485632" y="611017"/>
                  </a:lnTo>
                  <a:lnTo>
                    <a:pt x="485013" y="610009"/>
                  </a:lnTo>
                  <a:lnTo>
                    <a:pt x="484359" y="609010"/>
                  </a:lnTo>
                  <a:lnTo>
                    <a:pt x="483705" y="607976"/>
                  </a:lnTo>
                  <a:lnTo>
                    <a:pt x="483077" y="606977"/>
                  </a:lnTo>
                  <a:lnTo>
                    <a:pt x="482423" y="605969"/>
                  </a:lnTo>
                  <a:lnTo>
                    <a:pt x="481769" y="604935"/>
                  </a:lnTo>
                  <a:lnTo>
                    <a:pt x="481114" y="603936"/>
                  </a:lnTo>
                  <a:lnTo>
                    <a:pt x="480451" y="602902"/>
                  </a:lnTo>
                  <a:lnTo>
                    <a:pt x="479797" y="601894"/>
                  </a:lnTo>
                  <a:lnTo>
                    <a:pt x="479143" y="600860"/>
                  </a:lnTo>
                  <a:lnTo>
                    <a:pt x="478454" y="599826"/>
                  </a:lnTo>
                  <a:lnTo>
                    <a:pt x="477799" y="598827"/>
                  </a:lnTo>
                  <a:lnTo>
                    <a:pt x="477136" y="597792"/>
                  </a:lnTo>
                  <a:lnTo>
                    <a:pt x="476447" y="596749"/>
                  </a:lnTo>
                  <a:lnTo>
                    <a:pt x="475793" y="595715"/>
                  </a:lnTo>
                  <a:lnTo>
                    <a:pt x="475103" y="594681"/>
                  </a:lnTo>
                  <a:lnTo>
                    <a:pt x="474449" y="593646"/>
                  </a:lnTo>
                  <a:lnTo>
                    <a:pt x="473760" y="592647"/>
                  </a:lnTo>
                  <a:lnTo>
                    <a:pt x="472372" y="590570"/>
                  </a:lnTo>
                  <a:lnTo>
                    <a:pt x="471718" y="589500"/>
                  </a:lnTo>
                  <a:lnTo>
                    <a:pt x="469649" y="586397"/>
                  </a:lnTo>
                  <a:lnTo>
                    <a:pt x="468924" y="585354"/>
                  </a:lnTo>
                  <a:lnTo>
                    <a:pt x="468235" y="584285"/>
                  </a:lnTo>
                  <a:lnTo>
                    <a:pt x="466847" y="582216"/>
                  </a:lnTo>
                  <a:lnTo>
                    <a:pt x="466122" y="581146"/>
                  </a:lnTo>
                  <a:lnTo>
                    <a:pt x="465432" y="580112"/>
                  </a:lnTo>
                  <a:lnTo>
                    <a:pt x="464707" y="579042"/>
                  </a:lnTo>
                  <a:lnTo>
                    <a:pt x="464018" y="577964"/>
                  </a:lnTo>
                  <a:lnTo>
                    <a:pt x="463293" y="576930"/>
                  </a:lnTo>
                  <a:lnTo>
                    <a:pt x="461118" y="573721"/>
                  </a:lnTo>
                  <a:lnTo>
                    <a:pt x="460429" y="572651"/>
                  </a:lnTo>
                  <a:lnTo>
                    <a:pt x="459668" y="571581"/>
                  </a:lnTo>
                  <a:lnTo>
                    <a:pt x="457494" y="568372"/>
                  </a:lnTo>
                  <a:lnTo>
                    <a:pt x="456769" y="567259"/>
                  </a:lnTo>
                  <a:lnTo>
                    <a:pt x="456009" y="566189"/>
                  </a:lnTo>
                  <a:lnTo>
                    <a:pt x="455284" y="565119"/>
                  </a:lnTo>
                  <a:lnTo>
                    <a:pt x="454523" y="564014"/>
                  </a:lnTo>
                  <a:lnTo>
                    <a:pt x="453763" y="562945"/>
                  </a:lnTo>
                  <a:lnTo>
                    <a:pt x="453038" y="561840"/>
                  </a:lnTo>
                  <a:lnTo>
                    <a:pt x="452278" y="560735"/>
                  </a:lnTo>
                  <a:lnTo>
                    <a:pt x="451518" y="559665"/>
                  </a:lnTo>
                  <a:lnTo>
                    <a:pt x="448477" y="555245"/>
                  </a:lnTo>
                  <a:lnTo>
                    <a:pt x="447681" y="554140"/>
                  </a:lnTo>
                  <a:lnTo>
                    <a:pt x="446921" y="553000"/>
                  </a:lnTo>
                  <a:lnTo>
                    <a:pt x="446134" y="551895"/>
                  </a:lnTo>
                  <a:lnTo>
                    <a:pt x="445374" y="550790"/>
                  </a:lnTo>
                  <a:lnTo>
                    <a:pt x="444578" y="549649"/>
                  </a:lnTo>
                  <a:lnTo>
                    <a:pt x="443818" y="548544"/>
                  </a:lnTo>
                  <a:lnTo>
                    <a:pt x="443023" y="547404"/>
                  </a:lnTo>
                  <a:lnTo>
                    <a:pt x="442227" y="546299"/>
                  </a:lnTo>
                  <a:lnTo>
                    <a:pt x="439053" y="541746"/>
                  </a:lnTo>
                  <a:lnTo>
                    <a:pt x="438222" y="540606"/>
                  </a:lnTo>
                  <a:lnTo>
                    <a:pt x="436631" y="538325"/>
                  </a:lnTo>
                  <a:lnTo>
                    <a:pt x="435809" y="537149"/>
                  </a:lnTo>
                  <a:lnTo>
                    <a:pt x="434978" y="536009"/>
                  </a:lnTo>
                  <a:lnTo>
                    <a:pt x="434182" y="534869"/>
                  </a:lnTo>
                  <a:lnTo>
                    <a:pt x="433351" y="533702"/>
                  </a:lnTo>
                  <a:lnTo>
                    <a:pt x="432529" y="532561"/>
                  </a:lnTo>
                  <a:lnTo>
                    <a:pt x="428383" y="526691"/>
                  </a:lnTo>
                  <a:lnTo>
                    <a:pt x="427517" y="525516"/>
                  </a:lnTo>
                  <a:lnTo>
                    <a:pt x="426686" y="524340"/>
                  </a:lnTo>
                  <a:lnTo>
                    <a:pt x="425829" y="523164"/>
                  </a:lnTo>
                  <a:lnTo>
                    <a:pt x="424998" y="521989"/>
                  </a:lnTo>
                  <a:lnTo>
                    <a:pt x="424131" y="520786"/>
                  </a:lnTo>
                  <a:lnTo>
                    <a:pt x="422407" y="518435"/>
                  </a:lnTo>
                  <a:lnTo>
                    <a:pt x="421541" y="517224"/>
                  </a:lnTo>
                  <a:lnTo>
                    <a:pt x="420719" y="516021"/>
                  </a:lnTo>
                  <a:lnTo>
                    <a:pt x="419817" y="514846"/>
                  </a:lnTo>
                  <a:lnTo>
                    <a:pt x="417227" y="511221"/>
                  </a:lnTo>
                  <a:lnTo>
                    <a:pt x="416334" y="510010"/>
                  </a:lnTo>
                  <a:lnTo>
                    <a:pt x="414602" y="507588"/>
                  </a:lnTo>
                  <a:lnTo>
                    <a:pt x="412807" y="505175"/>
                  </a:lnTo>
                  <a:lnTo>
                    <a:pt x="411941" y="503928"/>
                  </a:lnTo>
                  <a:lnTo>
                    <a:pt x="410146" y="501515"/>
                  </a:lnTo>
                  <a:lnTo>
                    <a:pt x="409253" y="500268"/>
                  </a:lnTo>
                  <a:lnTo>
                    <a:pt x="408352" y="499066"/>
                  </a:lnTo>
                  <a:lnTo>
                    <a:pt x="407459" y="497820"/>
                  </a:lnTo>
                  <a:lnTo>
                    <a:pt x="406557" y="496609"/>
                  </a:lnTo>
                  <a:lnTo>
                    <a:pt x="405664" y="495371"/>
                  </a:lnTo>
                  <a:lnTo>
                    <a:pt x="404727" y="494125"/>
                  </a:lnTo>
                  <a:lnTo>
                    <a:pt x="403834" y="492878"/>
                  </a:lnTo>
                  <a:lnTo>
                    <a:pt x="402933" y="491676"/>
                  </a:lnTo>
                  <a:lnTo>
                    <a:pt x="401996" y="490429"/>
                  </a:lnTo>
                  <a:lnTo>
                    <a:pt x="401103" y="489183"/>
                  </a:lnTo>
                  <a:lnTo>
                    <a:pt x="400166" y="487945"/>
                  </a:lnTo>
                  <a:lnTo>
                    <a:pt x="399273" y="486699"/>
                  </a:lnTo>
                  <a:lnTo>
                    <a:pt x="397408" y="484215"/>
                  </a:lnTo>
                  <a:lnTo>
                    <a:pt x="396471" y="482933"/>
                  </a:lnTo>
                  <a:lnTo>
                    <a:pt x="395578" y="481695"/>
                  </a:lnTo>
                  <a:lnTo>
                    <a:pt x="393713" y="479211"/>
                  </a:lnTo>
                  <a:lnTo>
                    <a:pt x="392784" y="477930"/>
                  </a:lnTo>
                  <a:lnTo>
                    <a:pt x="391847" y="476683"/>
                  </a:lnTo>
                  <a:lnTo>
                    <a:pt x="390884" y="475410"/>
                  </a:lnTo>
                  <a:lnTo>
                    <a:pt x="389947" y="474164"/>
                  </a:lnTo>
                  <a:lnTo>
                    <a:pt x="389018" y="472891"/>
                  </a:lnTo>
                  <a:lnTo>
                    <a:pt x="388081" y="471644"/>
                  </a:lnTo>
                  <a:lnTo>
                    <a:pt x="387118" y="470371"/>
                  </a:lnTo>
                  <a:lnTo>
                    <a:pt x="386181" y="469125"/>
                  </a:lnTo>
                  <a:lnTo>
                    <a:pt x="385253" y="467843"/>
                  </a:lnTo>
                  <a:lnTo>
                    <a:pt x="384289" y="466570"/>
                  </a:lnTo>
                  <a:lnTo>
                    <a:pt x="383317" y="465324"/>
                  </a:lnTo>
                  <a:lnTo>
                    <a:pt x="382388" y="464051"/>
                  </a:lnTo>
                  <a:lnTo>
                    <a:pt x="381416" y="462769"/>
                  </a:lnTo>
                  <a:lnTo>
                    <a:pt x="380488" y="461496"/>
                  </a:lnTo>
                  <a:lnTo>
                    <a:pt x="379524" y="460249"/>
                  </a:lnTo>
                  <a:lnTo>
                    <a:pt x="376616" y="456413"/>
                  </a:lnTo>
                  <a:lnTo>
                    <a:pt x="375688" y="455140"/>
                  </a:lnTo>
                  <a:lnTo>
                    <a:pt x="372788" y="451303"/>
                  </a:lnTo>
                  <a:lnTo>
                    <a:pt x="371780" y="450030"/>
                  </a:lnTo>
                  <a:lnTo>
                    <a:pt x="368881" y="446194"/>
                  </a:lnTo>
                  <a:lnTo>
                    <a:pt x="367917" y="444885"/>
                  </a:lnTo>
                  <a:lnTo>
                    <a:pt x="366954" y="443603"/>
                  </a:lnTo>
                  <a:lnTo>
                    <a:pt x="365946" y="442330"/>
                  </a:lnTo>
                  <a:lnTo>
                    <a:pt x="364019" y="439776"/>
                  </a:lnTo>
                  <a:lnTo>
                    <a:pt x="363011" y="438494"/>
                  </a:lnTo>
                  <a:lnTo>
                    <a:pt x="362047" y="437186"/>
                  </a:lnTo>
                  <a:lnTo>
                    <a:pt x="361049" y="435904"/>
                  </a:lnTo>
                  <a:lnTo>
                    <a:pt x="360076" y="434631"/>
                  </a:lnTo>
                  <a:lnTo>
                    <a:pt x="359077" y="433314"/>
                  </a:lnTo>
                  <a:lnTo>
                    <a:pt x="358114" y="432041"/>
                  </a:lnTo>
                  <a:lnTo>
                    <a:pt x="357106" y="430759"/>
                  </a:lnTo>
                  <a:lnTo>
                    <a:pt x="356107" y="429450"/>
                  </a:lnTo>
                  <a:lnTo>
                    <a:pt x="355143" y="428169"/>
                  </a:lnTo>
                  <a:lnTo>
                    <a:pt x="354135" y="426896"/>
                  </a:lnTo>
                  <a:lnTo>
                    <a:pt x="353137" y="425579"/>
                  </a:lnTo>
                  <a:lnTo>
                    <a:pt x="352173" y="424306"/>
                  </a:lnTo>
                  <a:lnTo>
                    <a:pt x="351165" y="423024"/>
                  </a:lnTo>
                  <a:lnTo>
                    <a:pt x="350166" y="421715"/>
                  </a:lnTo>
                  <a:lnTo>
                    <a:pt x="349167" y="420434"/>
                  </a:lnTo>
                  <a:lnTo>
                    <a:pt x="348168" y="419125"/>
                  </a:lnTo>
                  <a:lnTo>
                    <a:pt x="347161" y="417843"/>
                  </a:lnTo>
                  <a:lnTo>
                    <a:pt x="346162" y="416535"/>
                  </a:lnTo>
                  <a:lnTo>
                    <a:pt x="345163" y="415253"/>
                  </a:lnTo>
                  <a:lnTo>
                    <a:pt x="344164" y="413945"/>
                  </a:lnTo>
                  <a:lnTo>
                    <a:pt x="343156" y="412663"/>
                  </a:lnTo>
                  <a:lnTo>
                    <a:pt x="342157" y="411355"/>
                  </a:lnTo>
                  <a:lnTo>
                    <a:pt x="341158" y="410073"/>
                  </a:lnTo>
                  <a:lnTo>
                    <a:pt x="340150" y="408765"/>
                  </a:lnTo>
                  <a:lnTo>
                    <a:pt x="339152" y="407483"/>
                  </a:lnTo>
                  <a:lnTo>
                    <a:pt x="338153" y="406175"/>
                  </a:lnTo>
                  <a:lnTo>
                    <a:pt x="337154" y="404893"/>
                  </a:lnTo>
                  <a:lnTo>
                    <a:pt x="336146" y="403584"/>
                  </a:lnTo>
                  <a:lnTo>
                    <a:pt x="335112" y="402303"/>
                  </a:lnTo>
                  <a:lnTo>
                    <a:pt x="334113" y="400994"/>
                  </a:lnTo>
                  <a:lnTo>
                    <a:pt x="333114" y="399712"/>
                  </a:lnTo>
                  <a:lnTo>
                    <a:pt x="332106" y="398404"/>
                  </a:lnTo>
                  <a:lnTo>
                    <a:pt x="331072" y="397087"/>
                  </a:lnTo>
                  <a:lnTo>
                    <a:pt x="330073" y="395814"/>
                  </a:lnTo>
                  <a:lnTo>
                    <a:pt x="329065" y="394506"/>
                  </a:lnTo>
                  <a:lnTo>
                    <a:pt x="328031" y="393224"/>
                  </a:lnTo>
                  <a:lnTo>
                    <a:pt x="327032" y="391915"/>
                  </a:lnTo>
                  <a:lnTo>
                    <a:pt x="325997" y="390598"/>
                  </a:lnTo>
                  <a:lnTo>
                    <a:pt x="324999" y="389325"/>
                  </a:lnTo>
                  <a:lnTo>
                    <a:pt x="323955" y="388008"/>
                  </a:lnTo>
                  <a:lnTo>
                    <a:pt x="322957" y="386735"/>
                  </a:lnTo>
                  <a:lnTo>
                    <a:pt x="321922" y="385418"/>
                  </a:lnTo>
                  <a:lnTo>
                    <a:pt x="320923" y="384110"/>
                  </a:lnTo>
                  <a:lnTo>
                    <a:pt x="319880" y="382828"/>
                  </a:lnTo>
                  <a:lnTo>
                    <a:pt x="318881" y="381520"/>
                  </a:lnTo>
                  <a:lnTo>
                    <a:pt x="317847" y="380238"/>
                  </a:lnTo>
                  <a:lnTo>
                    <a:pt x="316848" y="378929"/>
                  </a:lnTo>
                  <a:lnTo>
                    <a:pt x="315805" y="377612"/>
                  </a:lnTo>
                  <a:lnTo>
                    <a:pt x="314771" y="376339"/>
                  </a:lnTo>
                  <a:lnTo>
                    <a:pt x="313772" y="375022"/>
                  </a:lnTo>
                  <a:lnTo>
                    <a:pt x="312737" y="373749"/>
                  </a:lnTo>
                  <a:lnTo>
                    <a:pt x="311703" y="372432"/>
                  </a:lnTo>
                  <a:lnTo>
                    <a:pt x="310695" y="371124"/>
                  </a:lnTo>
                  <a:lnTo>
                    <a:pt x="309661" y="369842"/>
                  </a:lnTo>
                  <a:lnTo>
                    <a:pt x="308627" y="368533"/>
                  </a:lnTo>
                  <a:lnTo>
                    <a:pt x="307628" y="367225"/>
                  </a:lnTo>
                  <a:lnTo>
                    <a:pt x="306594" y="365943"/>
                  </a:lnTo>
                  <a:lnTo>
                    <a:pt x="305550" y="364635"/>
                  </a:lnTo>
                  <a:lnTo>
                    <a:pt x="304516" y="363353"/>
                  </a:lnTo>
                  <a:lnTo>
                    <a:pt x="302448" y="360728"/>
                  </a:lnTo>
                  <a:lnTo>
                    <a:pt x="301440" y="359455"/>
                  </a:lnTo>
                  <a:lnTo>
                    <a:pt x="299371" y="356829"/>
                  </a:lnTo>
                  <a:lnTo>
                    <a:pt x="298337" y="355547"/>
                  </a:lnTo>
                  <a:lnTo>
                    <a:pt x="297303" y="354239"/>
                  </a:lnTo>
                  <a:lnTo>
                    <a:pt x="296268" y="352957"/>
                  </a:lnTo>
                  <a:lnTo>
                    <a:pt x="294191" y="350332"/>
                  </a:lnTo>
                  <a:lnTo>
                    <a:pt x="293157" y="349059"/>
                  </a:lnTo>
                  <a:lnTo>
                    <a:pt x="292122" y="347742"/>
                  </a:lnTo>
                  <a:lnTo>
                    <a:pt x="291088" y="346469"/>
                  </a:lnTo>
                  <a:lnTo>
                    <a:pt x="289011" y="343843"/>
                  </a:lnTo>
                  <a:lnTo>
                    <a:pt x="287976" y="342570"/>
                  </a:lnTo>
                  <a:lnTo>
                    <a:pt x="285908" y="339945"/>
                  </a:lnTo>
                  <a:lnTo>
                    <a:pt x="284865" y="338663"/>
                  </a:lnTo>
                  <a:lnTo>
                    <a:pt x="283830" y="337354"/>
                  </a:lnTo>
                  <a:lnTo>
                    <a:pt x="282796" y="336073"/>
                  </a:lnTo>
                  <a:lnTo>
                    <a:pt x="281762" y="334764"/>
                  </a:lnTo>
                  <a:lnTo>
                    <a:pt x="280692" y="333483"/>
                  </a:lnTo>
                  <a:lnTo>
                    <a:pt x="278615" y="330857"/>
                  </a:lnTo>
                  <a:lnTo>
                    <a:pt x="277580" y="329584"/>
                  </a:lnTo>
                  <a:lnTo>
                    <a:pt x="276546" y="328267"/>
                  </a:lnTo>
                  <a:lnTo>
                    <a:pt x="275476" y="326994"/>
                  </a:lnTo>
                  <a:lnTo>
                    <a:pt x="273408" y="324368"/>
                  </a:lnTo>
                  <a:lnTo>
                    <a:pt x="272365" y="323087"/>
                  </a:lnTo>
                  <a:lnTo>
                    <a:pt x="271330" y="321778"/>
                  </a:lnTo>
                  <a:lnTo>
                    <a:pt x="270261" y="320496"/>
                  </a:lnTo>
                  <a:lnTo>
                    <a:pt x="269226" y="319188"/>
                  </a:lnTo>
                  <a:lnTo>
                    <a:pt x="268192" y="317906"/>
                  </a:lnTo>
                  <a:lnTo>
                    <a:pt x="267123" y="316598"/>
                  </a:lnTo>
                  <a:lnTo>
                    <a:pt x="266079" y="315316"/>
                  </a:lnTo>
                  <a:lnTo>
                    <a:pt x="265045" y="314008"/>
                  </a:lnTo>
                  <a:lnTo>
                    <a:pt x="263975" y="312699"/>
                  </a:lnTo>
                  <a:lnTo>
                    <a:pt x="262941" y="311418"/>
                  </a:lnTo>
                  <a:lnTo>
                    <a:pt x="261907" y="310109"/>
                  </a:lnTo>
                  <a:lnTo>
                    <a:pt x="260837" y="308828"/>
                  </a:lnTo>
                  <a:lnTo>
                    <a:pt x="259803" y="307519"/>
                  </a:lnTo>
                  <a:lnTo>
                    <a:pt x="258724" y="306237"/>
                  </a:lnTo>
                  <a:lnTo>
                    <a:pt x="257690" y="304929"/>
                  </a:lnTo>
                  <a:lnTo>
                    <a:pt x="256656" y="303647"/>
                  </a:lnTo>
                  <a:lnTo>
                    <a:pt x="255586" y="302339"/>
                  </a:lnTo>
                  <a:lnTo>
                    <a:pt x="254552" y="301057"/>
                  </a:lnTo>
                  <a:lnTo>
                    <a:pt x="253482" y="299749"/>
                  </a:lnTo>
                  <a:lnTo>
                    <a:pt x="252439" y="298467"/>
                  </a:lnTo>
                  <a:lnTo>
                    <a:pt x="251370" y="297159"/>
                  </a:lnTo>
                  <a:lnTo>
                    <a:pt x="250335" y="295877"/>
                  </a:lnTo>
                  <a:lnTo>
                    <a:pt x="249266" y="294568"/>
                  </a:lnTo>
                  <a:lnTo>
                    <a:pt x="248231" y="293287"/>
                  </a:lnTo>
                  <a:lnTo>
                    <a:pt x="247162" y="291978"/>
                  </a:lnTo>
                  <a:lnTo>
                    <a:pt x="246127" y="290696"/>
                  </a:lnTo>
                  <a:lnTo>
                    <a:pt x="245058" y="289388"/>
                  </a:lnTo>
                  <a:lnTo>
                    <a:pt x="244015" y="288106"/>
                  </a:lnTo>
                  <a:lnTo>
                    <a:pt x="242945" y="286798"/>
                  </a:lnTo>
                  <a:lnTo>
                    <a:pt x="241911" y="285516"/>
                  </a:lnTo>
                  <a:lnTo>
                    <a:pt x="240841" y="284208"/>
                  </a:lnTo>
                  <a:lnTo>
                    <a:pt x="239807" y="282926"/>
                  </a:lnTo>
                  <a:lnTo>
                    <a:pt x="238737" y="281618"/>
                  </a:lnTo>
                  <a:lnTo>
                    <a:pt x="237667" y="280336"/>
                  </a:lnTo>
                  <a:lnTo>
                    <a:pt x="236624" y="279063"/>
                  </a:lnTo>
                  <a:lnTo>
                    <a:pt x="235555" y="277746"/>
                  </a:lnTo>
                  <a:lnTo>
                    <a:pt x="234485" y="276473"/>
                  </a:lnTo>
                  <a:lnTo>
                    <a:pt x="233451" y="275164"/>
                  </a:lnTo>
                  <a:lnTo>
                    <a:pt x="232381" y="273883"/>
                  </a:lnTo>
                  <a:lnTo>
                    <a:pt x="231347" y="272574"/>
                  </a:lnTo>
                  <a:lnTo>
                    <a:pt x="229207" y="270020"/>
                  </a:lnTo>
                  <a:lnTo>
                    <a:pt x="228164" y="268702"/>
                  </a:lnTo>
                  <a:lnTo>
                    <a:pt x="227095" y="267429"/>
                  </a:lnTo>
                  <a:lnTo>
                    <a:pt x="226025" y="266112"/>
                  </a:lnTo>
                  <a:lnTo>
                    <a:pt x="224955" y="264839"/>
                  </a:lnTo>
                  <a:lnTo>
                    <a:pt x="223921" y="263557"/>
                  </a:lnTo>
                  <a:lnTo>
                    <a:pt x="222851" y="262249"/>
                  </a:lnTo>
                  <a:lnTo>
                    <a:pt x="221782" y="260967"/>
                  </a:lnTo>
                  <a:lnTo>
                    <a:pt x="220712" y="259659"/>
                  </a:lnTo>
                  <a:lnTo>
                    <a:pt x="219669" y="258377"/>
                  </a:lnTo>
                  <a:lnTo>
                    <a:pt x="218599" y="257104"/>
                  </a:lnTo>
                  <a:lnTo>
                    <a:pt x="217530" y="255787"/>
                  </a:lnTo>
                  <a:lnTo>
                    <a:pt x="216460" y="254514"/>
                  </a:lnTo>
                  <a:lnTo>
                    <a:pt x="215426" y="253232"/>
                  </a:lnTo>
                  <a:lnTo>
                    <a:pt x="214356" y="251924"/>
                  </a:lnTo>
                  <a:lnTo>
                    <a:pt x="213286" y="250642"/>
                  </a:lnTo>
                  <a:lnTo>
                    <a:pt x="212217" y="249334"/>
                  </a:lnTo>
                  <a:lnTo>
                    <a:pt x="211147" y="248052"/>
                  </a:lnTo>
                  <a:lnTo>
                    <a:pt x="210104" y="246779"/>
                  </a:lnTo>
                  <a:lnTo>
                    <a:pt x="209034" y="245462"/>
                  </a:lnTo>
                  <a:lnTo>
                    <a:pt x="206895" y="242907"/>
                  </a:lnTo>
                  <a:lnTo>
                    <a:pt x="205825" y="241599"/>
                  </a:lnTo>
                  <a:lnTo>
                    <a:pt x="202616" y="237762"/>
                  </a:lnTo>
                  <a:lnTo>
                    <a:pt x="201582" y="236454"/>
                  </a:lnTo>
                  <a:lnTo>
                    <a:pt x="199434" y="233899"/>
                  </a:lnTo>
                  <a:lnTo>
                    <a:pt x="198364" y="232582"/>
                  </a:lnTo>
                  <a:lnTo>
                    <a:pt x="196225" y="230027"/>
                  </a:lnTo>
                  <a:lnTo>
                    <a:pt x="195155" y="228719"/>
                  </a:lnTo>
                  <a:lnTo>
                    <a:pt x="191946" y="224882"/>
                  </a:lnTo>
                  <a:lnTo>
                    <a:pt x="190877" y="223574"/>
                  </a:lnTo>
                  <a:lnTo>
                    <a:pt x="187659" y="219737"/>
                  </a:lnTo>
                  <a:lnTo>
                    <a:pt x="186589" y="218429"/>
                  </a:lnTo>
                  <a:lnTo>
                    <a:pt x="183380" y="214592"/>
                  </a:lnTo>
                  <a:lnTo>
                    <a:pt x="182311" y="213284"/>
                  </a:lnTo>
                  <a:lnTo>
                    <a:pt x="179102" y="209447"/>
                  </a:lnTo>
                  <a:lnTo>
                    <a:pt x="178032" y="208139"/>
                  </a:lnTo>
                  <a:lnTo>
                    <a:pt x="173745" y="203021"/>
                  </a:lnTo>
                  <a:lnTo>
                    <a:pt x="172675" y="201712"/>
                  </a:lnTo>
                  <a:lnTo>
                    <a:pt x="171605" y="200430"/>
                  </a:lnTo>
                  <a:lnTo>
                    <a:pt x="170500" y="199157"/>
                  </a:lnTo>
                  <a:lnTo>
                    <a:pt x="167291" y="195321"/>
                  </a:lnTo>
                  <a:lnTo>
                    <a:pt x="166222" y="194012"/>
                  </a:lnTo>
                  <a:lnTo>
                    <a:pt x="163004" y="190176"/>
                  </a:lnTo>
                  <a:lnTo>
                    <a:pt x="161899" y="188903"/>
                  </a:lnTo>
                  <a:lnTo>
                    <a:pt x="160829" y="187621"/>
                  </a:lnTo>
                  <a:lnTo>
                    <a:pt x="159760" y="186313"/>
                  </a:lnTo>
                  <a:lnTo>
                    <a:pt x="157620" y="183758"/>
                  </a:lnTo>
                  <a:lnTo>
                    <a:pt x="156515" y="182476"/>
                  </a:lnTo>
                  <a:lnTo>
                    <a:pt x="152237" y="177367"/>
                  </a:lnTo>
                  <a:lnTo>
                    <a:pt x="151132" y="176058"/>
                  </a:lnTo>
                  <a:lnTo>
                    <a:pt x="146844" y="170940"/>
                  </a:lnTo>
                  <a:lnTo>
                    <a:pt x="145739" y="169667"/>
                  </a:lnTo>
                  <a:lnTo>
                    <a:pt x="143600" y="167112"/>
                  </a:lnTo>
                  <a:lnTo>
                    <a:pt x="142495" y="165830"/>
                  </a:lnTo>
                  <a:lnTo>
                    <a:pt x="139286" y="162003"/>
                  </a:lnTo>
                  <a:lnTo>
                    <a:pt x="138181" y="160685"/>
                  </a:lnTo>
                  <a:lnTo>
                    <a:pt x="136042" y="158131"/>
                  </a:lnTo>
                  <a:lnTo>
                    <a:pt x="134937" y="156858"/>
                  </a:lnTo>
                  <a:lnTo>
                    <a:pt x="132789" y="154303"/>
                  </a:lnTo>
                  <a:lnTo>
                    <a:pt x="131684" y="153021"/>
                  </a:lnTo>
                  <a:lnTo>
                    <a:pt x="129544" y="150466"/>
                  </a:lnTo>
                  <a:lnTo>
                    <a:pt x="128439" y="149193"/>
                  </a:lnTo>
                  <a:lnTo>
                    <a:pt x="126300" y="146630"/>
                  </a:lnTo>
                  <a:lnTo>
                    <a:pt x="125195" y="145357"/>
                  </a:lnTo>
                  <a:lnTo>
                    <a:pt x="123056" y="142802"/>
                  </a:lnTo>
                  <a:lnTo>
                    <a:pt x="121951" y="141520"/>
                  </a:lnTo>
                  <a:lnTo>
                    <a:pt x="120881" y="140247"/>
                  </a:lnTo>
                  <a:lnTo>
                    <a:pt x="119776" y="138965"/>
                  </a:lnTo>
                  <a:lnTo>
                    <a:pt x="117628" y="136410"/>
                  </a:lnTo>
                  <a:lnTo>
                    <a:pt x="116532" y="135137"/>
                  </a:lnTo>
                  <a:lnTo>
                    <a:pt x="115453" y="133856"/>
                  </a:lnTo>
                  <a:lnTo>
                    <a:pt x="114348" y="132583"/>
                  </a:lnTo>
                  <a:lnTo>
                    <a:pt x="112209" y="130028"/>
                  </a:lnTo>
                  <a:lnTo>
                    <a:pt x="111104" y="128746"/>
                  </a:lnTo>
                  <a:lnTo>
                    <a:pt x="110034" y="127464"/>
                  </a:lnTo>
                  <a:lnTo>
                    <a:pt x="108929" y="126191"/>
                  </a:lnTo>
                  <a:lnTo>
                    <a:pt x="107860" y="124910"/>
                  </a:lnTo>
                  <a:lnTo>
                    <a:pt x="106755" y="123637"/>
                  </a:lnTo>
                  <a:lnTo>
                    <a:pt x="105685" y="122355"/>
                  </a:lnTo>
                  <a:lnTo>
                    <a:pt x="104580" y="121082"/>
                  </a:lnTo>
                  <a:lnTo>
                    <a:pt x="103510" y="119835"/>
                  </a:lnTo>
                  <a:lnTo>
                    <a:pt x="102441" y="118562"/>
                  </a:lnTo>
                  <a:lnTo>
                    <a:pt x="101336" y="117281"/>
                  </a:lnTo>
                  <a:lnTo>
                    <a:pt x="100266" y="116008"/>
                  </a:lnTo>
                  <a:lnTo>
                    <a:pt x="99161" y="114726"/>
                  </a:lnTo>
                  <a:lnTo>
                    <a:pt x="98091" y="113453"/>
                  </a:lnTo>
                  <a:lnTo>
                    <a:pt x="96986" y="112171"/>
                  </a:lnTo>
                  <a:lnTo>
                    <a:pt x="95908" y="110898"/>
                  </a:lnTo>
                  <a:lnTo>
                    <a:pt x="94803" y="109616"/>
                  </a:lnTo>
                  <a:lnTo>
                    <a:pt x="93733" y="108334"/>
                  </a:lnTo>
                  <a:lnTo>
                    <a:pt x="91523" y="105780"/>
                  </a:lnTo>
                  <a:lnTo>
                    <a:pt x="90453" y="104542"/>
                  </a:lnTo>
                  <a:lnTo>
                    <a:pt x="89348" y="103260"/>
                  </a:lnTo>
                  <a:lnTo>
                    <a:pt x="88279" y="101987"/>
                  </a:lnTo>
                  <a:lnTo>
                    <a:pt x="87174" y="100705"/>
                  </a:lnTo>
                  <a:lnTo>
                    <a:pt x="86104" y="99432"/>
                  </a:lnTo>
                  <a:lnTo>
                    <a:pt x="84999" y="98151"/>
                  </a:lnTo>
                  <a:lnTo>
                    <a:pt x="83929" y="96878"/>
                  </a:lnTo>
                  <a:lnTo>
                    <a:pt x="82824" y="95596"/>
                  </a:lnTo>
                  <a:lnTo>
                    <a:pt x="81755" y="94349"/>
                  </a:lnTo>
                  <a:lnTo>
                    <a:pt x="79545" y="91795"/>
                  </a:lnTo>
                  <a:lnTo>
                    <a:pt x="78475" y="90522"/>
                  </a:lnTo>
                  <a:lnTo>
                    <a:pt x="77370" y="89240"/>
                  </a:lnTo>
                  <a:lnTo>
                    <a:pt x="76300" y="87967"/>
                  </a:lnTo>
                  <a:lnTo>
                    <a:pt x="75195" y="86685"/>
                  </a:lnTo>
                  <a:lnTo>
                    <a:pt x="74090" y="85447"/>
                  </a:lnTo>
                  <a:lnTo>
                    <a:pt x="73021" y="84166"/>
                  </a:lnTo>
                  <a:lnTo>
                    <a:pt x="71916" y="82893"/>
                  </a:lnTo>
                  <a:lnTo>
                    <a:pt x="70846" y="81611"/>
                  </a:lnTo>
                  <a:lnTo>
                    <a:pt x="68636" y="79056"/>
                  </a:lnTo>
                  <a:lnTo>
                    <a:pt x="67558" y="77810"/>
                  </a:lnTo>
                  <a:lnTo>
                    <a:pt x="65348" y="75255"/>
                  </a:lnTo>
                  <a:lnTo>
                    <a:pt x="64278" y="73982"/>
                  </a:lnTo>
                  <a:lnTo>
                    <a:pt x="63173" y="72700"/>
                  </a:lnTo>
                  <a:lnTo>
                    <a:pt x="62068" y="71462"/>
                  </a:lnTo>
                  <a:lnTo>
                    <a:pt x="60998" y="70181"/>
                  </a:lnTo>
                  <a:lnTo>
                    <a:pt x="58788" y="67626"/>
                  </a:lnTo>
                  <a:lnTo>
                    <a:pt x="57719" y="66344"/>
                  </a:lnTo>
                  <a:lnTo>
                    <a:pt x="56614" y="65106"/>
                  </a:lnTo>
                  <a:lnTo>
                    <a:pt x="55509" y="63825"/>
                  </a:lnTo>
                  <a:lnTo>
                    <a:pt x="54439" y="62552"/>
                  </a:lnTo>
                  <a:lnTo>
                    <a:pt x="53334" y="61270"/>
                  </a:lnTo>
                  <a:lnTo>
                    <a:pt x="52229" y="60032"/>
                  </a:lnTo>
                  <a:lnTo>
                    <a:pt x="51159" y="58750"/>
                  </a:lnTo>
                  <a:lnTo>
                    <a:pt x="48949" y="56196"/>
                  </a:lnTo>
                  <a:lnTo>
                    <a:pt x="47880" y="54914"/>
                  </a:lnTo>
                  <a:lnTo>
                    <a:pt x="46775" y="53676"/>
                  </a:lnTo>
                  <a:lnTo>
                    <a:pt x="44564" y="51121"/>
                  </a:lnTo>
                  <a:lnTo>
                    <a:pt x="43495" y="49839"/>
                  </a:lnTo>
                  <a:lnTo>
                    <a:pt x="42390" y="48602"/>
                  </a:lnTo>
                  <a:lnTo>
                    <a:pt x="40180" y="46047"/>
                  </a:lnTo>
                  <a:lnTo>
                    <a:pt x="39110" y="44801"/>
                  </a:lnTo>
                  <a:lnTo>
                    <a:pt x="35795" y="40964"/>
                  </a:lnTo>
                  <a:lnTo>
                    <a:pt x="34725" y="39726"/>
                  </a:lnTo>
                  <a:lnTo>
                    <a:pt x="31410" y="35890"/>
                  </a:lnTo>
                  <a:lnTo>
                    <a:pt x="30341" y="34643"/>
                  </a:lnTo>
                  <a:lnTo>
                    <a:pt x="28131" y="32089"/>
                  </a:lnTo>
                  <a:lnTo>
                    <a:pt x="27017" y="30851"/>
                  </a:lnTo>
                  <a:lnTo>
                    <a:pt x="25921" y="29569"/>
                  </a:lnTo>
                  <a:lnTo>
                    <a:pt x="24842" y="28296"/>
                  </a:lnTo>
                  <a:lnTo>
                    <a:pt x="23737" y="27050"/>
                  </a:lnTo>
                  <a:lnTo>
                    <a:pt x="21527" y="24495"/>
                  </a:lnTo>
                  <a:lnTo>
                    <a:pt x="20422" y="23249"/>
                  </a:lnTo>
                  <a:lnTo>
                    <a:pt x="19353" y="21976"/>
                  </a:lnTo>
                  <a:lnTo>
                    <a:pt x="18248" y="20694"/>
                  </a:lnTo>
                  <a:lnTo>
                    <a:pt x="17143" y="19456"/>
                  </a:lnTo>
                  <a:lnTo>
                    <a:pt x="14933" y="16901"/>
                  </a:lnTo>
                  <a:lnTo>
                    <a:pt x="13828" y="15655"/>
                  </a:lnTo>
                  <a:lnTo>
                    <a:pt x="12723" y="14382"/>
                  </a:lnTo>
                  <a:lnTo>
                    <a:pt x="11653" y="13100"/>
                  </a:lnTo>
                  <a:lnTo>
                    <a:pt x="10548" y="11854"/>
                  </a:lnTo>
                  <a:lnTo>
                    <a:pt x="8338" y="9299"/>
                  </a:lnTo>
                  <a:lnTo>
                    <a:pt x="7233" y="8061"/>
                  </a:lnTo>
                  <a:lnTo>
                    <a:pt x="5023" y="5506"/>
                  </a:lnTo>
                  <a:lnTo>
                    <a:pt x="3953" y="4260"/>
                  </a:lnTo>
                  <a:lnTo>
                    <a:pt x="2848" y="2978"/>
                  </a:lnTo>
                  <a:lnTo>
                    <a:pt x="1743" y="1741"/>
                  </a:lnTo>
                  <a:lnTo>
                    <a:pt x="638" y="459"/>
                  </a:lnTo>
                  <a:lnTo>
                    <a:pt x="258" y="17"/>
                  </a:lnTo>
                </a:path>
              </a:pathLst>
            </a:custGeom>
            <a:noFill/>
            <a:ln w="9556" cap="flat">
              <a:solidFill>
                <a:srgbClr val="5976FF"/>
              </a:solidFill>
              <a:prstDash val="solid"/>
              <a:bevel/>
            </a:ln>
          </p:spPr>
          <p:txBody>
            <a:bodyPr rtlCol="0" anchor="ctr"/>
            <a:lstStyle/>
            <a:p>
              <a:endParaRPr lang="en-GB"/>
            </a:p>
          </p:txBody>
        </p:sp>
        <p:sp>
          <p:nvSpPr>
            <p:cNvPr id="2212" name="Freeform: Shape 2211">
              <a:extLst>
                <a:ext uri="{FF2B5EF4-FFF2-40B4-BE49-F238E27FC236}">
                  <a16:creationId xmlns:a16="http://schemas.microsoft.com/office/drawing/2014/main" id="{934CCDDD-32A5-D28D-C4D2-46CA7E4C5F6D}"/>
                </a:ext>
              </a:extLst>
            </p:cNvPr>
            <p:cNvSpPr/>
            <p:nvPr/>
          </p:nvSpPr>
          <p:spPr>
            <a:xfrm>
              <a:off x="2956455" y="1335616"/>
              <a:ext cx="59396" cy="332502"/>
            </a:xfrm>
            <a:custGeom>
              <a:avLst/>
              <a:gdLst>
                <a:gd name="connsiteX0" fmla="*/ 59659 w 59396"/>
                <a:gd name="connsiteY0" fmla="*/ 332512 h 332502"/>
                <a:gd name="connsiteX1" fmla="*/ 59315 w 59396"/>
                <a:gd name="connsiteY1" fmla="*/ 330886 h 332502"/>
                <a:gd name="connsiteX2" fmla="*/ 59041 w 59396"/>
                <a:gd name="connsiteY2" fmla="*/ 329684 h 332502"/>
                <a:gd name="connsiteX3" fmla="*/ 58696 w 59396"/>
                <a:gd name="connsiteY3" fmla="*/ 328057 h 332502"/>
                <a:gd name="connsiteX4" fmla="*/ 58351 w 59396"/>
                <a:gd name="connsiteY4" fmla="*/ 326466 h 332502"/>
                <a:gd name="connsiteX5" fmla="*/ 57317 w 59396"/>
                <a:gd name="connsiteY5" fmla="*/ 321604 h 332502"/>
                <a:gd name="connsiteX6" fmla="*/ 56972 w 59396"/>
                <a:gd name="connsiteY6" fmla="*/ 320013 h 332502"/>
                <a:gd name="connsiteX7" fmla="*/ 55929 w 59396"/>
                <a:gd name="connsiteY7" fmla="*/ 315142 h 332502"/>
                <a:gd name="connsiteX8" fmla="*/ 55619 w 59396"/>
                <a:gd name="connsiteY8" fmla="*/ 313550 h 332502"/>
                <a:gd name="connsiteX9" fmla="*/ 54240 w 59396"/>
                <a:gd name="connsiteY9" fmla="*/ 307062 h 332502"/>
                <a:gd name="connsiteX10" fmla="*/ 53896 w 59396"/>
                <a:gd name="connsiteY10" fmla="*/ 305471 h 332502"/>
                <a:gd name="connsiteX11" fmla="*/ 53586 w 59396"/>
                <a:gd name="connsiteY11" fmla="*/ 303853 h 332502"/>
                <a:gd name="connsiteX12" fmla="*/ 52897 w 59396"/>
                <a:gd name="connsiteY12" fmla="*/ 300609 h 332502"/>
                <a:gd name="connsiteX13" fmla="*/ 52578 w 59396"/>
                <a:gd name="connsiteY13" fmla="*/ 298982 h 332502"/>
                <a:gd name="connsiteX14" fmla="*/ 51889 w 59396"/>
                <a:gd name="connsiteY14" fmla="*/ 295738 h 332502"/>
                <a:gd name="connsiteX15" fmla="*/ 51580 w 59396"/>
                <a:gd name="connsiteY15" fmla="*/ 294111 h 332502"/>
                <a:gd name="connsiteX16" fmla="*/ 51235 w 59396"/>
                <a:gd name="connsiteY16" fmla="*/ 292529 h 332502"/>
                <a:gd name="connsiteX17" fmla="*/ 50890 w 59396"/>
                <a:gd name="connsiteY17" fmla="*/ 290902 h 332502"/>
                <a:gd name="connsiteX18" fmla="*/ 50581 w 59396"/>
                <a:gd name="connsiteY18" fmla="*/ 289276 h 332502"/>
                <a:gd name="connsiteX19" fmla="*/ 50236 w 59396"/>
                <a:gd name="connsiteY19" fmla="*/ 287658 h 332502"/>
                <a:gd name="connsiteX20" fmla="*/ 49926 w 59396"/>
                <a:gd name="connsiteY20" fmla="*/ 286031 h 332502"/>
                <a:gd name="connsiteX21" fmla="*/ 49582 w 59396"/>
                <a:gd name="connsiteY21" fmla="*/ 284414 h 332502"/>
                <a:gd name="connsiteX22" fmla="*/ 49263 w 59396"/>
                <a:gd name="connsiteY22" fmla="*/ 282787 h 332502"/>
                <a:gd name="connsiteX23" fmla="*/ 48919 w 59396"/>
                <a:gd name="connsiteY23" fmla="*/ 281160 h 332502"/>
                <a:gd name="connsiteX24" fmla="*/ 48609 w 59396"/>
                <a:gd name="connsiteY24" fmla="*/ 279543 h 332502"/>
                <a:gd name="connsiteX25" fmla="*/ 48265 w 59396"/>
                <a:gd name="connsiteY25" fmla="*/ 277916 h 332502"/>
                <a:gd name="connsiteX26" fmla="*/ 47955 w 59396"/>
                <a:gd name="connsiteY26" fmla="*/ 276298 h 332502"/>
                <a:gd name="connsiteX27" fmla="*/ 47610 w 59396"/>
                <a:gd name="connsiteY27" fmla="*/ 274672 h 332502"/>
                <a:gd name="connsiteX28" fmla="*/ 46992 w 59396"/>
                <a:gd name="connsiteY28" fmla="*/ 271427 h 332502"/>
                <a:gd name="connsiteX29" fmla="*/ 46647 w 59396"/>
                <a:gd name="connsiteY29" fmla="*/ 269801 h 332502"/>
                <a:gd name="connsiteX30" fmla="*/ 46019 w 59396"/>
                <a:gd name="connsiteY30" fmla="*/ 266557 h 332502"/>
                <a:gd name="connsiteX31" fmla="*/ 45674 w 59396"/>
                <a:gd name="connsiteY31" fmla="*/ 264930 h 332502"/>
                <a:gd name="connsiteX32" fmla="*/ 45056 w 59396"/>
                <a:gd name="connsiteY32" fmla="*/ 261686 h 332502"/>
                <a:gd name="connsiteX33" fmla="*/ 44711 w 59396"/>
                <a:gd name="connsiteY33" fmla="*/ 260068 h 332502"/>
                <a:gd name="connsiteX34" fmla="*/ 43774 w 59396"/>
                <a:gd name="connsiteY34" fmla="*/ 255197 h 332502"/>
                <a:gd name="connsiteX35" fmla="*/ 43429 w 59396"/>
                <a:gd name="connsiteY35" fmla="*/ 253535 h 332502"/>
                <a:gd name="connsiteX36" fmla="*/ 41254 w 59396"/>
                <a:gd name="connsiteY36" fmla="*/ 242176 h 332502"/>
                <a:gd name="connsiteX37" fmla="*/ 40910 w 59396"/>
                <a:gd name="connsiteY37" fmla="*/ 240558 h 332502"/>
                <a:gd name="connsiteX38" fmla="*/ 40600 w 59396"/>
                <a:gd name="connsiteY38" fmla="*/ 238896 h 332502"/>
                <a:gd name="connsiteX39" fmla="*/ 39044 w 59396"/>
                <a:gd name="connsiteY39" fmla="*/ 230781 h 332502"/>
                <a:gd name="connsiteX40" fmla="*/ 38735 w 59396"/>
                <a:gd name="connsiteY40" fmla="*/ 229128 h 332502"/>
                <a:gd name="connsiteX41" fmla="*/ 38461 w 59396"/>
                <a:gd name="connsiteY41" fmla="*/ 227501 h 332502"/>
                <a:gd name="connsiteX42" fmla="*/ 37214 w 59396"/>
                <a:gd name="connsiteY42" fmla="*/ 221012 h 332502"/>
                <a:gd name="connsiteX43" fmla="*/ 36905 w 59396"/>
                <a:gd name="connsiteY43" fmla="*/ 219350 h 332502"/>
                <a:gd name="connsiteX44" fmla="*/ 36286 w 59396"/>
                <a:gd name="connsiteY44" fmla="*/ 216106 h 332502"/>
                <a:gd name="connsiteX45" fmla="*/ 36003 w 59396"/>
                <a:gd name="connsiteY45" fmla="*/ 214480 h 332502"/>
                <a:gd name="connsiteX46" fmla="*/ 35694 w 59396"/>
                <a:gd name="connsiteY46" fmla="*/ 212827 h 332502"/>
                <a:gd name="connsiteX47" fmla="*/ 35075 w 59396"/>
                <a:gd name="connsiteY47" fmla="*/ 209582 h 332502"/>
                <a:gd name="connsiteX48" fmla="*/ 34801 w 59396"/>
                <a:gd name="connsiteY48" fmla="*/ 207956 h 332502"/>
                <a:gd name="connsiteX49" fmla="*/ 34492 w 59396"/>
                <a:gd name="connsiteY49" fmla="*/ 206338 h 332502"/>
                <a:gd name="connsiteX50" fmla="*/ 34173 w 59396"/>
                <a:gd name="connsiteY50" fmla="*/ 204676 h 332502"/>
                <a:gd name="connsiteX51" fmla="*/ 33864 w 59396"/>
                <a:gd name="connsiteY51" fmla="*/ 203049 h 332502"/>
                <a:gd name="connsiteX52" fmla="*/ 33590 w 59396"/>
                <a:gd name="connsiteY52" fmla="*/ 201432 h 332502"/>
                <a:gd name="connsiteX53" fmla="*/ 33281 w 59396"/>
                <a:gd name="connsiteY53" fmla="*/ 199805 h 332502"/>
                <a:gd name="connsiteX54" fmla="*/ 32971 w 59396"/>
                <a:gd name="connsiteY54" fmla="*/ 198152 h 332502"/>
                <a:gd name="connsiteX55" fmla="*/ 32688 w 59396"/>
                <a:gd name="connsiteY55" fmla="*/ 196525 h 332502"/>
                <a:gd name="connsiteX56" fmla="*/ 32379 w 59396"/>
                <a:gd name="connsiteY56" fmla="*/ 194908 h 332502"/>
                <a:gd name="connsiteX57" fmla="*/ 32105 w 59396"/>
                <a:gd name="connsiteY57" fmla="*/ 193246 h 332502"/>
                <a:gd name="connsiteX58" fmla="*/ 31486 w 59396"/>
                <a:gd name="connsiteY58" fmla="*/ 190001 h 332502"/>
                <a:gd name="connsiteX59" fmla="*/ 31203 w 59396"/>
                <a:gd name="connsiteY59" fmla="*/ 188375 h 332502"/>
                <a:gd name="connsiteX60" fmla="*/ 30894 w 59396"/>
                <a:gd name="connsiteY60" fmla="*/ 186722 h 332502"/>
                <a:gd name="connsiteX61" fmla="*/ 30620 w 59396"/>
                <a:gd name="connsiteY61" fmla="*/ 185095 h 332502"/>
                <a:gd name="connsiteX62" fmla="*/ 30310 w 59396"/>
                <a:gd name="connsiteY62" fmla="*/ 183477 h 332502"/>
                <a:gd name="connsiteX63" fmla="*/ 30036 w 59396"/>
                <a:gd name="connsiteY63" fmla="*/ 181815 h 332502"/>
                <a:gd name="connsiteX64" fmla="*/ 29718 w 59396"/>
                <a:gd name="connsiteY64" fmla="*/ 180189 h 332502"/>
                <a:gd name="connsiteX65" fmla="*/ 29444 w 59396"/>
                <a:gd name="connsiteY65" fmla="*/ 178571 h 332502"/>
                <a:gd name="connsiteX66" fmla="*/ 29135 w 59396"/>
                <a:gd name="connsiteY66" fmla="*/ 176945 h 332502"/>
                <a:gd name="connsiteX67" fmla="*/ 28860 w 59396"/>
                <a:gd name="connsiteY67" fmla="*/ 175291 h 332502"/>
                <a:gd name="connsiteX68" fmla="*/ 28551 w 59396"/>
                <a:gd name="connsiteY68" fmla="*/ 173665 h 332502"/>
                <a:gd name="connsiteX69" fmla="*/ 28268 w 59396"/>
                <a:gd name="connsiteY69" fmla="*/ 172047 h 332502"/>
                <a:gd name="connsiteX70" fmla="*/ 27994 w 59396"/>
                <a:gd name="connsiteY70" fmla="*/ 170385 h 332502"/>
                <a:gd name="connsiteX71" fmla="*/ 27685 w 59396"/>
                <a:gd name="connsiteY71" fmla="*/ 168768 h 332502"/>
                <a:gd name="connsiteX72" fmla="*/ 27411 w 59396"/>
                <a:gd name="connsiteY72" fmla="*/ 167141 h 332502"/>
                <a:gd name="connsiteX73" fmla="*/ 27137 w 59396"/>
                <a:gd name="connsiteY73" fmla="*/ 165479 h 332502"/>
                <a:gd name="connsiteX74" fmla="*/ 26818 w 59396"/>
                <a:gd name="connsiteY74" fmla="*/ 163861 h 332502"/>
                <a:gd name="connsiteX75" fmla="*/ 26544 w 59396"/>
                <a:gd name="connsiteY75" fmla="*/ 162235 h 332502"/>
                <a:gd name="connsiteX76" fmla="*/ 26270 w 59396"/>
                <a:gd name="connsiteY76" fmla="*/ 160582 h 332502"/>
                <a:gd name="connsiteX77" fmla="*/ 25961 w 59396"/>
                <a:gd name="connsiteY77" fmla="*/ 158955 h 332502"/>
                <a:gd name="connsiteX78" fmla="*/ 25678 w 59396"/>
                <a:gd name="connsiteY78" fmla="*/ 157302 h 332502"/>
                <a:gd name="connsiteX79" fmla="*/ 25404 w 59396"/>
                <a:gd name="connsiteY79" fmla="*/ 155675 h 332502"/>
                <a:gd name="connsiteX80" fmla="*/ 25095 w 59396"/>
                <a:gd name="connsiteY80" fmla="*/ 154049 h 332502"/>
                <a:gd name="connsiteX81" fmla="*/ 24821 w 59396"/>
                <a:gd name="connsiteY81" fmla="*/ 152396 h 332502"/>
                <a:gd name="connsiteX82" fmla="*/ 24264 w 59396"/>
                <a:gd name="connsiteY82" fmla="*/ 149151 h 332502"/>
                <a:gd name="connsiteX83" fmla="*/ 23990 w 59396"/>
                <a:gd name="connsiteY83" fmla="*/ 147489 h 332502"/>
                <a:gd name="connsiteX84" fmla="*/ 23680 w 59396"/>
                <a:gd name="connsiteY84" fmla="*/ 145872 h 332502"/>
                <a:gd name="connsiteX85" fmla="*/ 23406 w 59396"/>
                <a:gd name="connsiteY85" fmla="*/ 144245 h 332502"/>
                <a:gd name="connsiteX86" fmla="*/ 23123 w 59396"/>
                <a:gd name="connsiteY86" fmla="*/ 142592 h 332502"/>
                <a:gd name="connsiteX87" fmla="*/ 22849 w 59396"/>
                <a:gd name="connsiteY87" fmla="*/ 140965 h 332502"/>
                <a:gd name="connsiteX88" fmla="*/ 22575 w 59396"/>
                <a:gd name="connsiteY88" fmla="*/ 139312 h 332502"/>
                <a:gd name="connsiteX89" fmla="*/ 22018 w 59396"/>
                <a:gd name="connsiteY89" fmla="*/ 136059 h 332502"/>
                <a:gd name="connsiteX90" fmla="*/ 21709 w 59396"/>
                <a:gd name="connsiteY90" fmla="*/ 134406 h 332502"/>
                <a:gd name="connsiteX91" fmla="*/ 21435 w 59396"/>
                <a:gd name="connsiteY91" fmla="*/ 132780 h 332502"/>
                <a:gd name="connsiteX92" fmla="*/ 21161 w 59396"/>
                <a:gd name="connsiteY92" fmla="*/ 131126 h 332502"/>
                <a:gd name="connsiteX93" fmla="*/ 20604 w 59396"/>
                <a:gd name="connsiteY93" fmla="*/ 127882 h 332502"/>
                <a:gd name="connsiteX94" fmla="*/ 20330 w 59396"/>
                <a:gd name="connsiteY94" fmla="*/ 126220 h 332502"/>
                <a:gd name="connsiteX95" fmla="*/ 20056 w 59396"/>
                <a:gd name="connsiteY95" fmla="*/ 124594 h 332502"/>
                <a:gd name="connsiteX96" fmla="*/ 19782 w 59396"/>
                <a:gd name="connsiteY96" fmla="*/ 122941 h 332502"/>
                <a:gd name="connsiteX97" fmla="*/ 19499 w 59396"/>
                <a:gd name="connsiteY97" fmla="*/ 121314 h 332502"/>
                <a:gd name="connsiteX98" fmla="*/ 19225 w 59396"/>
                <a:gd name="connsiteY98" fmla="*/ 119661 h 332502"/>
                <a:gd name="connsiteX99" fmla="*/ 18668 w 59396"/>
                <a:gd name="connsiteY99" fmla="*/ 116417 h 332502"/>
                <a:gd name="connsiteX100" fmla="*/ 18394 w 59396"/>
                <a:gd name="connsiteY100" fmla="*/ 114755 h 332502"/>
                <a:gd name="connsiteX101" fmla="*/ 18120 w 59396"/>
                <a:gd name="connsiteY101" fmla="*/ 113137 h 332502"/>
                <a:gd name="connsiteX102" fmla="*/ 17846 w 59396"/>
                <a:gd name="connsiteY102" fmla="*/ 111475 h 332502"/>
                <a:gd name="connsiteX103" fmla="*/ 17598 w 59396"/>
                <a:gd name="connsiteY103" fmla="*/ 109848 h 332502"/>
                <a:gd name="connsiteX104" fmla="*/ 17324 w 59396"/>
                <a:gd name="connsiteY104" fmla="*/ 108195 h 332502"/>
                <a:gd name="connsiteX105" fmla="*/ 17050 w 59396"/>
                <a:gd name="connsiteY105" fmla="*/ 106569 h 332502"/>
                <a:gd name="connsiteX106" fmla="*/ 16776 w 59396"/>
                <a:gd name="connsiteY106" fmla="*/ 104916 h 332502"/>
                <a:gd name="connsiteX107" fmla="*/ 16219 w 59396"/>
                <a:gd name="connsiteY107" fmla="*/ 101671 h 332502"/>
                <a:gd name="connsiteX108" fmla="*/ 15945 w 59396"/>
                <a:gd name="connsiteY108" fmla="*/ 100009 h 332502"/>
                <a:gd name="connsiteX109" fmla="*/ 15706 w 59396"/>
                <a:gd name="connsiteY109" fmla="*/ 98392 h 332502"/>
                <a:gd name="connsiteX110" fmla="*/ 15424 w 59396"/>
                <a:gd name="connsiteY110" fmla="*/ 96730 h 332502"/>
                <a:gd name="connsiteX111" fmla="*/ 15150 w 59396"/>
                <a:gd name="connsiteY111" fmla="*/ 95112 h 332502"/>
                <a:gd name="connsiteX112" fmla="*/ 14875 w 59396"/>
                <a:gd name="connsiteY112" fmla="*/ 93450 h 332502"/>
                <a:gd name="connsiteX113" fmla="*/ 14628 w 59396"/>
                <a:gd name="connsiteY113" fmla="*/ 91823 h 332502"/>
                <a:gd name="connsiteX114" fmla="*/ 14354 w 59396"/>
                <a:gd name="connsiteY114" fmla="*/ 90170 h 332502"/>
                <a:gd name="connsiteX115" fmla="*/ 14080 w 59396"/>
                <a:gd name="connsiteY115" fmla="*/ 88544 h 332502"/>
                <a:gd name="connsiteX116" fmla="*/ 13806 w 59396"/>
                <a:gd name="connsiteY116" fmla="*/ 86891 h 332502"/>
                <a:gd name="connsiteX117" fmla="*/ 13558 w 59396"/>
                <a:gd name="connsiteY117" fmla="*/ 85264 h 332502"/>
                <a:gd name="connsiteX118" fmla="*/ 13284 w 59396"/>
                <a:gd name="connsiteY118" fmla="*/ 83611 h 332502"/>
                <a:gd name="connsiteX119" fmla="*/ 13010 w 59396"/>
                <a:gd name="connsiteY119" fmla="*/ 81984 h 332502"/>
                <a:gd name="connsiteX120" fmla="*/ 12772 w 59396"/>
                <a:gd name="connsiteY120" fmla="*/ 80331 h 332502"/>
                <a:gd name="connsiteX121" fmla="*/ 12489 w 59396"/>
                <a:gd name="connsiteY121" fmla="*/ 78705 h 332502"/>
                <a:gd name="connsiteX122" fmla="*/ 12215 w 59396"/>
                <a:gd name="connsiteY122" fmla="*/ 77052 h 332502"/>
                <a:gd name="connsiteX123" fmla="*/ 11976 w 59396"/>
                <a:gd name="connsiteY123" fmla="*/ 75425 h 332502"/>
                <a:gd name="connsiteX124" fmla="*/ 11693 w 59396"/>
                <a:gd name="connsiteY124" fmla="*/ 73763 h 332502"/>
                <a:gd name="connsiteX125" fmla="*/ 11419 w 59396"/>
                <a:gd name="connsiteY125" fmla="*/ 72145 h 332502"/>
                <a:gd name="connsiteX126" fmla="*/ 11180 w 59396"/>
                <a:gd name="connsiteY126" fmla="*/ 70483 h 332502"/>
                <a:gd name="connsiteX127" fmla="*/ 10906 w 59396"/>
                <a:gd name="connsiteY127" fmla="*/ 68866 h 332502"/>
                <a:gd name="connsiteX128" fmla="*/ 10659 w 59396"/>
                <a:gd name="connsiteY128" fmla="*/ 67204 h 332502"/>
                <a:gd name="connsiteX129" fmla="*/ 10385 w 59396"/>
                <a:gd name="connsiteY129" fmla="*/ 65586 h 332502"/>
                <a:gd name="connsiteX130" fmla="*/ 10111 w 59396"/>
                <a:gd name="connsiteY130" fmla="*/ 63924 h 332502"/>
                <a:gd name="connsiteX131" fmla="*/ 9863 w 59396"/>
                <a:gd name="connsiteY131" fmla="*/ 62306 h 332502"/>
                <a:gd name="connsiteX132" fmla="*/ 9589 w 59396"/>
                <a:gd name="connsiteY132" fmla="*/ 60644 h 332502"/>
                <a:gd name="connsiteX133" fmla="*/ 9350 w 59396"/>
                <a:gd name="connsiteY133" fmla="*/ 59018 h 332502"/>
                <a:gd name="connsiteX134" fmla="*/ 9076 w 59396"/>
                <a:gd name="connsiteY134" fmla="*/ 57365 h 332502"/>
                <a:gd name="connsiteX135" fmla="*/ 8829 w 59396"/>
                <a:gd name="connsiteY135" fmla="*/ 55738 h 332502"/>
                <a:gd name="connsiteX136" fmla="*/ 8555 w 59396"/>
                <a:gd name="connsiteY136" fmla="*/ 54085 h 332502"/>
                <a:gd name="connsiteX137" fmla="*/ 8316 w 59396"/>
                <a:gd name="connsiteY137" fmla="*/ 52458 h 332502"/>
                <a:gd name="connsiteX138" fmla="*/ 8033 w 59396"/>
                <a:gd name="connsiteY138" fmla="*/ 50805 h 332502"/>
                <a:gd name="connsiteX139" fmla="*/ 7795 w 59396"/>
                <a:gd name="connsiteY139" fmla="*/ 49179 h 332502"/>
                <a:gd name="connsiteX140" fmla="*/ 7520 w 59396"/>
                <a:gd name="connsiteY140" fmla="*/ 47526 h 332502"/>
                <a:gd name="connsiteX141" fmla="*/ 7273 w 59396"/>
                <a:gd name="connsiteY141" fmla="*/ 45899 h 332502"/>
                <a:gd name="connsiteX142" fmla="*/ 7034 w 59396"/>
                <a:gd name="connsiteY142" fmla="*/ 44246 h 332502"/>
                <a:gd name="connsiteX143" fmla="*/ 6760 w 59396"/>
                <a:gd name="connsiteY143" fmla="*/ 42619 h 332502"/>
                <a:gd name="connsiteX144" fmla="*/ 6522 w 59396"/>
                <a:gd name="connsiteY144" fmla="*/ 40958 h 332502"/>
                <a:gd name="connsiteX145" fmla="*/ 6239 w 59396"/>
                <a:gd name="connsiteY145" fmla="*/ 39340 h 332502"/>
                <a:gd name="connsiteX146" fmla="*/ 5761 w 59396"/>
                <a:gd name="connsiteY146" fmla="*/ 36025 h 332502"/>
                <a:gd name="connsiteX147" fmla="*/ 5479 w 59396"/>
                <a:gd name="connsiteY147" fmla="*/ 34398 h 332502"/>
                <a:gd name="connsiteX148" fmla="*/ 5240 w 59396"/>
                <a:gd name="connsiteY148" fmla="*/ 32745 h 332502"/>
                <a:gd name="connsiteX149" fmla="*/ 5001 w 59396"/>
                <a:gd name="connsiteY149" fmla="*/ 31119 h 332502"/>
                <a:gd name="connsiteX150" fmla="*/ 4718 w 59396"/>
                <a:gd name="connsiteY150" fmla="*/ 29465 h 332502"/>
                <a:gd name="connsiteX151" fmla="*/ 4480 w 59396"/>
                <a:gd name="connsiteY151" fmla="*/ 27839 h 332502"/>
                <a:gd name="connsiteX152" fmla="*/ 4241 w 59396"/>
                <a:gd name="connsiteY152" fmla="*/ 26186 h 332502"/>
                <a:gd name="connsiteX153" fmla="*/ 3958 w 59396"/>
                <a:gd name="connsiteY153" fmla="*/ 24559 h 332502"/>
                <a:gd name="connsiteX154" fmla="*/ 3481 w 59396"/>
                <a:gd name="connsiteY154" fmla="*/ 21244 h 332502"/>
                <a:gd name="connsiteX155" fmla="*/ 3233 w 59396"/>
                <a:gd name="connsiteY155" fmla="*/ 19618 h 332502"/>
                <a:gd name="connsiteX156" fmla="*/ 2959 w 59396"/>
                <a:gd name="connsiteY156" fmla="*/ 17964 h 332502"/>
                <a:gd name="connsiteX157" fmla="*/ 2720 w 59396"/>
                <a:gd name="connsiteY157" fmla="*/ 16338 h 332502"/>
                <a:gd name="connsiteX158" fmla="*/ 2473 w 59396"/>
                <a:gd name="connsiteY158" fmla="*/ 14685 h 332502"/>
                <a:gd name="connsiteX159" fmla="*/ 2234 w 59396"/>
                <a:gd name="connsiteY159" fmla="*/ 13058 h 332502"/>
                <a:gd name="connsiteX160" fmla="*/ 1995 w 59396"/>
                <a:gd name="connsiteY160" fmla="*/ 11405 h 332502"/>
                <a:gd name="connsiteX161" fmla="*/ 1721 w 59396"/>
                <a:gd name="connsiteY161" fmla="*/ 9743 h 332502"/>
                <a:gd name="connsiteX162" fmla="*/ 1474 w 59396"/>
                <a:gd name="connsiteY162" fmla="*/ 8125 h 332502"/>
                <a:gd name="connsiteX163" fmla="*/ 1235 w 59396"/>
                <a:gd name="connsiteY163" fmla="*/ 6464 h 332502"/>
                <a:gd name="connsiteX164" fmla="*/ 988 w 59396"/>
                <a:gd name="connsiteY164" fmla="*/ 4846 h 332502"/>
                <a:gd name="connsiteX165" fmla="*/ 749 w 59396"/>
                <a:gd name="connsiteY165" fmla="*/ 3184 h 332502"/>
                <a:gd name="connsiteX166" fmla="*/ 510 w 59396"/>
                <a:gd name="connsiteY166" fmla="*/ 1557 h 332502"/>
                <a:gd name="connsiteX167" fmla="*/ 263 w 59396"/>
                <a:gd name="connsiteY167" fmla="*/ 10 h 3325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Lst>
              <a:rect l="l" t="t" r="r" b="b"/>
              <a:pathLst>
                <a:path w="59396" h="332502">
                  <a:moveTo>
                    <a:pt x="59659" y="332512"/>
                  </a:moveTo>
                  <a:lnTo>
                    <a:pt x="59315" y="330886"/>
                  </a:lnTo>
                  <a:lnTo>
                    <a:pt x="59041" y="329684"/>
                  </a:lnTo>
                  <a:lnTo>
                    <a:pt x="58696" y="328057"/>
                  </a:lnTo>
                  <a:lnTo>
                    <a:pt x="58351" y="326466"/>
                  </a:lnTo>
                  <a:lnTo>
                    <a:pt x="57317" y="321604"/>
                  </a:lnTo>
                  <a:lnTo>
                    <a:pt x="56972" y="320013"/>
                  </a:lnTo>
                  <a:lnTo>
                    <a:pt x="55929" y="315142"/>
                  </a:lnTo>
                  <a:lnTo>
                    <a:pt x="55619" y="313550"/>
                  </a:lnTo>
                  <a:lnTo>
                    <a:pt x="54240" y="307062"/>
                  </a:lnTo>
                  <a:lnTo>
                    <a:pt x="53896" y="305471"/>
                  </a:lnTo>
                  <a:lnTo>
                    <a:pt x="53586" y="303853"/>
                  </a:lnTo>
                  <a:lnTo>
                    <a:pt x="52897" y="300609"/>
                  </a:lnTo>
                  <a:lnTo>
                    <a:pt x="52578" y="298982"/>
                  </a:lnTo>
                  <a:lnTo>
                    <a:pt x="51889" y="295738"/>
                  </a:lnTo>
                  <a:lnTo>
                    <a:pt x="51580" y="294111"/>
                  </a:lnTo>
                  <a:lnTo>
                    <a:pt x="51235" y="292529"/>
                  </a:lnTo>
                  <a:lnTo>
                    <a:pt x="50890" y="290902"/>
                  </a:lnTo>
                  <a:lnTo>
                    <a:pt x="50581" y="289276"/>
                  </a:lnTo>
                  <a:lnTo>
                    <a:pt x="50236" y="287658"/>
                  </a:lnTo>
                  <a:lnTo>
                    <a:pt x="49926" y="286031"/>
                  </a:lnTo>
                  <a:lnTo>
                    <a:pt x="49582" y="284414"/>
                  </a:lnTo>
                  <a:lnTo>
                    <a:pt x="49263" y="282787"/>
                  </a:lnTo>
                  <a:lnTo>
                    <a:pt x="48919" y="281160"/>
                  </a:lnTo>
                  <a:lnTo>
                    <a:pt x="48609" y="279543"/>
                  </a:lnTo>
                  <a:lnTo>
                    <a:pt x="48265" y="277916"/>
                  </a:lnTo>
                  <a:lnTo>
                    <a:pt x="47955" y="276298"/>
                  </a:lnTo>
                  <a:lnTo>
                    <a:pt x="47610" y="274672"/>
                  </a:lnTo>
                  <a:lnTo>
                    <a:pt x="46992" y="271427"/>
                  </a:lnTo>
                  <a:lnTo>
                    <a:pt x="46647" y="269801"/>
                  </a:lnTo>
                  <a:lnTo>
                    <a:pt x="46019" y="266557"/>
                  </a:lnTo>
                  <a:lnTo>
                    <a:pt x="45674" y="264930"/>
                  </a:lnTo>
                  <a:lnTo>
                    <a:pt x="45056" y="261686"/>
                  </a:lnTo>
                  <a:lnTo>
                    <a:pt x="44711" y="260068"/>
                  </a:lnTo>
                  <a:lnTo>
                    <a:pt x="43774" y="255197"/>
                  </a:lnTo>
                  <a:lnTo>
                    <a:pt x="43429" y="253535"/>
                  </a:lnTo>
                  <a:lnTo>
                    <a:pt x="41254" y="242176"/>
                  </a:lnTo>
                  <a:lnTo>
                    <a:pt x="40910" y="240558"/>
                  </a:lnTo>
                  <a:lnTo>
                    <a:pt x="40600" y="238896"/>
                  </a:lnTo>
                  <a:lnTo>
                    <a:pt x="39044" y="230781"/>
                  </a:lnTo>
                  <a:lnTo>
                    <a:pt x="38735" y="229128"/>
                  </a:lnTo>
                  <a:lnTo>
                    <a:pt x="38461" y="227501"/>
                  </a:lnTo>
                  <a:lnTo>
                    <a:pt x="37214" y="221012"/>
                  </a:lnTo>
                  <a:lnTo>
                    <a:pt x="36905" y="219350"/>
                  </a:lnTo>
                  <a:lnTo>
                    <a:pt x="36286" y="216106"/>
                  </a:lnTo>
                  <a:lnTo>
                    <a:pt x="36003" y="214480"/>
                  </a:lnTo>
                  <a:lnTo>
                    <a:pt x="35694" y="212827"/>
                  </a:lnTo>
                  <a:lnTo>
                    <a:pt x="35075" y="209582"/>
                  </a:lnTo>
                  <a:lnTo>
                    <a:pt x="34801" y="207956"/>
                  </a:lnTo>
                  <a:lnTo>
                    <a:pt x="34492" y="206338"/>
                  </a:lnTo>
                  <a:lnTo>
                    <a:pt x="34173" y="204676"/>
                  </a:lnTo>
                  <a:lnTo>
                    <a:pt x="33864" y="203049"/>
                  </a:lnTo>
                  <a:lnTo>
                    <a:pt x="33590" y="201432"/>
                  </a:lnTo>
                  <a:lnTo>
                    <a:pt x="33281" y="199805"/>
                  </a:lnTo>
                  <a:lnTo>
                    <a:pt x="32971" y="198152"/>
                  </a:lnTo>
                  <a:lnTo>
                    <a:pt x="32688" y="196525"/>
                  </a:lnTo>
                  <a:lnTo>
                    <a:pt x="32379" y="194908"/>
                  </a:lnTo>
                  <a:lnTo>
                    <a:pt x="32105" y="193246"/>
                  </a:lnTo>
                  <a:lnTo>
                    <a:pt x="31486" y="190001"/>
                  </a:lnTo>
                  <a:lnTo>
                    <a:pt x="31203" y="188375"/>
                  </a:lnTo>
                  <a:lnTo>
                    <a:pt x="30894" y="186722"/>
                  </a:lnTo>
                  <a:lnTo>
                    <a:pt x="30620" y="185095"/>
                  </a:lnTo>
                  <a:lnTo>
                    <a:pt x="30310" y="183477"/>
                  </a:lnTo>
                  <a:lnTo>
                    <a:pt x="30036" y="181815"/>
                  </a:lnTo>
                  <a:lnTo>
                    <a:pt x="29718" y="180189"/>
                  </a:lnTo>
                  <a:lnTo>
                    <a:pt x="29444" y="178571"/>
                  </a:lnTo>
                  <a:lnTo>
                    <a:pt x="29135" y="176945"/>
                  </a:lnTo>
                  <a:lnTo>
                    <a:pt x="28860" y="175291"/>
                  </a:lnTo>
                  <a:lnTo>
                    <a:pt x="28551" y="173665"/>
                  </a:lnTo>
                  <a:lnTo>
                    <a:pt x="28268" y="172047"/>
                  </a:lnTo>
                  <a:lnTo>
                    <a:pt x="27994" y="170385"/>
                  </a:lnTo>
                  <a:lnTo>
                    <a:pt x="27685" y="168768"/>
                  </a:lnTo>
                  <a:lnTo>
                    <a:pt x="27411" y="167141"/>
                  </a:lnTo>
                  <a:lnTo>
                    <a:pt x="27137" y="165479"/>
                  </a:lnTo>
                  <a:lnTo>
                    <a:pt x="26818" y="163861"/>
                  </a:lnTo>
                  <a:lnTo>
                    <a:pt x="26544" y="162235"/>
                  </a:lnTo>
                  <a:lnTo>
                    <a:pt x="26270" y="160582"/>
                  </a:lnTo>
                  <a:lnTo>
                    <a:pt x="25961" y="158955"/>
                  </a:lnTo>
                  <a:lnTo>
                    <a:pt x="25678" y="157302"/>
                  </a:lnTo>
                  <a:lnTo>
                    <a:pt x="25404" y="155675"/>
                  </a:lnTo>
                  <a:lnTo>
                    <a:pt x="25095" y="154049"/>
                  </a:lnTo>
                  <a:lnTo>
                    <a:pt x="24821" y="152396"/>
                  </a:lnTo>
                  <a:lnTo>
                    <a:pt x="24264" y="149151"/>
                  </a:lnTo>
                  <a:lnTo>
                    <a:pt x="23990" y="147489"/>
                  </a:lnTo>
                  <a:lnTo>
                    <a:pt x="23680" y="145872"/>
                  </a:lnTo>
                  <a:lnTo>
                    <a:pt x="23406" y="144245"/>
                  </a:lnTo>
                  <a:lnTo>
                    <a:pt x="23123" y="142592"/>
                  </a:lnTo>
                  <a:lnTo>
                    <a:pt x="22849" y="140965"/>
                  </a:lnTo>
                  <a:lnTo>
                    <a:pt x="22575" y="139312"/>
                  </a:lnTo>
                  <a:lnTo>
                    <a:pt x="22018" y="136059"/>
                  </a:lnTo>
                  <a:lnTo>
                    <a:pt x="21709" y="134406"/>
                  </a:lnTo>
                  <a:lnTo>
                    <a:pt x="21435" y="132780"/>
                  </a:lnTo>
                  <a:lnTo>
                    <a:pt x="21161" y="131126"/>
                  </a:lnTo>
                  <a:lnTo>
                    <a:pt x="20604" y="127882"/>
                  </a:lnTo>
                  <a:lnTo>
                    <a:pt x="20330" y="126220"/>
                  </a:lnTo>
                  <a:lnTo>
                    <a:pt x="20056" y="124594"/>
                  </a:lnTo>
                  <a:lnTo>
                    <a:pt x="19782" y="122941"/>
                  </a:lnTo>
                  <a:lnTo>
                    <a:pt x="19499" y="121314"/>
                  </a:lnTo>
                  <a:lnTo>
                    <a:pt x="19225" y="119661"/>
                  </a:lnTo>
                  <a:lnTo>
                    <a:pt x="18668" y="116417"/>
                  </a:lnTo>
                  <a:lnTo>
                    <a:pt x="18394" y="114755"/>
                  </a:lnTo>
                  <a:lnTo>
                    <a:pt x="18120" y="113137"/>
                  </a:lnTo>
                  <a:lnTo>
                    <a:pt x="17846" y="111475"/>
                  </a:lnTo>
                  <a:lnTo>
                    <a:pt x="17598" y="109848"/>
                  </a:lnTo>
                  <a:lnTo>
                    <a:pt x="17324" y="108195"/>
                  </a:lnTo>
                  <a:lnTo>
                    <a:pt x="17050" y="106569"/>
                  </a:lnTo>
                  <a:lnTo>
                    <a:pt x="16776" y="104916"/>
                  </a:lnTo>
                  <a:lnTo>
                    <a:pt x="16219" y="101671"/>
                  </a:lnTo>
                  <a:lnTo>
                    <a:pt x="15945" y="100009"/>
                  </a:lnTo>
                  <a:lnTo>
                    <a:pt x="15706" y="98392"/>
                  </a:lnTo>
                  <a:lnTo>
                    <a:pt x="15424" y="96730"/>
                  </a:lnTo>
                  <a:lnTo>
                    <a:pt x="15150" y="95112"/>
                  </a:lnTo>
                  <a:lnTo>
                    <a:pt x="14875" y="93450"/>
                  </a:lnTo>
                  <a:lnTo>
                    <a:pt x="14628" y="91823"/>
                  </a:lnTo>
                  <a:lnTo>
                    <a:pt x="14354" y="90170"/>
                  </a:lnTo>
                  <a:lnTo>
                    <a:pt x="14080" y="88544"/>
                  </a:lnTo>
                  <a:lnTo>
                    <a:pt x="13806" y="86891"/>
                  </a:lnTo>
                  <a:lnTo>
                    <a:pt x="13558" y="85264"/>
                  </a:lnTo>
                  <a:lnTo>
                    <a:pt x="13284" y="83611"/>
                  </a:lnTo>
                  <a:lnTo>
                    <a:pt x="13010" y="81984"/>
                  </a:lnTo>
                  <a:lnTo>
                    <a:pt x="12772" y="80331"/>
                  </a:lnTo>
                  <a:lnTo>
                    <a:pt x="12489" y="78705"/>
                  </a:lnTo>
                  <a:lnTo>
                    <a:pt x="12215" y="77052"/>
                  </a:lnTo>
                  <a:lnTo>
                    <a:pt x="11976" y="75425"/>
                  </a:lnTo>
                  <a:lnTo>
                    <a:pt x="11693" y="73763"/>
                  </a:lnTo>
                  <a:lnTo>
                    <a:pt x="11419" y="72145"/>
                  </a:lnTo>
                  <a:lnTo>
                    <a:pt x="11180" y="70483"/>
                  </a:lnTo>
                  <a:lnTo>
                    <a:pt x="10906" y="68866"/>
                  </a:lnTo>
                  <a:lnTo>
                    <a:pt x="10659" y="67204"/>
                  </a:lnTo>
                  <a:lnTo>
                    <a:pt x="10385" y="65586"/>
                  </a:lnTo>
                  <a:lnTo>
                    <a:pt x="10111" y="63924"/>
                  </a:lnTo>
                  <a:lnTo>
                    <a:pt x="9863" y="62306"/>
                  </a:lnTo>
                  <a:lnTo>
                    <a:pt x="9589" y="60644"/>
                  </a:lnTo>
                  <a:lnTo>
                    <a:pt x="9350" y="59018"/>
                  </a:lnTo>
                  <a:lnTo>
                    <a:pt x="9076" y="57365"/>
                  </a:lnTo>
                  <a:lnTo>
                    <a:pt x="8829" y="55738"/>
                  </a:lnTo>
                  <a:lnTo>
                    <a:pt x="8555" y="54085"/>
                  </a:lnTo>
                  <a:lnTo>
                    <a:pt x="8316" y="52458"/>
                  </a:lnTo>
                  <a:lnTo>
                    <a:pt x="8033" y="50805"/>
                  </a:lnTo>
                  <a:lnTo>
                    <a:pt x="7795" y="49179"/>
                  </a:lnTo>
                  <a:lnTo>
                    <a:pt x="7520" y="47526"/>
                  </a:lnTo>
                  <a:lnTo>
                    <a:pt x="7273" y="45899"/>
                  </a:lnTo>
                  <a:lnTo>
                    <a:pt x="7034" y="44246"/>
                  </a:lnTo>
                  <a:lnTo>
                    <a:pt x="6760" y="42619"/>
                  </a:lnTo>
                  <a:lnTo>
                    <a:pt x="6522" y="40958"/>
                  </a:lnTo>
                  <a:lnTo>
                    <a:pt x="6239" y="39340"/>
                  </a:lnTo>
                  <a:lnTo>
                    <a:pt x="5761" y="36025"/>
                  </a:lnTo>
                  <a:lnTo>
                    <a:pt x="5479" y="34398"/>
                  </a:lnTo>
                  <a:lnTo>
                    <a:pt x="5240" y="32745"/>
                  </a:lnTo>
                  <a:lnTo>
                    <a:pt x="5001" y="31119"/>
                  </a:lnTo>
                  <a:lnTo>
                    <a:pt x="4718" y="29465"/>
                  </a:lnTo>
                  <a:lnTo>
                    <a:pt x="4480" y="27839"/>
                  </a:lnTo>
                  <a:lnTo>
                    <a:pt x="4241" y="26186"/>
                  </a:lnTo>
                  <a:lnTo>
                    <a:pt x="3958" y="24559"/>
                  </a:lnTo>
                  <a:lnTo>
                    <a:pt x="3481" y="21244"/>
                  </a:lnTo>
                  <a:lnTo>
                    <a:pt x="3233" y="19618"/>
                  </a:lnTo>
                  <a:lnTo>
                    <a:pt x="2959" y="17964"/>
                  </a:lnTo>
                  <a:lnTo>
                    <a:pt x="2720" y="16338"/>
                  </a:lnTo>
                  <a:lnTo>
                    <a:pt x="2473" y="14685"/>
                  </a:lnTo>
                  <a:lnTo>
                    <a:pt x="2234" y="13058"/>
                  </a:lnTo>
                  <a:lnTo>
                    <a:pt x="1995" y="11405"/>
                  </a:lnTo>
                  <a:lnTo>
                    <a:pt x="1721" y="9743"/>
                  </a:lnTo>
                  <a:lnTo>
                    <a:pt x="1474" y="8125"/>
                  </a:lnTo>
                  <a:lnTo>
                    <a:pt x="1235" y="6464"/>
                  </a:lnTo>
                  <a:lnTo>
                    <a:pt x="988" y="4846"/>
                  </a:lnTo>
                  <a:lnTo>
                    <a:pt x="749" y="3184"/>
                  </a:lnTo>
                  <a:lnTo>
                    <a:pt x="510" y="1557"/>
                  </a:lnTo>
                  <a:lnTo>
                    <a:pt x="263" y="10"/>
                  </a:lnTo>
                </a:path>
              </a:pathLst>
            </a:custGeom>
            <a:noFill/>
            <a:ln w="9556" cap="flat">
              <a:solidFill>
                <a:srgbClr val="5976FF"/>
              </a:solidFill>
              <a:prstDash val="solid"/>
              <a:bevel/>
            </a:ln>
          </p:spPr>
          <p:txBody>
            <a:bodyPr rtlCol="0" anchor="ctr"/>
            <a:lstStyle/>
            <a:p>
              <a:endParaRPr lang="en-GB"/>
            </a:p>
          </p:txBody>
        </p:sp>
        <p:sp>
          <p:nvSpPr>
            <p:cNvPr id="2213" name="Freeform: Shape 2212">
              <a:extLst>
                <a:ext uri="{FF2B5EF4-FFF2-40B4-BE49-F238E27FC236}">
                  <a16:creationId xmlns:a16="http://schemas.microsoft.com/office/drawing/2014/main" id="{86C931EB-B59D-08D2-F658-AFB494B71EC2}"/>
                </a:ext>
              </a:extLst>
            </p:cNvPr>
            <p:cNvSpPr/>
            <p:nvPr/>
          </p:nvSpPr>
          <p:spPr>
            <a:xfrm>
              <a:off x="1419347" y="2664944"/>
              <a:ext cx="739706" cy="6630"/>
            </a:xfrm>
            <a:custGeom>
              <a:avLst/>
              <a:gdLst>
                <a:gd name="connsiteX0" fmla="*/ -60 w 739706"/>
                <a:gd name="connsiteY0" fmla="*/ 54 h 6630"/>
                <a:gd name="connsiteX1" fmla="*/ 739647 w 739706"/>
                <a:gd name="connsiteY1" fmla="*/ 54 h 6630"/>
              </a:gdLst>
              <a:ahLst/>
              <a:cxnLst>
                <a:cxn ang="0">
                  <a:pos x="connsiteX0" y="connsiteY0"/>
                </a:cxn>
                <a:cxn ang="0">
                  <a:pos x="connsiteX1" y="connsiteY1"/>
                </a:cxn>
              </a:cxnLst>
              <a:rect l="l" t="t" r="r" b="b"/>
              <a:pathLst>
                <a:path w="739706" h="6630">
                  <a:moveTo>
                    <a:pt x="-60" y="54"/>
                  </a:moveTo>
                  <a:lnTo>
                    <a:pt x="739647" y="54"/>
                  </a:lnTo>
                </a:path>
              </a:pathLst>
            </a:custGeom>
            <a:noFill/>
            <a:ln w="9567" cap="sq">
              <a:solidFill>
                <a:srgbClr val="262626"/>
              </a:solidFill>
              <a:prstDash val="solid"/>
              <a:round/>
            </a:ln>
          </p:spPr>
          <p:txBody>
            <a:bodyPr rtlCol="0" anchor="ctr"/>
            <a:lstStyle/>
            <a:p>
              <a:endParaRPr lang="en-GB"/>
            </a:p>
          </p:txBody>
        </p:sp>
        <p:sp>
          <p:nvSpPr>
            <p:cNvPr id="2214" name="Freeform: Shape 2213">
              <a:extLst>
                <a:ext uri="{FF2B5EF4-FFF2-40B4-BE49-F238E27FC236}">
                  <a16:creationId xmlns:a16="http://schemas.microsoft.com/office/drawing/2014/main" id="{A3626C17-4CFE-1667-B830-77FBB68A8E73}"/>
                </a:ext>
              </a:extLst>
            </p:cNvPr>
            <p:cNvSpPr/>
            <p:nvPr/>
          </p:nvSpPr>
          <p:spPr>
            <a:xfrm>
              <a:off x="1419347" y="2657519"/>
              <a:ext cx="6630" cy="7425"/>
            </a:xfrm>
            <a:custGeom>
              <a:avLst/>
              <a:gdLst>
                <a:gd name="connsiteX0" fmla="*/ -74 w 6630"/>
                <a:gd name="connsiteY0" fmla="*/ 7480 h 7425"/>
                <a:gd name="connsiteX1" fmla="*/ -74 w 6630"/>
                <a:gd name="connsiteY1" fmla="*/ 54 h 7425"/>
              </a:gdLst>
              <a:ahLst/>
              <a:cxnLst>
                <a:cxn ang="0">
                  <a:pos x="connsiteX0" y="connsiteY0"/>
                </a:cxn>
                <a:cxn ang="0">
                  <a:pos x="connsiteX1" y="connsiteY1"/>
                </a:cxn>
              </a:cxnLst>
              <a:rect l="l" t="t" r="r" b="b"/>
              <a:pathLst>
                <a:path w="6630" h="7425">
                  <a:moveTo>
                    <a:pt x="-74" y="7480"/>
                  </a:moveTo>
                  <a:lnTo>
                    <a:pt x="-74" y="54"/>
                  </a:lnTo>
                </a:path>
              </a:pathLst>
            </a:custGeom>
            <a:noFill/>
            <a:ln w="9567" cap="sq">
              <a:solidFill>
                <a:srgbClr val="262626"/>
              </a:solidFill>
              <a:prstDash val="solid"/>
              <a:round/>
            </a:ln>
          </p:spPr>
          <p:txBody>
            <a:bodyPr rtlCol="0" anchor="ctr"/>
            <a:lstStyle/>
            <a:p>
              <a:endParaRPr lang="en-GB"/>
            </a:p>
          </p:txBody>
        </p:sp>
        <p:sp>
          <p:nvSpPr>
            <p:cNvPr id="2215" name="Freeform: Shape 2214">
              <a:extLst>
                <a:ext uri="{FF2B5EF4-FFF2-40B4-BE49-F238E27FC236}">
                  <a16:creationId xmlns:a16="http://schemas.microsoft.com/office/drawing/2014/main" id="{1FB0A328-8892-9440-7EAD-BEF5ED6D7D34}"/>
                </a:ext>
              </a:extLst>
            </p:cNvPr>
            <p:cNvSpPr/>
            <p:nvPr/>
          </p:nvSpPr>
          <p:spPr>
            <a:xfrm>
              <a:off x="1567318" y="2657519"/>
              <a:ext cx="6630" cy="7425"/>
            </a:xfrm>
            <a:custGeom>
              <a:avLst/>
              <a:gdLst>
                <a:gd name="connsiteX0" fmla="*/ -68 w 6630"/>
                <a:gd name="connsiteY0" fmla="*/ 7480 h 7425"/>
                <a:gd name="connsiteX1" fmla="*/ -68 w 6630"/>
                <a:gd name="connsiteY1" fmla="*/ 54 h 7425"/>
              </a:gdLst>
              <a:ahLst/>
              <a:cxnLst>
                <a:cxn ang="0">
                  <a:pos x="connsiteX0" y="connsiteY0"/>
                </a:cxn>
                <a:cxn ang="0">
                  <a:pos x="connsiteX1" y="connsiteY1"/>
                </a:cxn>
              </a:cxnLst>
              <a:rect l="l" t="t" r="r" b="b"/>
              <a:pathLst>
                <a:path w="6630" h="7425">
                  <a:moveTo>
                    <a:pt x="-68" y="7480"/>
                  </a:moveTo>
                  <a:lnTo>
                    <a:pt x="-68" y="54"/>
                  </a:lnTo>
                </a:path>
              </a:pathLst>
            </a:custGeom>
            <a:noFill/>
            <a:ln w="9567" cap="sq">
              <a:solidFill>
                <a:srgbClr val="262626"/>
              </a:solidFill>
              <a:prstDash val="solid"/>
              <a:round/>
            </a:ln>
          </p:spPr>
          <p:txBody>
            <a:bodyPr rtlCol="0" anchor="ctr"/>
            <a:lstStyle/>
            <a:p>
              <a:endParaRPr lang="en-GB"/>
            </a:p>
          </p:txBody>
        </p:sp>
        <p:sp>
          <p:nvSpPr>
            <p:cNvPr id="2216" name="Freeform: Shape 2215">
              <a:extLst>
                <a:ext uri="{FF2B5EF4-FFF2-40B4-BE49-F238E27FC236}">
                  <a16:creationId xmlns:a16="http://schemas.microsoft.com/office/drawing/2014/main" id="{11906469-F1AC-AFBE-139E-CF44A358EA2F}"/>
                </a:ext>
              </a:extLst>
            </p:cNvPr>
            <p:cNvSpPr/>
            <p:nvPr/>
          </p:nvSpPr>
          <p:spPr>
            <a:xfrm>
              <a:off x="1715255" y="2657519"/>
              <a:ext cx="6630" cy="7425"/>
            </a:xfrm>
            <a:custGeom>
              <a:avLst/>
              <a:gdLst>
                <a:gd name="connsiteX0" fmla="*/ -63 w 6630"/>
                <a:gd name="connsiteY0" fmla="*/ 7480 h 7425"/>
                <a:gd name="connsiteX1" fmla="*/ -63 w 6630"/>
                <a:gd name="connsiteY1" fmla="*/ 54 h 7425"/>
              </a:gdLst>
              <a:ahLst/>
              <a:cxnLst>
                <a:cxn ang="0">
                  <a:pos x="connsiteX0" y="connsiteY0"/>
                </a:cxn>
                <a:cxn ang="0">
                  <a:pos x="connsiteX1" y="connsiteY1"/>
                </a:cxn>
              </a:cxnLst>
              <a:rect l="l" t="t" r="r" b="b"/>
              <a:pathLst>
                <a:path w="6630" h="7425">
                  <a:moveTo>
                    <a:pt x="-63" y="7480"/>
                  </a:moveTo>
                  <a:lnTo>
                    <a:pt x="-63" y="54"/>
                  </a:lnTo>
                </a:path>
              </a:pathLst>
            </a:custGeom>
            <a:noFill/>
            <a:ln w="9567" cap="sq">
              <a:solidFill>
                <a:srgbClr val="262626"/>
              </a:solidFill>
              <a:prstDash val="solid"/>
              <a:round/>
            </a:ln>
          </p:spPr>
          <p:txBody>
            <a:bodyPr rtlCol="0" anchor="ctr"/>
            <a:lstStyle/>
            <a:p>
              <a:endParaRPr lang="en-GB"/>
            </a:p>
          </p:txBody>
        </p:sp>
        <p:sp>
          <p:nvSpPr>
            <p:cNvPr id="2217" name="Freeform: Shape 2216">
              <a:extLst>
                <a:ext uri="{FF2B5EF4-FFF2-40B4-BE49-F238E27FC236}">
                  <a16:creationId xmlns:a16="http://schemas.microsoft.com/office/drawing/2014/main" id="{1D9E0598-0038-24F4-C50A-C7EAE0C58B2F}"/>
                </a:ext>
              </a:extLst>
            </p:cNvPr>
            <p:cNvSpPr/>
            <p:nvPr/>
          </p:nvSpPr>
          <p:spPr>
            <a:xfrm>
              <a:off x="1863191" y="2657519"/>
              <a:ext cx="6630" cy="7425"/>
            </a:xfrm>
            <a:custGeom>
              <a:avLst/>
              <a:gdLst>
                <a:gd name="connsiteX0" fmla="*/ -57 w 6630"/>
                <a:gd name="connsiteY0" fmla="*/ 7480 h 7425"/>
                <a:gd name="connsiteX1" fmla="*/ -57 w 6630"/>
                <a:gd name="connsiteY1" fmla="*/ 54 h 7425"/>
              </a:gdLst>
              <a:ahLst/>
              <a:cxnLst>
                <a:cxn ang="0">
                  <a:pos x="connsiteX0" y="connsiteY0"/>
                </a:cxn>
                <a:cxn ang="0">
                  <a:pos x="connsiteX1" y="connsiteY1"/>
                </a:cxn>
              </a:cxnLst>
              <a:rect l="l" t="t" r="r" b="b"/>
              <a:pathLst>
                <a:path w="6630" h="7425">
                  <a:moveTo>
                    <a:pt x="-57" y="7480"/>
                  </a:moveTo>
                  <a:lnTo>
                    <a:pt x="-57" y="54"/>
                  </a:lnTo>
                </a:path>
              </a:pathLst>
            </a:custGeom>
            <a:noFill/>
            <a:ln w="9567" cap="sq">
              <a:solidFill>
                <a:srgbClr val="262626"/>
              </a:solidFill>
              <a:prstDash val="solid"/>
              <a:round/>
            </a:ln>
          </p:spPr>
          <p:txBody>
            <a:bodyPr rtlCol="0" anchor="ctr"/>
            <a:lstStyle/>
            <a:p>
              <a:endParaRPr lang="en-GB"/>
            </a:p>
          </p:txBody>
        </p:sp>
        <p:sp>
          <p:nvSpPr>
            <p:cNvPr id="2218" name="Freeform: Shape 2217">
              <a:extLst>
                <a:ext uri="{FF2B5EF4-FFF2-40B4-BE49-F238E27FC236}">
                  <a16:creationId xmlns:a16="http://schemas.microsoft.com/office/drawing/2014/main" id="{1A68E976-9D65-5D25-8209-3F0876FE8D69}"/>
                </a:ext>
              </a:extLst>
            </p:cNvPr>
            <p:cNvSpPr/>
            <p:nvPr/>
          </p:nvSpPr>
          <p:spPr>
            <a:xfrm>
              <a:off x="2011118" y="2657519"/>
              <a:ext cx="6630" cy="7425"/>
            </a:xfrm>
            <a:custGeom>
              <a:avLst/>
              <a:gdLst>
                <a:gd name="connsiteX0" fmla="*/ -52 w 6630"/>
                <a:gd name="connsiteY0" fmla="*/ 7480 h 7425"/>
                <a:gd name="connsiteX1" fmla="*/ -52 w 6630"/>
                <a:gd name="connsiteY1" fmla="*/ 54 h 7425"/>
              </a:gdLst>
              <a:ahLst/>
              <a:cxnLst>
                <a:cxn ang="0">
                  <a:pos x="connsiteX0" y="connsiteY0"/>
                </a:cxn>
                <a:cxn ang="0">
                  <a:pos x="connsiteX1" y="connsiteY1"/>
                </a:cxn>
              </a:cxnLst>
              <a:rect l="l" t="t" r="r" b="b"/>
              <a:pathLst>
                <a:path w="6630" h="7425">
                  <a:moveTo>
                    <a:pt x="-52" y="7480"/>
                  </a:moveTo>
                  <a:lnTo>
                    <a:pt x="-52" y="54"/>
                  </a:lnTo>
                </a:path>
              </a:pathLst>
            </a:custGeom>
            <a:noFill/>
            <a:ln w="9567" cap="sq">
              <a:solidFill>
                <a:srgbClr val="262626"/>
              </a:solidFill>
              <a:prstDash val="solid"/>
              <a:round/>
            </a:ln>
          </p:spPr>
          <p:txBody>
            <a:bodyPr rtlCol="0" anchor="ctr"/>
            <a:lstStyle/>
            <a:p>
              <a:endParaRPr lang="en-GB"/>
            </a:p>
          </p:txBody>
        </p:sp>
        <p:sp>
          <p:nvSpPr>
            <p:cNvPr id="2219" name="Freeform: Shape 2218">
              <a:extLst>
                <a:ext uri="{FF2B5EF4-FFF2-40B4-BE49-F238E27FC236}">
                  <a16:creationId xmlns:a16="http://schemas.microsoft.com/office/drawing/2014/main" id="{70FA9D60-60A0-ADE8-4676-41B8F7042F0F}"/>
                </a:ext>
              </a:extLst>
            </p:cNvPr>
            <p:cNvSpPr/>
            <p:nvPr/>
          </p:nvSpPr>
          <p:spPr>
            <a:xfrm>
              <a:off x="2159054" y="2657519"/>
              <a:ext cx="6630" cy="7425"/>
            </a:xfrm>
            <a:custGeom>
              <a:avLst/>
              <a:gdLst>
                <a:gd name="connsiteX0" fmla="*/ -46 w 6630"/>
                <a:gd name="connsiteY0" fmla="*/ 7480 h 7425"/>
                <a:gd name="connsiteX1" fmla="*/ -46 w 6630"/>
                <a:gd name="connsiteY1" fmla="*/ 54 h 7425"/>
              </a:gdLst>
              <a:ahLst/>
              <a:cxnLst>
                <a:cxn ang="0">
                  <a:pos x="connsiteX0" y="connsiteY0"/>
                </a:cxn>
                <a:cxn ang="0">
                  <a:pos x="connsiteX1" y="connsiteY1"/>
                </a:cxn>
              </a:cxnLst>
              <a:rect l="l" t="t" r="r" b="b"/>
              <a:pathLst>
                <a:path w="6630" h="7425">
                  <a:moveTo>
                    <a:pt x="-46" y="7480"/>
                  </a:moveTo>
                  <a:lnTo>
                    <a:pt x="-46" y="54"/>
                  </a:lnTo>
                </a:path>
              </a:pathLst>
            </a:custGeom>
            <a:noFill/>
            <a:ln w="9567" cap="sq">
              <a:solidFill>
                <a:srgbClr val="262626"/>
              </a:solidFill>
              <a:prstDash val="solid"/>
              <a:round/>
            </a:ln>
          </p:spPr>
          <p:txBody>
            <a:bodyPr rtlCol="0" anchor="ctr"/>
            <a:lstStyle/>
            <a:p>
              <a:endParaRPr lang="en-GB"/>
            </a:p>
          </p:txBody>
        </p:sp>
        <p:sp>
          <p:nvSpPr>
            <p:cNvPr id="2220" name="TextBox 2219">
              <a:extLst>
                <a:ext uri="{FF2B5EF4-FFF2-40B4-BE49-F238E27FC236}">
                  <a16:creationId xmlns:a16="http://schemas.microsoft.com/office/drawing/2014/main" id="{315279AD-2021-BF69-8920-80D8536DDBCC}"/>
                </a:ext>
              </a:extLst>
            </p:cNvPr>
            <p:cNvSpPr txBox="1"/>
            <p:nvPr/>
          </p:nvSpPr>
          <p:spPr>
            <a:xfrm>
              <a:off x="1303084" y="2654161"/>
              <a:ext cx="222645"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0</a:t>
              </a:r>
            </a:p>
          </p:txBody>
        </p:sp>
        <p:sp>
          <p:nvSpPr>
            <p:cNvPr id="2221" name="TextBox 2220">
              <a:extLst>
                <a:ext uri="{FF2B5EF4-FFF2-40B4-BE49-F238E27FC236}">
                  <a16:creationId xmlns:a16="http://schemas.microsoft.com/office/drawing/2014/main" id="{BEF962A3-96FA-7FB3-942F-49C49598F71F}"/>
                </a:ext>
              </a:extLst>
            </p:cNvPr>
            <p:cNvSpPr txBox="1"/>
            <p:nvPr/>
          </p:nvSpPr>
          <p:spPr>
            <a:xfrm>
              <a:off x="1451020" y="2654161"/>
              <a:ext cx="222645"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1</a:t>
              </a:r>
            </a:p>
          </p:txBody>
        </p:sp>
        <p:sp>
          <p:nvSpPr>
            <p:cNvPr id="2222" name="TextBox 2221">
              <a:extLst>
                <a:ext uri="{FF2B5EF4-FFF2-40B4-BE49-F238E27FC236}">
                  <a16:creationId xmlns:a16="http://schemas.microsoft.com/office/drawing/2014/main" id="{CEDCCB01-60F4-F7FE-21BC-D8066A070430}"/>
                </a:ext>
              </a:extLst>
            </p:cNvPr>
            <p:cNvSpPr txBox="1"/>
            <p:nvPr/>
          </p:nvSpPr>
          <p:spPr>
            <a:xfrm>
              <a:off x="1598955" y="2654161"/>
              <a:ext cx="222645"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2</a:t>
              </a:r>
            </a:p>
          </p:txBody>
        </p:sp>
        <p:sp>
          <p:nvSpPr>
            <p:cNvPr id="2223" name="TextBox 2222">
              <a:extLst>
                <a:ext uri="{FF2B5EF4-FFF2-40B4-BE49-F238E27FC236}">
                  <a16:creationId xmlns:a16="http://schemas.microsoft.com/office/drawing/2014/main" id="{9B9FA6CE-7D06-088E-C618-77A346DD60BD}"/>
                </a:ext>
              </a:extLst>
            </p:cNvPr>
            <p:cNvSpPr txBox="1"/>
            <p:nvPr/>
          </p:nvSpPr>
          <p:spPr>
            <a:xfrm>
              <a:off x="1746898" y="2654161"/>
              <a:ext cx="222645"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3</a:t>
              </a:r>
            </a:p>
          </p:txBody>
        </p:sp>
        <p:sp>
          <p:nvSpPr>
            <p:cNvPr id="2224" name="TextBox 2223">
              <a:extLst>
                <a:ext uri="{FF2B5EF4-FFF2-40B4-BE49-F238E27FC236}">
                  <a16:creationId xmlns:a16="http://schemas.microsoft.com/office/drawing/2014/main" id="{9F59924B-9B41-5342-55FF-AEBB8246622B}"/>
                </a:ext>
              </a:extLst>
            </p:cNvPr>
            <p:cNvSpPr txBox="1"/>
            <p:nvPr/>
          </p:nvSpPr>
          <p:spPr>
            <a:xfrm>
              <a:off x="1894833" y="2654161"/>
              <a:ext cx="222645"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4</a:t>
              </a:r>
            </a:p>
          </p:txBody>
        </p:sp>
        <p:sp>
          <p:nvSpPr>
            <p:cNvPr id="2225" name="TextBox 2224">
              <a:extLst>
                <a:ext uri="{FF2B5EF4-FFF2-40B4-BE49-F238E27FC236}">
                  <a16:creationId xmlns:a16="http://schemas.microsoft.com/office/drawing/2014/main" id="{82ACE341-5C3C-F6BB-7855-2693D23F6412}"/>
                </a:ext>
              </a:extLst>
            </p:cNvPr>
            <p:cNvSpPr txBox="1"/>
            <p:nvPr/>
          </p:nvSpPr>
          <p:spPr>
            <a:xfrm>
              <a:off x="2042769" y="2654161"/>
              <a:ext cx="222645"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5</a:t>
              </a:r>
            </a:p>
          </p:txBody>
        </p:sp>
        <p:sp>
          <p:nvSpPr>
            <p:cNvPr id="2226" name="Freeform: Shape 2225">
              <a:extLst>
                <a:ext uri="{FF2B5EF4-FFF2-40B4-BE49-F238E27FC236}">
                  <a16:creationId xmlns:a16="http://schemas.microsoft.com/office/drawing/2014/main" id="{3DA33239-CF6F-F427-F634-0E093E60638A}"/>
                </a:ext>
              </a:extLst>
            </p:cNvPr>
            <p:cNvSpPr/>
            <p:nvPr/>
          </p:nvSpPr>
          <p:spPr>
            <a:xfrm>
              <a:off x="1419347" y="2079351"/>
              <a:ext cx="6630" cy="585593"/>
            </a:xfrm>
            <a:custGeom>
              <a:avLst/>
              <a:gdLst>
                <a:gd name="connsiteX0" fmla="*/ -74 w 6630"/>
                <a:gd name="connsiteY0" fmla="*/ 585637 h 585593"/>
                <a:gd name="connsiteX1" fmla="*/ -74 w 6630"/>
                <a:gd name="connsiteY1" fmla="*/ 43 h 585593"/>
              </a:gdLst>
              <a:ahLst/>
              <a:cxnLst>
                <a:cxn ang="0">
                  <a:pos x="connsiteX0" y="connsiteY0"/>
                </a:cxn>
                <a:cxn ang="0">
                  <a:pos x="connsiteX1" y="connsiteY1"/>
                </a:cxn>
              </a:cxnLst>
              <a:rect l="l" t="t" r="r" b="b"/>
              <a:pathLst>
                <a:path w="6630" h="585593">
                  <a:moveTo>
                    <a:pt x="-74" y="585637"/>
                  </a:moveTo>
                  <a:lnTo>
                    <a:pt x="-74" y="43"/>
                  </a:lnTo>
                </a:path>
              </a:pathLst>
            </a:custGeom>
            <a:solidFill>
              <a:srgbClr val="262626"/>
            </a:solidFill>
            <a:ln w="9567" cap="sq">
              <a:solidFill>
                <a:srgbClr val="262626"/>
              </a:solidFill>
              <a:prstDash val="solid"/>
              <a:round/>
            </a:ln>
          </p:spPr>
          <p:txBody>
            <a:bodyPr rtlCol="0" anchor="ctr"/>
            <a:lstStyle/>
            <a:p>
              <a:endParaRPr lang="en-GB"/>
            </a:p>
          </p:txBody>
        </p:sp>
        <p:sp>
          <p:nvSpPr>
            <p:cNvPr id="2227" name="Freeform: Shape 2226">
              <a:extLst>
                <a:ext uri="{FF2B5EF4-FFF2-40B4-BE49-F238E27FC236}">
                  <a16:creationId xmlns:a16="http://schemas.microsoft.com/office/drawing/2014/main" id="{32975DAF-6BEC-3BB9-B8D0-AA5EE798C882}"/>
                </a:ext>
              </a:extLst>
            </p:cNvPr>
            <p:cNvSpPr/>
            <p:nvPr/>
          </p:nvSpPr>
          <p:spPr>
            <a:xfrm>
              <a:off x="1419347" y="2664944"/>
              <a:ext cx="7429" cy="6630"/>
            </a:xfrm>
            <a:custGeom>
              <a:avLst/>
              <a:gdLst>
                <a:gd name="connsiteX0" fmla="*/ -74 w 7429"/>
                <a:gd name="connsiteY0" fmla="*/ 54 h 6630"/>
                <a:gd name="connsiteX1" fmla="*/ 7355 w 7429"/>
                <a:gd name="connsiteY1" fmla="*/ 54 h 6630"/>
              </a:gdLst>
              <a:ahLst/>
              <a:cxnLst>
                <a:cxn ang="0">
                  <a:pos x="connsiteX0" y="connsiteY0"/>
                </a:cxn>
                <a:cxn ang="0">
                  <a:pos x="connsiteX1" y="connsiteY1"/>
                </a:cxn>
              </a:cxnLst>
              <a:rect l="l" t="t" r="r" b="b"/>
              <a:pathLst>
                <a:path w="7429" h="6630">
                  <a:moveTo>
                    <a:pt x="-74" y="54"/>
                  </a:moveTo>
                  <a:lnTo>
                    <a:pt x="7355" y="54"/>
                  </a:lnTo>
                </a:path>
              </a:pathLst>
            </a:custGeom>
            <a:noFill/>
            <a:ln w="9567" cap="sq">
              <a:solidFill>
                <a:srgbClr val="262626"/>
              </a:solidFill>
              <a:prstDash val="solid"/>
              <a:round/>
            </a:ln>
          </p:spPr>
          <p:txBody>
            <a:bodyPr rtlCol="0" anchor="ctr"/>
            <a:lstStyle/>
            <a:p>
              <a:endParaRPr lang="en-GB"/>
            </a:p>
          </p:txBody>
        </p:sp>
        <p:sp>
          <p:nvSpPr>
            <p:cNvPr id="2228" name="Freeform: Shape 2227">
              <a:extLst>
                <a:ext uri="{FF2B5EF4-FFF2-40B4-BE49-F238E27FC236}">
                  <a16:creationId xmlns:a16="http://schemas.microsoft.com/office/drawing/2014/main" id="{DD147410-67E8-6440-C3F8-7BFC6B5A06E6}"/>
                </a:ext>
              </a:extLst>
            </p:cNvPr>
            <p:cNvSpPr/>
            <p:nvPr/>
          </p:nvSpPr>
          <p:spPr>
            <a:xfrm>
              <a:off x="1419347" y="2372152"/>
              <a:ext cx="7429" cy="6630"/>
            </a:xfrm>
            <a:custGeom>
              <a:avLst/>
              <a:gdLst>
                <a:gd name="connsiteX0" fmla="*/ -74 w 7429"/>
                <a:gd name="connsiteY0" fmla="*/ 43 h 6630"/>
                <a:gd name="connsiteX1" fmla="*/ 7355 w 7429"/>
                <a:gd name="connsiteY1" fmla="*/ 43 h 6630"/>
              </a:gdLst>
              <a:ahLst/>
              <a:cxnLst>
                <a:cxn ang="0">
                  <a:pos x="connsiteX0" y="connsiteY0"/>
                </a:cxn>
                <a:cxn ang="0">
                  <a:pos x="connsiteX1" y="connsiteY1"/>
                </a:cxn>
              </a:cxnLst>
              <a:rect l="l" t="t" r="r" b="b"/>
              <a:pathLst>
                <a:path w="7429" h="6630">
                  <a:moveTo>
                    <a:pt x="-74" y="43"/>
                  </a:moveTo>
                  <a:lnTo>
                    <a:pt x="7355" y="43"/>
                  </a:lnTo>
                </a:path>
              </a:pathLst>
            </a:custGeom>
            <a:noFill/>
            <a:ln w="9567" cap="sq">
              <a:solidFill>
                <a:srgbClr val="262626"/>
              </a:solidFill>
              <a:prstDash val="solid"/>
              <a:round/>
            </a:ln>
          </p:spPr>
          <p:txBody>
            <a:bodyPr rtlCol="0" anchor="ctr"/>
            <a:lstStyle/>
            <a:p>
              <a:endParaRPr lang="en-GB"/>
            </a:p>
          </p:txBody>
        </p:sp>
        <p:sp>
          <p:nvSpPr>
            <p:cNvPr id="2229" name="Freeform: Shape 2228">
              <a:extLst>
                <a:ext uri="{FF2B5EF4-FFF2-40B4-BE49-F238E27FC236}">
                  <a16:creationId xmlns:a16="http://schemas.microsoft.com/office/drawing/2014/main" id="{0417D33F-FC69-3823-E19D-A3264ED8E3CD}"/>
                </a:ext>
              </a:extLst>
            </p:cNvPr>
            <p:cNvSpPr/>
            <p:nvPr/>
          </p:nvSpPr>
          <p:spPr>
            <a:xfrm>
              <a:off x="1419347" y="2079351"/>
              <a:ext cx="7429" cy="6630"/>
            </a:xfrm>
            <a:custGeom>
              <a:avLst/>
              <a:gdLst>
                <a:gd name="connsiteX0" fmla="*/ -74 w 7429"/>
                <a:gd name="connsiteY0" fmla="*/ 32 h 6630"/>
                <a:gd name="connsiteX1" fmla="*/ 7355 w 7429"/>
                <a:gd name="connsiteY1" fmla="*/ 32 h 6630"/>
              </a:gdLst>
              <a:ahLst/>
              <a:cxnLst>
                <a:cxn ang="0">
                  <a:pos x="connsiteX0" y="connsiteY0"/>
                </a:cxn>
                <a:cxn ang="0">
                  <a:pos x="connsiteX1" y="connsiteY1"/>
                </a:cxn>
              </a:cxnLst>
              <a:rect l="l" t="t" r="r" b="b"/>
              <a:pathLst>
                <a:path w="7429" h="6630">
                  <a:moveTo>
                    <a:pt x="-74" y="32"/>
                  </a:moveTo>
                  <a:lnTo>
                    <a:pt x="7355" y="32"/>
                  </a:lnTo>
                </a:path>
              </a:pathLst>
            </a:custGeom>
            <a:noFill/>
            <a:ln w="9567" cap="sq">
              <a:solidFill>
                <a:srgbClr val="262626"/>
              </a:solidFill>
              <a:prstDash val="solid"/>
              <a:round/>
            </a:ln>
          </p:spPr>
          <p:txBody>
            <a:bodyPr rtlCol="0" anchor="ctr"/>
            <a:lstStyle/>
            <a:p>
              <a:endParaRPr lang="en-GB"/>
            </a:p>
          </p:txBody>
        </p:sp>
        <p:sp>
          <p:nvSpPr>
            <p:cNvPr id="2230" name="TextBox 2229">
              <a:extLst>
                <a:ext uri="{FF2B5EF4-FFF2-40B4-BE49-F238E27FC236}">
                  <a16:creationId xmlns:a16="http://schemas.microsoft.com/office/drawing/2014/main" id="{477E912C-3AAD-A5C4-5355-D923B8DFDEF3}"/>
                </a:ext>
              </a:extLst>
            </p:cNvPr>
            <p:cNvSpPr txBox="1"/>
            <p:nvPr/>
          </p:nvSpPr>
          <p:spPr>
            <a:xfrm>
              <a:off x="1248804" y="2577741"/>
              <a:ext cx="222645"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0</a:t>
              </a:r>
            </a:p>
          </p:txBody>
        </p:sp>
        <p:sp>
          <p:nvSpPr>
            <p:cNvPr id="2231" name="TextBox 2230">
              <a:extLst>
                <a:ext uri="{FF2B5EF4-FFF2-40B4-BE49-F238E27FC236}">
                  <a16:creationId xmlns:a16="http://schemas.microsoft.com/office/drawing/2014/main" id="{933DBC70-B391-F25B-66D2-0E673438C425}"/>
                </a:ext>
              </a:extLst>
            </p:cNvPr>
            <p:cNvSpPr txBox="1"/>
            <p:nvPr/>
          </p:nvSpPr>
          <p:spPr>
            <a:xfrm>
              <a:off x="1177040" y="2284954"/>
              <a:ext cx="222645"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0</a:t>
              </a:r>
            </a:p>
          </p:txBody>
        </p:sp>
        <p:sp>
          <p:nvSpPr>
            <p:cNvPr id="2232" name="TextBox 2231">
              <a:extLst>
                <a:ext uri="{FF2B5EF4-FFF2-40B4-BE49-F238E27FC236}">
                  <a16:creationId xmlns:a16="http://schemas.microsoft.com/office/drawing/2014/main" id="{80C11278-545A-D839-B126-6AA42A21FDC7}"/>
                </a:ext>
              </a:extLst>
            </p:cNvPr>
            <p:cNvSpPr txBox="1"/>
            <p:nvPr/>
          </p:nvSpPr>
          <p:spPr>
            <a:xfrm>
              <a:off x="1217966" y="2284954"/>
              <a:ext cx="202762"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a:t>
              </a:r>
            </a:p>
          </p:txBody>
        </p:sp>
        <p:sp>
          <p:nvSpPr>
            <p:cNvPr id="2233" name="TextBox 2232">
              <a:extLst>
                <a:ext uri="{FF2B5EF4-FFF2-40B4-BE49-F238E27FC236}">
                  <a16:creationId xmlns:a16="http://schemas.microsoft.com/office/drawing/2014/main" id="{C0B68262-D9A6-75C9-EBDA-9F6099F4161A}"/>
                </a:ext>
              </a:extLst>
            </p:cNvPr>
            <p:cNvSpPr txBox="1"/>
            <p:nvPr/>
          </p:nvSpPr>
          <p:spPr>
            <a:xfrm>
              <a:off x="1238425" y="2284954"/>
              <a:ext cx="222645"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5</a:t>
              </a:r>
            </a:p>
          </p:txBody>
        </p:sp>
        <p:sp>
          <p:nvSpPr>
            <p:cNvPr id="2234" name="TextBox 2233">
              <a:extLst>
                <a:ext uri="{FF2B5EF4-FFF2-40B4-BE49-F238E27FC236}">
                  <a16:creationId xmlns:a16="http://schemas.microsoft.com/office/drawing/2014/main" id="{8D616C41-9214-C1AD-4549-99ED13CB2BFD}"/>
                </a:ext>
              </a:extLst>
            </p:cNvPr>
            <p:cNvSpPr txBox="1"/>
            <p:nvPr/>
          </p:nvSpPr>
          <p:spPr>
            <a:xfrm>
              <a:off x="1248804" y="1992174"/>
              <a:ext cx="222645" cy="180690"/>
            </a:xfrm>
            <a:prstGeom prst="rect">
              <a:avLst/>
            </a:prstGeom>
            <a:noFill/>
          </p:spPr>
          <p:txBody>
            <a:bodyPr wrap="square" rtlCol="0">
              <a:spAutoFit/>
            </a:bodyPr>
            <a:lstStyle/>
            <a:p>
              <a:pPr algn="l"/>
              <a:r>
                <a:rPr lang="en-GB" sz="574" spc="0" baseline="0">
                  <a:solidFill>
                    <a:srgbClr val="262626"/>
                  </a:solidFill>
                  <a:latin typeface="Arial"/>
                  <a:cs typeface="Arial"/>
                  <a:sym typeface="Arial"/>
                  <a:rtl val="0"/>
                </a:rPr>
                <a:t>1</a:t>
              </a:r>
            </a:p>
          </p:txBody>
        </p:sp>
        <p:sp>
          <p:nvSpPr>
            <p:cNvPr id="2235" name="Freeform: Shape 2234">
              <a:extLst>
                <a:ext uri="{FF2B5EF4-FFF2-40B4-BE49-F238E27FC236}">
                  <a16:creationId xmlns:a16="http://schemas.microsoft.com/office/drawing/2014/main" id="{5816CA52-39B1-7FDF-7306-1DF131E2D062}"/>
                </a:ext>
              </a:extLst>
            </p:cNvPr>
            <p:cNvSpPr/>
            <p:nvPr/>
          </p:nvSpPr>
          <p:spPr>
            <a:xfrm>
              <a:off x="1419347" y="2111847"/>
              <a:ext cx="739812" cy="549022"/>
            </a:xfrm>
            <a:custGeom>
              <a:avLst/>
              <a:gdLst>
                <a:gd name="connsiteX0" fmla="*/ -60 w 739812"/>
                <a:gd name="connsiteY0" fmla="*/ 549031 h 549022"/>
                <a:gd name="connsiteX1" fmla="*/ 1433 w 739812"/>
                <a:gd name="connsiteY1" fmla="*/ 549066 h 549022"/>
                <a:gd name="connsiteX2" fmla="*/ 2193 w 739812"/>
                <a:gd name="connsiteY2" fmla="*/ 549066 h 549022"/>
                <a:gd name="connsiteX3" fmla="*/ 3641 w 739812"/>
                <a:gd name="connsiteY3" fmla="*/ 549031 h 549022"/>
                <a:gd name="connsiteX4" fmla="*/ 5125 w 739812"/>
                <a:gd name="connsiteY4" fmla="*/ 548960 h 549022"/>
                <a:gd name="connsiteX5" fmla="*/ 9577 w 739812"/>
                <a:gd name="connsiteY5" fmla="*/ 548854 h 549022"/>
                <a:gd name="connsiteX6" fmla="*/ 11061 w 739812"/>
                <a:gd name="connsiteY6" fmla="*/ 548783 h 549022"/>
                <a:gd name="connsiteX7" fmla="*/ 12510 w 739812"/>
                <a:gd name="connsiteY7" fmla="*/ 548757 h 549022"/>
                <a:gd name="connsiteX8" fmla="*/ 14003 w 739812"/>
                <a:gd name="connsiteY8" fmla="*/ 548721 h 549022"/>
                <a:gd name="connsiteX9" fmla="*/ 15487 w 739812"/>
                <a:gd name="connsiteY9" fmla="*/ 548651 h 549022"/>
                <a:gd name="connsiteX10" fmla="*/ 19939 w 739812"/>
                <a:gd name="connsiteY10" fmla="*/ 548545 h 549022"/>
                <a:gd name="connsiteX11" fmla="*/ 21423 w 739812"/>
                <a:gd name="connsiteY11" fmla="*/ 548474 h 549022"/>
                <a:gd name="connsiteX12" fmla="*/ 22872 w 739812"/>
                <a:gd name="connsiteY12" fmla="*/ 548438 h 549022"/>
                <a:gd name="connsiteX13" fmla="*/ 24356 w 739812"/>
                <a:gd name="connsiteY13" fmla="*/ 548377 h 549022"/>
                <a:gd name="connsiteX14" fmla="*/ 27324 w 739812"/>
                <a:gd name="connsiteY14" fmla="*/ 548306 h 549022"/>
                <a:gd name="connsiteX15" fmla="*/ 28817 w 739812"/>
                <a:gd name="connsiteY15" fmla="*/ 548235 h 549022"/>
                <a:gd name="connsiteX16" fmla="*/ 30301 w 739812"/>
                <a:gd name="connsiteY16" fmla="*/ 548200 h 549022"/>
                <a:gd name="connsiteX17" fmla="*/ 31750 w 739812"/>
                <a:gd name="connsiteY17" fmla="*/ 548129 h 549022"/>
                <a:gd name="connsiteX18" fmla="*/ 33234 w 739812"/>
                <a:gd name="connsiteY18" fmla="*/ 548094 h 549022"/>
                <a:gd name="connsiteX19" fmla="*/ 34718 w 739812"/>
                <a:gd name="connsiteY19" fmla="*/ 548032 h 549022"/>
                <a:gd name="connsiteX20" fmla="*/ 36202 w 739812"/>
                <a:gd name="connsiteY20" fmla="*/ 547996 h 549022"/>
                <a:gd name="connsiteX21" fmla="*/ 37686 w 739812"/>
                <a:gd name="connsiteY21" fmla="*/ 547926 h 549022"/>
                <a:gd name="connsiteX22" fmla="*/ 39170 w 739812"/>
                <a:gd name="connsiteY22" fmla="*/ 547890 h 549022"/>
                <a:gd name="connsiteX23" fmla="*/ 40619 w 739812"/>
                <a:gd name="connsiteY23" fmla="*/ 547820 h 549022"/>
                <a:gd name="connsiteX24" fmla="*/ 42112 w 739812"/>
                <a:gd name="connsiteY24" fmla="*/ 547784 h 549022"/>
                <a:gd name="connsiteX25" fmla="*/ 45080 w 739812"/>
                <a:gd name="connsiteY25" fmla="*/ 547652 h 549022"/>
                <a:gd name="connsiteX26" fmla="*/ 46564 w 739812"/>
                <a:gd name="connsiteY26" fmla="*/ 547616 h 549022"/>
                <a:gd name="connsiteX27" fmla="*/ 48048 w 739812"/>
                <a:gd name="connsiteY27" fmla="*/ 547546 h 549022"/>
                <a:gd name="connsiteX28" fmla="*/ 49496 w 739812"/>
                <a:gd name="connsiteY28" fmla="*/ 547475 h 549022"/>
                <a:gd name="connsiteX29" fmla="*/ 50980 w 739812"/>
                <a:gd name="connsiteY29" fmla="*/ 547440 h 549022"/>
                <a:gd name="connsiteX30" fmla="*/ 53948 w 739812"/>
                <a:gd name="connsiteY30" fmla="*/ 547307 h 549022"/>
                <a:gd name="connsiteX31" fmla="*/ 55433 w 739812"/>
                <a:gd name="connsiteY31" fmla="*/ 547272 h 549022"/>
                <a:gd name="connsiteX32" fmla="*/ 58409 w 739812"/>
                <a:gd name="connsiteY32" fmla="*/ 547130 h 549022"/>
                <a:gd name="connsiteX33" fmla="*/ 59858 w 739812"/>
                <a:gd name="connsiteY33" fmla="*/ 547059 h 549022"/>
                <a:gd name="connsiteX34" fmla="*/ 61342 w 739812"/>
                <a:gd name="connsiteY34" fmla="*/ 547024 h 549022"/>
                <a:gd name="connsiteX35" fmla="*/ 67278 w 739812"/>
                <a:gd name="connsiteY35" fmla="*/ 546750 h 549022"/>
                <a:gd name="connsiteX36" fmla="*/ 68727 w 739812"/>
                <a:gd name="connsiteY36" fmla="*/ 546679 h 549022"/>
                <a:gd name="connsiteX37" fmla="*/ 70220 w 739812"/>
                <a:gd name="connsiteY37" fmla="*/ 546608 h 549022"/>
                <a:gd name="connsiteX38" fmla="*/ 71704 w 739812"/>
                <a:gd name="connsiteY38" fmla="*/ 546573 h 549022"/>
                <a:gd name="connsiteX39" fmla="*/ 76156 w 739812"/>
                <a:gd name="connsiteY39" fmla="*/ 546370 h 549022"/>
                <a:gd name="connsiteX40" fmla="*/ 77605 w 739812"/>
                <a:gd name="connsiteY40" fmla="*/ 546299 h 549022"/>
                <a:gd name="connsiteX41" fmla="*/ 80573 w 739812"/>
                <a:gd name="connsiteY41" fmla="*/ 546167 h 549022"/>
                <a:gd name="connsiteX42" fmla="*/ 82057 w 739812"/>
                <a:gd name="connsiteY42" fmla="*/ 546060 h 549022"/>
                <a:gd name="connsiteX43" fmla="*/ 85034 w 739812"/>
                <a:gd name="connsiteY43" fmla="*/ 545919 h 549022"/>
                <a:gd name="connsiteX44" fmla="*/ 86483 w 739812"/>
                <a:gd name="connsiteY44" fmla="*/ 545848 h 549022"/>
                <a:gd name="connsiteX45" fmla="*/ 89451 w 739812"/>
                <a:gd name="connsiteY45" fmla="*/ 545716 h 549022"/>
                <a:gd name="connsiteX46" fmla="*/ 90935 w 739812"/>
                <a:gd name="connsiteY46" fmla="*/ 545610 h 549022"/>
                <a:gd name="connsiteX47" fmla="*/ 93903 w 739812"/>
                <a:gd name="connsiteY47" fmla="*/ 545477 h 549022"/>
                <a:gd name="connsiteX48" fmla="*/ 95351 w 739812"/>
                <a:gd name="connsiteY48" fmla="*/ 545406 h 549022"/>
                <a:gd name="connsiteX49" fmla="*/ 96844 w 739812"/>
                <a:gd name="connsiteY49" fmla="*/ 545300 h 549022"/>
                <a:gd name="connsiteX50" fmla="*/ 99812 w 739812"/>
                <a:gd name="connsiteY50" fmla="*/ 545159 h 549022"/>
                <a:gd name="connsiteX51" fmla="*/ 101297 w 739812"/>
                <a:gd name="connsiteY51" fmla="*/ 545062 h 549022"/>
                <a:gd name="connsiteX52" fmla="*/ 102781 w 739812"/>
                <a:gd name="connsiteY52" fmla="*/ 544991 h 549022"/>
                <a:gd name="connsiteX53" fmla="*/ 104265 w 739812"/>
                <a:gd name="connsiteY53" fmla="*/ 544885 h 549022"/>
                <a:gd name="connsiteX54" fmla="*/ 105713 w 739812"/>
                <a:gd name="connsiteY54" fmla="*/ 544814 h 549022"/>
                <a:gd name="connsiteX55" fmla="*/ 107197 w 739812"/>
                <a:gd name="connsiteY55" fmla="*/ 544743 h 549022"/>
                <a:gd name="connsiteX56" fmla="*/ 110165 w 739812"/>
                <a:gd name="connsiteY56" fmla="*/ 544540 h 549022"/>
                <a:gd name="connsiteX57" fmla="*/ 111658 w 739812"/>
                <a:gd name="connsiteY57" fmla="*/ 544469 h 549022"/>
                <a:gd name="connsiteX58" fmla="*/ 113142 w 739812"/>
                <a:gd name="connsiteY58" fmla="*/ 544363 h 549022"/>
                <a:gd name="connsiteX59" fmla="*/ 114591 w 739812"/>
                <a:gd name="connsiteY59" fmla="*/ 544301 h 549022"/>
                <a:gd name="connsiteX60" fmla="*/ 117559 w 739812"/>
                <a:gd name="connsiteY60" fmla="*/ 544089 h 549022"/>
                <a:gd name="connsiteX61" fmla="*/ 119043 w 739812"/>
                <a:gd name="connsiteY61" fmla="*/ 544018 h 549022"/>
                <a:gd name="connsiteX62" fmla="*/ 122011 w 739812"/>
                <a:gd name="connsiteY62" fmla="*/ 543815 h 549022"/>
                <a:gd name="connsiteX63" fmla="*/ 123460 w 739812"/>
                <a:gd name="connsiteY63" fmla="*/ 543709 h 549022"/>
                <a:gd name="connsiteX64" fmla="*/ 124953 w 739812"/>
                <a:gd name="connsiteY64" fmla="*/ 543638 h 549022"/>
                <a:gd name="connsiteX65" fmla="*/ 130889 w 739812"/>
                <a:gd name="connsiteY65" fmla="*/ 543232 h 549022"/>
                <a:gd name="connsiteX66" fmla="*/ 132338 w 739812"/>
                <a:gd name="connsiteY66" fmla="*/ 543125 h 549022"/>
                <a:gd name="connsiteX67" fmla="*/ 139767 w 739812"/>
                <a:gd name="connsiteY67" fmla="*/ 542604 h 549022"/>
                <a:gd name="connsiteX68" fmla="*/ 141215 w 739812"/>
                <a:gd name="connsiteY68" fmla="*/ 542471 h 549022"/>
                <a:gd name="connsiteX69" fmla="*/ 145668 w 739812"/>
                <a:gd name="connsiteY69" fmla="*/ 542153 h 549022"/>
                <a:gd name="connsiteX70" fmla="*/ 147152 w 739812"/>
                <a:gd name="connsiteY70" fmla="*/ 542020 h 549022"/>
                <a:gd name="connsiteX71" fmla="*/ 148636 w 739812"/>
                <a:gd name="connsiteY71" fmla="*/ 541914 h 549022"/>
                <a:gd name="connsiteX72" fmla="*/ 150084 w 739812"/>
                <a:gd name="connsiteY72" fmla="*/ 541808 h 549022"/>
                <a:gd name="connsiteX73" fmla="*/ 151568 w 739812"/>
                <a:gd name="connsiteY73" fmla="*/ 541676 h 549022"/>
                <a:gd name="connsiteX74" fmla="*/ 153061 w 739812"/>
                <a:gd name="connsiteY74" fmla="*/ 541570 h 549022"/>
                <a:gd name="connsiteX75" fmla="*/ 154545 w 739812"/>
                <a:gd name="connsiteY75" fmla="*/ 541428 h 549022"/>
                <a:gd name="connsiteX76" fmla="*/ 156029 w 739812"/>
                <a:gd name="connsiteY76" fmla="*/ 541331 h 549022"/>
                <a:gd name="connsiteX77" fmla="*/ 157513 w 739812"/>
                <a:gd name="connsiteY77" fmla="*/ 541190 h 549022"/>
                <a:gd name="connsiteX78" fmla="*/ 158962 w 739812"/>
                <a:gd name="connsiteY78" fmla="*/ 541083 h 549022"/>
                <a:gd name="connsiteX79" fmla="*/ 161930 w 739812"/>
                <a:gd name="connsiteY79" fmla="*/ 540809 h 549022"/>
                <a:gd name="connsiteX80" fmla="*/ 163414 w 739812"/>
                <a:gd name="connsiteY80" fmla="*/ 540703 h 549022"/>
                <a:gd name="connsiteX81" fmla="*/ 166382 w 739812"/>
                <a:gd name="connsiteY81" fmla="*/ 540429 h 549022"/>
                <a:gd name="connsiteX82" fmla="*/ 167840 w 739812"/>
                <a:gd name="connsiteY82" fmla="*/ 540297 h 549022"/>
                <a:gd name="connsiteX83" fmla="*/ 175260 w 739812"/>
                <a:gd name="connsiteY83" fmla="*/ 539598 h 549022"/>
                <a:gd name="connsiteX84" fmla="*/ 176709 w 739812"/>
                <a:gd name="connsiteY84" fmla="*/ 539466 h 549022"/>
                <a:gd name="connsiteX85" fmla="*/ 179686 w 739812"/>
                <a:gd name="connsiteY85" fmla="*/ 539192 h 549022"/>
                <a:gd name="connsiteX86" fmla="*/ 181170 w 739812"/>
                <a:gd name="connsiteY86" fmla="*/ 539015 h 549022"/>
                <a:gd name="connsiteX87" fmla="*/ 184138 w 739812"/>
                <a:gd name="connsiteY87" fmla="*/ 538741 h 549022"/>
                <a:gd name="connsiteX88" fmla="*/ 185587 w 739812"/>
                <a:gd name="connsiteY88" fmla="*/ 538564 h 549022"/>
                <a:gd name="connsiteX89" fmla="*/ 187071 w 739812"/>
                <a:gd name="connsiteY89" fmla="*/ 538431 h 549022"/>
                <a:gd name="connsiteX90" fmla="*/ 188555 w 739812"/>
                <a:gd name="connsiteY90" fmla="*/ 538255 h 549022"/>
                <a:gd name="connsiteX91" fmla="*/ 190039 w 739812"/>
                <a:gd name="connsiteY91" fmla="*/ 538113 h 549022"/>
                <a:gd name="connsiteX92" fmla="*/ 191523 w 739812"/>
                <a:gd name="connsiteY92" fmla="*/ 537945 h 549022"/>
                <a:gd name="connsiteX93" fmla="*/ 192980 w 739812"/>
                <a:gd name="connsiteY93" fmla="*/ 537804 h 549022"/>
                <a:gd name="connsiteX94" fmla="*/ 198917 w 739812"/>
                <a:gd name="connsiteY94" fmla="*/ 537114 h 549022"/>
                <a:gd name="connsiteX95" fmla="*/ 200401 w 739812"/>
                <a:gd name="connsiteY95" fmla="*/ 536982 h 549022"/>
                <a:gd name="connsiteX96" fmla="*/ 201849 w 739812"/>
                <a:gd name="connsiteY96" fmla="*/ 536805 h 549022"/>
                <a:gd name="connsiteX97" fmla="*/ 203333 w 739812"/>
                <a:gd name="connsiteY97" fmla="*/ 536637 h 549022"/>
                <a:gd name="connsiteX98" fmla="*/ 204817 w 739812"/>
                <a:gd name="connsiteY98" fmla="*/ 536425 h 549022"/>
                <a:gd name="connsiteX99" fmla="*/ 209278 w 739812"/>
                <a:gd name="connsiteY99" fmla="*/ 535903 h 549022"/>
                <a:gd name="connsiteX100" fmla="*/ 210727 w 739812"/>
                <a:gd name="connsiteY100" fmla="*/ 535735 h 549022"/>
                <a:gd name="connsiteX101" fmla="*/ 212211 w 739812"/>
                <a:gd name="connsiteY101" fmla="*/ 535523 h 549022"/>
                <a:gd name="connsiteX102" fmla="*/ 213695 w 739812"/>
                <a:gd name="connsiteY102" fmla="*/ 535355 h 549022"/>
                <a:gd name="connsiteX103" fmla="*/ 215179 w 739812"/>
                <a:gd name="connsiteY103" fmla="*/ 535152 h 549022"/>
                <a:gd name="connsiteX104" fmla="*/ 216663 w 739812"/>
                <a:gd name="connsiteY104" fmla="*/ 534975 h 549022"/>
                <a:gd name="connsiteX105" fmla="*/ 218112 w 739812"/>
                <a:gd name="connsiteY105" fmla="*/ 534772 h 549022"/>
                <a:gd name="connsiteX106" fmla="*/ 219596 w 739812"/>
                <a:gd name="connsiteY106" fmla="*/ 534559 h 549022"/>
                <a:gd name="connsiteX107" fmla="*/ 221089 w 739812"/>
                <a:gd name="connsiteY107" fmla="*/ 534392 h 549022"/>
                <a:gd name="connsiteX108" fmla="*/ 225541 w 739812"/>
                <a:gd name="connsiteY108" fmla="*/ 533764 h 549022"/>
                <a:gd name="connsiteX109" fmla="*/ 226990 w 739812"/>
                <a:gd name="connsiteY109" fmla="*/ 533561 h 549022"/>
                <a:gd name="connsiteX110" fmla="*/ 229958 w 739812"/>
                <a:gd name="connsiteY110" fmla="*/ 533145 h 549022"/>
                <a:gd name="connsiteX111" fmla="*/ 231442 w 739812"/>
                <a:gd name="connsiteY111" fmla="*/ 532906 h 549022"/>
                <a:gd name="connsiteX112" fmla="*/ 232926 w 739812"/>
                <a:gd name="connsiteY112" fmla="*/ 532694 h 549022"/>
                <a:gd name="connsiteX113" fmla="*/ 234383 w 739812"/>
                <a:gd name="connsiteY113" fmla="*/ 532491 h 549022"/>
                <a:gd name="connsiteX114" fmla="*/ 235867 w 739812"/>
                <a:gd name="connsiteY114" fmla="*/ 532243 h 549022"/>
                <a:gd name="connsiteX115" fmla="*/ 237351 w 739812"/>
                <a:gd name="connsiteY115" fmla="*/ 532040 h 549022"/>
                <a:gd name="connsiteX116" fmla="*/ 240319 w 739812"/>
                <a:gd name="connsiteY116" fmla="*/ 531554 h 549022"/>
                <a:gd name="connsiteX117" fmla="*/ 241768 w 739812"/>
                <a:gd name="connsiteY117" fmla="*/ 531350 h 549022"/>
                <a:gd name="connsiteX118" fmla="*/ 249197 w 739812"/>
                <a:gd name="connsiteY118" fmla="*/ 530139 h 549022"/>
                <a:gd name="connsiteX119" fmla="*/ 250646 w 739812"/>
                <a:gd name="connsiteY119" fmla="*/ 529865 h 549022"/>
                <a:gd name="connsiteX120" fmla="*/ 253614 w 739812"/>
                <a:gd name="connsiteY120" fmla="*/ 529379 h 549022"/>
                <a:gd name="connsiteX121" fmla="*/ 255098 w 739812"/>
                <a:gd name="connsiteY121" fmla="*/ 529105 h 549022"/>
                <a:gd name="connsiteX122" fmla="*/ 256582 w 739812"/>
                <a:gd name="connsiteY122" fmla="*/ 528867 h 549022"/>
                <a:gd name="connsiteX123" fmla="*/ 258031 w 739812"/>
                <a:gd name="connsiteY123" fmla="*/ 528584 h 549022"/>
                <a:gd name="connsiteX124" fmla="*/ 262492 w 739812"/>
                <a:gd name="connsiteY124" fmla="*/ 527761 h 549022"/>
                <a:gd name="connsiteX125" fmla="*/ 263941 w 739812"/>
                <a:gd name="connsiteY125" fmla="*/ 527478 h 549022"/>
                <a:gd name="connsiteX126" fmla="*/ 266909 w 739812"/>
                <a:gd name="connsiteY126" fmla="*/ 526930 h 549022"/>
                <a:gd name="connsiteX127" fmla="*/ 268393 w 739812"/>
                <a:gd name="connsiteY127" fmla="*/ 526621 h 549022"/>
                <a:gd name="connsiteX128" fmla="*/ 269877 w 739812"/>
                <a:gd name="connsiteY128" fmla="*/ 526338 h 549022"/>
                <a:gd name="connsiteX129" fmla="*/ 271325 w 739812"/>
                <a:gd name="connsiteY129" fmla="*/ 526029 h 549022"/>
                <a:gd name="connsiteX130" fmla="*/ 272809 w 739812"/>
                <a:gd name="connsiteY130" fmla="*/ 525755 h 549022"/>
                <a:gd name="connsiteX131" fmla="*/ 277270 w 739812"/>
                <a:gd name="connsiteY131" fmla="*/ 524827 h 549022"/>
                <a:gd name="connsiteX132" fmla="*/ 278719 w 739812"/>
                <a:gd name="connsiteY132" fmla="*/ 524508 h 549022"/>
                <a:gd name="connsiteX133" fmla="*/ 281687 w 739812"/>
                <a:gd name="connsiteY133" fmla="*/ 523889 h 549022"/>
                <a:gd name="connsiteX134" fmla="*/ 283171 w 739812"/>
                <a:gd name="connsiteY134" fmla="*/ 523545 h 549022"/>
                <a:gd name="connsiteX135" fmla="*/ 284620 w 739812"/>
                <a:gd name="connsiteY135" fmla="*/ 523235 h 549022"/>
                <a:gd name="connsiteX136" fmla="*/ 290565 w 739812"/>
                <a:gd name="connsiteY136" fmla="*/ 521856 h 549022"/>
                <a:gd name="connsiteX137" fmla="*/ 292014 w 739812"/>
                <a:gd name="connsiteY137" fmla="*/ 521512 h 549022"/>
                <a:gd name="connsiteX138" fmla="*/ 294982 w 739812"/>
                <a:gd name="connsiteY138" fmla="*/ 520813 h 549022"/>
                <a:gd name="connsiteX139" fmla="*/ 296466 w 739812"/>
                <a:gd name="connsiteY139" fmla="*/ 520433 h 549022"/>
                <a:gd name="connsiteX140" fmla="*/ 297915 w 739812"/>
                <a:gd name="connsiteY140" fmla="*/ 520053 h 549022"/>
                <a:gd name="connsiteX141" fmla="*/ 299399 w 739812"/>
                <a:gd name="connsiteY141" fmla="*/ 519708 h 549022"/>
                <a:gd name="connsiteX142" fmla="*/ 302375 w 739812"/>
                <a:gd name="connsiteY142" fmla="*/ 518957 h 549022"/>
                <a:gd name="connsiteX143" fmla="*/ 303824 w 739812"/>
                <a:gd name="connsiteY143" fmla="*/ 518541 h 549022"/>
                <a:gd name="connsiteX144" fmla="*/ 305308 w 739812"/>
                <a:gd name="connsiteY144" fmla="*/ 518161 h 549022"/>
                <a:gd name="connsiteX145" fmla="*/ 306792 w 739812"/>
                <a:gd name="connsiteY145" fmla="*/ 517746 h 549022"/>
                <a:gd name="connsiteX146" fmla="*/ 308276 w 739812"/>
                <a:gd name="connsiteY146" fmla="*/ 517365 h 549022"/>
                <a:gd name="connsiteX147" fmla="*/ 309725 w 739812"/>
                <a:gd name="connsiteY147" fmla="*/ 516950 h 549022"/>
                <a:gd name="connsiteX148" fmla="*/ 314186 w 739812"/>
                <a:gd name="connsiteY148" fmla="*/ 515704 h 549022"/>
                <a:gd name="connsiteX149" fmla="*/ 315635 w 739812"/>
                <a:gd name="connsiteY149" fmla="*/ 515262 h 549022"/>
                <a:gd name="connsiteX150" fmla="*/ 317119 w 739812"/>
                <a:gd name="connsiteY150" fmla="*/ 514846 h 549022"/>
                <a:gd name="connsiteX151" fmla="*/ 318603 w 739812"/>
                <a:gd name="connsiteY151" fmla="*/ 514395 h 549022"/>
                <a:gd name="connsiteX152" fmla="*/ 320051 w 739812"/>
                <a:gd name="connsiteY152" fmla="*/ 513944 h 549022"/>
                <a:gd name="connsiteX153" fmla="*/ 323020 w 739812"/>
                <a:gd name="connsiteY153" fmla="*/ 513052 h 549022"/>
                <a:gd name="connsiteX154" fmla="*/ 324504 w 739812"/>
                <a:gd name="connsiteY154" fmla="*/ 512565 h 549022"/>
                <a:gd name="connsiteX155" fmla="*/ 325961 w 739812"/>
                <a:gd name="connsiteY155" fmla="*/ 512114 h 549022"/>
                <a:gd name="connsiteX156" fmla="*/ 328929 w 739812"/>
                <a:gd name="connsiteY156" fmla="*/ 511151 h 549022"/>
                <a:gd name="connsiteX157" fmla="*/ 330378 w 739812"/>
                <a:gd name="connsiteY157" fmla="*/ 510665 h 549022"/>
                <a:gd name="connsiteX158" fmla="*/ 331862 w 739812"/>
                <a:gd name="connsiteY158" fmla="*/ 510179 h 549022"/>
                <a:gd name="connsiteX159" fmla="*/ 333346 w 739812"/>
                <a:gd name="connsiteY159" fmla="*/ 509666 h 549022"/>
                <a:gd name="connsiteX160" fmla="*/ 334795 w 739812"/>
                <a:gd name="connsiteY160" fmla="*/ 509144 h 549022"/>
                <a:gd name="connsiteX161" fmla="*/ 337772 w 739812"/>
                <a:gd name="connsiteY161" fmla="*/ 508110 h 549022"/>
                <a:gd name="connsiteX162" fmla="*/ 339220 w 739812"/>
                <a:gd name="connsiteY162" fmla="*/ 507588 h 549022"/>
                <a:gd name="connsiteX163" fmla="*/ 340704 w 739812"/>
                <a:gd name="connsiteY163" fmla="*/ 507040 h 549022"/>
                <a:gd name="connsiteX164" fmla="*/ 342189 w 739812"/>
                <a:gd name="connsiteY164" fmla="*/ 506519 h 549022"/>
                <a:gd name="connsiteX165" fmla="*/ 343637 w 739812"/>
                <a:gd name="connsiteY165" fmla="*/ 505971 h 549022"/>
                <a:gd name="connsiteX166" fmla="*/ 345121 w 739812"/>
                <a:gd name="connsiteY166" fmla="*/ 505414 h 549022"/>
                <a:gd name="connsiteX167" fmla="*/ 346605 w 739812"/>
                <a:gd name="connsiteY167" fmla="*/ 504830 h 549022"/>
                <a:gd name="connsiteX168" fmla="*/ 348054 w 739812"/>
                <a:gd name="connsiteY168" fmla="*/ 504273 h 549022"/>
                <a:gd name="connsiteX169" fmla="*/ 351031 w 739812"/>
                <a:gd name="connsiteY169" fmla="*/ 503106 h 549022"/>
                <a:gd name="connsiteX170" fmla="*/ 352480 w 739812"/>
                <a:gd name="connsiteY170" fmla="*/ 502479 h 549022"/>
                <a:gd name="connsiteX171" fmla="*/ 353964 w 739812"/>
                <a:gd name="connsiteY171" fmla="*/ 501895 h 549022"/>
                <a:gd name="connsiteX172" fmla="*/ 355412 w 739812"/>
                <a:gd name="connsiteY172" fmla="*/ 501277 h 549022"/>
                <a:gd name="connsiteX173" fmla="*/ 356897 w 739812"/>
                <a:gd name="connsiteY173" fmla="*/ 500649 h 549022"/>
                <a:gd name="connsiteX174" fmla="*/ 358381 w 739812"/>
                <a:gd name="connsiteY174" fmla="*/ 499995 h 549022"/>
                <a:gd name="connsiteX175" fmla="*/ 359829 w 739812"/>
                <a:gd name="connsiteY175" fmla="*/ 499376 h 549022"/>
                <a:gd name="connsiteX176" fmla="*/ 361322 w 739812"/>
                <a:gd name="connsiteY176" fmla="*/ 498713 h 549022"/>
                <a:gd name="connsiteX177" fmla="*/ 362771 w 739812"/>
                <a:gd name="connsiteY177" fmla="*/ 498059 h 549022"/>
                <a:gd name="connsiteX178" fmla="*/ 364255 w 739812"/>
                <a:gd name="connsiteY178" fmla="*/ 497369 h 549022"/>
                <a:gd name="connsiteX179" fmla="*/ 365703 w 739812"/>
                <a:gd name="connsiteY179" fmla="*/ 496715 h 549022"/>
                <a:gd name="connsiteX180" fmla="*/ 367187 w 739812"/>
                <a:gd name="connsiteY180" fmla="*/ 496025 h 549022"/>
                <a:gd name="connsiteX181" fmla="*/ 368672 w 739812"/>
                <a:gd name="connsiteY181" fmla="*/ 495301 h 549022"/>
                <a:gd name="connsiteX182" fmla="*/ 370120 w 739812"/>
                <a:gd name="connsiteY182" fmla="*/ 494611 h 549022"/>
                <a:gd name="connsiteX183" fmla="*/ 371604 w 739812"/>
                <a:gd name="connsiteY183" fmla="*/ 493886 h 549022"/>
                <a:gd name="connsiteX184" fmla="*/ 373062 w 739812"/>
                <a:gd name="connsiteY184" fmla="*/ 493161 h 549022"/>
                <a:gd name="connsiteX185" fmla="*/ 374546 w 739812"/>
                <a:gd name="connsiteY185" fmla="*/ 492401 h 549022"/>
                <a:gd name="connsiteX186" fmla="*/ 375995 w 739812"/>
                <a:gd name="connsiteY186" fmla="*/ 491641 h 549022"/>
                <a:gd name="connsiteX187" fmla="*/ 377479 w 739812"/>
                <a:gd name="connsiteY187" fmla="*/ 490881 h 549022"/>
                <a:gd name="connsiteX188" fmla="*/ 378927 w 739812"/>
                <a:gd name="connsiteY188" fmla="*/ 490120 h 549022"/>
                <a:gd name="connsiteX189" fmla="*/ 380376 w 739812"/>
                <a:gd name="connsiteY189" fmla="*/ 489325 h 549022"/>
                <a:gd name="connsiteX190" fmla="*/ 381860 w 739812"/>
                <a:gd name="connsiteY190" fmla="*/ 488529 h 549022"/>
                <a:gd name="connsiteX191" fmla="*/ 383318 w 739812"/>
                <a:gd name="connsiteY191" fmla="*/ 487698 h 549022"/>
                <a:gd name="connsiteX192" fmla="*/ 384802 w 739812"/>
                <a:gd name="connsiteY192" fmla="*/ 486876 h 549022"/>
                <a:gd name="connsiteX193" fmla="*/ 386251 w 739812"/>
                <a:gd name="connsiteY193" fmla="*/ 486045 h 549022"/>
                <a:gd name="connsiteX194" fmla="*/ 387699 w 739812"/>
                <a:gd name="connsiteY194" fmla="*/ 485179 h 549022"/>
                <a:gd name="connsiteX195" fmla="*/ 389183 w 739812"/>
                <a:gd name="connsiteY195" fmla="*/ 484321 h 549022"/>
                <a:gd name="connsiteX196" fmla="*/ 390632 w 739812"/>
                <a:gd name="connsiteY196" fmla="*/ 483455 h 549022"/>
                <a:gd name="connsiteX197" fmla="*/ 392116 w 739812"/>
                <a:gd name="connsiteY197" fmla="*/ 482553 h 549022"/>
                <a:gd name="connsiteX198" fmla="*/ 393573 w 739812"/>
                <a:gd name="connsiteY198" fmla="*/ 481660 h 549022"/>
                <a:gd name="connsiteX199" fmla="*/ 396471 w 739812"/>
                <a:gd name="connsiteY199" fmla="*/ 479795 h 549022"/>
                <a:gd name="connsiteX200" fmla="*/ 397955 w 739812"/>
                <a:gd name="connsiteY200" fmla="*/ 478858 h 549022"/>
                <a:gd name="connsiteX201" fmla="*/ 399404 w 739812"/>
                <a:gd name="connsiteY201" fmla="*/ 477894 h 549022"/>
                <a:gd name="connsiteX202" fmla="*/ 402310 w 739812"/>
                <a:gd name="connsiteY202" fmla="*/ 475888 h 549022"/>
                <a:gd name="connsiteX203" fmla="*/ 403794 w 739812"/>
                <a:gd name="connsiteY203" fmla="*/ 474889 h 549022"/>
                <a:gd name="connsiteX204" fmla="*/ 406691 w 739812"/>
                <a:gd name="connsiteY204" fmla="*/ 472820 h 549022"/>
                <a:gd name="connsiteX205" fmla="*/ 409589 w 739812"/>
                <a:gd name="connsiteY205" fmla="*/ 470681 h 549022"/>
                <a:gd name="connsiteX206" fmla="*/ 411046 w 739812"/>
                <a:gd name="connsiteY206" fmla="*/ 469576 h 549022"/>
                <a:gd name="connsiteX207" fmla="*/ 415392 w 739812"/>
                <a:gd name="connsiteY207" fmla="*/ 466155 h 549022"/>
                <a:gd name="connsiteX208" fmla="*/ 416841 w 739812"/>
                <a:gd name="connsiteY208" fmla="*/ 464979 h 549022"/>
                <a:gd name="connsiteX209" fmla="*/ 418299 w 739812"/>
                <a:gd name="connsiteY209" fmla="*/ 463768 h 549022"/>
                <a:gd name="connsiteX210" fmla="*/ 422645 w 739812"/>
                <a:gd name="connsiteY210" fmla="*/ 460037 h 549022"/>
                <a:gd name="connsiteX211" fmla="*/ 424094 w 739812"/>
                <a:gd name="connsiteY211" fmla="*/ 458765 h 549022"/>
                <a:gd name="connsiteX212" fmla="*/ 425516 w 739812"/>
                <a:gd name="connsiteY212" fmla="*/ 457447 h 549022"/>
                <a:gd name="connsiteX213" fmla="*/ 428413 w 739812"/>
                <a:gd name="connsiteY213" fmla="*/ 454760 h 549022"/>
                <a:gd name="connsiteX214" fmla="*/ 429826 w 739812"/>
                <a:gd name="connsiteY214" fmla="*/ 453381 h 549022"/>
                <a:gd name="connsiteX215" fmla="*/ 431275 w 739812"/>
                <a:gd name="connsiteY215" fmla="*/ 451958 h 549022"/>
                <a:gd name="connsiteX216" fmla="*/ 432697 w 739812"/>
                <a:gd name="connsiteY216" fmla="*/ 450508 h 549022"/>
                <a:gd name="connsiteX217" fmla="*/ 434146 w 739812"/>
                <a:gd name="connsiteY217" fmla="*/ 449058 h 549022"/>
                <a:gd name="connsiteX218" fmla="*/ 435560 w 739812"/>
                <a:gd name="connsiteY218" fmla="*/ 447573 h 549022"/>
                <a:gd name="connsiteX219" fmla="*/ 437008 w 739812"/>
                <a:gd name="connsiteY219" fmla="*/ 446052 h 549022"/>
                <a:gd name="connsiteX220" fmla="*/ 439844 w 739812"/>
                <a:gd name="connsiteY220" fmla="*/ 442950 h 549022"/>
                <a:gd name="connsiteX221" fmla="*/ 442671 w 739812"/>
                <a:gd name="connsiteY221" fmla="*/ 439705 h 549022"/>
                <a:gd name="connsiteX222" fmla="*/ 444093 w 739812"/>
                <a:gd name="connsiteY222" fmla="*/ 438043 h 549022"/>
                <a:gd name="connsiteX223" fmla="*/ 445506 w 739812"/>
                <a:gd name="connsiteY223" fmla="*/ 436355 h 549022"/>
                <a:gd name="connsiteX224" fmla="*/ 446919 w 739812"/>
                <a:gd name="connsiteY224" fmla="*/ 434622 h 549022"/>
                <a:gd name="connsiteX225" fmla="*/ 448342 w 739812"/>
                <a:gd name="connsiteY225" fmla="*/ 432863 h 549022"/>
                <a:gd name="connsiteX226" fmla="*/ 449755 w 739812"/>
                <a:gd name="connsiteY226" fmla="*/ 431069 h 549022"/>
                <a:gd name="connsiteX227" fmla="*/ 451133 w 739812"/>
                <a:gd name="connsiteY227" fmla="*/ 429203 h 549022"/>
                <a:gd name="connsiteX228" fmla="*/ 452546 w 739812"/>
                <a:gd name="connsiteY228" fmla="*/ 427338 h 549022"/>
                <a:gd name="connsiteX229" fmla="*/ 453933 w 739812"/>
                <a:gd name="connsiteY229" fmla="*/ 425437 h 549022"/>
                <a:gd name="connsiteX230" fmla="*/ 455347 w 739812"/>
                <a:gd name="connsiteY230" fmla="*/ 423510 h 549022"/>
                <a:gd name="connsiteX231" fmla="*/ 458112 w 739812"/>
                <a:gd name="connsiteY231" fmla="*/ 419506 h 549022"/>
                <a:gd name="connsiteX232" fmla="*/ 459490 w 739812"/>
                <a:gd name="connsiteY232" fmla="*/ 417428 h 549022"/>
                <a:gd name="connsiteX233" fmla="*/ 460877 w 739812"/>
                <a:gd name="connsiteY233" fmla="*/ 415324 h 549022"/>
                <a:gd name="connsiteX234" fmla="*/ 462219 w 739812"/>
                <a:gd name="connsiteY234" fmla="*/ 413185 h 549022"/>
                <a:gd name="connsiteX235" fmla="*/ 463597 w 739812"/>
                <a:gd name="connsiteY235" fmla="*/ 411010 h 549022"/>
                <a:gd name="connsiteX236" fmla="*/ 464949 w 739812"/>
                <a:gd name="connsiteY236" fmla="*/ 408800 h 549022"/>
                <a:gd name="connsiteX237" fmla="*/ 466291 w 739812"/>
                <a:gd name="connsiteY237" fmla="*/ 406520 h 549022"/>
                <a:gd name="connsiteX238" fmla="*/ 467643 w 739812"/>
                <a:gd name="connsiteY238" fmla="*/ 404204 h 549022"/>
                <a:gd name="connsiteX239" fmla="*/ 468986 w 739812"/>
                <a:gd name="connsiteY239" fmla="*/ 401852 h 549022"/>
                <a:gd name="connsiteX240" fmla="*/ 471609 w 739812"/>
                <a:gd name="connsiteY240" fmla="*/ 397025 h 549022"/>
                <a:gd name="connsiteX241" fmla="*/ 472926 w 739812"/>
                <a:gd name="connsiteY241" fmla="*/ 394533 h 549022"/>
                <a:gd name="connsiteX242" fmla="*/ 474233 w 739812"/>
                <a:gd name="connsiteY242" fmla="*/ 392013 h 549022"/>
                <a:gd name="connsiteX243" fmla="*/ 476795 w 739812"/>
                <a:gd name="connsiteY243" fmla="*/ 386833 h 549022"/>
                <a:gd name="connsiteX244" fmla="*/ 478067 w 739812"/>
                <a:gd name="connsiteY244" fmla="*/ 384172 h 549022"/>
                <a:gd name="connsiteX245" fmla="*/ 479312 w 739812"/>
                <a:gd name="connsiteY245" fmla="*/ 381520 h 549022"/>
                <a:gd name="connsiteX246" fmla="*/ 480558 w 739812"/>
                <a:gd name="connsiteY246" fmla="*/ 378788 h 549022"/>
                <a:gd name="connsiteX247" fmla="*/ 481768 w 739812"/>
                <a:gd name="connsiteY247" fmla="*/ 376057 h 549022"/>
                <a:gd name="connsiteX248" fmla="*/ 482969 w 739812"/>
                <a:gd name="connsiteY248" fmla="*/ 373263 h 549022"/>
                <a:gd name="connsiteX249" fmla="*/ 484180 w 739812"/>
                <a:gd name="connsiteY249" fmla="*/ 370505 h 549022"/>
                <a:gd name="connsiteX250" fmla="*/ 485319 w 739812"/>
                <a:gd name="connsiteY250" fmla="*/ 367703 h 549022"/>
                <a:gd name="connsiteX251" fmla="*/ 486459 w 739812"/>
                <a:gd name="connsiteY251" fmla="*/ 364874 h 549022"/>
                <a:gd name="connsiteX252" fmla="*/ 487563 w 739812"/>
                <a:gd name="connsiteY252" fmla="*/ 362072 h 549022"/>
                <a:gd name="connsiteX253" fmla="*/ 488667 w 739812"/>
                <a:gd name="connsiteY253" fmla="*/ 359243 h 549022"/>
                <a:gd name="connsiteX254" fmla="*/ 489745 w 739812"/>
                <a:gd name="connsiteY254" fmla="*/ 356449 h 549022"/>
                <a:gd name="connsiteX255" fmla="*/ 490778 w 739812"/>
                <a:gd name="connsiteY255" fmla="*/ 353647 h 549022"/>
                <a:gd name="connsiteX256" fmla="*/ 491776 w 739812"/>
                <a:gd name="connsiteY256" fmla="*/ 350889 h 549022"/>
                <a:gd name="connsiteX257" fmla="*/ 492748 w 739812"/>
                <a:gd name="connsiteY257" fmla="*/ 348157 h 549022"/>
                <a:gd name="connsiteX258" fmla="*/ 493676 w 739812"/>
                <a:gd name="connsiteY258" fmla="*/ 345435 h 549022"/>
                <a:gd name="connsiteX259" fmla="*/ 494612 w 739812"/>
                <a:gd name="connsiteY259" fmla="*/ 342774 h 549022"/>
                <a:gd name="connsiteX260" fmla="*/ 495504 w 739812"/>
                <a:gd name="connsiteY260" fmla="*/ 340148 h 549022"/>
                <a:gd name="connsiteX261" fmla="*/ 496334 w 739812"/>
                <a:gd name="connsiteY261" fmla="*/ 337558 h 549022"/>
                <a:gd name="connsiteX262" fmla="*/ 497165 w 739812"/>
                <a:gd name="connsiteY262" fmla="*/ 335039 h 549022"/>
                <a:gd name="connsiteX263" fmla="*/ 497960 w 739812"/>
                <a:gd name="connsiteY263" fmla="*/ 332555 h 549022"/>
                <a:gd name="connsiteX264" fmla="*/ 498720 w 739812"/>
                <a:gd name="connsiteY264" fmla="*/ 330132 h 549022"/>
                <a:gd name="connsiteX265" fmla="*/ 499479 w 739812"/>
                <a:gd name="connsiteY265" fmla="*/ 327755 h 549022"/>
                <a:gd name="connsiteX266" fmla="*/ 500168 w 739812"/>
                <a:gd name="connsiteY266" fmla="*/ 325403 h 549022"/>
                <a:gd name="connsiteX267" fmla="*/ 501555 w 739812"/>
                <a:gd name="connsiteY267" fmla="*/ 320912 h 549022"/>
                <a:gd name="connsiteX268" fmla="*/ 502174 w 739812"/>
                <a:gd name="connsiteY268" fmla="*/ 318738 h 549022"/>
                <a:gd name="connsiteX269" fmla="*/ 502827 w 739812"/>
                <a:gd name="connsiteY269" fmla="*/ 316598 h 549022"/>
                <a:gd name="connsiteX270" fmla="*/ 503419 w 739812"/>
                <a:gd name="connsiteY270" fmla="*/ 314521 h 549022"/>
                <a:gd name="connsiteX271" fmla="*/ 504002 w 739812"/>
                <a:gd name="connsiteY271" fmla="*/ 312488 h 549022"/>
                <a:gd name="connsiteX272" fmla="*/ 504594 w 739812"/>
                <a:gd name="connsiteY272" fmla="*/ 310481 h 549022"/>
                <a:gd name="connsiteX273" fmla="*/ 505142 w 739812"/>
                <a:gd name="connsiteY273" fmla="*/ 308518 h 549022"/>
                <a:gd name="connsiteX274" fmla="*/ 505663 w 739812"/>
                <a:gd name="connsiteY274" fmla="*/ 306582 h 549022"/>
                <a:gd name="connsiteX275" fmla="*/ 506696 w 739812"/>
                <a:gd name="connsiteY275" fmla="*/ 302852 h 549022"/>
                <a:gd name="connsiteX276" fmla="*/ 507182 w 739812"/>
                <a:gd name="connsiteY276" fmla="*/ 301022 h 549022"/>
                <a:gd name="connsiteX277" fmla="*/ 507695 w 739812"/>
                <a:gd name="connsiteY277" fmla="*/ 299228 h 549022"/>
                <a:gd name="connsiteX278" fmla="*/ 508145 w 739812"/>
                <a:gd name="connsiteY278" fmla="*/ 297468 h 549022"/>
                <a:gd name="connsiteX279" fmla="*/ 508631 w 739812"/>
                <a:gd name="connsiteY279" fmla="*/ 295745 h 549022"/>
                <a:gd name="connsiteX280" fmla="*/ 509532 w 739812"/>
                <a:gd name="connsiteY280" fmla="*/ 292359 h 549022"/>
                <a:gd name="connsiteX281" fmla="*/ 509974 w 739812"/>
                <a:gd name="connsiteY281" fmla="*/ 290697 h 549022"/>
                <a:gd name="connsiteX282" fmla="*/ 510389 w 739812"/>
                <a:gd name="connsiteY282" fmla="*/ 289044 h 549022"/>
                <a:gd name="connsiteX283" fmla="*/ 510839 w 739812"/>
                <a:gd name="connsiteY283" fmla="*/ 287417 h 549022"/>
                <a:gd name="connsiteX284" fmla="*/ 511670 w 739812"/>
                <a:gd name="connsiteY284" fmla="*/ 284244 h 549022"/>
                <a:gd name="connsiteX285" fmla="*/ 512050 w 739812"/>
                <a:gd name="connsiteY285" fmla="*/ 282652 h 549022"/>
                <a:gd name="connsiteX286" fmla="*/ 512880 w 739812"/>
                <a:gd name="connsiteY286" fmla="*/ 279541 h 549022"/>
                <a:gd name="connsiteX287" fmla="*/ 514019 w 739812"/>
                <a:gd name="connsiteY287" fmla="*/ 274988 h 549022"/>
                <a:gd name="connsiteX288" fmla="*/ 516298 w 739812"/>
                <a:gd name="connsiteY288" fmla="*/ 266077 h 549022"/>
                <a:gd name="connsiteX289" fmla="*/ 516678 w 739812"/>
                <a:gd name="connsiteY289" fmla="*/ 264627 h 549022"/>
                <a:gd name="connsiteX290" fmla="*/ 517023 w 739812"/>
                <a:gd name="connsiteY290" fmla="*/ 263178 h 549022"/>
                <a:gd name="connsiteX291" fmla="*/ 517403 w 739812"/>
                <a:gd name="connsiteY291" fmla="*/ 261692 h 549022"/>
                <a:gd name="connsiteX292" fmla="*/ 517783 w 739812"/>
                <a:gd name="connsiteY292" fmla="*/ 260243 h 549022"/>
                <a:gd name="connsiteX293" fmla="*/ 518127 w 739812"/>
                <a:gd name="connsiteY293" fmla="*/ 258793 h 549022"/>
                <a:gd name="connsiteX294" fmla="*/ 518507 w 739812"/>
                <a:gd name="connsiteY294" fmla="*/ 257308 h 549022"/>
                <a:gd name="connsiteX295" fmla="*/ 518887 w 739812"/>
                <a:gd name="connsiteY295" fmla="*/ 255858 h 549022"/>
                <a:gd name="connsiteX296" fmla="*/ 519267 w 739812"/>
                <a:gd name="connsiteY296" fmla="*/ 254373 h 549022"/>
                <a:gd name="connsiteX297" fmla="*/ 519611 w 739812"/>
                <a:gd name="connsiteY297" fmla="*/ 252923 h 549022"/>
                <a:gd name="connsiteX298" fmla="*/ 521130 w 739812"/>
                <a:gd name="connsiteY298" fmla="*/ 246983 h 549022"/>
                <a:gd name="connsiteX299" fmla="*/ 521510 w 739812"/>
                <a:gd name="connsiteY299" fmla="*/ 245462 h 549022"/>
                <a:gd name="connsiteX300" fmla="*/ 521890 w 739812"/>
                <a:gd name="connsiteY300" fmla="*/ 243977 h 549022"/>
                <a:gd name="connsiteX301" fmla="*/ 522305 w 739812"/>
                <a:gd name="connsiteY301" fmla="*/ 242457 h 549022"/>
                <a:gd name="connsiteX302" fmla="*/ 523065 w 739812"/>
                <a:gd name="connsiteY302" fmla="*/ 239354 h 549022"/>
                <a:gd name="connsiteX303" fmla="*/ 523896 w 739812"/>
                <a:gd name="connsiteY303" fmla="*/ 236242 h 549022"/>
                <a:gd name="connsiteX304" fmla="*/ 524311 w 739812"/>
                <a:gd name="connsiteY304" fmla="*/ 234651 h 549022"/>
                <a:gd name="connsiteX305" fmla="*/ 525132 w 739812"/>
                <a:gd name="connsiteY305" fmla="*/ 231406 h 549022"/>
                <a:gd name="connsiteX306" fmla="*/ 525583 w 739812"/>
                <a:gd name="connsiteY306" fmla="*/ 229789 h 549022"/>
                <a:gd name="connsiteX307" fmla="*/ 526934 w 739812"/>
                <a:gd name="connsiteY307" fmla="*/ 224706 h 549022"/>
                <a:gd name="connsiteX308" fmla="*/ 527385 w 739812"/>
                <a:gd name="connsiteY308" fmla="*/ 222946 h 549022"/>
                <a:gd name="connsiteX309" fmla="*/ 527862 w 739812"/>
                <a:gd name="connsiteY309" fmla="*/ 221187 h 549022"/>
                <a:gd name="connsiteX310" fmla="*/ 528348 w 739812"/>
                <a:gd name="connsiteY310" fmla="*/ 219393 h 549022"/>
                <a:gd name="connsiteX311" fmla="*/ 528869 w 739812"/>
                <a:gd name="connsiteY311" fmla="*/ 217598 h 549022"/>
                <a:gd name="connsiteX312" fmla="*/ 529381 w 739812"/>
                <a:gd name="connsiteY312" fmla="*/ 215733 h 549022"/>
                <a:gd name="connsiteX313" fmla="*/ 529902 w 739812"/>
                <a:gd name="connsiteY313" fmla="*/ 213832 h 549022"/>
                <a:gd name="connsiteX314" fmla="*/ 530423 w 739812"/>
                <a:gd name="connsiteY314" fmla="*/ 211896 h 549022"/>
                <a:gd name="connsiteX315" fmla="*/ 531006 w 739812"/>
                <a:gd name="connsiteY315" fmla="*/ 209925 h 549022"/>
                <a:gd name="connsiteX316" fmla="*/ 531563 w 739812"/>
                <a:gd name="connsiteY316" fmla="*/ 207927 h 549022"/>
                <a:gd name="connsiteX317" fmla="*/ 532146 w 739812"/>
                <a:gd name="connsiteY317" fmla="*/ 205885 h 549022"/>
                <a:gd name="connsiteX318" fmla="*/ 532764 w 739812"/>
                <a:gd name="connsiteY318" fmla="*/ 203781 h 549022"/>
                <a:gd name="connsiteX319" fmla="*/ 533391 w 739812"/>
                <a:gd name="connsiteY319" fmla="*/ 201642 h 549022"/>
                <a:gd name="connsiteX320" fmla="*/ 534045 w 739812"/>
                <a:gd name="connsiteY320" fmla="*/ 199467 h 549022"/>
                <a:gd name="connsiteX321" fmla="*/ 534699 w 739812"/>
                <a:gd name="connsiteY321" fmla="*/ 197257 h 549022"/>
                <a:gd name="connsiteX322" fmla="*/ 535388 w 739812"/>
                <a:gd name="connsiteY322" fmla="*/ 194941 h 549022"/>
                <a:gd name="connsiteX323" fmla="*/ 536121 w 739812"/>
                <a:gd name="connsiteY323" fmla="*/ 192625 h 549022"/>
                <a:gd name="connsiteX324" fmla="*/ 536845 w 739812"/>
                <a:gd name="connsiteY324" fmla="*/ 190247 h 549022"/>
                <a:gd name="connsiteX325" fmla="*/ 537641 w 739812"/>
                <a:gd name="connsiteY325" fmla="*/ 187798 h 549022"/>
                <a:gd name="connsiteX326" fmla="*/ 538427 w 739812"/>
                <a:gd name="connsiteY326" fmla="*/ 185305 h 549022"/>
                <a:gd name="connsiteX327" fmla="*/ 539257 w 739812"/>
                <a:gd name="connsiteY327" fmla="*/ 182786 h 549022"/>
                <a:gd name="connsiteX328" fmla="*/ 540123 w 739812"/>
                <a:gd name="connsiteY328" fmla="*/ 180196 h 549022"/>
                <a:gd name="connsiteX329" fmla="*/ 540988 w 739812"/>
                <a:gd name="connsiteY329" fmla="*/ 177570 h 549022"/>
                <a:gd name="connsiteX330" fmla="*/ 542852 w 739812"/>
                <a:gd name="connsiteY330" fmla="*/ 172187 h 549022"/>
                <a:gd name="connsiteX331" fmla="*/ 544858 w 739812"/>
                <a:gd name="connsiteY331" fmla="*/ 166662 h 549022"/>
                <a:gd name="connsiteX332" fmla="*/ 545891 w 739812"/>
                <a:gd name="connsiteY332" fmla="*/ 163868 h 549022"/>
                <a:gd name="connsiteX333" fmla="*/ 546960 w 739812"/>
                <a:gd name="connsiteY333" fmla="*/ 161066 h 549022"/>
                <a:gd name="connsiteX334" fmla="*/ 548064 w 739812"/>
                <a:gd name="connsiteY334" fmla="*/ 158237 h 549022"/>
                <a:gd name="connsiteX335" fmla="*/ 549168 w 739812"/>
                <a:gd name="connsiteY335" fmla="*/ 155435 h 549022"/>
                <a:gd name="connsiteX336" fmla="*/ 550308 w 739812"/>
                <a:gd name="connsiteY336" fmla="*/ 152606 h 549022"/>
                <a:gd name="connsiteX337" fmla="*/ 551483 w 739812"/>
                <a:gd name="connsiteY337" fmla="*/ 149812 h 549022"/>
                <a:gd name="connsiteX338" fmla="*/ 552658 w 739812"/>
                <a:gd name="connsiteY338" fmla="*/ 147045 h 549022"/>
                <a:gd name="connsiteX339" fmla="*/ 555078 w 739812"/>
                <a:gd name="connsiteY339" fmla="*/ 141520 h 549022"/>
                <a:gd name="connsiteX340" fmla="*/ 557560 w 739812"/>
                <a:gd name="connsiteY340" fmla="*/ 136137 h 549022"/>
                <a:gd name="connsiteX341" fmla="*/ 558841 w 739812"/>
                <a:gd name="connsiteY341" fmla="*/ 133511 h 549022"/>
                <a:gd name="connsiteX342" fmla="*/ 560113 w 739812"/>
                <a:gd name="connsiteY342" fmla="*/ 130921 h 549022"/>
                <a:gd name="connsiteX343" fmla="*/ 561429 w 739812"/>
                <a:gd name="connsiteY343" fmla="*/ 128366 h 549022"/>
                <a:gd name="connsiteX344" fmla="*/ 562710 w 739812"/>
                <a:gd name="connsiteY344" fmla="*/ 125847 h 549022"/>
                <a:gd name="connsiteX345" fmla="*/ 564018 w 739812"/>
                <a:gd name="connsiteY345" fmla="*/ 123363 h 549022"/>
                <a:gd name="connsiteX346" fmla="*/ 565369 w 739812"/>
                <a:gd name="connsiteY346" fmla="*/ 120905 h 549022"/>
                <a:gd name="connsiteX347" fmla="*/ 566676 w 739812"/>
                <a:gd name="connsiteY347" fmla="*/ 118527 h 549022"/>
                <a:gd name="connsiteX348" fmla="*/ 568028 w 739812"/>
                <a:gd name="connsiteY348" fmla="*/ 116176 h 549022"/>
                <a:gd name="connsiteX349" fmla="*/ 569371 w 739812"/>
                <a:gd name="connsiteY349" fmla="*/ 113860 h 549022"/>
                <a:gd name="connsiteX350" fmla="*/ 570713 w 739812"/>
                <a:gd name="connsiteY350" fmla="*/ 111579 h 549022"/>
                <a:gd name="connsiteX351" fmla="*/ 572065 w 739812"/>
                <a:gd name="connsiteY351" fmla="*/ 109369 h 549022"/>
                <a:gd name="connsiteX352" fmla="*/ 573443 w 739812"/>
                <a:gd name="connsiteY352" fmla="*/ 107194 h 549022"/>
                <a:gd name="connsiteX353" fmla="*/ 574795 w 739812"/>
                <a:gd name="connsiteY353" fmla="*/ 105055 h 549022"/>
                <a:gd name="connsiteX354" fmla="*/ 576173 w 739812"/>
                <a:gd name="connsiteY354" fmla="*/ 102951 h 549022"/>
                <a:gd name="connsiteX355" fmla="*/ 577559 w 739812"/>
                <a:gd name="connsiteY355" fmla="*/ 100909 h 549022"/>
                <a:gd name="connsiteX356" fmla="*/ 580316 w 739812"/>
                <a:gd name="connsiteY356" fmla="*/ 96904 h 549022"/>
                <a:gd name="connsiteX357" fmla="*/ 581738 w 739812"/>
                <a:gd name="connsiteY357" fmla="*/ 94977 h 549022"/>
                <a:gd name="connsiteX358" fmla="*/ 583116 w 739812"/>
                <a:gd name="connsiteY358" fmla="*/ 93077 h 549022"/>
                <a:gd name="connsiteX359" fmla="*/ 584529 w 739812"/>
                <a:gd name="connsiteY359" fmla="*/ 91211 h 549022"/>
                <a:gd name="connsiteX360" fmla="*/ 585916 w 739812"/>
                <a:gd name="connsiteY360" fmla="*/ 89382 h 549022"/>
                <a:gd name="connsiteX361" fmla="*/ 587330 w 739812"/>
                <a:gd name="connsiteY361" fmla="*/ 87587 h 549022"/>
                <a:gd name="connsiteX362" fmla="*/ 588743 w 739812"/>
                <a:gd name="connsiteY362" fmla="*/ 85819 h 549022"/>
                <a:gd name="connsiteX363" fmla="*/ 590156 w 739812"/>
                <a:gd name="connsiteY363" fmla="*/ 84095 h 549022"/>
                <a:gd name="connsiteX364" fmla="*/ 591578 w 739812"/>
                <a:gd name="connsiteY364" fmla="*/ 82407 h 549022"/>
                <a:gd name="connsiteX365" fmla="*/ 592992 w 739812"/>
                <a:gd name="connsiteY365" fmla="*/ 80745 h 549022"/>
                <a:gd name="connsiteX366" fmla="*/ 594405 w 739812"/>
                <a:gd name="connsiteY366" fmla="*/ 79127 h 549022"/>
                <a:gd name="connsiteX367" fmla="*/ 597241 w 739812"/>
                <a:gd name="connsiteY367" fmla="*/ 75945 h 549022"/>
                <a:gd name="connsiteX368" fmla="*/ 598689 w 739812"/>
                <a:gd name="connsiteY368" fmla="*/ 74424 h 549022"/>
                <a:gd name="connsiteX369" fmla="*/ 600103 w 739812"/>
                <a:gd name="connsiteY369" fmla="*/ 72904 h 549022"/>
                <a:gd name="connsiteX370" fmla="*/ 601516 w 739812"/>
                <a:gd name="connsiteY370" fmla="*/ 71418 h 549022"/>
                <a:gd name="connsiteX371" fmla="*/ 602974 w 739812"/>
                <a:gd name="connsiteY371" fmla="*/ 69969 h 549022"/>
                <a:gd name="connsiteX372" fmla="*/ 604387 w 739812"/>
                <a:gd name="connsiteY372" fmla="*/ 68519 h 549022"/>
                <a:gd name="connsiteX373" fmla="*/ 605836 w 739812"/>
                <a:gd name="connsiteY373" fmla="*/ 67104 h 549022"/>
                <a:gd name="connsiteX374" fmla="*/ 607285 w 739812"/>
                <a:gd name="connsiteY374" fmla="*/ 65761 h 549022"/>
                <a:gd name="connsiteX375" fmla="*/ 608707 w 739812"/>
                <a:gd name="connsiteY375" fmla="*/ 64382 h 549022"/>
                <a:gd name="connsiteX376" fmla="*/ 611604 w 739812"/>
                <a:gd name="connsiteY376" fmla="*/ 61756 h 549022"/>
                <a:gd name="connsiteX377" fmla="*/ 613017 w 739812"/>
                <a:gd name="connsiteY377" fmla="*/ 60474 h 549022"/>
                <a:gd name="connsiteX378" fmla="*/ 614466 w 739812"/>
                <a:gd name="connsiteY378" fmla="*/ 59201 h 549022"/>
                <a:gd name="connsiteX379" fmla="*/ 615924 w 739812"/>
                <a:gd name="connsiteY379" fmla="*/ 57955 h 549022"/>
                <a:gd name="connsiteX380" fmla="*/ 618821 w 739812"/>
                <a:gd name="connsiteY380" fmla="*/ 55542 h 549022"/>
                <a:gd name="connsiteX381" fmla="*/ 620270 w 739812"/>
                <a:gd name="connsiteY381" fmla="*/ 54366 h 549022"/>
                <a:gd name="connsiteX382" fmla="*/ 624625 w 739812"/>
                <a:gd name="connsiteY382" fmla="*/ 50945 h 549022"/>
                <a:gd name="connsiteX383" fmla="*/ 626074 w 739812"/>
                <a:gd name="connsiteY383" fmla="*/ 49875 h 549022"/>
                <a:gd name="connsiteX384" fmla="*/ 627522 w 739812"/>
                <a:gd name="connsiteY384" fmla="*/ 48770 h 549022"/>
                <a:gd name="connsiteX385" fmla="*/ 628971 w 739812"/>
                <a:gd name="connsiteY385" fmla="*/ 47736 h 549022"/>
                <a:gd name="connsiteX386" fmla="*/ 630420 w 739812"/>
                <a:gd name="connsiteY386" fmla="*/ 46666 h 549022"/>
                <a:gd name="connsiteX387" fmla="*/ 631904 w 739812"/>
                <a:gd name="connsiteY387" fmla="*/ 45632 h 549022"/>
                <a:gd name="connsiteX388" fmla="*/ 634810 w 739812"/>
                <a:gd name="connsiteY388" fmla="*/ 43625 h 549022"/>
                <a:gd name="connsiteX389" fmla="*/ 636259 w 739812"/>
                <a:gd name="connsiteY389" fmla="*/ 42662 h 549022"/>
                <a:gd name="connsiteX390" fmla="*/ 637743 w 739812"/>
                <a:gd name="connsiteY390" fmla="*/ 41689 h 549022"/>
                <a:gd name="connsiteX391" fmla="*/ 642098 w 739812"/>
                <a:gd name="connsiteY391" fmla="*/ 38896 h 549022"/>
                <a:gd name="connsiteX392" fmla="*/ 643582 w 739812"/>
                <a:gd name="connsiteY392" fmla="*/ 37994 h 549022"/>
                <a:gd name="connsiteX393" fmla="*/ 645030 w 739812"/>
                <a:gd name="connsiteY393" fmla="*/ 37101 h 549022"/>
                <a:gd name="connsiteX394" fmla="*/ 646479 w 739812"/>
                <a:gd name="connsiteY394" fmla="*/ 36235 h 549022"/>
                <a:gd name="connsiteX395" fmla="*/ 647963 w 739812"/>
                <a:gd name="connsiteY395" fmla="*/ 35369 h 549022"/>
                <a:gd name="connsiteX396" fmla="*/ 649412 w 739812"/>
                <a:gd name="connsiteY396" fmla="*/ 34511 h 549022"/>
                <a:gd name="connsiteX397" fmla="*/ 650896 w 739812"/>
                <a:gd name="connsiteY397" fmla="*/ 33680 h 549022"/>
                <a:gd name="connsiteX398" fmla="*/ 653802 w 739812"/>
                <a:gd name="connsiteY398" fmla="*/ 32018 h 549022"/>
                <a:gd name="connsiteX399" fmla="*/ 655286 w 739812"/>
                <a:gd name="connsiteY399" fmla="*/ 31231 h 549022"/>
                <a:gd name="connsiteX400" fmla="*/ 656735 w 739812"/>
                <a:gd name="connsiteY400" fmla="*/ 30471 h 549022"/>
                <a:gd name="connsiteX401" fmla="*/ 658219 w 739812"/>
                <a:gd name="connsiteY401" fmla="*/ 29676 h 549022"/>
                <a:gd name="connsiteX402" fmla="*/ 659668 w 739812"/>
                <a:gd name="connsiteY402" fmla="*/ 28915 h 549022"/>
                <a:gd name="connsiteX403" fmla="*/ 661161 w 739812"/>
                <a:gd name="connsiteY403" fmla="*/ 28155 h 549022"/>
                <a:gd name="connsiteX404" fmla="*/ 662609 w 739812"/>
                <a:gd name="connsiteY404" fmla="*/ 27430 h 549022"/>
                <a:gd name="connsiteX405" fmla="*/ 664093 w 739812"/>
                <a:gd name="connsiteY405" fmla="*/ 26705 h 549022"/>
                <a:gd name="connsiteX406" fmla="*/ 665542 w 739812"/>
                <a:gd name="connsiteY406" fmla="*/ 25980 h 549022"/>
                <a:gd name="connsiteX407" fmla="*/ 667026 w 739812"/>
                <a:gd name="connsiteY407" fmla="*/ 25256 h 549022"/>
                <a:gd name="connsiteX408" fmla="*/ 668475 w 739812"/>
                <a:gd name="connsiteY408" fmla="*/ 24566 h 549022"/>
                <a:gd name="connsiteX409" fmla="*/ 669959 w 739812"/>
                <a:gd name="connsiteY409" fmla="*/ 23876 h 549022"/>
                <a:gd name="connsiteX410" fmla="*/ 671416 w 739812"/>
                <a:gd name="connsiteY410" fmla="*/ 23178 h 549022"/>
                <a:gd name="connsiteX411" fmla="*/ 674384 w 739812"/>
                <a:gd name="connsiteY411" fmla="*/ 21870 h 549022"/>
                <a:gd name="connsiteX412" fmla="*/ 675833 w 739812"/>
                <a:gd name="connsiteY412" fmla="*/ 21216 h 549022"/>
                <a:gd name="connsiteX413" fmla="*/ 677317 w 739812"/>
                <a:gd name="connsiteY413" fmla="*/ 20561 h 549022"/>
                <a:gd name="connsiteX414" fmla="*/ 678766 w 739812"/>
                <a:gd name="connsiteY414" fmla="*/ 19934 h 549022"/>
                <a:gd name="connsiteX415" fmla="*/ 681734 w 739812"/>
                <a:gd name="connsiteY415" fmla="*/ 18696 h 549022"/>
                <a:gd name="connsiteX416" fmla="*/ 683192 w 739812"/>
                <a:gd name="connsiteY416" fmla="*/ 18104 h 549022"/>
                <a:gd name="connsiteX417" fmla="*/ 684676 w 739812"/>
                <a:gd name="connsiteY417" fmla="*/ 17485 h 549022"/>
                <a:gd name="connsiteX418" fmla="*/ 686124 w 739812"/>
                <a:gd name="connsiteY418" fmla="*/ 16902 h 549022"/>
                <a:gd name="connsiteX419" fmla="*/ 687608 w 739812"/>
                <a:gd name="connsiteY419" fmla="*/ 16309 h 549022"/>
                <a:gd name="connsiteX420" fmla="*/ 689092 w 739812"/>
                <a:gd name="connsiteY420" fmla="*/ 15761 h 549022"/>
                <a:gd name="connsiteX421" fmla="*/ 690541 w 739812"/>
                <a:gd name="connsiteY421" fmla="*/ 15204 h 549022"/>
                <a:gd name="connsiteX422" fmla="*/ 692025 w 739812"/>
                <a:gd name="connsiteY422" fmla="*/ 14621 h 549022"/>
                <a:gd name="connsiteX423" fmla="*/ 693509 w 739812"/>
                <a:gd name="connsiteY423" fmla="*/ 14064 h 549022"/>
                <a:gd name="connsiteX424" fmla="*/ 694967 w 739812"/>
                <a:gd name="connsiteY424" fmla="*/ 13551 h 549022"/>
                <a:gd name="connsiteX425" fmla="*/ 696451 w 739812"/>
                <a:gd name="connsiteY425" fmla="*/ 12994 h 549022"/>
                <a:gd name="connsiteX426" fmla="*/ 697935 w 739812"/>
                <a:gd name="connsiteY426" fmla="*/ 12482 h 549022"/>
                <a:gd name="connsiteX427" fmla="*/ 699384 w 739812"/>
                <a:gd name="connsiteY427" fmla="*/ 11960 h 549022"/>
                <a:gd name="connsiteX428" fmla="*/ 702352 w 739812"/>
                <a:gd name="connsiteY428" fmla="*/ 10926 h 549022"/>
                <a:gd name="connsiteX429" fmla="*/ 703800 w 739812"/>
                <a:gd name="connsiteY429" fmla="*/ 10440 h 549022"/>
                <a:gd name="connsiteX430" fmla="*/ 705284 w 739812"/>
                <a:gd name="connsiteY430" fmla="*/ 9918 h 549022"/>
                <a:gd name="connsiteX431" fmla="*/ 706768 w 739812"/>
                <a:gd name="connsiteY431" fmla="*/ 9441 h 549022"/>
                <a:gd name="connsiteX432" fmla="*/ 708226 w 739812"/>
                <a:gd name="connsiteY432" fmla="*/ 8954 h 549022"/>
                <a:gd name="connsiteX433" fmla="*/ 709710 w 739812"/>
                <a:gd name="connsiteY433" fmla="*/ 8504 h 549022"/>
                <a:gd name="connsiteX434" fmla="*/ 711194 w 739812"/>
                <a:gd name="connsiteY434" fmla="*/ 8026 h 549022"/>
                <a:gd name="connsiteX435" fmla="*/ 712678 w 739812"/>
                <a:gd name="connsiteY435" fmla="*/ 7575 h 549022"/>
                <a:gd name="connsiteX436" fmla="*/ 714127 w 739812"/>
                <a:gd name="connsiteY436" fmla="*/ 7089 h 549022"/>
                <a:gd name="connsiteX437" fmla="*/ 715611 w 739812"/>
                <a:gd name="connsiteY437" fmla="*/ 6638 h 549022"/>
                <a:gd name="connsiteX438" fmla="*/ 717095 w 739812"/>
                <a:gd name="connsiteY438" fmla="*/ 6232 h 549022"/>
                <a:gd name="connsiteX439" fmla="*/ 718543 w 739812"/>
                <a:gd name="connsiteY439" fmla="*/ 5781 h 549022"/>
                <a:gd name="connsiteX440" fmla="*/ 720036 w 739812"/>
                <a:gd name="connsiteY440" fmla="*/ 5330 h 549022"/>
                <a:gd name="connsiteX441" fmla="*/ 723004 w 739812"/>
                <a:gd name="connsiteY441" fmla="*/ 4499 h 549022"/>
                <a:gd name="connsiteX442" fmla="*/ 724453 w 739812"/>
                <a:gd name="connsiteY442" fmla="*/ 4084 h 549022"/>
                <a:gd name="connsiteX443" fmla="*/ 728905 w 739812"/>
                <a:gd name="connsiteY443" fmla="*/ 2846 h 549022"/>
                <a:gd name="connsiteX444" fmla="*/ 730354 w 739812"/>
                <a:gd name="connsiteY444" fmla="*/ 2466 h 549022"/>
                <a:gd name="connsiteX445" fmla="*/ 731838 w 739812"/>
                <a:gd name="connsiteY445" fmla="*/ 2050 h 549022"/>
                <a:gd name="connsiteX446" fmla="*/ 733331 w 739812"/>
                <a:gd name="connsiteY446" fmla="*/ 1670 h 549022"/>
                <a:gd name="connsiteX447" fmla="*/ 734780 w 739812"/>
                <a:gd name="connsiteY447" fmla="*/ 1290 h 549022"/>
                <a:gd name="connsiteX448" fmla="*/ 736264 w 739812"/>
                <a:gd name="connsiteY448" fmla="*/ 910 h 549022"/>
                <a:gd name="connsiteX449" fmla="*/ 737748 w 739812"/>
                <a:gd name="connsiteY449" fmla="*/ 565 h 549022"/>
                <a:gd name="connsiteX450" fmla="*/ 739232 w 739812"/>
                <a:gd name="connsiteY450" fmla="*/ 185 h 549022"/>
                <a:gd name="connsiteX451" fmla="*/ 739753 w 739812"/>
                <a:gd name="connsiteY451" fmla="*/ 44 h 5490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Lst>
              <a:rect l="l" t="t" r="r" b="b"/>
              <a:pathLst>
                <a:path w="739812" h="549022">
                  <a:moveTo>
                    <a:pt x="-60" y="549031"/>
                  </a:moveTo>
                  <a:lnTo>
                    <a:pt x="1433" y="549066"/>
                  </a:lnTo>
                  <a:lnTo>
                    <a:pt x="2193" y="549066"/>
                  </a:lnTo>
                  <a:lnTo>
                    <a:pt x="3641" y="549031"/>
                  </a:lnTo>
                  <a:lnTo>
                    <a:pt x="5125" y="548960"/>
                  </a:lnTo>
                  <a:lnTo>
                    <a:pt x="9577" y="548854"/>
                  </a:lnTo>
                  <a:lnTo>
                    <a:pt x="11061" y="548783"/>
                  </a:lnTo>
                  <a:lnTo>
                    <a:pt x="12510" y="548757"/>
                  </a:lnTo>
                  <a:lnTo>
                    <a:pt x="14003" y="548721"/>
                  </a:lnTo>
                  <a:lnTo>
                    <a:pt x="15487" y="548651"/>
                  </a:lnTo>
                  <a:lnTo>
                    <a:pt x="19939" y="548545"/>
                  </a:lnTo>
                  <a:lnTo>
                    <a:pt x="21423" y="548474"/>
                  </a:lnTo>
                  <a:lnTo>
                    <a:pt x="22872" y="548438"/>
                  </a:lnTo>
                  <a:lnTo>
                    <a:pt x="24356" y="548377"/>
                  </a:lnTo>
                  <a:lnTo>
                    <a:pt x="27324" y="548306"/>
                  </a:lnTo>
                  <a:lnTo>
                    <a:pt x="28817" y="548235"/>
                  </a:lnTo>
                  <a:lnTo>
                    <a:pt x="30301" y="548200"/>
                  </a:lnTo>
                  <a:lnTo>
                    <a:pt x="31750" y="548129"/>
                  </a:lnTo>
                  <a:lnTo>
                    <a:pt x="33234" y="548094"/>
                  </a:lnTo>
                  <a:lnTo>
                    <a:pt x="34718" y="548032"/>
                  </a:lnTo>
                  <a:lnTo>
                    <a:pt x="36202" y="547996"/>
                  </a:lnTo>
                  <a:lnTo>
                    <a:pt x="37686" y="547926"/>
                  </a:lnTo>
                  <a:lnTo>
                    <a:pt x="39170" y="547890"/>
                  </a:lnTo>
                  <a:lnTo>
                    <a:pt x="40619" y="547820"/>
                  </a:lnTo>
                  <a:lnTo>
                    <a:pt x="42112" y="547784"/>
                  </a:lnTo>
                  <a:lnTo>
                    <a:pt x="45080" y="547652"/>
                  </a:lnTo>
                  <a:lnTo>
                    <a:pt x="46564" y="547616"/>
                  </a:lnTo>
                  <a:lnTo>
                    <a:pt x="48048" y="547546"/>
                  </a:lnTo>
                  <a:lnTo>
                    <a:pt x="49496" y="547475"/>
                  </a:lnTo>
                  <a:lnTo>
                    <a:pt x="50980" y="547440"/>
                  </a:lnTo>
                  <a:lnTo>
                    <a:pt x="53948" y="547307"/>
                  </a:lnTo>
                  <a:lnTo>
                    <a:pt x="55433" y="547272"/>
                  </a:lnTo>
                  <a:lnTo>
                    <a:pt x="58409" y="547130"/>
                  </a:lnTo>
                  <a:lnTo>
                    <a:pt x="59858" y="547059"/>
                  </a:lnTo>
                  <a:lnTo>
                    <a:pt x="61342" y="547024"/>
                  </a:lnTo>
                  <a:lnTo>
                    <a:pt x="67278" y="546750"/>
                  </a:lnTo>
                  <a:lnTo>
                    <a:pt x="68727" y="546679"/>
                  </a:lnTo>
                  <a:lnTo>
                    <a:pt x="70220" y="546608"/>
                  </a:lnTo>
                  <a:lnTo>
                    <a:pt x="71704" y="546573"/>
                  </a:lnTo>
                  <a:lnTo>
                    <a:pt x="76156" y="546370"/>
                  </a:lnTo>
                  <a:lnTo>
                    <a:pt x="77605" y="546299"/>
                  </a:lnTo>
                  <a:lnTo>
                    <a:pt x="80573" y="546167"/>
                  </a:lnTo>
                  <a:lnTo>
                    <a:pt x="82057" y="546060"/>
                  </a:lnTo>
                  <a:lnTo>
                    <a:pt x="85034" y="545919"/>
                  </a:lnTo>
                  <a:lnTo>
                    <a:pt x="86483" y="545848"/>
                  </a:lnTo>
                  <a:lnTo>
                    <a:pt x="89451" y="545716"/>
                  </a:lnTo>
                  <a:lnTo>
                    <a:pt x="90935" y="545610"/>
                  </a:lnTo>
                  <a:lnTo>
                    <a:pt x="93903" y="545477"/>
                  </a:lnTo>
                  <a:lnTo>
                    <a:pt x="95351" y="545406"/>
                  </a:lnTo>
                  <a:lnTo>
                    <a:pt x="96844" y="545300"/>
                  </a:lnTo>
                  <a:lnTo>
                    <a:pt x="99812" y="545159"/>
                  </a:lnTo>
                  <a:lnTo>
                    <a:pt x="101297" y="545062"/>
                  </a:lnTo>
                  <a:lnTo>
                    <a:pt x="102781" y="544991"/>
                  </a:lnTo>
                  <a:lnTo>
                    <a:pt x="104265" y="544885"/>
                  </a:lnTo>
                  <a:lnTo>
                    <a:pt x="105713" y="544814"/>
                  </a:lnTo>
                  <a:lnTo>
                    <a:pt x="107197" y="544743"/>
                  </a:lnTo>
                  <a:lnTo>
                    <a:pt x="110165" y="544540"/>
                  </a:lnTo>
                  <a:lnTo>
                    <a:pt x="111658" y="544469"/>
                  </a:lnTo>
                  <a:lnTo>
                    <a:pt x="113142" y="544363"/>
                  </a:lnTo>
                  <a:lnTo>
                    <a:pt x="114591" y="544301"/>
                  </a:lnTo>
                  <a:lnTo>
                    <a:pt x="117559" y="544089"/>
                  </a:lnTo>
                  <a:lnTo>
                    <a:pt x="119043" y="544018"/>
                  </a:lnTo>
                  <a:lnTo>
                    <a:pt x="122011" y="543815"/>
                  </a:lnTo>
                  <a:lnTo>
                    <a:pt x="123460" y="543709"/>
                  </a:lnTo>
                  <a:lnTo>
                    <a:pt x="124953" y="543638"/>
                  </a:lnTo>
                  <a:lnTo>
                    <a:pt x="130889" y="543232"/>
                  </a:lnTo>
                  <a:lnTo>
                    <a:pt x="132338" y="543125"/>
                  </a:lnTo>
                  <a:lnTo>
                    <a:pt x="139767" y="542604"/>
                  </a:lnTo>
                  <a:lnTo>
                    <a:pt x="141215" y="542471"/>
                  </a:lnTo>
                  <a:lnTo>
                    <a:pt x="145668" y="542153"/>
                  </a:lnTo>
                  <a:lnTo>
                    <a:pt x="147152" y="542020"/>
                  </a:lnTo>
                  <a:lnTo>
                    <a:pt x="148636" y="541914"/>
                  </a:lnTo>
                  <a:lnTo>
                    <a:pt x="150084" y="541808"/>
                  </a:lnTo>
                  <a:lnTo>
                    <a:pt x="151568" y="541676"/>
                  </a:lnTo>
                  <a:lnTo>
                    <a:pt x="153061" y="541570"/>
                  </a:lnTo>
                  <a:lnTo>
                    <a:pt x="154545" y="541428"/>
                  </a:lnTo>
                  <a:lnTo>
                    <a:pt x="156029" y="541331"/>
                  </a:lnTo>
                  <a:lnTo>
                    <a:pt x="157513" y="541190"/>
                  </a:lnTo>
                  <a:lnTo>
                    <a:pt x="158962" y="541083"/>
                  </a:lnTo>
                  <a:lnTo>
                    <a:pt x="161930" y="540809"/>
                  </a:lnTo>
                  <a:lnTo>
                    <a:pt x="163414" y="540703"/>
                  </a:lnTo>
                  <a:lnTo>
                    <a:pt x="166382" y="540429"/>
                  </a:lnTo>
                  <a:lnTo>
                    <a:pt x="167840" y="540297"/>
                  </a:lnTo>
                  <a:lnTo>
                    <a:pt x="175260" y="539598"/>
                  </a:lnTo>
                  <a:lnTo>
                    <a:pt x="176709" y="539466"/>
                  </a:lnTo>
                  <a:lnTo>
                    <a:pt x="179686" y="539192"/>
                  </a:lnTo>
                  <a:lnTo>
                    <a:pt x="181170" y="539015"/>
                  </a:lnTo>
                  <a:lnTo>
                    <a:pt x="184138" y="538741"/>
                  </a:lnTo>
                  <a:lnTo>
                    <a:pt x="185587" y="538564"/>
                  </a:lnTo>
                  <a:lnTo>
                    <a:pt x="187071" y="538431"/>
                  </a:lnTo>
                  <a:lnTo>
                    <a:pt x="188555" y="538255"/>
                  </a:lnTo>
                  <a:lnTo>
                    <a:pt x="190039" y="538113"/>
                  </a:lnTo>
                  <a:lnTo>
                    <a:pt x="191523" y="537945"/>
                  </a:lnTo>
                  <a:lnTo>
                    <a:pt x="192980" y="537804"/>
                  </a:lnTo>
                  <a:lnTo>
                    <a:pt x="198917" y="537114"/>
                  </a:lnTo>
                  <a:lnTo>
                    <a:pt x="200401" y="536982"/>
                  </a:lnTo>
                  <a:lnTo>
                    <a:pt x="201849" y="536805"/>
                  </a:lnTo>
                  <a:lnTo>
                    <a:pt x="203333" y="536637"/>
                  </a:lnTo>
                  <a:lnTo>
                    <a:pt x="204817" y="536425"/>
                  </a:lnTo>
                  <a:lnTo>
                    <a:pt x="209278" y="535903"/>
                  </a:lnTo>
                  <a:lnTo>
                    <a:pt x="210727" y="535735"/>
                  </a:lnTo>
                  <a:lnTo>
                    <a:pt x="212211" y="535523"/>
                  </a:lnTo>
                  <a:lnTo>
                    <a:pt x="213695" y="535355"/>
                  </a:lnTo>
                  <a:lnTo>
                    <a:pt x="215179" y="535152"/>
                  </a:lnTo>
                  <a:lnTo>
                    <a:pt x="216663" y="534975"/>
                  </a:lnTo>
                  <a:lnTo>
                    <a:pt x="218112" y="534772"/>
                  </a:lnTo>
                  <a:lnTo>
                    <a:pt x="219596" y="534559"/>
                  </a:lnTo>
                  <a:lnTo>
                    <a:pt x="221089" y="534392"/>
                  </a:lnTo>
                  <a:lnTo>
                    <a:pt x="225541" y="533764"/>
                  </a:lnTo>
                  <a:lnTo>
                    <a:pt x="226990" y="533561"/>
                  </a:lnTo>
                  <a:lnTo>
                    <a:pt x="229958" y="533145"/>
                  </a:lnTo>
                  <a:lnTo>
                    <a:pt x="231442" y="532906"/>
                  </a:lnTo>
                  <a:lnTo>
                    <a:pt x="232926" y="532694"/>
                  </a:lnTo>
                  <a:lnTo>
                    <a:pt x="234383" y="532491"/>
                  </a:lnTo>
                  <a:lnTo>
                    <a:pt x="235867" y="532243"/>
                  </a:lnTo>
                  <a:lnTo>
                    <a:pt x="237351" y="532040"/>
                  </a:lnTo>
                  <a:lnTo>
                    <a:pt x="240319" y="531554"/>
                  </a:lnTo>
                  <a:lnTo>
                    <a:pt x="241768" y="531350"/>
                  </a:lnTo>
                  <a:lnTo>
                    <a:pt x="249197" y="530139"/>
                  </a:lnTo>
                  <a:lnTo>
                    <a:pt x="250646" y="529865"/>
                  </a:lnTo>
                  <a:lnTo>
                    <a:pt x="253614" y="529379"/>
                  </a:lnTo>
                  <a:lnTo>
                    <a:pt x="255098" y="529105"/>
                  </a:lnTo>
                  <a:lnTo>
                    <a:pt x="256582" y="528867"/>
                  </a:lnTo>
                  <a:lnTo>
                    <a:pt x="258031" y="528584"/>
                  </a:lnTo>
                  <a:lnTo>
                    <a:pt x="262492" y="527761"/>
                  </a:lnTo>
                  <a:lnTo>
                    <a:pt x="263941" y="527478"/>
                  </a:lnTo>
                  <a:lnTo>
                    <a:pt x="266909" y="526930"/>
                  </a:lnTo>
                  <a:lnTo>
                    <a:pt x="268393" y="526621"/>
                  </a:lnTo>
                  <a:lnTo>
                    <a:pt x="269877" y="526338"/>
                  </a:lnTo>
                  <a:lnTo>
                    <a:pt x="271325" y="526029"/>
                  </a:lnTo>
                  <a:lnTo>
                    <a:pt x="272809" y="525755"/>
                  </a:lnTo>
                  <a:lnTo>
                    <a:pt x="277270" y="524827"/>
                  </a:lnTo>
                  <a:lnTo>
                    <a:pt x="278719" y="524508"/>
                  </a:lnTo>
                  <a:lnTo>
                    <a:pt x="281687" y="523889"/>
                  </a:lnTo>
                  <a:lnTo>
                    <a:pt x="283171" y="523545"/>
                  </a:lnTo>
                  <a:lnTo>
                    <a:pt x="284620" y="523235"/>
                  </a:lnTo>
                  <a:lnTo>
                    <a:pt x="290565" y="521856"/>
                  </a:lnTo>
                  <a:lnTo>
                    <a:pt x="292014" y="521512"/>
                  </a:lnTo>
                  <a:lnTo>
                    <a:pt x="294982" y="520813"/>
                  </a:lnTo>
                  <a:lnTo>
                    <a:pt x="296466" y="520433"/>
                  </a:lnTo>
                  <a:lnTo>
                    <a:pt x="297915" y="520053"/>
                  </a:lnTo>
                  <a:lnTo>
                    <a:pt x="299399" y="519708"/>
                  </a:lnTo>
                  <a:lnTo>
                    <a:pt x="302375" y="518957"/>
                  </a:lnTo>
                  <a:lnTo>
                    <a:pt x="303824" y="518541"/>
                  </a:lnTo>
                  <a:lnTo>
                    <a:pt x="305308" y="518161"/>
                  </a:lnTo>
                  <a:lnTo>
                    <a:pt x="306792" y="517746"/>
                  </a:lnTo>
                  <a:lnTo>
                    <a:pt x="308276" y="517365"/>
                  </a:lnTo>
                  <a:lnTo>
                    <a:pt x="309725" y="516950"/>
                  </a:lnTo>
                  <a:lnTo>
                    <a:pt x="314186" y="515704"/>
                  </a:lnTo>
                  <a:lnTo>
                    <a:pt x="315635" y="515262"/>
                  </a:lnTo>
                  <a:lnTo>
                    <a:pt x="317119" y="514846"/>
                  </a:lnTo>
                  <a:lnTo>
                    <a:pt x="318603" y="514395"/>
                  </a:lnTo>
                  <a:lnTo>
                    <a:pt x="320051" y="513944"/>
                  </a:lnTo>
                  <a:lnTo>
                    <a:pt x="323020" y="513052"/>
                  </a:lnTo>
                  <a:lnTo>
                    <a:pt x="324504" y="512565"/>
                  </a:lnTo>
                  <a:lnTo>
                    <a:pt x="325961" y="512114"/>
                  </a:lnTo>
                  <a:lnTo>
                    <a:pt x="328929" y="511151"/>
                  </a:lnTo>
                  <a:lnTo>
                    <a:pt x="330378" y="510665"/>
                  </a:lnTo>
                  <a:lnTo>
                    <a:pt x="331862" y="510179"/>
                  </a:lnTo>
                  <a:lnTo>
                    <a:pt x="333346" y="509666"/>
                  </a:lnTo>
                  <a:lnTo>
                    <a:pt x="334795" y="509144"/>
                  </a:lnTo>
                  <a:lnTo>
                    <a:pt x="337772" y="508110"/>
                  </a:lnTo>
                  <a:lnTo>
                    <a:pt x="339220" y="507588"/>
                  </a:lnTo>
                  <a:lnTo>
                    <a:pt x="340704" y="507040"/>
                  </a:lnTo>
                  <a:lnTo>
                    <a:pt x="342189" y="506519"/>
                  </a:lnTo>
                  <a:lnTo>
                    <a:pt x="343637" y="505971"/>
                  </a:lnTo>
                  <a:lnTo>
                    <a:pt x="345121" y="505414"/>
                  </a:lnTo>
                  <a:lnTo>
                    <a:pt x="346605" y="504830"/>
                  </a:lnTo>
                  <a:lnTo>
                    <a:pt x="348054" y="504273"/>
                  </a:lnTo>
                  <a:lnTo>
                    <a:pt x="351031" y="503106"/>
                  </a:lnTo>
                  <a:lnTo>
                    <a:pt x="352480" y="502479"/>
                  </a:lnTo>
                  <a:lnTo>
                    <a:pt x="353964" y="501895"/>
                  </a:lnTo>
                  <a:lnTo>
                    <a:pt x="355412" y="501277"/>
                  </a:lnTo>
                  <a:lnTo>
                    <a:pt x="356897" y="500649"/>
                  </a:lnTo>
                  <a:lnTo>
                    <a:pt x="358381" y="499995"/>
                  </a:lnTo>
                  <a:lnTo>
                    <a:pt x="359829" y="499376"/>
                  </a:lnTo>
                  <a:lnTo>
                    <a:pt x="361322" y="498713"/>
                  </a:lnTo>
                  <a:lnTo>
                    <a:pt x="362771" y="498059"/>
                  </a:lnTo>
                  <a:lnTo>
                    <a:pt x="364255" y="497369"/>
                  </a:lnTo>
                  <a:lnTo>
                    <a:pt x="365703" y="496715"/>
                  </a:lnTo>
                  <a:lnTo>
                    <a:pt x="367187" y="496025"/>
                  </a:lnTo>
                  <a:lnTo>
                    <a:pt x="368672" y="495301"/>
                  </a:lnTo>
                  <a:lnTo>
                    <a:pt x="370120" y="494611"/>
                  </a:lnTo>
                  <a:lnTo>
                    <a:pt x="371604" y="493886"/>
                  </a:lnTo>
                  <a:lnTo>
                    <a:pt x="373062" y="493161"/>
                  </a:lnTo>
                  <a:lnTo>
                    <a:pt x="374546" y="492401"/>
                  </a:lnTo>
                  <a:lnTo>
                    <a:pt x="375995" y="491641"/>
                  </a:lnTo>
                  <a:lnTo>
                    <a:pt x="377479" y="490881"/>
                  </a:lnTo>
                  <a:lnTo>
                    <a:pt x="378927" y="490120"/>
                  </a:lnTo>
                  <a:lnTo>
                    <a:pt x="380376" y="489325"/>
                  </a:lnTo>
                  <a:lnTo>
                    <a:pt x="381860" y="488529"/>
                  </a:lnTo>
                  <a:lnTo>
                    <a:pt x="383318" y="487698"/>
                  </a:lnTo>
                  <a:lnTo>
                    <a:pt x="384802" y="486876"/>
                  </a:lnTo>
                  <a:lnTo>
                    <a:pt x="386251" y="486045"/>
                  </a:lnTo>
                  <a:lnTo>
                    <a:pt x="387699" y="485179"/>
                  </a:lnTo>
                  <a:lnTo>
                    <a:pt x="389183" y="484321"/>
                  </a:lnTo>
                  <a:lnTo>
                    <a:pt x="390632" y="483455"/>
                  </a:lnTo>
                  <a:lnTo>
                    <a:pt x="392116" y="482553"/>
                  </a:lnTo>
                  <a:lnTo>
                    <a:pt x="393573" y="481660"/>
                  </a:lnTo>
                  <a:lnTo>
                    <a:pt x="396471" y="479795"/>
                  </a:lnTo>
                  <a:lnTo>
                    <a:pt x="397955" y="478858"/>
                  </a:lnTo>
                  <a:lnTo>
                    <a:pt x="399404" y="477894"/>
                  </a:lnTo>
                  <a:lnTo>
                    <a:pt x="402310" y="475888"/>
                  </a:lnTo>
                  <a:lnTo>
                    <a:pt x="403794" y="474889"/>
                  </a:lnTo>
                  <a:lnTo>
                    <a:pt x="406691" y="472820"/>
                  </a:lnTo>
                  <a:lnTo>
                    <a:pt x="409589" y="470681"/>
                  </a:lnTo>
                  <a:lnTo>
                    <a:pt x="411046" y="469576"/>
                  </a:lnTo>
                  <a:lnTo>
                    <a:pt x="415392" y="466155"/>
                  </a:lnTo>
                  <a:lnTo>
                    <a:pt x="416841" y="464979"/>
                  </a:lnTo>
                  <a:lnTo>
                    <a:pt x="418299" y="463768"/>
                  </a:lnTo>
                  <a:lnTo>
                    <a:pt x="422645" y="460037"/>
                  </a:lnTo>
                  <a:lnTo>
                    <a:pt x="424094" y="458765"/>
                  </a:lnTo>
                  <a:lnTo>
                    <a:pt x="425516" y="457447"/>
                  </a:lnTo>
                  <a:lnTo>
                    <a:pt x="428413" y="454760"/>
                  </a:lnTo>
                  <a:lnTo>
                    <a:pt x="429826" y="453381"/>
                  </a:lnTo>
                  <a:lnTo>
                    <a:pt x="431275" y="451958"/>
                  </a:lnTo>
                  <a:lnTo>
                    <a:pt x="432697" y="450508"/>
                  </a:lnTo>
                  <a:lnTo>
                    <a:pt x="434146" y="449058"/>
                  </a:lnTo>
                  <a:lnTo>
                    <a:pt x="435560" y="447573"/>
                  </a:lnTo>
                  <a:lnTo>
                    <a:pt x="437008" y="446052"/>
                  </a:lnTo>
                  <a:lnTo>
                    <a:pt x="439844" y="442950"/>
                  </a:lnTo>
                  <a:lnTo>
                    <a:pt x="442671" y="439705"/>
                  </a:lnTo>
                  <a:lnTo>
                    <a:pt x="444093" y="438043"/>
                  </a:lnTo>
                  <a:lnTo>
                    <a:pt x="445506" y="436355"/>
                  </a:lnTo>
                  <a:lnTo>
                    <a:pt x="446919" y="434622"/>
                  </a:lnTo>
                  <a:lnTo>
                    <a:pt x="448342" y="432863"/>
                  </a:lnTo>
                  <a:lnTo>
                    <a:pt x="449755" y="431069"/>
                  </a:lnTo>
                  <a:lnTo>
                    <a:pt x="451133" y="429203"/>
                  </a:lnTo>
                  <a:lnTo>
                    <a:pt x="452546" y="427338"/>
                  </a:lnTo>
                  <a:lnTo>
                    <a:pt x="453933" y="425437"/>
                  </a:lnTo>
                  <a:lnTo>
                    <a:pt x="455347" y="423510"/>
                  </a:lnTo>
                  <a:lnTo>
                    <a:pt x="458112" y="419506"/>
                  </a:lnTo>
                  <a:lnTo>
                    <a:pt x="459490" y="417428"/>
                  </a:lnTo>
                  <a:lnTo>
                    <a:pt x="460877" y="415324"/>
                  </a:lnTo>
                  <a:lnTo>
                    <a:pt x="462219" y="413185"/>
                  </a:lnTo>
                  <a:lnTo>
                    <a:pt x="463597" y="411010"/>
                  </a:lnTo>
                  <a:lnTo>
                    <a:pt x="464949" y="408800"/>
                  </a:lnTo>
                  <a:lnTo>
                    <a:pt x="466291" y="406520"/>
                  </a:lnTo>
                  <a:lnTo>
                    <a:pt x="467643" y="404204"/>
                  </a:lnTo>
                  <a:lnTo>
                    <a:pt x="468986" y="401852"/>
                  </a:lnTo>
                  <a:lnTo>
                    <a:pt x="471609" y="397025"/>
                  </a:lnTo>
                  <a:lnTo>
                    <a:pt x="472926" y="394533"/>
                  </a:lnTo>
                  <a:lnTo>
                    <a:pt x="474233" y="392013"/>
                  </a:lnTo>
                  <a:lnTo>
                    <a:pt x="476795" y="386833"/>
                  </a:lnTo>
                  <a:lnTo>
                    <a:pt x="478067" y="384172"/>
                  </a:lnTo>
                  <a:lnTo>
                    <a:pt x="479312" y="381520"/>
                  </a:lnTo>
                  <a:lnTo>
                    <a:pt x="480558" y="378788"/>
                  </a:lnTo>
                  <a:lnTo>
                    <a:pt x="481768" y="376057"/>
                  </a:lnTo>
                  <a:lnTo>
                    <a:pt x="482969" y="373263"/>
                  </a:lnTo>
                  <a:lnTo>
                    <a:pt x="484180" y="370505"/>
                  </a:lnTo>
                  <a:lnTo>
                    <a:pt x="485319" y="367703"/>
                  </a:lnTo>
                  <a:lnTo>
                    <a:pt x="486459" y="364874"/>
                  </a:lnTo>
                  <a:lnTo>
                    <a:pt x="487563" y="362072"/>
                  </a:lnTo>
                  <a:lnTo>
                    <a:pt x="488667" y="359243"/>
                  </a:lnTo>
                  <a:lnTo>
                    <a:pt x="489745" y="356449"/>
                  </a:lnTo>
                  <a:lnTo>
                    <a:pt x="490778" y="353647"/>
                  </a:lnTo>
                  <a:lnTo>
                    <a:pt x="491776" y="350889"/>
                  </a:lnTo>
                  <a:lnTo>
                    <a:pt x="492748" y="348157"/>
                  </a:lnTo>
                  <a:lnTo>
                    <a:pt x="493676" y="345435"/>
                  </a:lnTo>
                  <a:lnTo>
                    <a:pt x="494612" y="342774"/>
                  </a:lnTo>
                  <a:lnTo>
                    <a:pt x="495504" y="340148"/>
                  </a:lnTo>
                  <a:lnTo>
                    <a:pt x="496334" y="337558"/>
                  </a:lnTo>
                  <a:lnTo>
                    <a:pt x="497165" y="335039"/>
                  </a:lnTo>
                  <a:lnTo>
                    <a:pt x="497960" y="332555"/>
                  </a:lnTo>
                  <a:lnTo>
                    <a:pt x="498720" y="330132"/>
                  </a:lnTo>
                  <a:lnTo>
                    <a:pt x="499479" y="327755"/>
                  </a:lnTo>
                  <a:lnTo>
                    <a:pt x="500168" y="325403"/>
                  </a:lnTo>
                  <a:lnTo>
                    <a:pt x="501555" y="320912"/>
                  </a:lnTo>
                  <a:lnTo>
                    <a:pt x="502174" y="318738"/>
                  </a:lnTo>
                  <a:lnTo>
                    <a:pt x="502827" y="316598"/>
                  </a:lnTo>
                  <a:lnTo>
                    <a:pt x="503419" y="314521"/>
                  </a:lnTo>
                  <a:lnTo>
                    <a:pt x="504002" y="312488"/>
                  </a:lnTo>
                  <a:lnTo>
                    <a:pt x="504594" y="310481"/>
                  </a:lnTo>
                  <a:lnTo>
                    <a:pt x="505142" y="308518"/>
                  </a:lnTo>
                  <a:lnTo>
                    <a:pt x="505663" y="306582"/>
                  </a:lnTo>
                  <a:lnTo>
                    <a:pt x="506696" y="302852"/>
                  </a:lnTo>
                  <a:lnTo>
                    <a:pt x="507182" y="301022"/>
                  </a:lnTo>
                  <a:lnTo>
                    <a:pt x="507695" y="299228"/>
                  </a:lnTo>
                  <a:lnTo>
                    <a:pt x="508145" y="297468"/>
                  </a:lnTo>
                  <a:lnTo>
                    <a:pt x="508631" y="295745"/>
                  </a:lnTo>
                  <a:lnTo>
                    <a:pt x="509532" y="292359"/>
                  </a:lnTo>
                  <a:lnTo>
                    <a:pt x="509974" y="290697"/>
                  </a:lnTo>
                  <a:lnTo>
                    <a:pt x="510389" y="289044"/>
                  </a:lnTo>
                  <a:lnTo>
                    <a:pt x="510839" y="287417"/>
                  </a:lnTo>
                  <a:lnTo>
                    <a:pt x="511670" y="284244"/>
                  </a:lnTo>
                  <a:lnTo>
                    <a:pt x="512050" y="282652"/>
                  </a:lnTo>
                  <a:lnTo>
                    <a:pt x="512880" y="279541"/>
                  </a:lnTo>
                  <a:lnTo>
                    <a:pt x="514019" y="274988"/>
                  </a:lnTo>
                  <a:lnTo>
                    <a:pt x="516298" y="266077"/>
                  </a:lnTo>
                  <a:lnTo>
                    <a:pt x="516678" y="264627"/>
                  </a:lnTo>
                  <a:lnTo>
                    <a:pt x="517023" y="263178"/>
                  </a:lnTo>
                  <a:lnTo>
                    <a:pt x="517403" y="261692"/>
                  </a:lnTo>
                  <a:lnTo>
                    <a:pt x="517783" y="260243"/>
                  </a:lnTo>
                  <a:lnTo>
                    <a:pt x="518127" y="258793"/>
                  </a:lnTo>
                  <a:lnTo>
                    <a:pt x="518507" y="257308"/>
                  </a:lnTo>
                  <a:lnTo>
                    <a:pt x="518887" y="255858"/>
                  </a:lnTo>
                  <a:lnTo>
                    <a:pt x="519267" y="254373"/>
                  </a:lnTo>
                  <a:lnTo>
                    <a:pt x="519611" y="252923"/>
                  </a:lnTo>
                  <a:lnTo>
                    <a:pt x="521130" y="246983"/>
                  </a:lnTo>
                  <a:lnTo>
                    <a:pt x="521510" y="245462"/>
                  </a:lnTo>
                  <a:lnTo>
                    <a:pt x="521890" y="243977"/>
                  </a:lnTo>
                  <a:lnTo>
                    <a:pt x="522305" y="242457"/>
                  </a:lnTo>
                  <a:lnTo>
                    <a:pt x="523065" y="239354"/>
                  </a:lnTo>
                  <a:lnTo>
                    <a:pt x="523896" y="236242"/>
                  </a:lnTo>
                  <a:lnTo>
                    <a:pt x="524311" y="234651"/>
                  </a:lnTo>
                  <a:lnTo>
                    <a:pt x="525132" y="231406"/>
                  </a:lnTo>
                  <a:lnTo>
                    <a:pt x="525583" y="229789"/>
                  </a:lnTo>
                  <a:lnTo>
                    <a:pt x="526934" y="224706"/>
                  </a:lnTo>
                  <a:lnTo>
                    <a:pt x="527385" y="222946"/>
                  </a:lnTo>
                  <a:lnTo>
                    <a:pt x="527862" y="221187"/>
                  </a:lnTo>
                  <a:lnTo>
                    <a:pt x="528348" y="219393"/>
                  </a:lnTo>
                  <a:lnTo>
                    <a:pt x="528869" y="217598"/>
                  </a:lnTo>
                  <a:lnTo>
                    <a:pt x="529381" y="215733"/>
                  </a:lnTo>
                  <a:lnTo>
                    <a:pt x="529902" y="213832"/>
                  </a:lnTo>
                  <a:lnTo>
                    <a:pt x="530423" y="211896"/>
                  </a:lnTo>
                  <a:lnTo>
                    <a:pt x="531006" y="209925"/>
                  </a:lnTo>
                  <a:lnTo>
                    <a:pt x="531563" y="207927"/>
                  </a:lnTo>
                  <a:lnTo>
                    <a:pt x="532146" y="205885"/>
                  </a:lnTo>
                  <a:lnTo>
                    <a:pt x="532764" y="203781"/>
                  </a:lnTo>
                  <a:lnTo>
                    <a:pt x="533391" y="201642"/>
                  </a:lnTo>
                  <a:lnTo>
                    <a:pt x="534045" y="199467"/>
                  </a:lnTo>
                  <a:lnTo>
                    <a:pt x="534699" y="197257"/>
                  </a:lnTo>
                  <a:lnTo>
                    <a:pt x="535388" y="194941"/>
                  </a:lnTo>
                  <a:lnTo>
                    <a:pt x="536121" y="192625"/>
                  </a:lnTo>
                  <a:lnTo>
                    <a:pt x="536845" y="190247"/>
                  </a:lnTo>
                  <a:lnTo>
                    <a:pt x="537641" y="187798"/>
                  </a:lnTo>
                  <a:lnTo>
                    <a:pt x="538427" y="185305"/>
                  </a:lnTo>
                  <a:lnTo>
                    <a:pt x="539257" y="182786"/>
                  </a:lnTo>
                  <a:lnTo>
                    <a:pt x="540123" y="180196"/>
                  </a:lnTo>
                  <a:lnTo>
                    <a:pt x="540988" y="177570"/>
                  </a:lnTo>
                  <a:lnTo>
                    <a:pt x="542852" y="172187"/>
                  </a:lnTo>
                  <a:lnTo>
                    <a:pt x="544858" y="166662"/>
                  </a:lnTo>
                  <a:lnTo>
                    <a:pt x="545891" y="163868"/>
                  </a:lnTo>
                  <a:lnTo>
                    <a:pt x="546960" y="161066"/>
                  </a:lnTo>
                  <a:lnTo>
                    <a:pt x="548064" y="158237"/>
                  </a:lnTo>
                  <a:lnTo>
                    <a:pt x="549168" y="155435"/>
                  </a:lnTo>
                  <a:lnTo>
                    <a:pt x="550308" y="152606"/>
                  </a:lnTo>
                  <a:lnTo>
                    <a:pt x="551483" y="149812"/>
                  </a:lnTo>
                  <a:lnTo>
                    <a:pt x="552658" y="147045"/>
                  </a:lnTo>
                  <a:lnTo>
                    <a:pt x="555078" y="141520"/>
                  </a:lnTo>
                  <a:lnTo>
                    <a:pt x="557560" y="136137"/>
                  </a:lnTo>
                  <a:lnTo>
                    <a:pt x="558841" y="133511"/>
                  </a:lnTo>
                  <a:lnTo>
                    <a:pt x="560113" y="130921"/>
                  </a:lnTo>
                  <a:lnTo>
                    <a:pt x="561429" y="128366"/>
                  </a:lnTo>
                  <a:lnTo>
                    <a:pt x="562710" y="125847"/>
                  </a:lnTo>
                  <a:lnTo>
                    <a:pt x="564018" y="123363"/>
                  </a:lnTo>
                  <a:lnTo>
                    <a:pt x="565369" y="120905"/>
                  </a:lnTo>
                  <a:lnTo>
                    <a:pt x="566676" y="118527"/>
                  </a:lnTo>
                  <a:lnTo>
                    <a:pt x="568028" y="116176"/>
                  </a:lnTo>
                  <a:lnTo>
                    <a:pt x="569371" y="113860"/>
                  </a:lnTo>
                  <a:lnTo>
                    <a:pt x="570713" y="111579"/>
                  </a:lnTo>
                  <a:lnTo>
                    <a:pt x="572065" y="109369"/>
                  </a:lnTo>
                  <a:lnTo>
                    <a:pt x="573443" y="107194"/>
                  </a:lnTo>
                  <a:lnTo>
                    <a:pt x="574795" y="105055"/>
                  </a:lnTo>
                  <a:lnTo>
                    <a:pt x="576173" y="102951"/>
                  </a:lnTo>
                  <a:lnTo>
                    <a:pt x="577559" y="100909"/>
                  </a:lnTo>
                  <a:lnTo>
                    <a:pt x="580316" y="96904"/>
                  </a:lnTo>
                  <a:lnTo>
                    <a:pt x="581738" y="94977"/>
                  </a:lnTo>
                  <a:lnTo>
                    <a:pt x="583116" y="93077"/>
                  </a:lnTo>
                  <a:lnTo>
                    <a:pt x="584529" y="91211"/>
                  </a:lnTo>
                  <a:lnTo>
                    <a:pt x="585916" y="89382"/>
                  </a:lnTo>
                  <a:lnTo>
                    <a:pt x="587330" y="87587"/>
                  </a:lnTo>
                  <a:lnTo>
                    <a:pt x="588743" y="85819"/>
                  </a:lnTo>
                  <a:lnTo>
                    <a:pt x="590156" y="84095"/>
                  </a:lnTo>
                  <a:lnTo>
                    <a:pt x="591578" y="82407"/>
                  </a:lnTo>
                  <a:lnTo>
                    <a:pt x="592992" y="80745"/>
                  </a:lnTo>
                  <a:lnTo>
                    <a:pt x="594405" y="79127"/>
                  </a:lnTo>
                  <a:lnTo>
                    <a:pt x="597241" y="75945"/>
                  </a:lnTo>
                  <a:lnTo>
                    <a:pt x="598689" y="74424"/>
                  </a:lnTo>
                  <a:lnTo>
                    <a:pt x="600103" y="72904"/>
                  </a:lnTo>
                  <a:lnTo>
                    <a:pt x="601516" y="71418"/>
                  </a:lnTo>
                  <a:lnTo>
                    <a:pt x="602974" y="69969"/>
                  </a:lnTo>
                  <a:lnTo>
                    <a:pt x="604387" y="68519"/>
                  </a:lnTo>
                  <a:lnTo>
                    <a:pt x="605836" y="67104"/>
                  </a:lnTo>
                  <a:lnTo>
                    <a:pt x="607285" y="65761"/>
                  </a:lnTo>
                  <a:lnTo>
                    <a:pt x="608707" y="64382"/>
                  </a:lnTo>
                  <a:lnTo>
                    <a:pt x="611604" y="61756"/>
                  </a:lnTo>
                  <a:lnTo>
                    <a:pt x="613017" y="60474"/>
                  </a:lnTo>
                  <a:lnTo>
                    <a:pt x="614466" y="59201"/>
                  </a:lnTo>
                  <a:lnTo>
                    <a:pt x="615924" y="57955"/>
                  </a:lnTo>
                  <a:lnTo>
                    <a:pt x="618821" y="55542"/>
                  </a:lnTo>
                  <a:lnTo>
                    <a:pt x="620270" y="54366"/>
                  </a:lnTo>
                  <a:lnTo>
                    <a:pt x="624625" y="50945"/>
                  </a:lnTo>
                  <a:lnTo>
                    <a:pt x="626074" y="49875"/>
                  </a:lnTo>
                  <a:lnTo>
                    <a:pt x="627522" y="48770"/>
                  </a:lnTo>
                  <a:lnTo>
                    <a:pt x="628971" y="47736"/>
                  </a:lnTo>
                  <a:lnTo>
                    <a:pt x="630420" y="46666"/>
                  </a:lnTo>
                  <a:lnTo>
                    <a:pt x="631904" y="45632"/>
                  </a:lnTo>
                  <a:lnTo>
                    <a:pt x="634810" y="43625"/>
                  </a:lnTo>
                  <a:lnTo>
                    <a:pt x="636259" y="42662"/>
                  </a:lnTo>
                  <a:lnTo>
                    <a:pt x="637743" y="41689"/>
                  </a:lnTo>
                  <a:lnTo>
                    <a:pt x="642098" y="38896"/>
                  </a:lnTo>
                  <a:lnTo>
                    <a:pt x="643582" y="37994"/>
                  </a:lnTo>
                  <a:lnTo>
                    <a:pt x="645030" y="37101"/>
                  </a:lnTo>
                  <a:lnTo>
                    <a:pt x="646479" y="36235"/>
                  </a:lnTo>
                  <a:lnTo>
                    <a:pt x="647963" y="35369"/>
                  </a:lnTo>
                  <a:lnTo>
                    <a:pt x="649412" y="34511"/>
                  </a:lnTo>
                  <a:lnTo>
                    <a:pt x="650896" y="33680"/>
                  </a:lnTo>
                  <a:lnTo>
                    <a:pt x="653802" y="32018"/>
                  </a:lnTo>
                  <a:lnTo>
                    <a:pt x="655286" y="31231"/>
                  </a:lnTo>
                  <a:lnTo>
                    <a:pt x="656735" y="30471"/>
                  </a:lnTo>
                  <a:lnTo>
                    <a:pt x="658219" y="29676"/>
                  </a:lnTo>
                  <a:lnTo>
                    <a:pt x="659668" y="28915"/>
                  </a:lnTo>
                  <a:lnTo>
                    <a:pt x="661161" y="28155"/>
                  </a:lnTo>
                  <a:lnTo>
                    <a:pt x="662609" y="27430"/>
                  </a:lnTo>
                  <a:lnTo>
                    <a:pt x="664093" y="26705"/>
                  </a:lnTo>
                  <a:lnTo>
                    <a:pt x="665542" y="25980"/>
                  </a:lnTo>
                  <a:lnTo>
                    <a:pt x="667026" y="25256"/>
                  </a:lnTo>
                  <a:lnTo>
                    <a:pt x="668475" y="24566"/>
                  </a:lnTo>
                  <a:lnTo>
                    <a:pt x="669959" y="23876"/>
                  </a:lnTo>
                  <a:lnTo>
                    <a:pt x="671416" y="23178"/>
                  </a:lnTo>
                  <a:lnTo>
                    <a:pt x="674384" y="21870"/>
                  </a:lnTo>
                  <a:lnTo>
                    <a:pt x="675833" y="21216"/>
                  </a:lnTo>
                  <a:lnTo>
                    <a:pt x="677317" y="20561"/>
                  </a:lnTo>
                  <a:lnTo>
                    <a:pt x="678766" y="19934"/>
                  </a:lnTo>
                  <a:lnTo>
                    <a:pt x="681734" y="18696"/>
                  </a:lnTo>
                  <a:lnTo>
                    <a:pt x="683192" y="18104"/>
                  </a:lnTo>
                  <a:lnTo>
                    <a:pt x="684676" y="17485"/>
                  </a:lnTo>
                  <a:lnTo>
                    <a:pt x="686124" y="16902"/>
                  </a:lnTo>
                  <a:lnTo>
                    <a:pt x="687608" y="16309"/>
                  </a:lnTo>
                  <a:lnTo>
                    <a:pt x="689092" y="15761"/>
                  </a:lnTo>
                  <a:lnTo>
                    <a:pt x="690541" y="15204"/>
                  </a:lnTo>
                  <a:lnTo>
                    <a:pt x="692025" y="14621"/>
                  </a:lnTo>
                  <a:lnTo>
                    <a:pt x="693509" y="14064"/>
                  </a:lnTo>
                  <a:lnTo>
                    <a:pt x="694967" y="13551"/>
                  </a:lnTo>
                  <a:lnTo>
                    <a:pt x="696451" y="12994"/>
                  </a:lnTo>
                  <a:lnTo>
                    <a:pt x="697935" y="12482"/>
                  </a:lnTo>
                  <a:lnTo>
                    <a:pt x="699384" y="11960"/>
                  </a:lnTo>
                  <a:lnTo>
                    <a:pt x="702352" y="10926"/>
                  </a:lnTo>
                  <a:lnTo>
                    <a:pt x="703800" y="10440"/>
                  </a:lnTo>
                  <a:lnTo>
                    <a:pt x="705284" y="9918"/>
                  </a:lnTo>
                  <a:lnTo>
                    <a:pt x="706768" y="9441"/>
                  </a:lnTo>
                  <a:lnTo>
                    <a:pt x="708226" y="8954"/>
                  </a:lnTo>
                  <a:lnTo>
                    <a:pt x="709710" y="8504"/>
                  </a:lnTo>
                  <a:lnTo>
                    <a:pt x="711194" y="8026"/>
                  </a:lnTo>
                  <a:lnTo>
                    <a:pt x="712678" y="7575"/>
                  </a:lnTo>
                  <a:lnTo>
                    <a:pt x="714127" y="7089"/>
                  </a:lnTo>
                  <a:lnTo>
                    <a:pt x="715611" y="6638"/>
                  </a:lnTo>
                  <a:lnTo>
                    <a:pt x="717095" y="6232"/>
                  </a:lnTo>
                  <a:lnTo>
                    <a:pt x="718543" y="5781"/>
                  </a:lnTo>
                  <a:lnTo>
                    <a:pt x="720036" y="5330"/>
                  </a:lnTo>
                  <a:lnTo>
                    <a:pt x="723004" y="4499"/>
                  </a:lnTo>
                  <a:lnTo>
                    <a:pt x="724453" y="4084"/>
                  </a:lnTo>
                  <a:lnTo>
                    <a:pt x="728905" y="2846"/>
                  </a:lnTo>
                  <a:lnTo>
                    <a:pt x="730354" y="2466"/>
                  </a:lnTo>
                  <a:lnTo>
                    <a:pt x="731838" y="2050"/>
                  </a:lnTo>
                  <a:lnTo>
                    <a:pt x="733331" y="1670"/>
                  </a:lnTo>
                  <a:lnTo>
                    <a:pt x="734780" y="1290"/>
                  </a:lnTo>
                  <a:lnTo>
                    <a:pt x="736264" y="910"/>
                  </a:lnTo>
                  <a:lnTo>
                    <a:pt x="737748" y="565"/>
                  </a:lnTo>
                  <a:lnTo>
                    <a:pt x="739232" y="185"/>
                  </a:lnTo>
                  <a:lnTo>
                    <a:pt x="739753" y="44"/>
                  </a:lnTo>
                </a:path>
              </a:pathLst>
            </a:custGeom>
            <a:noFill/>
            <a:ln w="9567" cap="flat">
              <a:solidFill>
                <a:srgbClr val="5976FF"/>
              </a:solidFill>
              <a:prstDash val="solid"/>
              <a:round/>
            </a:ln>
          </p:spPr>
          <p:txBody>
            <a:bodyPr rtlCol="0" anchor="ctr"/>
            <a:lstStyle/>
            <a:p>
              <a:endParaRPr lang="en-GB"/>
            </a:p>
          </p:txBody>
        </p:sp>
        <p:sp>
          <p:nvSpPr>
            <p:cNvPr id="2236" name="Freeform: Shape 2235">
              <a:extLst>
                <a:ext uri="{FF2B5EF4-FFF2-40B4-BE49-F238E27FC236}">
                  <a16:creationId xmlns:a16="http://schemas.microsoft.com/office/drawing/2014/main" id="{5C97B375-5C50-F17E-F4DF-B116CCFA54E0}"/>
                </a:ext>
              </a:extLst>
            </p:cNvPr>
            <p:cNvSpPr/>
            <p:nvPr/>
          </p:nvSpPr>
          <p:spPr>
            <a:xfrm>
              <a:off x="1771912" y="1753620"/>
              <a:ext cx="16787" cy="16778"/>
            </a:xfrm>
            <a:custGeom>
              <a:avLst/>
              <a:gdLst>
                <a:gd name="connsiteX0" fmla="*/ 16727 w 16787"/>
                <a:gd name="connsiteY0" fmla="*/ 8409 h 16778"/>
                <a:gd name="connsiteX1" fmla="*/ 8338 w 16787"/>
                <a:gd name="connsiteY1" fmla="*/ 16799 h 16778"/>
                <a:gd name="connsiteX2" fmla="*/ -60 w 16787"/>
                <a:gd name="connsiteY2" fmla="*/ 8409 h 16778"/>
                <a:gd name="connsiteX3" fmla="*/ 8338 w 16787"/>
                <a:gd name="connsiteY3" fmla="*/ 20 h 16778"/>
                <a:gd name="connsiteX4" fmla="*/ 16727 w 16787"/>
                <a:gd name="connsiteY4" fmla="*/ 8409 h 167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787" h="16778">
                  <a:moveTo>
                    <a:pt x="16727" y="8409"/>
                  </a:moveTo>
                  <a:cubicBezTo>
                    <a:pt x="16727" y="13042"/>
                    <a:pt x="12961" y="16799"/>
                    <a:pt x="8338" y="16799"/>
                  </a:cubicBezTo>
                  <a:cubicBezTo>
                    <a:pt x="3706" y="16799"/>
                    <a:pt x="-60" y="13042"/>
                    <a:pt x="-60" y="8409"/>
                  </a:cubicBezTo>
                  <a:cubicBezTo>
                    <a:pt x="-60" y="3786"/>
                    <a:pt x="3706" y="20"/>
                    <a:pt x="8338" y="20"/>
                  </a:cubicBezTo>
                  <a:cubicBezTo>
                    <a:pt x="12961" y="20"/>
                    <a:pt x="16727" y="3786"/>
                    <a:pt x="16727" y="8409"/>
                  </a:cubicBezTo>
                  <a:close/>
                </a:path>
              </a:pathLst>
            </a:custGeom>
            <a:solidFill>
              <a:srgbClr val="000000"/>
            </a:solidFill>
            <a:ln w="351" cap="flat">
              <a:solidFill>
                <a:srgbClr val="000000"/>
              </a:solidFill>
              <a:prstDash val="solid"/>
              <a:miter/>
            </a:ln>
          </p:spPr>
          <p:txBody>
            <a:bodyPr rtlCol="0" anchor="ctr"/>
            <a:lstStyle/>
            <a:p>
              <a:endParaRPr lang="en-GB"/>
            </a:p>
          </p:txBody>
        </p:sp>
        <p:sp>
          <p:nvSpPr>
            <p:cNvPr id="2237" name="Freeform: Shape 2236">
              <a:extLst>
                <a:ext uri="{FF2B5EF4-FFF2-40B4-BE49-F238E27FC236}">
                  <a16:creationId xmlns:a16="http://schemas.microsoft.com/office/drawing/2014/main" id="{3C90F46C-39A4-1B74-8AA7-BFDDC4DBCF88}"/>
                </a:ext>
              </a:extLst>
            </p:cNvPr>
            <p:cNvSpPr/>
            <p:nvPr/>
          </p:nvSpPr>
          <p:spPr>
            <a:xfrm>
              <a:off x="1470907" y="1393590"/>
              <a:ext cx="16813" cy="16822"/>
            </a:xfrm>
            <a:custGeom>
              <a:avLst/>
              <a:gdLst>
                <a:gd name="connsiteX0" fmla="*/ 16742 w 16813"/>
                <a:gd name="connsiteY0" fmla="*/ 8405 h 16822"/>
                <a:gd name="connsiteX1" fmla="*/ 8318 w 16813"/>
                <a:gd name="connsiteY1" fmla="*/ 16829 h 16822"/>
                <a:gd name="connsiteX2" fmla="*/ -72 w 16813"/>
                <a:gd name="connsiteY2" fmla="*/ 8405 h 16822"/>
                <a:gd name="connsiteX3" fmla="*/ 8318 w 16813"/>
                <a:gd name="connsiteY3" fmla="*/ 6 h 16822"/>
                <a:gd name="connsiteX4" fmla="*/ 16742 w 16813"/>
                <a:gd name="connsiteY4" fmla="*/ 8405 h 1682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13" h="16822">
                  <a:moveTo>
                    <a:pt x="16742" y="8405"/>
                  </a:moveTo>
                  <a:cubicBezTo>
                    <a:pt x="16742" y="13063"/>
                    <a:pt x="12976" y="16829"/>
                    <a:pt x="8318" y="16829"/>
                  </a:cubicBezTo>
                  <a:cubicBezTo>
                    <a:pt x="3685" y="16829"/>
                    <a:pt x="-72" y="13063"/>
                    <a:pt x="-72" y="8405"/>
                  </a:cubicBezTo>
                  <a:cubicBezTo>
                    <a:pt x="-72" y="3772"/>
                    <a:pt x="3685" y="6"/>
                    <a:pt x="8318" y="6"/>
                  </a:cubicBezTo>
                  <a:cubicBezTo>
                    <a:pt x="12976" y="6"/>
                    <a:pt x="16742" y="3772"/>
                    <a:pt x="16742" y="8405"/>
                  </a:cubicBezTo>
                  <a:close/>
                </a:path>
              </a:pathLst>
            </a:custGeom>
            <a:solidFill>
              <a:srgbClr val="000000"/>
            </a:solidFill>
            <a:ln w="351" cap="flat">
              <a:solidFill>
                <a:srgbClr val="000000"/>
              </a:solidFill>
              <a:prstDash val="solid"/>
              <a:miter/>
            </a:ln>
          </p:spPr>
          <p:txBody>
            <a:bodyPr rtlCol="0" anchor="ctr"/>
            <a:lstStyle/>
            <a:p>
              <a:endParaRPr lang="en-GB"/>
            </a:p>
          </p:txBody>
        </p:sp>
        <p:sp>
          <p:nvSpPr>
            <p:cNvPr id="2238" name="Freeform: Shape 2237">
              <a:extLst>
                <a:ext uri="{FF2B5EF4-FFF2-40B4-BE49-F238E27FC236}">
                  <a16:creationId xmlns:a16="http://schemas.microsoft.com/office/drawing/2014/main" id="{23DEA9B9-FBFA-4126-0C8D-0E97E057769E}"/>
                </a:ext>
              </a:extLst>
            </p:cNvPr>
            <p:cNvSpPr/>
            <p:nvPr/>
          </p:nvSpPr>
          <p:spPr>
            <a:xfrm>
              <a:off x="3107187" y="1989818"/>
              <a:ext cx="16787" cy="16813"/>
            </a:xfrm>
            <a:custGeom>
              <a:avLst/>
              <a:gdLst>
                <a:gd name="connsiteX0" fmla="*/ 17055 w 16787"/>
                <a:gd name="connsiteY0" fmla="*/ 8454 h 16813"/>
                <a:gd name="connsiteX1" fmla="*/ 8657 w 16787"/>
                <a:gd name="connsiteY1" fmla="*/ 16843 h 16813"/>
                <a:gd name="connsiteX2" fmla="*/ 268 w 16787"/>
                <a:gd name="connsiteY2" fmla="*/ 8454 h 16813"/>
                <a:gd name="connsiteX3" fmla="*/ 8657 w 16787"/>
                <a:gd name="connsiteY3" fmla="*/ 29 h 16813"/>
                <a:gd name="connsiteX4" fmla="*/ 17055 w 16787"/>
                <a:gd name="connsiteY4" fmla="*/ 8454 h 168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787" h="16813">
                  <a:moveTo>
                    <a:pt x="17055" y="8454"/>
                  </a:moveTo>
                  <a:cubicBezTo>
                    <a:pt x="17055" y="13077"/>
                    <a:pt x="13289" y="16843"/>
                    <a:pt x="8657" y="16843"/>
                  </a:cubicBezTo>
                  <a:cubicBezTo>
                    <a:pt x="4033" y="16843"/>
                    <a:pt x="268" y="13077"/>
                    <a:pt x="268" y="8454"/>
                  </a:cubicBezTo>
                  <a:cubicBezTo>
                    <a:pt x="268" y="3786"/>
                    <a:pt x="4033" y="29"/>
                    <a:pt x="8657" y="29"/>
                  </a:cubicBezTo>
                  <a:cubicBezTo>
                    <a:pt x="13289" y="29"/>
                    <a:pt x="17055" y="3786"/>
                    <a:pt x="17055" y="8454"/>
                  </a:cubicBezTo>
                  <a:close/>
                </a:path>
              </a:pathLst>
            </a:custGeom>
            <a:solidFill>
              <a:srgbClr val="000000"/>
            </a:solidFill>
            <a:ln w="351" cap="flat">
              <a:solidFill>
                <a:srgbClr val="000000"/>
              </a:solidFill>
              <a:prstDash val="solid"/>
              <a:miter/>
            </a:ln>
          </p:spPr>
          <p:txBody>
            <a:bodyPr rtlCol="0" anchor="ctr"/>
            <a:lstStyle/>
            <a:p>
              <a:endParaRPr lang="en-GB"/>
            </a:p>
          </p:txBody>
        </p:sp>
        <p:sp>
          <p:nvSpPr>
            <p:cNvPr id="2239" name="Freeform: Shape 2238">
              <a:extLst>
                <a:ext uri="{FF2B5EF4-FFF2-40B4-BE49-F238E27FC236}">
                  <a16:creationId xmlns:a16="http://schemas.microsoft.com/office/drawing/2014/main" id="{89C26444-8931-4A06-E1BC-4200C2CDE034}"/>
                </a:ext>
              </a:extLst>
            </p:cNvPr>
            <p:cNvSpPr/>
            <p:nvPr/>
          </p:nvSpPr>
          <p:spPr>
            <a:xfrm>
              <a:off x="2605547" y="2166585"/>
              <a:ext cx="849443" cy="6630"/>
            </a:xfrm>
            <a:custGeom>
              <a:avLst/>
              <a:gdLst>
                <a:gd name="connsiteX0" fmla="*/ 264 w 849443"/>
                <a:gd name="connsiteY0" fmla="*/ 35 h 6630"/>
                <a:gd name="connsiteX1" fmla="*/ 849708 w 849443"/>
                <a:gd name="connsiteY1" fmla="*/ 35 h 6630"/>
              </a:gdLst>
              <a:ahLst/>
              <a:cxnLst>
                <a:cxn ang="0">
                  <a:pos x="connsiteX0" y="connsiteY0"/>
                </a:cxn>
                <a:cxn ang="0">
                  <a:pos x="connsiteX1" y="connsiteY1"/>
                </a:cxn>
              </a:cxnLst>
              <a:rect l="l" t="t" r="r" b="b"/>
              <a:pathLst>
                <a:path w="849443" h="6630">
                  <a:moveTo>
                    <a:pt x="264" y="35"/>
                  </a:moveTo>
                  <a:lnTo>
                    <a:pt x="849708" y="35"/>
                  </a:lnTo>
                </a:path>
              </a:pathLst>
            </a:custGeom>
            <a:noFill/>
            <a:ln w="8833" cap="sq">
              <a:solidFill>
                <a:srgbClr val="262626"/>
              </a:solidFill>
              <a:custDash>
                <a:ds d="224944" sp="224944"/>
              </a:custDash>
              <a:round/>
            </a:ln>
          </p:spPr>
          <p:txBody>
            <a:bodyPr rtlCol="0" anchor="ctr"/>
            <a:lstStyle/>
            <a:p>
              <a:endParaRPr lang="en-GB"/>
            </a:p>
          </p:txBody>
        </p:sp>
        <p:sp>
          <p:nvSpPr>
            <p:cNvPr id="2240" name="Freeform: Shape 2239">
              <a:extLst>
                <a:ext uri="{FF2B5EF4-FFF2-40B4-BE49-F238E27FC236}">
                  <a16:creationId xmlns:a16="http://schemas.microsoft.com/office/drawing/2014/main" id="{3B68107A-83B0-89F5-4EB6-998483A6721F}"/>
                </a:ext>
              </a:extLst>
            </p:cNvPr>
            <p:cNvSpPr/>
            <p:nvPr/>
          </p:nvSpPr>
          <p:spPr>
            <a:xfrm>
              <a:off x="2605547" y="1418625"/>
              <a:ext cx="849443" cy="6630"/>
            </a:xfrm>
            <a:custGeom>
              <a:avLst/>
              <a:gdLst>
                <a:gd name="connsiteX0" fmla="*/ 264 w 849443"/>
                <a:gd name="connsiteY0" fmla="*/ 7 h 6630"/>
                <a:gd name="connsiteX1" fmla="*/ 849708 w 849443"/>
                <a:gd name="connsiteY1" fmla="*/ 7 h 6630"/>
              </a:gdLst>
              <a:ahLst/>
              <a:cxnLst>
                <a:cxn ang="0">
                  <a:pos x="connsiteX0" y="connsiteY0"/>
                </a:cxn>
                <a:cxn ang="0">
                  <a:pos x="connsiteX1" y="connsiteY1"/>
                </a:cxn>
              </a:cxnLst>
              <a:rect l="l" t="t" r="r" b="b"/>
              <a:pathLst>
                <a:path w="849443" h="6630">
                  <a:moveTo>
                    <a:pt x="264" y="7"/>
                  </a:moveTo>
                  <a:lnTo>
                    <a:pt x="849708" y="7"/>
                  </a:lnTo>
                </a:path>
              </a:pathLst>
            </a:custGeom>
            <a:solidFill>
              <a:srgbClr val="262626"/>
            </a:solidFill>
            <a:ln w="8833" cap="sq">
              <a:solidFill>
                <a:srgbClr val="262626"/>
              </a:solidFill>
              <a:custDash>
                <a:ds d="224944" sp="224944"/>
              </a:custDash>
              <a:round/>
            </a:ln>
          </p:spPr>
          <p:txBody>
            <a:bodyPr rtlCol="0" anchor="ctr"/>
            <a:lstStyle/>
            <a:p>
              <a:endParaRPr lang="en-GB"/>
            </a:p>
          </p:txBody>
        </p:sp>
        <p:sp>
          <p:nvSpPr>
            <p:cNvPr id="2241" name="Freeform: Shape 2240">
              <a:extLst>
                <a:ext uri="{FF2B5EF4-FFF2-40B4-BE49-F238E27FC236}">
                  <a16:creationId xmlns:a16="http://schemas.microsoft.com/office/drawing/2014/main" id="{0D68F8C8-1D10-4679-0ED0-EC3304399DD8}"/>
                </a:ext>
              </a:extLst>
            </p:cNvPr>
            <p:cNvSpPr/>
            <p:nvPr/>
          </p:nvSpPr>
          <p:spPr>
            <a:xfrm>
              <a:off x="1430538" y="1345314"/>
              <a:ext cx="38679" cy="48178"/>
            </a:xfrm>
            <a:custGeom>
              <a:avLst/>
              <a:gdLst>
                <a:gd name="connsiteX0" fmla="*/ 38680 w 38679"/>
                <a:gd name="connsiteY0" fmla="*/ 29941 h 48178"/>
                <a:gd name="connsiteX1" fmla="*/ 36883 w 38679"/>
                <a:gd name="connsiteY1" fmla="*/ 29941 h 48178"/>
                <a:gd name="connsiteX2" fmla="*/ 22754 w 38679"/>
                <a:gd name="connsiteY2" fmla="*/ 45968 h 48178"/>
                <a:gd name="connsiteX3" fmla="*/ 16993 w 38679"/>
                <a:gd name="connsiteY3" fmla="*/ 45968 h 48178"/>
                <a:gd name="connsiteX4" fmla="*/ 13572 w 38679"/>
                <a:gd name="connsiteY4" fmla="*/ 43202 h 48178"/>
                <a:gd name="connsiteX5" fmla="*/ 13572 w 38679"/>
                <a:gd name="connsiteY5" fmla="*/ 5631 h 48178"/>
                <a:gd name="connsiteX6" fmla="*/ 20202 w 38679"/>
                <a:gd name="connsiteY6" fmla="*/ 2210 h 48178"/>
                <a:gd name="connsiteX7" fmla="*/ 22516 w 38679"/>
                <a:gd name="connsiteY7" fmla="*/ 2210 h 48178"/>
                <a:gd name="connsiteX8" fmla="*/ 22516 w 38679"/>
                <a:gd name="connsiteY8" fmla="*/ 0 h 48178"/>
                <a:gd name="connsiteX9" fmla="*/ 10708 w 38679"/>
                <a:gd name="connsiteY9" fmla="*/ 212 h 48178"/>
                <a:gd name="connsiteX10" fmla="*/ 0 w 38679"/>
                <a:gd name="connsiteY10" fmla="*/ 0 h 48178"/>
                <a:gd name="connsiteX11" fmla="*/ 0 w 38679"/>
                <a:gd name="connsiteY11" fmla="*/ 2210 h 48178"/>
                <a:gd name="connsiteX12" fmla="*/ 1664 w 38679"/>
                <a:gd name="connsiteY12" fmla="*/ 2210 h 48178"/>
                <a:gd name="connsiteX13" fmla="*/ 7286 w 38679"/>
                <a:gd name="connsiteY13" fmla="*/ 5525 h 48178"/>
                <a:gd name="connsiteX14" fmla="*/ 7286 w 38679"/>
                <a:gd name="connsiteY14" fmla="*/ 42653 h 48178"/>
                <a:gd name="connsiteX15" fmla="*/ 1664 w 38679"/>
                <a:gd name="connsiteY15" fmla="*/ 45968 h 48178"/>
                <a:gd name="connsiteX16" fmla="*/ 0 w 38679"/>
                <a:gd name="connsiteY16" fmla="*/ 45968 h 48178"/>
                <a:gd name="connsiteX17" fmla="*/ 0 w 38679"/>
                <a:gd name="connsiteY17" fmla="*/ 48179 h 48178"/>
                <a:gd name="connsiteX18" fmla="*/ 36678 w 38679"/>
                <a:gd name="connsiteY18" fmla="*/ 48179 h 481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8679" h="48178">
                  <a:moveTo>
                    <a:pt x="38680" y="29941"/>
                  </a:moveTo>
                  <a:lnTo>
                    <a:pt x="36883" y="29941"/>
                  </a:lnTo>
                  <a:cubicBezTo>
                    <a:pt x="36121" y="37128"/>
                    <a:pt x="35126" y="45968"/>
                    <a:pt x="22754" y="45968"/>
                  </a:cubicBezTo>
                  <a:lnTo>
                    <a:pt x="16993" y="45968"/>
                  </a:lnTo>
                  <a:cubicBezTo>
                    <a:pt x="13678" y="45968"/>
                    <a:pt x="13572" y="45518"/>
                    <a:pt x="13572" y="43202"/>
                  </a:cubicBezTo>
                  <a:lnTo>
                    <a:pt x="13572" y="5631"/>
                  </a:lnTo>
                  <a:cubicBezTo>
                    <a:pt x="13572" y="3182"/>
                    <a:pt x="13572" y="2210"/>
                    <a:pt x="20202" y="2210"/>
                  </a:cubicBezTo>
                  <a:lnTo>
                    <a:pt x="22516" y="2210"/>
                  </a:lnTo>
                  <a:lnTo>
                    <a:pt x="22516" y="0"/>
                  </a:lnTo>
                  <a:cubicBezTo>
                    <a:pt x="19996" y="212"/>
                    <a:pt x="13572" y="212"/>
                    <a:pt x="10708" y="212"/>
                  </a:cubicBezTo>
                  <a:cubicBezTo>
                    <a:pt x="7950" y="212"/>
                    <a:pt x="2427" y="212"/>
                    <a:pt x="0" y="0"/>
                  </a:cubicBezTo>
                  <a:lnTo>
                    <a:pt x="0" y="2210"/>
                  </a:lnTo>
                  <a:lnTo>
                    <a:pt x="1664" y="2210"/>
                  </a:lnTo>
                  <a:cubicBezTo>
                    <a:pt x="7048" y="2210"/>
                    <a:pt x="7286" y="2970"/>
                    <a:pt x="7286" y="5525"/>
                  </a:cubicBezTo>
                  <a:lnTo>
                    <a:pt x="7286" y="42653"/>
                  </a:lnTo>
                  <a:cubicBezTo>
                    <a:pt x="7286" y="45173"/>
                    <a:pt x="7048" y="45968"/>
                    <a:pt x="1664" y="45968"/>
                  </a:cubicBezTo>
                  <a:lnTo>
                    <a:pt x="0" y="45968"/>
                  </a:lnTo>
                  <a:lnTo>
                    <a:pt x="0" y="48179"/>
                  </a:lnTo>
                  <a:lnTo>
                    <a:pt x="36678" y="48179"/>
                  </a:lnTo>
                  <a:close/>
                </a:path>
              </a:pathLst>
            </a:custGeom>
            <a:solidFill>
              <a:srgbClr val="000000"/>
            </a:solidFill>
            <a:ln w="8836" cap="flat">
              <a:noFill/>
              <a:prstDash val="solid"/>
              <a:miter/>
            </a:ln>
          </p:spPr>
          <p:txBody>
            <a:bodyPr rtlCol="0" anchor="ctr"/>
            <a:lstStyle/>
            <a:p>
              <a:endParaRPr lang="en-GB"/>
            </a:p>
          </p:txBody>
        </p:sp>
        <p:sp>
          <p:nvSpPr>
            <p:cNvPr id="2242" name="Freeform: Shape 2241">
              <a:extLst>
                <a:ext uri="{FF2B5EF4-FFF2-40B4-BE49-F238E27FC236}">
                  <a16:creationId xmlns:a16="http://schemas.microsoft.com/office/drawing/2014/main" id="{4D6D97D5-3FC5-FED9-FBD5-313C314EA540}"/>
                </a:ext>
              </a:extLst>
            </p:cNvPr>
            <p:cNvSpPr/>
            <p:nvPr/>
          </p:nvSpPr>
          <p:spPr>
            <a:xfrm>
              <a:off x="1795921" y="1726889"/>
              <a:ext cx="38673" cy="48178"/>
            </a:xfrm>
            <a:custGeom>
              <a:avLst/>
              <a:gdLst>
                <a:gd name="connsiteX0" fmla="*/ 38673 w 38673"/>
                <a:gd name="connsiteY0" fmla="*/ 29941 h 48178"/>
                <a:gd name="connsiteX1" fmla="*/ 36916 w 38673"/>
                <a:gd name="connsiteY1" fmla="*/ 29941 h 48178"/>
                <a:gd name="connsiteX2" fmla="*/ 22754 w 38673"/>
                <a:gd name="connsiteY2" fmla="*/ 45968 h 48178"/>
                <a:gd name="connsiteX3" fmla="*/ 17026 w 38673"/>
                <a:gd name="connsiteY3" fmla="*/ 45968 h 48178"/>
                <a:gd name="connsiteX4" fmla="*/ 13605 w 38673"/>
                <a:gd name="connsiteY4" fmla="*/ 43202 h 48178"/>
                <a:gd name="connsiteX5" fmla="*/ 13605 w 38673"/>
                <a:gd name="connsiteY5" fmla="*/ 5631 h 48178"/>
                <a:gd name="connsiteX6" fmla="*/ 20235 w 38673"/>
                <a:gd name="connsiteY6" fmla="*/ 2210 h 48178"/>
                <a:gd name="connsiteX7" fmla="*/ 22549 w 38673"/>
                <a:gd name="connsiteY7" fmla="*/ 2210 h 48178"/>
                <a:gd name="connsiteX8" fmla="*/ 22549 w 38673"/>
                <a:gd name="connsiteY8" fmla="*/ 0 h 48178"/>
                <a:gd name="connsiteX9" fmla="*/ 10741 w 38673"/>
                <a:gd name="connsiteY9" fmla="*/ 212 h 48178"/>
                <a:gd name="connsiteX10" fmla="*/ 0 w 38673"/>
                <a:gd name="connsiteY10" fmla="*/ 0 h 48178"/>
                <a:gd name="connsiteX11" fmla="*/ 0 w 38673"/>
                <a:gd name="connsiteY11" fmla="*/ 2210 h 48178"/>
                <a:gd name="connsiteX12" fmla="*/ 1658 w 38673"/>
                <a:gd name="connsiteY12" fmla="*/ 2210 h 48178"/>
                <a:gd name="connsiteX13" fmla="*/ 7280 w 38673"/>
                <a:gd name="connsiteY13" fmla="*/ 5525 h 48178"/>
                <a:gd name="connsiteX14" fmla="*/ 7280 w 38673"/>
                <a:gd name="connsiteY14" fmla="*/ 42653 h 48178"/>
                <a:gd name="connsiteX15" fmla="*/ 1658 w 38673"/>
                <a:gd name="connsiteY15" fmla="*/ 45968 h 48178"/>
                <a:gd name="connsiteX16" fmla="*/ 0 w 38673"/>
                <a:gd name="connsiteY16" fmla="*/ 45968 h 48178"/>
                <a:gd name="connsiteX17" fmla="*/ 0 w 38673"/>
                <a:gd name="connsiteY17" fmla="*/ 48179 h 48178"/>
                <a:gd name="connsiteX18" fmla="*/ 36711 w 38673"/>
                <a:gd name="connsiteY18" fmla="*/ 48179 h 481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8673" h="48178">
                  <a:moveTo>
                    <a:pt x="38673" y="29941"/>
                  </a:moveTo>
                  <a:lnTo>
                    <a:pt x="36916" y="29941"/>
                  </a:lnTo>
                  <a:cubicBezTo>
                    <a:pt x="36154" y="37128"/>
                    <a:pt x="35153" y="45968"/>
                    <a:pt x="22754" y="45968"/>
                  </a:cubicBezTo>
                  <a:lnTo>
                    <a:pt x="17026" y="45968"/>
                  </a:lnTo>
                  <a:cubicBezTo>
                    <a:pt x="13711" y="45968"/>
                    <a:pt x="13605" y="45518"/>
                    <a:pt x="13605" y="43202"/>
                  </a:cubicBezTo>
                  <a:lnTo>
                    <a:pt x="13605" y="5631"/>
                  </a:lnTo>
                  <a:cubicBezTo>
                    <a:pt x="13605" y="3218"/>
                    <a:pt x="13605" y="2210"/>
                    <a:pt x="20235" y="2210"/>
                  </a:cubicBezTo>
                  <a:lnTo>
                    <a:pt x="22549" y="2210"/>
                  </a:lnTo>
                  <a:lnTo>
                    <a:pt x="22549" y="0"/>
                  </a:lnTo>
                  <a:cubicBezTo>
                    <a:pt x="19996" y="212"/>
                    <a:pt x="13605" y="212"/>
                    <a:pt x="10741" y="212"/>
                  </a:cubicBezTo>
                  <a:cubicBezTo>
                    <a:pt x="7983" y="212"/>
                    <a:pt x="2453" y="212"/>
                    <a:pt x="0" y="0"/>
                  </a:cubicBezTo>
                  <a:lnTo>
                    <a:pt x="0" y="2210"/>
                  </a:lnTo>
                  <a:lnTo>
                    <a:pt x="1658" y="2210"/>
                  </a:lnTo>
                  <a:cubicBezTo>
                    <a:pt x="7081" y="2210"/>
                    <a:pt x="7280" y="2970"/>
                    <a:pt x="7280" y="5525"/>
                  </a:cubicBezTo>
                  <a:lnTo>
                    <a:pt x="7280" y="42653"/>
                  </a:lnTo>
                  <a:cubicBezTo>
                    <a:pt x="7280" y="45209"/>
                    <a:pt x="7081" y="45968"/>
                    <a:pt x="1658" y="45968"/>
                  </a:cubicBezTo>
                  <a:lnTo>
                    <a:pt x="0" y="45968"/>
                  </a:lnTo>
                  <a:lnTo>
                    <a:pt x="0" y="48179"/>
                  </a:lnTo>
                  <a:lnTo>
                    <a:pt x="36711" y="48179"/>
                  </a:lnTo>
                  <a:close/>
                </a:path>
              </a:pathLst>
            </a:custGeom>
            <a:solidFill>
              <a:srgbClr val="000000"/>
            </a:solidFill>
            <a:ln w="8836" cap="flat">
              <a:noFill/>
              <a:prstDash val="solid"/>
              <a:miter/>
            </a:ln>
          </p:spPr>
          <p:txBody>
            <a:bodyPr rtlCol="0" anchor="ctr"/>
            <a:lstStyle/>
            <a:p>
              <a:endParaRPr lang="en-GB"/>
            </a:p>
          </p:txBody>
        </p:sp>
        <p:sp>
          <p:nvSpPr>
            <p:cNvPr id="2243" name="Freeform: Shape 2242">
              <a:extLst>
                <a:ext uri="{FF2B5EF4-FFF2-40B4-BE49-F238E27FC236}">
                  <a16:creationId xmlns:a16="http://schemas.microsoft.com/office/drawing/2014/main" id="{C48FC3FA-70D4-AA28-E592-349A5DB21DBE}"/>
                </a:ext>
              </a:extLst>
            </p:cNvPr>
            <p:cNvSpPr/>
            <p:nvPr/>
          </p:nvSpPr>
          <p:spPr>
            <a:xfrm>
              <a:off x="3142729" y="1981941"/>
              <a:ext cx="42843" cy="51250"/>
            </a:xfrm>
            <a:custGeom>
              <a:avLst/>
              <a:gdLst>
                <a:gd name="connsiteX0" fmla="*/ 0 w 42843"/>
                <a:gd name="connsiteY0" fmla="*/ 25619 h 51250"/>
                <a:gd name="connsiteX1" fmla="*/ 24512 w 42843"/>
                <a:gd name="connsiteY1" fmla="*/ 51251 h 51250"/>
                <a:gd name="connsiteX2" fmla="*/ 42844 w 42843"/>
                <a:gd name="connsiteY2" fmla="*/ 33256 h 51250"/>
                <a:gd name="connsiteX3" fmla="*/ 41988 w 42843"/>
                <a:gd name="connsiteY3" fmla="*/ 32050 h 51250"/>
                <a:gd name="connsiteX4" fmla="*/ 41087 w 42843"/>
                <a:gd name="connsiteY4" fmla="*/ 33256 h 51250"/>
                <a:gd name="connsiteX5" fmla="*/ 25274 w 42843"/>
                <a:gd name="connsiteY5" fmla="*/ 49036 h 51250"/>
                <a:gd name="connsiteX6" fmla="*/ 7174 w 42843"/>
                <a:gd name="connsiteY6" fmla="*/ 25619 h 51250"/>
                <a:gd name="connsiteX7" fmla="*/ 25274 w 42843"/>
                <a:gd name="connsiteY7" fmla="*/ 2214 h 51250"/>
                <a:gd name="connsiteX8" fmla="*/ 40636 w 42843"/>
                <a:gd name="connsiteY8" fmla="*/ 18896 h 51250"/>
                <a:gd name="connsiteX9" fmla="*/ 41743 w 42843"/>
                <a:gd name="connsiteY9" fmla="*/ 20096 h 51250"/>
                <a:gd name="connsiteX10" fmla="*/ 42844 w 42843"/>
                <a:gd name="connsiteY10" fmla="*/ 18445 h 51250"/>
                <a:gd name="connsiteX11" fmla="*/ 42844 w 42843"/>
                <a:gd name="connsiteY11" fmla="*/ 1764 h 51250"/>
                <a:gd name="connsiteX12" fmla="*/ 42088 w 42843"/>
                <a:gd name="connsiteY12" fmla="*/ 0 h 51250"/>
                <a:gd name="connsiteX13" fmla="*/ 40987 w 42843"/>
                <a:gd name="connsiteY13" fmla="*/ 869 h 51250"/>
                <a:gd name="connsiteX14" fmla="*/ 37427 w 42843"/>
                <a:gd name="connsiteY14" fmla="*/ 6073 h 51250"/>
                <a:gd name="connsiteX15" fmla="*/ 24512 w 42843"/>
                <a:gd name="connsiteY15" fmla="*/ 0 h 51250"/>
                <a:gd name="connsiteX16" fmla="*/ 0 w 42843"/>
                <a:gd name="connsiteY16" fmla="*/ 25619 h 51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2843" h="51250">
                  <a:moveTo>
                    <a:pt x="0" y="25619"/>
                  </a:moveTo>
                  <a:cubicBezTo>
                    <a:pt x="0" y="40198"/>
                    <a:pt x="11357" y="51251"/>
                    <a:pt x="24512" y="51251"/>
                  </a:cubicBezTo>
                  <a:cubicBezTo>
                    <a:pt x="36015" y="51251"/>
                    <a:pt x="42844" y="41438"/>
                    <a:pt x="42844" y="33256"/>
                  </a:cubicBezTo>
                  <a:cubicBezTo>
                    <a:pt x="42844" y="32593"/>
                    <a:pt x="42844" y="32050"/>
                    <a:pt x="41988" y="32050"/>
                  </a:cubicBezTo>
                  <a:cubicBezTo>
                    <a:pt x="41193" y="32050"/>
                    <a:pt x="41193" y="32461"/>
                    <a:pt x="41087" y="33256"/>
                  </a:cubicBezTo>
                  <a:cubicBezTo>
                    <a:pt x="40536" y="43301"/>
                    <a:pt x="33005" y="49036"/>
                    <a:pt x="25274" y="49036"/>
                  </a:cubicBezTo>
                  <a:cubicBezTo>
                    <a:pt x="20991" y="49036"/>
                    <a:pt x="7174" y="46722"/>
                    <a:pt x="7174" y="25619"/>
                  </a:cubicBezTo>
                  <a:cubicBezTo>
                    <a:pt x="7174" y="4628"/>
                    <a:pt x="20991" y="2214"/>
                    <a:pt x="25274" y="2214"/>
                  </a:cubicBezTo>
                  <a:cubicBezTo>
                    <a:pt x="32899" y="2214"/>
                    <a:pt x="39224" y="8606"/>
                    <a:pt x="40636" y="18896"/>
                  </a:cubicBezTo>
                  <a:cubicBezTo>
                    <a:pt x="40742" y="19890"/>
                    <a:pt x="40742" y="20096"/>
                    <a:pt x="41743" y="20096"/>
                  </a:cubicBezTo>
                  <a:cubicBezTo>
                    <a:pt x="42844" y="20096"/>
                    <a:pt x="42844" y="19890"/>
                    <a:pt x="42844" y="18445"/>
                  </a:cubicBezTo>
                  <a:lnTo>
                    <a:pt x="42844" y="1764"/>
                  </a:lnTo>
                  <a:cubicBezTo>
                    <a:pt x="42844" y="550"/>
                    <a:pt x="42844" y="0"/>
                    <a:pt x="42088" y="0"/>
                  </a:cubicBezTo>
                  <a:cubicBezTo>
                    <a:pt x="41849" y="0"/>
                    <a:pt x="41538" y="0"/>
                    <a:pt x="40987" y="869"/>
                  </a:cubicBezTo>
                  <a:lnTo>
                    <a:pt x="37427" y="6073"/>
                  </a:lnTo>
                  <a:cubicBezTo>
                    <a:pt x="34907" y="3521"/>
                    <a:pt x="31248" y="0"/>
                    <a:pt x="24512" y="0"/>
                  </a:cubicBezTo>
                  <a:cubicBezTo>
                    <a:pt x="11251" y="0"/>
                    <a:pt x="0" y="11258"/>
                    <a:pt x="0" y="25619"/>
                  </a:cubicBezTo>
                  <a:close/>
                </a:path>
              </a:pathLst>
            </a:custGeom>
            <a:solidFill>
              <a:srgbClr val="000000"/>
            </a:solidFill>
            <a:ln w="8836" cap="flat">
              <a:noFill/>
              <a:prstDash val="solid"/>
              <a:miter/>
            </a:ln>
          </p:spPr>
          <p:txBody>
            <a:bodyPr rtlCol="0" anchor="ctr"/>
            <a:lstStyle/>
            <a:p>
              <a:endParaRPr lang="en-GB"/>
            </a:p>
          </p:txBody>
        </p:sp>
        <p:sp>
          <p:nvSpPr>
            <p:cNvPr id="2244" name="Freeform: Shape 2243">
              <a:extLst>
                <a:ext uri="{FF2B5EF4-FFF2-40B4-BE49-F238E27FC236}">
                  <a16:creationId xmlns:a16="http://schemas.microsoft.com/office/drawing/2014/main" id="{AB0157EC-6749-0DAE-59ED-7D491E93A030}"/>
                </a:ext>
              </a:extLst>
            </p:cNvPr>
            <p:cNvSpPr/>
            <p:nvPr/>
          </p:nvSpPr>
          <p:spPr>
            <a:xfrm>
              <a:off x="3192037" y="1983466"/>
              <a:ext cx="41577" cy="48200"/>
            </a:xfrm>
            <a:custGeom>
              <a:avLst/>
              <a:gdLst>
                <a:gd name="connsiteX0" fmla="*/ 13605 w 41577"/>
                <a:gd name="connsiteY0" fmla="*/ 25864 h 48200"/>
                <a:gd name="connsiteX1" fmla="*/ 25559 w 41577"/>
                <a:gd name="connsiteY1" fmla="*/ 25864 h 48200"/>
                <a:gd name="connsiteX2" fmla="*/ 41577 w 41577"/>
                <a:gd name="connsiteY2" fmla="*/ 13154 h 48200"/>
                <a:gd name="connsiteX3" fmla="*/ 25002 w 41577"/>
                <a:gd name="connsiteY3" fmla="*/ 0 h 48200"/>
                <a:gd name="connsiteX4" fmla="*/ 0 w 41577"/>
                <a:gd name="connsiteY4" fmla="*/ 0 h 48200"/>
                <a:gd name="connsiteX5" fmla="*/ 0 w 41577"/>
                <a:gd name="connsiteY5" fmla="*/ 2208 h 48200"/>
                <a:gd name="connsiteX6" fmla="*/ 1797 w 41577"/>
                <a:gd name="connsiteY6" fmla="*/ 2208 h 48200"/>
                <a:gd name="connsiteX7" fmla="*/ 7320 w 41577"/>
                <a:gd name="connsiteY7" fmla="*/ 5523 h 48200"/>
                <a:gd name="connsiteX8" fmla="*/ 7320 w 41577"/>
                <a:gd name="connsiteY8" fmla="*/ 42678 h 48200"/>
                <a:gd name="connsiteX9" fmla="*/ 1797 w 41577"/>
                <a:gd name="connsiteY9" fmla="*/ 45993 h 48200"/>
                <a:gd name="connsiteX10" fmla="*/ 0 w 41577"/>
                <a:gd name="connsiteY10" fmla="*/ 45993 h 48200"/>
                <a:gd name="connsiteX11" fmla="*/ 0 w 41577"/>
                <a:gd name="connsiteY11" fmla="*/ 48201 h 48200"/>
                <a:gd name="connsiteX12" fmla="*/ 10396 w 41577"/>
                <a:gd name="connsiteY12" fmla="*/ 47962 h 48200"/>
                <a:gd name="connsiteX13" fmla="*/ 20891 w 41577"/>
                <a:gd name="connsiteY13" fmla="*/ 48201 h 48200"/>
                <a:gd name="connsiteX14" fmla="*/ 20891 w 41577"/>
                <a:gd name="connsiteY14" fmla="*/ 45993 h 48200"/>
                <a:gd name="connsiteX15" fmla="*/ 19128 w 41577"/>
                <a:gd name="connsiteY15" fmla="*/ 45993 h 48200"/>
                <a:gd name="connsiteX16" fmla="*/ 13605 w 41577"/>
                <a:gd name="connsiteY16" fmla="*/ 42678 h 48200"/>
                <a:gd name="connsiteX17" fmla="*/ 13399 w 41577"/>
                <a:gd name="connsiteY17" fmla="*/ 24094 h 48200"/>
                <a:gd name="connsiteX18" fmla="*/ 13399 w 41577"/>
                <a:gd name="connsiteY18" fmla="*/ 5105 h 48200"/>
                <a:gd name="connsiteX19" fmla="*/ 16814 w 41577"/>
                <a:gd name="connsiteY19" fmla="*/ 2208 h 48200"/>
                <a:gd name="connsiteX20" fmla="*/ 23099 w 41577"/>
                <a:gd name="connsiteY20" fmla="*/ 2208 h 48200"/>
                <a:gd name="connsiteX21" fmla="*/ 34258 w 41577"/>
                <a:gd name="connsiteY21" fmla="*/ 13154 h 48200"/>
                <a:gd name="connsiteX22" fmla="*/ 23099 w 41577"/>
                <a:gd name="connsiteY22" fmla="*/ 24094 h 48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41577" h="48200">
                  <a:moveTo>
                    <a:pt x="13605" y="25864"/>
                  </a:moveTo>
                  <a:lnTo>
                    <a:pt x="25559" y="25864"/>
                  </a:lnTo>
                  <a:cubicBezTo>
                    <a:pt x="33946" y="25864"/>
                    <a:pt x="41577" y="20235"/>
                    <a:pt x="41577" y="13154"/>
                  </a:cubicBezTo>
                  <a:cubicBezTo>
                    <a:pt x="41577" y="6212"/>
                    <a:pt x="34602" y="0"/>
                    <a:pt x="25002" y="0"/>
                  </a:cubicBezTo>
                  <a:lnTo>
                    <a:pt x="0" y="0"/>
                  </a:lnTo>
                  <a:lnTo>
                    <a:pt x="0" y="2208"/>
                  </a:lnTo>
                  <a:lnTo>
                    <a:pt x="1797" y="2208"/>
                  </a:lnTo>
                  <a:cubicBezTo>
                    <a:pt x="7180" y="2208"/>
                    <a:pt x="7320" y="3003"/>
                    <a:pt x="7320" y="5523"/>
                  </a:cubicBezTo>
                  <a:lnTo>
                    <a:pt x="7320" y="42678"/>
                  </a:lnTo>
                  <a:cubicBezTo>
                    <a:pt x="7320" y="45197"/>
                    <a:pt x="7180" y="45993"/>
                    <a:pt x="1797" y="45993"/>
                  </a:cubicBezTo>
                  <a:lnTo>
                    <a:pt x="0" y="45993"/>
                  </a:lnTo>
                  <a:lnTo>
                    <a:pt x="0" y="48201"/>
                  </a:lnTo>
                  <a:cubicBezTo>
                    <a:pt x="2553" y="47962"/>
                    <a:pt x="7737" y="47962"/>
                    <a:pt x="10396" y="47962"/>
                  </a:cubicBezTo>
                  <a:cubicBezTo>
                    <a:pt x="13048" y="47962"/>
                    <a:pt x="18372" y="47962"/>
                    <a:pt x="20891" y="48201"/>
                  </a:cubicBezTo>
                  <a:lnTo>
                    <a:pt x="20891" y="45993"/>
                  </a:lnTo>
                  <a:lnTo>
                    <a:pt x="19128" y="45993"/>
                  </a:lnTo>
                  <a:cubicBezTo>
                    <a:pt x="13711" y="45993"/>
                    <a:pt x="13605" y="45197"/>
                    <a:pt x="13605" y="42678"/>
                  </a:cubicBezTo>
                  <a:close/>
                  <a:moveTo>
                    <a:pt x="13399" y="24094"/>
                  </a:moveTo>
                  <a:lnTo>
                    <a:pt x="13399" y="5105"/>
                  </a:lnTo>
                  <a:cubicBezTo>
                    <a:pt x="13399" y="2659"/>
                    <a:pt x="13499" y="2208"/>
                    <a:pt x="16814" y="2208"/>
                  </a:cubicBezTo>
                  <a:lnTo>
                    <a:pt x="23099" y="2208"/>
                  </a:lnTo>
                  <a:cubicBezTo>
                    <a:pt x="34258" y="2208"/>
                    <a:pt x="34258" y="9733"/>
                    <a:pt x="34258" y="13154"/>
                  </a:cubicBezTo>
                  <a:cubicBezTo>
                    <a:pt x="34258" y="16469"/>
                    <a:pt x="34258" y="24094"/>
                    <a:pt x="23099" y="24094"/>
                  </a:cubicBezTo>
                  <a:close/>
                </a:path>
              </a:pathLst>
            </a:custGeom>
            <a:solidFill>
              <a:srgbClr val="000000"/>
            </a:solidFill>
            <a:ln w="8836" cap="flat">
              <a:noFill/>
              <a:prstDash val="solid"/>
              <a:miter/>
            </a:ln>
          </p:spPr>
          <p:txBody>
            <a:bodyPr rtlCol="0" anchor="ctr"/>
            <a:lstStyle/>
            <a:p>
              <a:endParaRPr lang="en-GB"/>
            </a:p>
          </p:txBody>
        </p:sp>
        <p:sp>
          <p:nvSpPr>
            <p:cNvPr id="2245" name="Freeform: Shape 2244">
              <a:extLst>
                <a:ext uri="{FF2B5EF4-FFF2-40B4-BE49-F238E27FC236}">
                  <a16:creationId xmlns:a16="http://schemas.microsoft.com/office/drawing/2014/main" id="{E74C82D7-C462-7059-D0E2-422C0BA91D50}"/>
                </a:ext>
              </a:extLst>
            </p:cNvPr>
            <p:cNvSpPr/>
            <p:nvPr/>
          </p:nvSpPr>
          <p:spPr>
            <a:xfrm>
              <a:off x="1481569" y="1324460"/>
              <a:ext cx="6630" cy="518488"/>
            </a:xfrm>
            <a:custGeom>
              <a:avLst/>
              <a:gdLst>
                <a:gd name="connsiteX0" fmla="*/ -64 w 6630"/>
                <a:gd name="connsiteY0" fmla="*/ 518502 h 518488"/>
                <a:gd name="connsiteX1" fmla="*/ -64 w 6630"/>
                <a:gd name="connsiteY1" fmla="*/ 13 h 518488"/>
              </a:gdLst>
              <a:ahLst/>
              <a:cxnLst>
                <a:cxn ang="0">
                  <a:pos x="connsiteX0" y="connsiteY0"/>
                </a:cxn>
                <a:cxn ang="0">
                  <a:pos x="connsiteX1" y="connsiteY1"/>
                </a:cxn>
              </a:cxnLst>
              <a:rect l="l" t="t" r="r" b="b"/>
              <a:pathLst>
                <a:path w="6630" h="518488">
                  <a:moveTo>
                    <a:pt x="-64" y="518502"/>
                  </a:moveTo>
                  <a:lnTo>
                    <a:pt x="-64" y="13"/>
                  </a:lnTo>
                </a:path>
              </a:pathLst>
            </a:custGeom>
            <a:solidFill>
              <a:srgbClr val="000000"/>
            </a:solidFill>
            <a:ln w="8833" cap="sq">
              <a:solidFill>
                <a:srgbClr val="262626"/>
              </a:solidFill>
              <a:custDash>
                <a:ds d="224944" sp="224944"/>
              </a:custDash>
              <a:round/>
            </a:ln>
          </p:spPr>
          <p:txBody>
            <a:bodyPr rtlCol="0" anchor="ctr"/>
            <a:lstStyle/>
            <a:p>
              <a:endParaRPr lang="en-GB"/>
            </a:p>
          </p:txBody>
        </p:sp>
        <p:sp>
          <p:nvSpPr>
            <p:cNvPr id="2246" name="Freeform: Shape 2245">
              <a:extLst>
                <a:ext uri="{FF2B5EF4-FFF2-40B4-BE49-F238E27FC236}">
                  <a16:creationId xmlns:a16="http://schemas.microsoft.com/office/drawing/2014/main" id="{A3CC4948-7ABD-325C-E885-40099DA1878F}"/>
                </a:ext>
              </a:extLst>
            </p:cNvPr>
            <p:cNvSpPr/>
            <p:nvPr/>
          </p:nvSpPr>
          <p:spPr>
            <a:xfrm>
              <a:off x="1781251" y="1324460"/>
              <a:ext cx="6630" cy="518488"/>
            </a:xfrm>
            <a:custGeom>
              <a:avLst/>
              <a:gdLst>
                <a:gd name="connsiteX0" fmla="*/ -19 w 6630"/>
                <a:gd name="connsiteY0" fmla="*/ 518502 h 518488"/>
                <a:gd name="connsiteX1" fmla="*/ -19 w 6630"/>
                <a:gd name="connsiteY1" fmla="*/ 13 h 518488"/>
              </a:gdLst>
              <a:ahLst/>
              <a:cxnLst>
                <a:cxn ang="0">
                  <a:pos x="connsiteX0" y="connsiteY0"/>
                </a:cxn>
                <a:cxn ang="0">
                  <a:pos x="connsiteX1" y="connsiteY1"/>
                </a:cxn>
              </a:cxnLst>
              <a:rect l="l" t="t" r="r" b="b"/>
              <a:pathLst>
                <a:path w="6630" h="518488">
                  <a:moveTo>
                    <a:pt x="-19" y="518502"/>
                  </a:moveTo>
                  <a:lnTo>
                    <a:pt x="-19" y="13"/>
                  </a:lnTo>
                </a:path>
              </a:pathLst>
            </a:custGeom>
            <a:solidFill>
              <a:srgbClr val="000000"/>
            </a:solidFill>
            <a:ln w="8833" cap="sq">
              <a:solidFill>
                <a:srgbClr val="262626"/>
              </a:solidFill>
              <a:custDash>
                <a:ds d="224944" sp="224944"/>
              </a:custDash>
              <a:round/>
            </a:ln>
          </p:spPr>
          <p:txBody>
            <a:bodyPr rtlCol="0" anchor="ctr"/>
            <a:lstStyle/>
            <a:p>
              <a:endParaRPr lang="en-GB"/>
            </a:p>
          </p:txBody>
        </p:sp>
        <p:sp>
          <p:nvSpPr>
            <p:cNvPr id="2247" name="Freeform: Shape 2246">
              <a:extLst>
                <a:ext uri="{FF2B5EF4-FFF2-40B4-BE49-F238E27FC236}">
                  <a16:creationId xmlns:a16="http://schemas.microsoft.com/office/drawing/2014/main" id="{EB793288-884F-9349-4A0E-42212756E3DD}"/>
                </a:ext>
              </a:extLst>
            </p:cNvPr>
            <p:cNvSpPr/>
            <p:nvPr/>
          </p:nvSpPr>
          <p:spPr>
            <a:xfrm>
              <a:off x="1481576" y="1324461"/>
              <a:ext cx="299679" cy="518489"/>
            </a:xfrm>
            <a:custGeom>
              <a:avLst/>
              <a:gdLst>
                <a:gd name="connsiteX0" fmla="*/ 0 w 299679"/>
                <a:gd name="connsiteY0" fmla="*/ 0 h 518489"/>
                <a:gd name="connsiteX1" fmla="*/ 299680 w 299679"/>
                <a:gd name="connsiteY1" fmla="*/ 0 h 518489"/>
                <a:gd name="connsiteX2" fmla="*/ 299680 w 299679"/>
                <a:gd name="connsiteY2" fmla="*/ 518490 h 518489"/>
                <a:gd name="connsiteX3" fmla="*/ 0 w 299679"/>
                <a:gd name="connsiteY3" fmla="*/ 518490 h 518489"/>
              </a:gdLst>
              <a:ahLst/>
              <a:cxnLst>
                <a:cxn ang="0">
                  <a:pos x="connsiteX0" y="connsiteY0"/>
                </a:cxn>
                <a:cxn ang="0">
                  <a:pos x="connsiteX1" y="connsiteY1"/>
                </a:cxn>
                <a:cxn ang="0">
                  <a:pos x="connsiteX2" y="connsiteY2"/>
                </a:cxn>
                <a:cxn ang="0">
                  <a:pos x="connsiteX3" y="connsiteY3"/>
                </a:cxn>
              </a:cxnLst>
              <a:rect l="l" t="t" r="r" b="b"/>
              <a:pathLst>
                <a:path w="299679" h="518489">
                  <a:moveTo>
                    <a:pt x="0" y="0"/>
                  </a:moveTo>
                  <a:lnTo>
                    <a:pt x="299680" y="0"/>
                  </a:lnTo>
                  <a:lnTo>
                    <a:pt x="299680" y="518490"/>
                  </a:lnTo>
                  <a:lnTo>
                    <a:pt x="0" y="518490"/>
                  </a:lnTo>
                  <a:close/>
                </a:path>
              </a:pathLst>
            </a:custGeom>
            <a:solidFill>
              <a:srgbClr val="262626">
                <a:alpha val="15000"/>
              </a:srgbClr>
            </a:solidFill>
            <a:ln w="6627" cap="flat">
              <a:solidFill>
                <a:srgbClr val="000000">
                  <a:alpha val="15000"/>
                </a:srgbClr>
              </a:solidFill>
              <a:prstDash val="solid"/>
              <a:miter/>
            </a:ln>
          </p:spPr>
          <p:txBody>
            <a:bodyPr rtlCol="0" anchor="ctr"/>
            <a:lstStyle/>
            <a:p>
              <a:endParaRPr lang="en-GB"/>
            </a:p>
          </p:txBody>
        </p:sp>
        <p:sp>
          <p:nvSpPr>
            <p:cNvPr id="2248" name="Freeform: Shape 2247">
              <a:extLst>
                <a:ext uri="{FF2B5EF4-FFF2-40B4-BE49-F238E27FC236}">
                  <a16:creationId xmlns:a16="http://schemas.microsoft.com/office/drawing/2014/main" id="{B3D1994E-DEFC-1622-8DE0-4E6F443A3421}"/>
                </a:ext>
              </a:extLst>
            </p:cNvPr>
            <p:cNvSpPr/>
            <p:nvPr/>
          </p:nvSpPr>
          <p:spPr>
            <a:xfrm>
              <a:off x="2605547" y="1335617"/>
              <a:ext cx="507453" cy="660659"/>
            </a:xfrm>
            <a:custGeom>
              <a:avLst/>
              <a:gdLst>
                <a:gd name="connsiteX0" fmla="*/ 350910 w 507453"/>
                <a:gd name="connsiteY0" fmla="*/ 0 h 660659"/>
                <a:gd name="connsiteX1" fmla="*/ 395630 w 507453"/>
                <a:gd name="connsiteY1" fmla="*/ 270304 h 660659"/>
                <a:gd name="connsiteX2" fmla="*/ 448949 w 507453"/>
                <a:gd name="connsiteY2" fmla="*/ 485897 h 660659"/>
                <a:gd name="connsiteX3" fmla="*/ 507453 w 507453"/>
                <a:gd name="connsiteY3" fmla="*/ 660659 h 660659"/>
                <a:gd name="connsiteX4" fmla="*/ 428084 w 507453"/>
                <a:gd name="connsiteY4" fmla="*/ 532262 h 660659"/>
                <a:gd name="connsiteX5" fmla="*/ 326080 w 507453"/>
                <a:gd name="connsiteY5" fmla="*/ 404761 h 660659"/>
                <a:gd name="connsiteX6" fmla="*/ 0 w 507453"/>
                <a:gd name="connsiteY6" fmla="*/ 168 h 6606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07453" h="660659">
                  <a:moveTo>
                    <a:pt x="350910" y="0"/>
                  </a:moveTo>
                  <a:lnTo>
                    <a:pt x="395630" y="270304"/>
                  </a:lnTo>
                  <a:lnTo>
                    <a:pt x="448949" y="485897"/>
                  </a:lnTo>
                  <a:lnTo>
                    <a:pt x="507453" y="660659"/>
                  </a:lnTo>
                  <a:lnTo>
                    <a:pt x="428084" y="532262"/>
                  </a:lnTo>
                  <a:lnTo>
                    <a:pt x="326080" y="404761"/>
                  </a:lnTo>
                  <a:lnTo>
                    <a:pt x="0" y="168"/>
                  </a:lnTo>
                  <a:close/>
                </a:path>
              </a:pathLst>
            </a:custGeom>
            <a:solidFill>
              <a:srgbClr val="262626">
                <a:alpha val="15000"/>
              </a:srgbClr>
            </a:solidFill>
            <a:ln w="6627" cap="flat">
              <a:solidFill>
                <a:srgbClr val="000000">
                  <a:alpha val="15000"/>
                </a:srgbClr>
              </a:solidFill>
              <a:prstDash val="solid"/>
              <a:miter/>
            </a:ln>
          </p:spPr>
          <p:txBody>
            <a:bodyPr rtlCol="0" anchor="ctr"/>
            <a:lstStyle/>
            <a:p>
              <a:endParaRPr lang="en-GB"/>
            </a:p>
          </p:txBody>
        </p:sp>
        <p:sp>
          <p:nvSpPr>
            <p:cNvPr id="2249" name="Freeform: Shape 2248">
              <a:extLst>
                <a:ext uri="{FF2B5EF4-FFF2-40B4-BE49-F238E27FC236}">
                  <a16:creationId xmlns:a16="http://schemas.microsoft.com/office/drawing/2014/main" id="{57814DF5-F28F-10C9-FB67-BC88998BDBF0}"/>
                </a:ext>
              </a:extLst>
            </p:cNvPr>
            <p:cNvSpPr/>
            <p:nvPr/>
          </p:nvSpPr>
          <p:spPr>
            <a:xfrm>
              <a:off x="1199091" y="2220271"/>
              <a:ext cx="44200" cy="41548"/>
            </a:xfrm>
            <a:custGeom>
              <a:avLst/>
              <a:gdLst>
                <a:gd name="connsiteX0" fmla="*/ 16188 w 44200"/>
                <a:gd name="connsiteY0" fmla="*/ 1186 h 41548"/>
                <a:gd name="connsiteX1" fmla="*/ 15009 w 44200"/>
                <a:gd name="connsiteY1" fmla="*/ 155 h 41548"/>
                <a:gd name="connsiteX2" fmla="*/ 3517 w 44200"/>
                <a:gd name="connsiteY2" fmla="*/ 1039 h 41548"/>
                <a:gd name="connsiteX3" fmla="*/ 1749 w 44200"/>
                <a:gd name="connsiteY3" fmla="*/ 2955 h 41548"/>
                <a:gd name="connsiteX4" fmla="*/ 3959 w 44200"/>
                <a:gd name="connsiteY4" fmla="*/ 4133 h 41548"/>
                <a:gd name="connsiteX5" fmla="*/ 8674 w 44200"/>
                <a:gd name="connsiteY5" fmla="*/ 5754 h 41548"/>
                <a:gd name="connsiteX6" fmla="*/ 6905 w 44200"/>
                <a:gd name="connsiteY6" fmla="*/ 13268 h 41548"/>
                <a:gd name="connsiteX7" fmla="*/ 1159 w 44200"/>
                <a:gd name="connsiteY7" fmla="*/ 36400 h 41548"/>
                <a:gd name="connsiteX8" fmla="*/ 128 w 44200"/>
                <a:gd name="connsiteY8" fmla="*/ 40525 h 41548"/>
                <a:gd name="connsiteX9" fmla="*/ 1601 w 44200"/>
                <a:gd name="connsiteY9" fmla="*/ 41704 h 41548"/>
                <a:gd name="connsiteX10" fmla="*/ 2927 w 44200"/>
                <a:gd name="connsiteY10" fmla="*/ 41704 h 41548"/>
                <a:gd name="connsiteX11" fmla="*/ 29448 w 44200"/>
                <a:gd name="connsiteY11" fmla="*/ 27854 h 41548"/>
                <a:gd name="connsiteX12" fmla="*/ 44329 w 44200"/>
                <a:gd name="connsiteY12" fmla="*/ 2660 h 41548"/>
                <a:gd name="connsiteX13" fmla="*/ 41677 w 44200"/>
                <a:gd name="connsiteY13" fmla="*/ 155 h 41548"/>
                <a:gd name="connsiteX14" fmla="*/ 37993 w 44200"/>
                <a:gd name="connsiteY14" fmla="*/ 3249 h 41548"/>
                <a:gd name="connsiteX15" fmla="*/ 6905 w 44200"/>
                <a:gd name="connsiteY15" fmla="*/ 38610 h 41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4200" h="41548">
                  <a:moveTo>
                    <a:pt x="16188" y="1186"/>
                  </a:moveTo>
                  <a:cubicBezTo>
                    <a:pt x="16188" y="1039"/>
                    <a:pt x="16188" y="155"/>
                    <a:pt x="15009" y="155"/>
                  </a:cubicBezTo>
                  <a:cubicBezTo>
                    <a:pt x="12799" y="155"/>
                    <a:pt x="5874" y="892"/>
                    <a:pt x="3517" y="1039"/>
                  </a:cubicBezTo>
                  <a:cubicBezTo>
                    <a:pt x="2780" y="1186"/>
                    <a:pt x="1749" y="1334"/>
                    <a:pt x="1749" y="2955"/>
                  </a:cubicBezTo>
                  <a:cubicBezTo>
                    <a:pt x="1749" y="4133"/>
                    <a:pt x="2485" y="4133"/>
                    <a:pt x="3959" y="4133"/>
                  </a:cubicBezTo>
                  <a:cubicBezTo>
                    <a:pt x="8526" y="4133"/>
                    <a:pt x="8674" y="4723"/>
                    <a:pt x="8674" y="5754"/>
                  </a:cubicBezTo>
                  <a:cubicBezTo>
                    <a:pt x="8674" y="6343"/>
                    <a:pt x="7495" y="10763"/>
                    <a:pt x="6905" y="13268"/>
                  </a:cubicBezTo>
                  <a:lnTo>
                    <a:pt x="1159" y="36400"/>
                  </a:lnTo>
                  <a:cubicBezTo>
                    <a:pt x="717" y="37726"/>
                    <a:pt x="128" y="40378"/>
                    <a:pt x="128" y="40525"/>
                  </a:cubicBezTo>
                  <a:cubicBezTo>
                    <a:pt x="128" y="41557"/>
                    <a:pt x="1012" y="41704"/>
                    <a:pt x="1601" y="41704"/>
                  </a:cubicBezTo>
                  <a:lnTo>
                    <a:pt x="2927" y="41704"/>
                  </a:lnTo>
                  <a:cubicBezTo>
                    <a:pt x="9558" y="40525"/>
                    <a:pt x="19724" y="36842"/>
                    <a:pt x="29448" y="27854"/>
                  </a:cubicBezTo>
                  <a:cubicBezTo>
                    <a:pt x="41824" y="16362"/>
                    <a:pt x="44329" y="3544"/>
                    <a:pt x="44329" y="2660"/>
                  </a:cubicBezTo>
                  <a:cubicBezTo>
                    <a:pt x="44329" y="1039"/>
                    <a:pt x="43298" y="155"/>
                    <a:pt x="41677" y="155"/>
                  </a:cubicBezTo>
                  <a:cubicBezTo>
                    <a:pt x="40940" y="155"/>
                    <a:pt x="38730" y="597"/>
                    <a:pt x="37993" y="3249"/>
                  </a:cubicBezTo>
                  <a:cubicBezTo>
                    <a:pt x="31953" y="24613"/>
                    <a:pt x="17661" y="35074"/>
                    <a:pt x="6905" y="38610"/>
                  </a:cubicBezTo>
                  <a:close/>
                </a:path>
              </a:pathLst>
            </a:custGeom>
            <a:solidFill>
              <a:srgbClr val="000000"/>
            </a:solidFill>
            <a:ln w="9425" cap="flat">
              <a:noFill/>
              <a:prstDash val="solid"/>
              <a:miter/>
            </a:ln>
          </p:spPr>
          <p:txBody>
            <a:bodyPr rtlCol="0" anchor="ctr"/>
            <a:lstStyle/>
            <a:p>
              <a:endParaRPr lang="en-GB"/>
            </a:p>
          </p:txBody>
        </p:sp>
        <p:sp>
          <p:nvSpPr>
            <p:cNvPr id="2250" name="Freeform: Shape 2249">
              <a:extLst>
                <a:ext uri="{FF2B5EF4-FFF2-40B4-BE49-F238E27FC236}">
                  <a16:creationId xmlns:a16="http://schemas.microsoft.com/office/drawing/2014/main" id="{3629B8DB-80C1-5CA5-D0D2-43B1970975BB}"/>
                </a:ext>
              </a:extLst>
            </p:cNvPr>
            <p:cNvSpPr/>
            <p:nvPr/>
          </p:nvSpPr>
          <p:spPr>
            <a:xfrm>
              <a:off x="1199091" y="1451181"/>
              <a:ext cx="44200" cy="41548"/>
            </a:xfrm>
            <a:custGeom>
              <a:avLst/>
              <a:gdLst>
                <a:gd name="connsiteX0" fmla="*/ 16188 w 44200"/>
                <a:gd name="connsiteY0" fmla="*/ 1070 h 41548"/>
                <a:gd name="connsiteX1" fmla="*/ 15009 w 44200"/>
                <a:gd name="connsiteY1" fmla="*/ 39 h 41548"/>
                <a:gd name="connsiteX2" fmla="*/ 3517 w 44200"/>
                <a:gd name="connsiteY2" fmla="*/ 923 h 41548"/>
                <a:gd name="connsiteX3" fmla="*/ 1749 w 44200"/>
                <a:gd name="connsiteY3" fmla="*/ 2839 h 41548"/>
                <a:gd name="connsiteX4" fmla="*/ 3959 w 44200"/>
                <a:gd name="connsiteY4" fmla="*/ 4017 h 41548"/>
                <a:gd name="connsiteX5" fmla="*/ 8674 w 44200"/>
                <a:gd name="connsiteY5" fmla="*/ 5638 h 41548"/>
                <a:gd name="connsiteX6" fmla="*/ 6905 w 44200"/>
                <a:gd name="connsiteY6" fmla="*/ 13152 h 41548"/>
                <a:gd name="connsiteX7" fmla="*/ 1159 w 44200"/>
                <a:gd name="connsiteY7" fmla="*/ 36284 h 41548"/>
                <a:gd name="connsiteX8" fmla="*/ 128 w 44200"/>
                <a:gd name="connsiteY8" fmla="*/ 40409 h 41548"/>
                <a:gd name="connsiteX9" fmla="*/ 1601 w 44200"/>
                <a:gd name="connsiteY9" fmla="*/ 41588 h 41548"/>
                <a:gd name="connsiteX10" fmla="*/ 2927 w 44200"/>
                <a:gd name="connsiteY10" fmla="*/ 41588 h 41548"/>
                <a:gd name="connsiteX11" fmla="*/ 29448 w 44200"/>
                <a:gd name="connsiteY11" fmla="*/ 27738 h 41548"/>
                <a:gd name="connsiteX12" fmla="*/ 44329 w 44200"/>
                <a:gd name="connsiteY12" fmla="*/ 2544 h 41548"/>
                <a:gd name="connsiteX13" fmla="*/ 41677 w 44200"/>
                <a:gd name="connsiteY13" fmla="*/ 39 h 41548"/>
                <a:gd name="connsiteX14" fmla="*/ 37993 w 44200"/>
                <a:gd name="connsiteY14" fmla="*/ 3133 h 41548"/>
                <a:gd name="connsiteX15" fmla="*/ 6905 w 44200"/>
                <a:gd name="connsiteY15" fmla="*/ 38494 h 41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4200" h="41548">
                  <a:moveTo>
                    <a:pt x="16188" y="1070"/>
                  </a:moveTo>
                  <a:cubicBezTo>
                    <a:pt x="16188" y="923"/>
                    <a:pt x="16188" y="39"/>
                    <a:pt x="15009" y="39"/>
                  </a:cubicBezTo>
                  <a:cubicBezTo>
                    <a:pt x="12799" y="39"/>
                    <a:pt x="5874" y="776"/>
                    <a:pt x="3517" y="923"/>
                  </a:cubicBezTo>
                  <a:cubicBezTo>
                    <a:pt x="2780" y="1070"/>
                    <a:pt x="1749" y="1218"/>
                    <a:pt x="1749" y="2839"/>
                  </a:cubicBezTo>
                  <a:cubicBezTo>
                    <a:pt x="1749" y="4017"/>
                    <a:pt x="2485" y="4017"/>
                    <a:pt x="3959" y="4017"/>
                  </a:cubicBezTo>
                  <a:cubicBezTo>
                    <a:pt x="8526" y="4017"/>
                    <a:pt x="8674" y="4607"/>
                    <a:pt x="8674" y="5638"/>
                  </a:cubicBezTo>
                  <a:cubicBezTo>
                    <a:pt x="8674" y="6227"/>
                    <a:pt x="7495" y="10647"/>
                    <a:pt x="6905" y="13152"/>
                  </a:cubicBezTo>
                  <a:lnTo>
                    <a:pt x="1159" y="36284"/>
                  </a:lnTo>
                  <a:cubicBezTo>
                    <a:pt x="717" y="37610"/>
                    <a:pt x="128" y="40262"/>
                    <a:pt x="128" y="40409"/>
                  </a:cubicBezTo>
                  <a:cubicBezTo>
                    <a:pt x="128" y="41441"/>
                    <a:pt x="1012" y="41588"/>
                    <a:pt x="1601" y="41588"/>
                  </a:cubicBezTo>
                  <a:lnTo>
                    <a:pt x="2927" y="41588"/>
                  </a:lnTo>
                  <a:cubicBezTo>
                    <a:pt x="9558" y="40409"/>
                    <a:pt x="19724" y="36726"/>
                    <a:pt x="29448" y="27738"/>
                  </a:cubicBezTo>
                  <a:cubicBezTo>
                    <a:pt x="41824" y="16246"/>
                    <a:pt x="44329" y="3428"/>
                    <a:pt x="44329" y="2544"/>
                  </a:cubicBezTo>
                  <a:cubicBezTo>
                    <a:pt x="44329" y="923"/>
                    <a:pt x="43298" y="39"/>
                    <a:pt x="41677" y="39"/>
                  </a:cubicBezTo>
                  <a:cubicBezTo>
                    <a:pt x="40940" y="39"/>
                    <a:pt x="38730" y="481"/>
                    <a:pt x="37993" y="3133"/>
                  </a:cubicBezTo>
                  <a:cubicBezTo>
                    <a:pt x="31953" y="24497"/>
                    <a:pt x="17661" y="34958"/>
                    <a:pt x="6905" y="38494"/>
                  </a:cubicBezTo>
                  <a:close/>
                </a:path>
              </a:pathLst>
            </a:custGeom>
            <a:solidFill>
              <a:srgbClr val="000000"/>
            </a:solidFill>
            <a:ln w="9425" cap="flat">
              <a:noFill/>
              <a:prstDash val="solid"/>
              <a:miter/>
            </a:ln>
          </p:spPr>
          <p:txBody>
            <a:bodyPr rtlCol="0" anchor="ctr"/>
            <a:lstStyle/>
            <a:p>
              <a:endParaRPr lang="en-GB"/>
            </a:p>
          </p:txBody>
        </p:sp>
        <p:sp>
          <p:nvSpPr>
            <p:cNvPr id="2251" name="Freeform: Shape 2250">
              <a:extLst>
                <a:ext uri="{FF2B5EF4-FFF2-40B4-BE49-F238E27FC236}">
                  <a16:creationId xmlns:a16="http://schemas.microsoft.com/office/drawing/2014/main" id="{6BD4E171-EE4A-4FE3-5089-6D1404ADE923}"/>
                </a:ext>
              </a:extLst>
            </p:cNvPr>
            <p:cNvSpPr/>
            <p:nvPr/>
          </p:nvSpPr>
          <p:spPr>
            <a:xfrm>
              <a:off x="422686" y="1624585"/>
              <a:ext cx="62175" cy="42580"/>
            </a:xfrm>
            <a:custGeom>
              <a:avLst/>
              <a:gdLst>
                <a:gd name="connsiteX0" fmla="*/ 40676 w 62175"/>
                <a:gd name="connsiteY0" fmla="*/ 9790 h 42580"/>
                <a:gd name="connsiteX1" fmla="*/ 42002 w 62175"/>
                <a:gd name="connsiteY1" fmla="*/ 3601 h 42580"/>
                <a:gd name="connsiteX2" fmla="*/ 39350 w 62175"/>
                <a:gd name="connsiteY2" fmla="*/ 1097 h 42580"/>
                <a:gd name="connsiteX3" fmla="*/ 35814 w 62175"/>
                <a:gd name="connsiteY3" fmla="*/ 3749 h 42580"/>
                <a:gd name="connsiteX4" fmla="*/ 30510 w 62175"/>
                <a:gd name="connsiteY4" fmla="*/ 24818 h 42580"/>
                <a:gd name="connsiteX5" fmla="*/ 29626 w 62175"/>
                <a:gd name="connsiteY5" fmla="*/ 31006 h 42580"/>
                <a:gd name="connsiteX6" fmla="*/ 29773 w 62175"/>
                <a:gd name="connsiteY6" fmla="*/ 32627 h 42580"/>
                <a:gd name="connsiteX7" fmla="*/ 21081 w 62175"/>
                <a:gd name="connsiteY7" fmla="*/ 40583 h 42580"/>
                <a:gd name="connsiteX8" fmla="*/ 13567 w 62175"/>
                <a:gd name="connsiteY8" fmla="*/ 32037 h 42580"/>
                <a:gd name="connsiteX9" fmla="*/ 18429 w 62175"/>
                <a:gd name="connsiteY9" fmla="*/ 13768 h 42580"/>
                <a:gd name="connsiteX10" fmla="*/ 20049 w 62175"/>
                <a:gd name="connsiteY10" fmla="*/ 7727 h 42580"/>
                <a:gd name="connsiteX11" fmla="*/ 12388 w 62175"/>
                <a:gd name="connsiteY11" fmla="*/ 65 h 42580"/>
                <a:gd name="connsiteX12" fmla="*/ 12 w 62175"/>
                <a:gd name="connsiteY12" fmla="*/ 14504 h 42580"/>
                <a:gd name="connsiteX13" fmla="*/ 1043 w 62175"/>
                <a:gd name="connsiteY13" fmla="*/ 15536 h 42580"/>
                <a:gd name="connsiteX14" fmla="*/ 2516 w 62175"/>
                <a:gd name="connsiteY14" fmla="*/ 13768 h 42580"/>
                <a:gd name="connsiteX15" fmla="*/ 12093 w 62175"/>
                <a:gd name="connsiteY15" fmla="*/ 2128 h 42580"/>
                <a:gd name="connsiteX16" fmla="*/ 14450 w 62175"/>
                <a:gd name="connsiteY16" fmla="*/ 5222 h 42580"/>
                <a:gd name="connsiteX17" fmla="*/ 12682 w 62175"/>
                <a:gd name="connsiteY17" fmla="*/ 11852 h 42580"/>
                <a:gd name="connsiteX18" fmla="*/ 7526 w 62175"/>
                <a:gd name="connsiteY18" fmla="*/ 30859 h 42580"/>
                <a:gd name="connsiteX19" fmla="*/ 20786 w 62175"/>
                <a:gd name="connsiteY19" fmla="*/ 42645 h 42580"/>
                <a:gd name="connsiteX20" fmla="*/ 30510 w 62175"/>
                <a:gd name="connsiteY20" fmla="*/ 36015 h 42580"/>
                <a:gd name="connsiteX21" fmla="*/ 42297 w 62175"/>
                <a:gd name="connsiteY21" fmla="*/ 42645 h 42580"/>
                <a:gd name="connsiteX22" fmla="*/ 55999 w 62175"/>
                <a:gd name="connsiteY22" fmla="*/ 31153 h 42580"/>
                <a:gd name="connsiteX23" fmla="*/ 62187 w 62175"/>
                <a:gd name="connsiteY23" fmla="*/ 6696 h 42580"/>
                <a:gd name="connsiteX24" fmla="*/ 58062 w 62175"/>
                <a:gd name="connsiteY24" fmla="*/ 65 h 42580"/>
                <a:gd name="connsiteX25" fmla="*/ 53347 w 62175"/>
                <a:gd name="connsiteY25" fmla="*/ 4633 h 42580"/>
                <a:gd name="connsiteX26" fmla="*/ 54673 w 62175"/>
                <a:gd name="connsiteY26" fmla="*/ 7137 h 42580"/>
                <a:gd name="connsiteX27" fmla="*/ 58062 w 62175"/>
                <a:gd name="connsiteY27" fmla="*/ 15094 h 42580"/>
                <a:gd name="connsiteX28" fmla="*/ 52905 w 62175"/>
                <a:gd name="connsiteY28" fmla="*/ 32332 h 42580"/>
                <a:gd name="connsiteX29" fmla="*/ 42592 w 62175"/>
                <a:gd name="connsiteY29" fmla="*/ 40583 h 42580"/>
                <a:gd name="connsiteX30" fmla="*/ 35667 w 62175"/>
                <a:gd name="connsiteY30" fmla="*/ 32332 h 42580"/>
                <a:gd name="connsiteX31" fmla="*/ 36698 w 62175"/>
                <a:gd name="connsiteY31" fmla="*/ 25555 h 42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62175" h="42580">
                  <a:moveTo>
                    <a:pt x="40676" y="9790"/>
                  </a:moveTo>
                  <a:cubicBezTo>
                    <a:pt x="41118" y="7727"/>
                    <a:pt x="42002" y="4191"/>
                    <a:pt x="42002" y="3601"/>
                  </a:cubicBezTo>
                  <a:cubicBezTo>
                    <a:pt x="42002" y="1981"/>
                    <a:pt x="40676" y="1097"/>
                    <a:pt x="39350" y="1097"/>
                  </a:cubicBezTo>
                  <a:cubicBezTo>
                    <a:pt x="38172" y="1097"/>
                    <a:pt x="36551" y="1833"/>
                    <a:pt x="35814" y="3749"/>
                  </a:cubicBezTo>
                  <a:cubicBezTo>
                    <a:pt x="35520" y="4338"/>
                    <a:pt x="31099" y="22313"/>
                    <a:pt x="30510" y="24818"/>
                  </a:cubicBezTo>
                  <a:cubicBezTo>
                    <a:pt x="29773" y="27617"/>
                    <a:pt x="29626" y="29238"/>
                    <a:pt x="29626" y="31006"/>
                  </a:cubicBezTo>
                  <a:cubicBezTo>
                    <a:pt x="29626" y="32037"/>
                    <a:pt x="29626" y="32185"/>
                    <a:pt x="29773" y="32627"/>
                  </a:cubicBezTo>
                  <a:cubicBezTo>
                    <a:pt x="27563" y="37636"/>
                    <a:pt x="24764" y="40583"/>
                    <a:pt x="21081" y="40583"/>
                  </a:cubicBezTo>
                  <a:cubicBezTo>
                    <a:pt x="13567" y="40583"/>
                    <a:pt x="13567" y="33658"/>
                    <a:pt x="13567" y="32037"/>
                  </a:cubicBezTo>
                  <a:cubicBezTo>
                    <a:pt x="13567" y="29091"/>
                    <a:pt x="14008" y="25407"/>
                    <a:pt x="18429" y="13768"/>
                  </a:cubicBezTo>
                  <a:cubicBezTo>
                    <a:pt x="19460" y="10968"/>
                    <a:pt x="20049" y="9642"/>
                    <a:pt x="20049" y="7727"/>
                  </a:cubicBezTo>
                  <a:cubicBezTo>
                    <a:pt x="20049" y="3601"/>
                    <a:pt x="16955" y="65"/>
                    <a:pt x="12388" y="65"/>
                  </a:cubicBezTo>
                  <a:cubicBezTo>
                    <a:pt x="3400" y="65"/>
                    <a:pt x="12" y="13768"/>
                    <a:pt x="12" y="14504"/>
                  </a:cubicBezTo>
                  <a:cubicBezTo>
                    <a:pt x="12" y="15536"/>
                    <a:pt x="896" y="15536"/>
                    <a:pt x="1043" y="15536"/>
                  </a:cubicBezTo>
                  <a:cubicBezTo>
                    <a:pt x="2074" y="15536"/>
                    <a:pt x="2074" y="15241"/>
                    <a:pt x="2516" y="13768"/>
                  </a:cubicBezTo>
                  <a:cubicBezTo>
                    <a:pt x="5168" y="5075"/>
                    <a:pt x="8704" y="2128"/>
                    <a:pt x="12093" y="2128"/>
                  </a:cubicBezTo>
                  <a:cubicBezTo>
                    <a:pt x="12977" y="2128"/>
                    <a:pt x="14450" y="2275"/>
                    <a:pt x="14450" y="5222"/>
                  </a:cubicBezTo>
                  <a:cubicBezTo>
                    <a:pt x="14450" y="7579"/>
                    <a:pt x="13419" y="10232"/>
                    <a:pt x="12682" y="11852"/>
                  </a:cubicBezTo>
                  <a:cubicBezTo>
                    <a:pt x="8557" y="22902"/>
                    <a:pt x="7526" y="27175"/>
                    <a:pt x="7526" y="30859"/>
                  </a:cubicBezTo>
                  <a:cubicBezTo>
                    <a:pt x="7526" y="39404"/>
                    <a:pt x="13714" y="42645"/>
                    <a:pt x="20786" y="42645"/>
                  </a:cubicBezTo>
                  <a:cubicBezTo>
                    <a:pt x="22407" y="42645"/>
                    <a:pt x="26827" y="42645"/>
                    <a:pt x="30510" y="36015"/>
                  </a:cubicBezTo>
                  <a:cubicBezTo>
                    <a:pt x="33015" y="42056"/>
                    <a:pt x="39498" y="42645"/>
                    <a:pt x="42297" y="42645"/>
                  </a:cubicBezTo>
                  <a:cubicBezTo>
                    <a:pt x="49369" y="42645"/>
                    <a:pt x="53495" y="36752"/>
                    <a:pt x="55999" y="31153"/>
                  </a:cubicBezTo>
                  <a:cubicBezTo>
                    <a:pt x="59093" y="23786"/>
                    <a:pt x="62187" y="11116"/>
                    <a:pt x="62187" y="6696"/>
                  </a:cubicBezTo>
                  <a:cubicBezTo>
                    <a:pt x="62187" y="1539"/>
                    <a:pt x="59683" y="65"/>
                    <a:pt x="58062" y="65"/>
                  </a:cubicBezTo>
                  <a:cubicBezTo>
                    <a:pt x="55705" y="65"/>
                    <a:pt x="53347" y="2570"/>
                    <a:pt x="53347" y="4633"/>
                  </a:cubicBezTo>
                  <a:cubicBezTo>
                    <a:pt x="53347" y="5811"/>
                    <a:pt x="53936" y="6401"/>
                    <a:pt x="54673" y="7137"/>
                  </a:cubicBezTo>
                  <a:cubicBezTo>
                    <a:pt x="55705" y="8169"/>
                    <a:pt x="58062" y="10526"/>
                    <a:pt x="58062" y="15094"/>
                  </a:cubicBezTo>
                  <a:cubicBezTo>
                    <a:pt x="58062" y="18335"/>
                    <a:pt x="55410" y="27470"/>
                    <a:pt x="52905" y="32332"/>
                  </a:cubicBezTo>
                  <a:cubicBezTo>
                    <a:pt x="50548" y="37341"/>
                    <a:pt x="47159" y="40583"/>
                    <a:pt x="42592" y="40583"/>
                  </a:cubicBezTo>
                  <a:cubicBezTo>
                    <a:pt x="38172" y="40583"/>
                    <a:pt x="35667" y="37783"/>
                    <a:pt x="35667" y="32332"/>
                  </a:cubicBezTo>
                  <a:cubicBezTo>
                    <a:pt x="35667" y="29827"/>
                    <a:pt x="36256" y="26881"/>
                    <a:pt x="36698" y="25555"/>
                  </a:cubicBezTo>
                  <a:close/>
                </a:path>
              </a:pathLst>
            </a:custGeom>
            <a:solidFill>
              <a:srgbClr val="000000"/>
            </a:solidFill>
            <a:ln w="9425" cap="flat">
              <a:noFill/>
              <a:prstDash val="solid"/>
              <a:miter/>
            </a:ln>
          </p:spPr>
          <p:txBody>
            <a:bodyPr rtlCol="0" anchor="ctr"/>
            <a:lstStyle/>
            <a:p>
              <a:endParaRPr lang="en-GB"/>
            </a:p>
          </p:txBody>
        </p:sp>
        <p:sp>
          <p:nvSpPr>
            <p:cNvPr id="2252" name="Freeform: Shape 2251">
              <a:extLst>
                <a:ext uri="{FF2B5EF4-FFF2-40B4-BE49-F238E27FC236}">
                  <a16:creationId xmlns:a16="http://schemas.microsoft.com/office/drawing/2014/main" id="{568B63CF-5A20-28EE-7F53-5E897CA43CD4}"/>
                </a:ext>
              </a:extLst>
            </p:cNvPr>
            <p:cNvSpPr/>
            <p:nvPr/>
          </p:nvSpPr>
          <p:spPr>
            <a:xfrm>
              <a:off x="779003" y="2006561"/>
              <a:ext cx="71752" cy="64238"/>
            </a:xfrm>
            <a:custGeom>
              <a:avLst/>
              <a:gdLst>
                <a:gd name="connsiteX0" fmla="*/ 11116 w 71752"/>
                <a:gd name="connsiteY0" fmla="*/ 56998 h 64238"/>
                <a:gd name="connsiteX1" fmla="*/ 2570 w 71752"/>
                <a:gd name="connsiteY1" fmla="*/ 61418 h 64238"/>
                <a:gd name="connsiteX2" fmla="*/ 65 w 71752"/>
                <a:gd name="connsiteY2" fmla="*/ 63186 h 64238"/>
                <a:gd name="connsiteX3" fmla="*/ 2570 w 71752"/>
                <a:gd name="connsiteY3" fmla="*/ 64364 h 64238"/>
                <a:gd name="connsiteX4" fmla="*/ 33805 w 71752"/>
                <a:gd name="connsiteY4" fmla="*/ 64364 h 64238"/>
                <a:gd name="connsiteX5" fmla="*/ 71818 w 71752"/>
                <a:gd name="connsiteY5" fmla="*/ 23994 h 64238"/>
                <a:gd name="connsiteX6" fmla="*/ 49718 w 71752"/>
                <a:gd name="connsiteY6" fmla="*/ 126 h 64238"/>
                <a:gd name="connsiteX7" fmla="*/ 18188 w 71752"/>
                <a:gd name="connsiteY7" fmla="*/ 126 h 64238"/>
                <a:gd name="connsiteX8" fmla="*/ 15388 w 71752"/>
                <a:gd name="connsiteY8" fmla="*/ 1894 h 64238"/>
                <a:gd name="connsiteX9" fmla="*/ 18040 w 71752"/>
                <a:gd name="connsiteY9" fmla="*/ 3073 h 64238"/>
                <a:gd name="connsiteX10" fmla="*/ 22019 w 71752"/>
                <a:gd name="connsiteY10" fmla="*/ 3220 h 64238"/>
                <a:gd name="connsiteX11" fmla="*/ 24081 w 71752"/>
                <a:gd name="connsiteY11" fmla="*/ 4841 h 64238"/>
                <a:gd name="connsiteX12" fmla="*/ 23787 w 71752"/>
                <a:gd name="connsiteY12" fmla="*/ 6609 h 64238"/>
                <a:gd name="connsiteX13" fmla="*/ 31448 w 71752"/>
                <a:gd name="connsiteY13" fmla="*/ 6609 h 64238"/>
                <a:gd name="connsiteX14" fmla="*/ 36605 w 71752"/>
                <a:gd name="connsiteY14" fmla="*/ 3073 h 64238"/>
                <a:gd name="connsiteX15" fmla="*/ 46624 w 71752"/>
                <a:gd name="connsiteY15" fmla="*/ 3073 h 64238"/>
                <a:gd name="connsiteX16" fmla="*/ 63567 w 71752"/>
                <a:gd name="connsiteY16" fmla="*/ 20458 h 64238"/>
                <a:gd name="connsiteX17" fmla="*/ 53696 w 71752"/>
                <a:gd name="connsiteY17" fmla="*/ 50809 h 64238"/>
                <a:gd name="connsiteX18" fmla="*/ 32037 w 71752"/>
                <a:gd name="connsiteY18" fmla="*/ 61418 h 64238"/>
                <a:gd name="connsiteX19" fmla="*/ 21429 w 71752"/>
                <a:gd name="connsiteY19" fmla="*/ 61418 h 64238"/>
                <a:gd name="connsiteX20" fmla="*/ 19366 w 71752"/>
                <a:gd name="connsiteY20" fmla="*/ 61418 h 64238"/>
                <a:gd name="connsiteX21" fmla="*/ 18188 w 71752"/>
                <a:gd name="connsiteY21" fmla="*/ 60386 h 64238"/>
                <a:gd name="connsiteX22" fmla="*/ 18630 w 71752"/>
                <a:gd name="connsiteY22" fmla="*/ 58324 h 64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71752" h="64238">
                  <a:moveTo>
                    <a:pt x="11116" y="56998"/>
                  </a:moveTo>
                  <a:cubicBezTo>
                    <a:pt x="10232" y="60681"/>
                    <a:pt x="10084" y="61418"/>
                    <a:pt x="2570" y="61418"/>
                  </a:cubicBezTo>
                  <a:cubicBezTo>
                    <a:pt x="1097" y="61418"/>
                    <a:pt x="65" y="61418"/>
                    <a:pt x="65" y="63186"/>
                  </a:cubicBezTo>
                  <a:cubicBezTo>
                    <a:pt x="65" y="64364"/>
                    <a:pt x="802" y="64364"/>
                    <a:pt x="2570" y="64364"/>
                  </a:cubicBezTo>
                  <a:lnTo>
                    <a:pt x="33805" y="64364"/>
                  </a:lnTo>
                  <a:cubicBezTo>
                    <a:pt x="53254" y="64364"/>
                    <a:pt x="71818" y="44474"/>
                    <a:pt x="71818" y="23994"/>
                  </a:cubicBezTo>
                  <a:cubicBezTo>
                    <a:pt x="71818" y="10734"/>
                    <a:pt x="63862" y="126"/>
                    <a:pt x="49718" y="126"/>
                  </a:cubicBezTo>
                  <a:lnTo>
                    <a:pt x="18188" y="126"/>
                  </a:lnTo>
                  <a:cubicBezTo>
                    <a:pt x="16420" y="126"/>
                    <a:pt x="15388" y="126"/>
                    <a:pt x="15388" y="1894"/>
                  </a:cubicBezTo>
                  <a:cubicBezTo>
                    <a:pt x="15388" y="3073"/>
                    <a:pt x="16125" y="3073"/>
                    <a:pt x="18040" y="3073"/>
                  </a:cubicBezTo>
                  <a:cubicBezTo>
                    <a:pt x="19219" y="3073"/>
                    <a:pt x="20987" y="3220"/>
                    <a:pt x="22019" y="3220"/>
                  </a:cubicBezTo>
                  <a:cubicBezTo>
                    <a:pt x="23639" y="3515"/>
                    <a:pt x="24081" y="3662"/>
                    <a:pt x="24081" y="4841"/>
                  </a:cubicBezTo>
                  <a:cubicBezTo>
                    <a:pt x="24081" y="5135"/>
                    <a:pt x="24081" y="5430"/>
                    <a:pt x="23787" y="6609"/>
                  </a:cubicBezTo>
                  <a:close/>
                  <a:moveTo>
                    <a:pt x="31448" y="6609"/>
                  </a:moveTo>
                  <a:cubicBezTo>
                    <a:pt x="32332" y="3367"/>
                    <a:pt x="32479" y="3073"/>
                    <a:pt x="36605" y="3073"/>
                  </a:cubicBezTo>
                  <a:lnTo>
                    <a:pt x="46624" y="3073"/>
                  </a:lnTo>
                  <a:cubicBezTo>
                    <a:pt x="55758" y="3073"/>
                    <a:pt x="63567" y="8082"/>
                    <a:pt x="63567" y="20458"/>
                  </a:cubicBezTo>
                  <a:cubicBezTo>
                    <a:pt x="63567" y="25026"/>
                    <a:pt x="61799" y="40496"/>
                    <a:pt x="53696" y="50809"/>
                  </a:cubicBezTo>
                  <a:cubicBezTo>
                    <a:pt x="51044" y="54345"/>
                    <a:pt x="43677" y="61418"/>
                    <a:pt x="32037" y="61418"/>
                  </a:cubicBezTo>
                  <a:lnTo>
                    <a:pt x="21429" y="61418"/>
                  </a:lnTo>
                  <a:cubicBezTo>
                    <a:pt x="20103" y="61418"/>
                    <a:pt x="19956" y="61418"/>
                    <a:pt x="19366" y="61418"/>
                  </a:cubicBezTo>
                  <a:cubicBezTo>
                    <a:pt x="18482" y="61270"/>
                    <a:pt x="18188" y="61123"/>
                    <a:pt x="18188" y="60386"/>
                  </a:cubicBezTo>
                  <a:cubicBezTo>
                    <a:pt x="18188" y="60092"/>
                    <a:pt x="18188" y="59944"/>
                    <a:pt x="18630" y="58324"/>
                  </a:cubicBezTo>
                  <a:close/>
                </a:path>
              </a:pathLst>
            </a:custGeom>
            <a:solidFill>
              <a:srgbClr val="000000"/>
            </a:solidFill>
            <a:ln w="9425" cap="flat">
              <a:noFill/>
              <a:prstDash val="solid"/>
              <a:miter/>
            </a:ln>
          </p:spPr>
          <p:txBody>
            <a:bodyPr rtlCol="0" anchor="ctr"/>
            <a:lstStyle/>
            <a:p>
              <a:endParaRPr lang="en-GB"/>
            </a:p>
          </p:txBody>
        </p:sp>
        <p:sp>
          <p:nvSpPr>
            <p:cNvPr id="2253" name="Freeform: Shape 2252">
              <a:extLst>
                <a:ext uri="{FF2B5EF4-FFF2-40B4-BE49-F238E27FC236}">
                  <a16:creationId xmlns:a16="http://schemas.microsoft.com/office/drawing/2014/main" id="{A2559434-3331-869E-ACDB-A81AAAE92D99}"/>
                </a:ext>
              </a:extLst>
            </p:cNvPr>
            <p:cNvSpPr/>
            <p:nvPr/>
          </p:nvSpPr>
          <p:spPr>
            <a:xfrm>
              <a:off x="880846" y="1636823"/>
              <a:ext cx="44200" cy="41548"/>
            </a:xfrm>
            <a:custGeom>
              <a:avLst/>
              <a:gdLst>
                <a:gd name="connsiteX0" fmla="*/ 16140 w 44200"/>
                <a:gd name="connsiteY0" fmla="*/ 1098 h 41548"/>
                <a:gd name="connsiteX1" fmla="*/ 14961 w 44200"/>
                <a:gd name="connsiteY1" fmla="*/ 67 h 41548"/>
                <a:gd name="connsiteX2" fmla="*/ 3469 w 44200"/>
                <a:gd name="connsiteY2" fmla="*/ 951 h 41548"/>
                <a:gd name="connsiteX3" fmla="*/ 1701 w 44200"/>
                <a:gd name="connsiteY3" fmla="*/ 2867 h 41548"/>
                <a:gd name="connsiteX4" fmla="*/ 3911 w 44200"/>
                <a:gd name="connsiteY4" fmla="*/ 4045 h 41548"/>
                <a:gd name="connsiteX5" fmla="*/ 8626 w 44200"/>
                <a:gd name="connsiteY5" fmla="*/ 5666 h 41548"/>
                <a:gd name="connsiteX6" fmla="*/ 6857 w 44200"/>
                <a:gd name="connsiteY6" fmla="*/ 13180 h 41548"/>
                <a:gd name="connsiteX7" fmla="*/ 1111 w 44200"/>
                <a:gd name="connsiteY7" fmla="*/ 36312 h 41548"/>
                <a:gd name="connsiteX8" fmla="*/ 80 w 44200"/>
                <a:gd name="connsiteY8" fmla="*/ 40437 h 41548"/>
                <a:gd name="connsiteX9" fmla="*/ 1553 w 44200"/>
                <a:gd name="connsiteY9" fmla="*/ 41616 h 41548"/>
                <a:gd name="connsiteX10" fmla="*/ 2879 w 44200"/>
                <a:gd name="connsiteY10" fmla="*/ 41616 h 41548"/>
                <a:gd name="connsiteX11" fmla="*/ 29400 w 44200"/>
                <a:gd name="connsiteY11" fmla="*/ 27766 h 41548"/>
                <a:gd name="connsiteX12" fmla="*/ 44281 w 44200"/>
                <a:gd name="connsiteY12" fmla="*/ 2572 h 41548"/>
                <a:gd name="connsiteX13" fmla="*/ 41629 w 44200"/>
                <a:gd name="connsiteY13" fmla="*/ 67 h 41548"/>
                <a:gd name="connsiteX14" fmla="*/ 37945 w 44200"/>
                <a:gd name="connsiteY14" fmla="*/ 3161 h 41548"/>
                <a:gd name="connsiteX15" fmla="*/ 6857 w 44200"/>
                <a:gd name="connsiteY15" fmla="*/ 38522 h 41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4200" h="41548">
                  <a:moveTo>
                    <a:pt x="16140" y="1098"/>
                  </a:moveTo>
                  <a:cubicBezTo>
                    <a:pt x="16140" y="951"/>
                    <a:pt x="16140" y="67"/>
                    <a:pt x="14961" y="67"/>
                  </a:cubicBezTo>
                  <a:cubicBezTo>
                    <a:pt x="12751" y="67"/>
                    <a:pt x="5826" y="804"/>
                    <a:pt x="3469" y="951"/>
                  </a:cubicBezTo>
                  <a:cubicBezTo>
                    <a:pt x="2732" y="1098"/>
                    <a:pt x="1701" y="1246"/>
                    <a:pt x="1701" y="2867"/>
                  </a:cubicBezTo>
                  <a:cubicBezTo>
                    <a:pt x="1701" y="4045"/>
                    <a:pt x="2437" y="4045"/>
                    <a:pt x="3911" y="4045"/>
                  </a:cubicBezTo>
                  <a:cubicBezTo>
                    <a:pt x="8478" y="4045"/>
                    <a:pt x="8626" y="4635"/>
                    <a:pt x="8626" y="5666"/>
                  </a:cubicBezTo>
                  <a:cubicBezTo>
                    <a:pt x="8626" y="6255"/>
                    <a:pt x="7447" y="10675"/>
                    <a:pt x="6857" y="13180"/>
                  </a:cubicBezTo>
                  <a:lnTo>
                    <a:pt x="1111" y="36312"/>
                  </a:lnTo>
                  <a:cubicBezTo>
                    <a:pt x="669" y="37638"/>
                    <a:pt x="80" y="40290"/>
                    <a:pt x="80" y="40437"/>
                  </a:cubicBezTo>
                  <a:cubicBezTo>
                    <a:pt x="80" y="41469"/>
                    <a:pt x="964" y="41616"/>
                    <a:pt x="1553" y="41616"/>
                  </a:cubicBezTo>
                  <a:lnTo>
                    <a:pt x="2879" y="41616"/>
                  </a:lnTo>
                  <a:cubicBezTo>
                    <a:pt x="9510" y="40437"/>
                    <a:pt x="19676" y="36754"/>
                    <a:pt x="29400" y="27766"/>
                  </a:cubicBezTo>
                  <a:cubicBezTo>
                    <a:pt x="41776" y="16274"/>
                    <a:pt x="44281" y="3456"/>
                    <a:pt x="44281" y="2572"/>
                  </a:cubicBezTo>
                  <a:cubicBezTo>
                    <a:pt x="44281" y="951"/>
                    <a:pt x="43250" y="67"/>
                    <a:pt x="41629" y="67"/>
                  </a:cubicBezTo>
                  <a:cubicBezTo>
                    <a:pt x="40892" y="67"/>
                    <a:pt x="38682" y="509"/>
                    <a:pt x="37945" y="3161"/>
                  </a:cubicBezTo>
                  <a:cubicBezTo>
                    <a:pt x="31905" y="24525"/>
                    <a:pt x="17613" y="34986"/>
                    <a:pt x="6857" y="38522"/>
                  </a:cubicBezTo>
                  <a:close/>
                </a:path>
              </a:pathLst>
            </a:custGeom>
            <a:solidFill>
              <a:srgbClr val="000000"/>
            </a:solidFill>
            <a:ln w="9425" cap="flat">
              <a:noFill/>
              <a:prstDash val="solid"/>
              <a:miter/>
            </a:ln>
          </p:spPr>
          <p:txBody>
            <a:bodyPr rtlCol="0" anchor="ctr"/>
            <a:lstStyle/>
            <a:p>
              <a:endParaRPr lang="en-GB"/>
            </a:p>
          </p:txBody>
        </p:sp>
        <p:sp>
          <p:nvSpPr>
            <p:cNvPr id="2254" name="Freeform: Shape 2253">
              <a:extLst>
                <a:ext uri="{FF2B5EF4-FFF2-40B4-BE49-F238E27FC236}">
                  <a16:creationId xmlns:a16="http://schemas.microsoft.com/office/drawing/2014/main" id="{ABBE9833-0F15-38B6-D366-C48A8AA3CA1E}"/>
                </a:ext>
              </a:extLst>
            </p:cNvPr>
            <p:cNvSpPr/>
            <p:nvPr/>
          </p:nvSpPr>
          <p:spPr>
            <a:xfrm>
              <a:off x="2420302" y="1942616"/>
              <a:ext cx="62175" cy="42580"/>
            </a:xfrm>
            <a:custGeom>
              <a:avLst/>
              <a:gdLst>
                <a:gd name="connsiteX0" fmla="*/ 40978 w 62175"/>
                <a:gd name="connsiteY0" fmla="*/ 9838 h 42580"/>
                <a:gd name="connsiteX1" fmla="*/ 42304 w 62175"/>
                <a:gd name="connsiteY1" fmla="*/ 3649 h 42580"/>
                <a:gd name="connsiteX2" fmla="*/ 39652 w 62175"/>
                <a:gd name="connsiteY2" fmla="*/ 1145 h 42580"/>
                <a:gd name="connsiteX3" fmla="*/ 36116 w 62175"/>
                <a:gd name="connsiteY3" fmla="*/ 3797 h 42580"/>
                <a:gd name="connsiteX4" fmla="*/ 30811 w 62175"/>
                <a:gd name="connsiteY4" fmla="*/ 24866 h 42580"/>
                <a:gd name="connsiteX5" fmla="*/ 29927 w 62175"/>
                <a:gd name="connsiteY5" fmla="*/ 31054 h 42580"/>
                <a:gd name="connsiteX6" fmla="*/ 30075 w 62175"/>
                <a:gd name="connsiteY6" fmla="*/ 32675 h 42580"/>
                <a:gd name="connsiteX7" fmla="*/ 21382 w 62175"/>
                <a:gd name="connsiteY7" fmla="*/ 40631 h 42580"/>
                <a:gd name="connsiteX8" fmla="*/ 13868 w 62175"/>
                <a:gd name="connsiteY8" fmla="*/ 32085 h 42580"/>
                <a:gd name="connsiteX9" fmla="*/ 18730 w 62175"/>
                <a:gd name="connsiteY9" fmla="*/ 13816 h 42580"/>
                <a:gd name="connsiteX10" fmla="*/ 20351 w 62175"/>
                <a:gd name="connsiteY10" fmla="*/ 7775 h 42580"/>
                <a:gd name="connsiteX11" fmla="*/ 12689 w 62175"/>
                <a:gd name="connsiteY11" fmla="*/ 113 h 42580"/>
                <a:gd name="connsiteX12" fmla="*/ 313 w 62175"/>
                <a:gd name="connsiteY12" fmla="*/ 14552 h 42580"/>
                <a:gd name="connsiteX13" fmla="*/ 1344 w 62175"/>
                <a:gd name="connsiteY13" fmla="*/ 15584 h 42580"/>
                <a:gd name="connsiteX14" fmla="*/ 2818 w 62175"/>
                <a:gd name="connsiteY14" fmla="*/ 13816 h 42580"/>
                <a:gd name="connsiteX15" fmla="*/ 12394 w 62175"/>
                <a:gd name="connsiteY15" fmla="*/ 2176 h 42580"/>
                <a:gd name="connsiteX16" fmla="*/ 14752 w 62175"/>
                <a:gd name="connsiteY16" fmla="*/ 5270 h 42580"/>
                <a:gd name="connsiteX17" fmla="*/ 12984 w 62175"/>
                <a:gd name="connsiteY17" fmla="*/ 11900 h 42580"/>
                <a:gd name="connsiteX18" fmla="*/ 7827 w 62175"/>
                <a:gd name="connsiteY18" fmla="*/ 30907 h 42580"/>
                <a:gd name="connsiteX19" fmla="*/ 21087 w 62175"/>
                <a:gd name="connsiteY19" fmla="*/ 42693 h 42580"/>
                <a:gd name="connsiteX20" fmla="*/ 30811 w 62175"/>
                <a:gd name="connsiteY20" fmla="*/ 36063 h 42580"/>
                <a:gd name="connsiteX21" fmla="*/ 42598 w 62175"/>
                <a:gd name="connsiteY21" fmla="*/ 42693 h 42580"/>
                <a:gd name="connsiteX22" fmla="*/ 56301 w 62175"/>
                <a:gd name="connsiteY22" fmla="*/ 31201 h 42580"/>
                <a:gd name="connsiteX23" fmla="*/ 62489 w 62175"/>
                <a:gd name="connsiteY23" fmla="*/ 6743 h 42580"/>
                <a:gd name="connsiteX24" fmla="*/ 58363 w 62175"/>
                <a:gd name="connsiteY24" fmla="*/ 113 h 42580"/>
                <a:gd name="connsiteX25" fmla="*/ 53648 w 62175"/>
                <a:gd name="connsiteY25" fmla="*/ 4681 h 42580"/>
                <a:gd name="connsiteX26" fmla="*/ 54975 w 62175"/>
                <a:gd name="connsiteY26" fmla="*/ 7185 h 42580"/>
                <a:gd name="connsiteX27" fmla="*/ 58363 w 62175"/>
                <a:gd name="connsiteY27" fmla="*/ 15142 h 42580"/>
                <a:gd name="connsiteX28" fmla="*/ 53206 w 62175"/>
                <a:gd name="connsiteY28" fmla="*/ 32380 h 42580"/>
                <a:gd name="connsiteX29" fmla="*/ 42893 w 62175"/>
                <a:gd name="connsiteY29" fmla="*/ 40631 h 42580"/>
                <a:gd name="connsiteX30" fmla="*/ 35968 w 62175"/>
                <a:gd name="connsiteY30" fmla="*/ 32380 h 42580"/>
                <a:gd name="connsiteX31" fmla="*/ 37000 w 62175"/>
                <a:gd name="connsiteY31" fmla="*/ 25602 h 42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62175" h="42580">
                  <a:moveTo>
                    <a:pt x="40978" y="9838"/>
                  </a:moveTo>
                  <a:cubicBezTo>
                    <a:pt x="41420" y="7775"/>
                    <a:pt x="42304" y="4239"/>
                    <a:pt x="42304" y="3649"/>
                  </a:cubicBezTo>
                  <a:cubicBezTo>
                    <a:pt x="42304" y="2029"/>
                    <a:pt x="40978" y="1145"/>
                    <a:pt x="39652" y="1145"/>
                  </a:cubicBezTo>
                  <a:cubicBezTo>
                    <a:pt x="38473" y="1145"/>
                    <a:pt x="36852" y="1881"/>
                    <a:pt x="36116" y="3797"/>
                  </a:cubicBezTo>
                  <a:cubicBezTo>
                    <a:pt x="35821" y="4386"/>
                    <a:pt x="31401" y="22361"/>
                    <a:pt x="30811" y="24866"/>
                  </a:cubicBezTo>
                  <a:cubicBezTo>
                    <a:pt x="30075" y="27665"/>
                    <a:pt x="29927" y="29286"/>
                    <a:pt x="29927" y="31054"/>
                  </a:cubicBezTo>
                  <a:cubicBezTo>
                    <a:pt x="29927" y="32085"/>
                    <a:pt x="29927" y="32233"/>
                    <a:pt x="30075" y="32675"/>
                  </a:cubicBezTo>
                  <a:cubicBezTo>
                    <a:pt x="27865" y="37684"/>
                    <a:pt x="25065" y="40631"/>
                    <a:pt x="21382" y="40631"/>
                  </a:cubicBezTo>
                  <a:cubicBezTo>
                    <a:pt x="13868" y="40631"/>
                    <a:pt x="13868" y="33706"/>
                    <a:pt x="13868" y="32085"/>
                  </a:cubicBezTo>
                  <a:cubicBezTo>
                    <a:pt x="13868" y="29139"/>
                    <a:pt x="14310" y="25455"/>
                    <a:pt x="18730" y="13816"/>
                  </a:cubicBezTo>
                  <a:cubicBezTo>
                    <a:pt x="19761" y="11016"/>
                    <a:pt x="20351" y="9690"/>
                    <a:pt x="20351" y="7775"/>
                  </a:cubicBezTo>
                  <a:cubicBezTo>
                    <a:pt x="20351" y="3649"/>
                    <a:pt x="17257" y="113"/>
                    <a:pt x="12689" y="113"/>
                  </a:cubicBezTo>
                  <a:cubicBezTo>
                    <a:pt x="3702" y="113"/>
                    <a:pt x="313" y="13816"/>
                    <a:pt x="313" y="14552"/>
                  </a:cubicBezTo>
                  <a:cubicBezTo>
                    <a:pt x="313" y="15584"/>
                    <a:pt x="1197" y="15584"/>
                    <a:pt x="1344" y="15584"/>
                  </a:cubicBezTo>
                  <a:cubicBezTo>
                    <a:pt x="2376" y="15584"/>
                    <a:pt x="2376" y="15289"/>
                    <a:pt x="2818" y="13816"/>
                  </a:cubicBezTo>
                  <a:cubicBezTo>
                    <a:pt x="5470" y="5123"/>
                    <a:pt x="9006" y="2176"/>
                    <a:pt x="12394" y="2176"/>
                  </a:cubicBezTo>
                  <a:cubicBezTo>
                    <a:pt x="13278" y="2176"/>
                    <a:pt x="14752" y="2323"/>
                    <a:pt x="14752" y="5270"/>
                  </a:cubicBezTo>
                  <a:cubicBezTo>
                    <a:pt x="14752" y="7627"/>
                    <a:pt x="13720" y="10280"/>
                    <a:pt x="12984" y="11900"/>
                  </a:cubicBezTo>
                  <a:cubicBezTo>
                    <a:pt x="8858" y="22950"/>
                    <a:pt x="7827" y="27223"/>
                    <a:pt x="7827" y="30907"/>
                  </a:cubicBezTo>
                  <a:cubicBezTo>
                    <a:pt x="7827" y="39452"/>
                    <a:pt x="14015" y="42693"/>
                    <a:pt x="21087" y="42693"/>
                  </a:cubicBezTo>
                  <a:cubicBezTo>
                    <a:pt x="22708" y="42693"/>
                    <a:pt x="27128" y="42693"/>
                    <a:pt x="30811" y="36063"/>
                  </a:cubicBezTo>
                  <a:cubicBezTo>
                    <a:pt x="33316" y="42104"/>
                    <a:pt x="39799" y="42693"/>
                    <a:pt x="42598" y="42693"/>
                  </a:cubicBezTo>
                  <a:cubicBezTo>
                    <a:pt x="49670" y="42693"/>
                    <a:pt x="53796" y="36800"/>
                    <a:pt x="56301" y="31201"/>
                  </a:cubicBezTo>
                  <a:cubicBezTo>
                    <a:pt x="59395" y="23834"/>
                    <a:pt x="62489" y="11163"/>
                    <a:pt x="62489" y="6743"/>
                  </a:cubicBezTo>
                  <a:cubicBezTo>
                    <a:pt x="62489" y="1587"/>
                    <a:pt x="59984" y="113"/>
                    <a:pt x="58363" y="113"/>
                  </a:cubicBezTo>
                  <a:cubicBezTo>
                    <a:pt x="56006" y="113"/>
                    <a:pt x="53648" y="2618"/>
                    <a:pt x="53648" y="4681"/>
                  </a:cubicBezTo>
                  <a:cubicBezTo>
                    <a:pt x="53648" y="5859"/>
                    <a:pt x="54238" y="6449"/>
                    <a:pt x="54975" y="7185"/>
                  </a:cubicBezTo>
                  <a:cubicBezTo>
                    <a:pt x="56006" y="8217"/>
                    <a:pt x="58363" y="10574"/>
                    <a:pt x="58363" y="15142"/>
                  </a:cubicBezTo>
                  <a:cubicBezTo>
                    <a:pt x="58363" y="18383"/>
                    <a:pt x="55711" y="27518"/>
                    <a:pt x="53206" y="32380"/>
                  </a:cubicBezTo>
                  <a:cubicBezTo>
                    <a:pt x="50849" y="37389"/>
                    <a:pt x="47460" y="40631"/>
                    <a:pt x="42893" y="40631"/>
                  </a:cubicBezTo>
                  <a:cubicBezTo>
                    <a:pt x="38473" y="40631"/>
                    <a:pt x="35968" y="37831"/>
                    <a:pt x="35968" y="32380"/>
                  </a:cubicBezTo>
                  <a:cubicBezTo>
                    <a:pt x="35968" y="29875"/>
                    <a:pt x="36557" y="26928"/>
                    <a:pt x="37000" y="25602"/>
                  </a:cubicBezTo>
                  <a:close/>
                </a:path>
              </a:pathLst>
            </a:custGeom>
            <a:solidFill>
              <a:srgbClr val="000000"/>
            </a:solidFill>
            <a:ln w="9425" cap="flat">
              <a:noFill/>
              <a:prstDash val="solid"/>
              <a:miter/>
            </a:ln>
          </p:spPr>
          <p:txBody>
            <a:bodyPr rtlCol="0" anchor="ctr"/>
            <a:lstStyle/>
            <a:p>
              <a:endParaRPr lang="en-GB"/>
            </a:p>
          </p:txBody>
        </p:sp>
        <p:sp>
          <p:nvSpPr>
            <p:cNvPr id="2255" name="Freeform: Shape 2254">
              <a:extLst>
                <a:ext uri="{FF2B5EF4-FFF2-40B4-BE49-F238E27FC236}">
                  <a16:creationId xmlns:a16="http://schemas.microsoft.com/office/drawing/2014/main" id="{6A892736-89CA-49C8-89C2-F4C70F88C4CA}"/>
                </a:ext>
              </a:extLst>
            </p:cNvPr>
            <p:cNvSpPr/>
            <p:nvPr/>
          </p:nvSpPr>
          <p:spPr>
            <a:xfrm>
              <a:off x="1756289" y="2796661"/>
              <a:ext cx="71752" cy="64238"/>
            </a:xfrm>
            <a:custGeom>
              <a:avLst/>
              <a:gdLst>
                <a:gd name="connsiteX0" fmla="*/ 11263 w 71752"/>
                <a:gd name="connsiteY0" fmla="*/ 57117 h 64238"/>
                <a:gd name="connsiteX1" fmla="*/ 2718 w 71752"/>
                <a:gd name="connsiteY1" fmla="*/ 61537 h 64238"/>
                <a:gd name="connsiteX2" fmla="*/ 213 w 71752"/>
                <a:gd name="connsiteY2" fmla="*/ 63305 h 64238"/>
                <a:gd name="connsiteX3" fmla="*/ 2718 w 71752"/>
                <a:gd name="connsiteY3" fmla="*/ 64484 h 64238"/>
                <a:gd name="connsiteX4" fmla="*/ 33953 w 71752"/>
                <a:gd name="connsiteY4" fmla="*/ 64484 h 64238"/>
                <a:gd name="connsiteX5" fmla="*/ 71965 w 71752"/>
                <a:gd name="connsiteY5" fmla="*/ 24113 h 64238"/>
                <a:gd name="connsiteX6" fmla="*/ 49865 w 71752"/>
                <a:gd name="connsiteY6" fmla="*/ 245 h 64238"/>
                <a:gd name="connsiteX7" fmla="*/ 18335 w 71752"/>
                <a:gd name="connsiteY7" fmla="*/ 245 h 64238"/>
                <a:gd name="connsiteX8" fmla="*/ 15536 w 71752"/>
                <a:gd name="connsiteY8" fmla="*/ 2013 h 64238"/>
                <a:gd name="connsiteX9" fmla="*/ 18188 w 71752"/>
                <a:gd name="connsiteY9" fmla="*/ 3192 h 64238"/>
                <a:gd name="connsiteX10" fmla="*/ 22166 w 71752"/>
                <a:gd name="connsiteY10" fmla="*/ 3339 h 64238"/>
                <a:gd name="connsiteX11" fmla="*/ 24229 w 71752"/>
                <a:gd name="connsiteY11" fmla="*/ 4960 h 64238"/>
                <a:gd name="connsiteX12" fmla="*/ 23934 w 71752"/>
                <a:gd name="connsiteY12" fmla="*/ 6728 h 64238"/>
                <a:gd name="connsiteX13" fmla="*/ 31595 w 71752"/>
                <a:gd name="connsiteY13" fmla="*/ 6728 h 64238"/>
                <a:gd name="connsiteX14" fmla="*/ 36752 w 71752"/>
                <a:gd name="connsiteY14" fmla="*/ 3192 h 64238"/>
                <a:gd name="connsiteX15" fmla="*/ 46771 w 71752"/>
                <a:gd name="connsiteY15" fmla="*/ 3192 h 64238"/>
                <a:gd name="connsiteX16" fmla="*/ 63715 w 71752"/>
                <a:gd name="connsiteY16" fmla="*/ 20577 h 64238"/>
                <a:gd name="connsiteX17" fmla="*/ 53843 w 71752"/>
                <a:gd name="connsiteY17" fmla="*/ 50929 h 64238"/>
                <a:gd name="connsiteX18" fmla="*/ 32185 w 71752"/>
                <a:gd name="connsiteY18" fmla="*/ 61537 h 64238"/>
                <a:gd name="connsiteX19" fmla="*/ 21577 w 71752"/>
                <a:gd name="connsiteY19" fmla="*/ 61537 h 64238"/>
                <a:gd name="connsiteX20" fmla="*/ 19514 w 71752"/>
                <a:gd name="connsiteY20" fmla="*/ 61537 h 64238"/>
                <a:gd name="connsiteX21" fmla="*/ 18335 w 71752"/>
                <a:gd name="connsiteY21" fmla="*/ 60505 h 64238"/>
                <a:gd name="connsiteX22" fmla="*/ 18777 w 71752"/>
                <a:gd name="connsiteY22" fmla="*/ 58443 h 64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71752" h="64238">
                  <a:moveTo>
                    <a:pt x="11263" y="57117"/>
                  </a:moveTo>
                  <a:cubicBezTo>
                    <a:pt x="10379" y="60800"/>
                    <a:pt x="10232" y="61537"/>
                    <a:pt x="2718" y="61537"/>
                  </a:cubicBezTo>
                  <a:cubicBezTo>
                    <a:pt x="1244" y="61537"/>
                    <a:pt x="213" y="61537"/>
                    <a:pt x="213" y="63305"/>
                  </a:cubicBezTo>
                  <a:cubicBezTo>
                    <a:pt x="213" y="64484"/>
                    <a:pt x="950" y="64484"/>
                    <a:pt x="2718" y="64484"/>
                  </a:cubicBezTo>
                  <a:lnTo>
                    <a:pt x="33953" y="64484"/>
                  </a:lnTo>
                  <a:cubicBezTo>
                    <a:pt x="53401" y="64484"/>
                    <a:pt x="71965" y="44593"/>
                    <a:pt x="71965" y="24113"/>
                  </a:cubicBezTo>
                  <a:cubicBezTo>
                    <a:pt x="71965" y="10853"/>
                    <a:pt x="64009" y="245"/>
                    <a:pt x="49865" y="245"/>
                  </a:cubicBezTo>
                  <a:lnTo>
                    <a:pt x="18335" y="245"/>
                  </a:lnTo>
                  <a:cubicBezTo>
                    <a:pt x="16567" y="245"/>
                    <a:pt x="15536" y="245"/>
                    <a:pt x="15536" y="2013"/>
                  </a:cubicBezTo>
                  <a:cubicBezTo>
                    <a:pt x="15536" y="3192"/>
                    <a:pt x="16272" y="3192"/>
                    <a:pt x="18188" y="3192"/>
                  </a:cubicBezTo>
                  <a:cubicBezTo>
                    <a:pt x="19366" y="3192"/>
                    <a:pt x="21135" y="3339"/>
                    <a:pt x="22166" y="3339"/>
                  </a:cubicBezTo>
                  <a:cubicBezTo>
                    <a:pt x="23787" y="3634"/>
                    <a:pt x="24229" y="3781"/>
                    <a:pt x="24229" y="4960"/>
                  </a:cubicBezTo>
                  <a:cubicBezTo>
                    <a:pt x="24229" y="5254"/>
                    <a:pt x="24229" y="5549"/>
                    <a:pt x="23934" y="6728"/>
                  </a:cubicBezTo>
                  <a:close/>
                  <a:moveTo>
                    <a:pt x="31595" y="6728"/>
                  </a:moveTo>
                  <a:cubicBezTo>
                    <a:pt x="32479" y="3486"/>
                    <a:pt x="32627" y="3192"/>
                    <a:pt x="36752" y="3192"/>
                  </a:cubicBezTo>
                  <a:lnTo>
                    <a:pt x="46771" y="3192"/>
                  </a:lnTo>
                  <a:cubicBezTo>
                    <a:pt x="55906" y="3192"/>
                    <a:pt x="63715" y="8201"/>
                    <a:pt x="63715" y="20577"/>
                  </a:cubicBezTo>
                  <a:cubicBezTo>
                    <a:pt x="63715" y="25145"/>
                    <a:pt x="61947" y="40615"/>
                    <a:pt x="53843" y="50929"/>
                  </a:cubicBezTo>
                  <a:cubicBezTo>
                    <a:pt x="51191" y="54465"/>
                    <a:pt x="43824" y="61537"/>
                    <a:pt x="32185" y="61537"/>
                  </a:cubicBezTo>
                  <a:lnTo>
                    <a:pt x="21577" y="61537"/>
                  </a:lnTo>
                  <a:cubicBezTo>
                    <a:pt x="20251" y="61537"/>
                    <a:pt x="20103" y="61537"/>
                    <a:pt x="19514" y="61537"/>
                  </a:cubicBezTo>
                  <a:cubicBezTo>
                    <a:pt x="18630" y="61389"/>
                    <a:pt x="18335" y="61242"/>
                    <a:pt x="18335" y="60505"/>
                  </a:cubicBezTo>
                  <a:cubicBezTo>
                    <a:pt x="18335" y="60211"/>
                    <a:pt x="18335" y="60063"/>
                    <a:pt x="18777" y="58443"/>
                  </a:cubicBezTo>
                  <a:close/>
                </a:path>
              </a:pathLst>
            </a:custGeom>
            <a:solidFill>
              <a:srgbClr val="000000"/>
            </a:solidFill>
            <a:ln w="9425" cap="flat">
              <a:noFill/>
              <a:prstDash val="solid"/>
              <a:miter/>
            </a:ln>
          </p:spPr>
          <p:txBody>
            <a:bodyPr rtlCol="0" anchor="ctr"/>
            <a:lstStyle/>
            <a:p>
              <a:endParaRPr lang="en-GB"/>
            </a:p>
          </p:txBody>
        </p:sp>
        <p:sp>
          <p:nvSpPr>
            <p:cNvPr id="2256" name="Freeform: Shape 2255">
              <a:extLst>
                <a:ext uri="{FF2B5EF4-FFF2-40B4-BE49-F238E27FC236}">
                  <a16:creationId xmlns:a16="http://schemas.microsoft.com/office/drawing/2014/main" id="{B203CF2C-6A38-91CE-B83A-816E92F68997}"/>
                </a:ext>
              </a:extLst>
            </p:cNvPr>
            <p:cNvSpPr/>
            <p:nvPr/>
          </p:nvSpPr>
          <p:spPr>
            <a:xfrm>
              <a:off x="2976224" y="2796661"/>
              <a:ext cx="71752" cy="64238"/>
            </a:xfrm>
            <a:custGeom>
              <a:avLst/>
              <a:gdLst>
                <a:gd name="connsiteX0" fmla="*/ 11447 w 71752"/>
                <a:gd name="connsiteY0" fmla="*/ 57117 h 64238"/>
                <a:gd name="connsiteX1" fmla="*/ 2902 w 71752"/>
                <a:gd name="connsiteY1" fmla="*/ 61537 h 64238"/>
                <a:gd name="connsiteX2" fmla="*/ 397 w 71752"/>
                <a:gd name="connsiteY2" fmla="*/ 63305 h 64238"/>
                <a:gd name="connsiteX3" fmla="*/ 2902 w 71752"/>
                <a:gd name="connsiteY3" fmla="*/ 64484 h 64238"/>
                <a:gd name="connsiteX4" fmla="*/ 34137 w 71752"/>
                <a:gd name="connsiteY4" fmla="*/ 64484 h 64238"/>
                <a:gd name="connsiteX5" fmla="*/ 72149 w 71752"/>
                <a:gd name="connsiteY5" fmla="*/ 24113 h 64238"/>
                <a:gd name="connsiteX6" fmla="*/ 50049 w 71752"/>
                <a:gd name="connsiteY6" fmla="*/ 245 h 64238"/>
                <a:gd name="connsiteX7" fmla="*/ 18519 w 71752"/>
                <a:gd name="connsiteY7" fmla="*/ 245 h 64238"/>
                <a:gd name="connsiteX8" fmla="*/ 15720 w 71752"/>
                <a:gd name="connsiteY8" fmla="*/ 2013 h 64238"/>
                <a:gd name="connsiteX9" fmla="*/ 18372 w 71752"/>
                <a:gd name="connsiteY9" fmla="*/ 3192 h 64238"/>
                <a:gd name="connsiteX10" fmla="*/ 22350 w 71752"/>
                <a:gd name="connsiteY10" fmla="*/ 3339 h 64238"/>
                <a:gd name="connsiteX11" fmla="*/ 24413 w 71752"/>
                <a:gd name="connsiteY11" fmla="*/ 4960 h 64238"/>
                <a:gd name="connsiteX12" fmla="*/ 24118 w 71752"/>
                <a:gd name="connsiteY12" fmla="*/ 6728 h 64238"/>
                <a:gd name="connsiteX13" fmla="*/ 31779 w 71752"/>
                <a:gd name="connsiteY13" fmla="*/ 6728 h 64238"/>
                <a:gd name="connsiteX14" fmla="*/ 36936 w 71752"/>
                <a:gd name="connsiteY14" fmla="*/ 3192 h 64238"/>
                <a:gd name="connsiteX15" fmla="*/ 46955 w 71752"/>
                <a:gd name="connsiteY15" fmla="*/ 3192 h 64238"/>
                <a:gd name="connsiteX16" fmla="*/ 63899 w 71752"/>
                <a:gd name="connsiteY16" fmla="*/ 20577 h 64238"/>
                <a:gd name="connsiteX17" fmla="*/ 54027 w 71752"/>
                <a:gd name="connsiteY17" fmla="*/ 50929 h 64238"/>
                <a:gd name="connsiteX18" fmla="*/ 32369 w 71752"/>
                <a:gd name="connsiteY18" fmla="*/ 61537 h 64238"/>
                <a:gd name="connsiteX19" fmla="*/ 21761 w 71752"/>
                <a:gd name="connsiteY19" fmla="*/ 61537 h 64238"/>
                <a:gd name="connsiteX20" fmla="*/ 19698 w 71752"/>
                <a:gd name="connsiteY20" fmla="*/ 61537 h 64238"/>
                <a:gd name="connsiteX21" fmla="*/ 18519 w 71752"/>
                <a:gd name="connsiteY21" fmla="*/ 60505 h 64238"/>
                <a:gd name="connsiteX22" fmla="*/ 18961 w 71752"/>
                <a:gd name="connsiteY22" fmla="*/ 58443 h 64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71752" h="64238">
                  <a:moveTo>
                    <a:pt x="11447" y="57117"/>
                  </a:moveTo>
                  <a:cubicBezTo>
                    <a:pt x="10563" y="60800"/>
                    <a:pt x="10416" y="61537"/>
                    <a:pt x="2902" y="61537"/>
                  </a:cubicBezTo>
                  <a:cubicBezTo>
                    <a:pt x="1428" y="61537"/>
                    <a:pt x="397" y="61537"/>
                    <a:pt x="397" y="63305"/>
                  </a:cubicBezTo>
                  <a:cubicBezTo>
                    <a:pt x="397" y="64484"/>
                    <a:pt x="1134" y="64484"/>
                    <a:pt x="2902" y="64484"/>
                  </a:cubicBezTo>
                  <a:lnTo>
                    <a:pt x="34137" y="64484"/>
                  </a:lnTo>
                  <a:cubicBezTo>
                    <a:pt x="53585" y="64484"/>
                    <a:pt x="72149" y="44593"/>
                    <a:pt x="72149" y="24113"/>
                  </a:cubicBezTo>
                  <a:cubicBezTo>
                    <a:pt x="72149" y="10853"/>
                    <a:pt x="64193" y="245"/>
                    <a:pt x="50049" y="245"/>
                  </a:cubicBezTo>
                  <a:lnTo>
                    <a:pt x="18519" y="245"/>
                  </a:lnTo>
                  <a:cubicBezTo>
                    <a:pt x="16751" y="245"/>
                    <a:pt x="15720" y="245"/>
                    <a:pt x="15720" y="2013"/>
                  </a:cubicBezTo>
                  <a:cubicBezTo>
                    <a:pt x="15720" y="3192"/>
                    <a:pt x="16456" y="3192"/>
                    <a:pt x="18372" y="3192"/>
                  </a:cubicBezTo>
                  <a:cubicBezTo>
                    <a:pt x="19550" y="3192"/>
                    <a:pt x="21319" y="3339"/>
                    <a:pt x="22350" y="3339"/>
                  </a:cubicBezTo>
                  <a:cubicBezTo>
                    <a:pt x="23971" y="3634"/>
                    <a:pt x="24413" y="3781"/>
                    <a:pt x="24413" y="4960"/>
                  </a:cubicBezTo>
                  <a:cubicBezTo>
                    <a:pt x="24413" y="5254"/>
                    <a:pt x="24413" y="5549"/>
                    <a:pt x="24118" y="6728"/>
                  </a:cubicBezTo>
                  <a:close/>
                  <a:moveTo>
                    <a:pt x="31779" y="6728"/>
                  </a:moveTo>
                  <a:cubicBezTo>
                    <a:pt x="32663" y="3486"/>
                    <a:pt x="32811" y="3192"/>
                    <a:pt x="36936" y="3192"/>
                  </a:cubicBezTo>
                  <a:lnTo>
                    <a:pt x="46955" y="3192"/>
                  </a:lnTo>
                  <a:cubicBezTo>
                    <a:pt x="56090" y="3192"/>
                    <a:pt x="63899" y="8201"/>
                    <a:pt x="63899" y="20577"/>
                  </a:cubicBezTo>
                  <a:cubicBezTo>
                    <a:pt x="63899" y="25145"/>
                    <a:pt x="62131" y="40615"/>
                    <a:pt x="54027" y="50929"/>
                  </a:cubicBezTo>
                  <a:cubicBezTo>
                    <a:pt x="51375" y="54465"/>
                    <a:pt x="44008" y="61537"/>
                    <a:pt x="32369" y="61537"/>
                  </a:cubicBezTo>
                  <a:lnTo>
                    <a:pt x="21761" y="61537"/>
                  </a:lnTo>
                  <a:cubicBezTo>
                    <a:pt x="20435" y="61537"/>
                    <a:pt x="20287" y="61537"/>
                    <a:pt x="19698" y="61537"/>
                  </a:cubicBezTo>
                  <a:cubicBezTo>
                    <a:pt x="18814" y="61389"/>
                    <a:pt x="18519" y="61242"/>
                    <a:pt x="18519" y="60505"/>
                  </a:cubicBezTo>
                  <a:cubicBezTo>
                    <a:pt x="18519" y="60211"/>
                    <a:pt x="18519" y="60063"/>
                    <a:pt x="18961" y="58443"/>
                  </a:cubicBezTo>
                  <a:close/>
                </a:path>
              </a:pathLst>
            </a:custGeom>
            <a:solidFill>
              <a:srgbClr val="000000"/>
            </a:solidFill>
            <a:ln w="9425" cap="flat">
              <a:noFill/>
              <a:prstDash val="solid"/>
              <a:miter/>
            </a:ln>
          </p:spPr>
          <p:txBody>
            <a:bodyPr rtlCol="0" anchor="ctr"/>
            <a:lstStyle/>
            <a:p>
              <a:endParaRPr lang="en-GB"/>
            </a:p>
          </p:txBody>
        </p:sp>
        <p:grpSp>
          <p:nvGrpSpPr>
            <p:cNvPr id="2257" name="Graphic 391">
              <a:extLst>
                <a:ext uri="{FF2B5EF4-FFF2-40B4-BE49-F238E27FC236}">
                  <a16:creationId xmlns:a16="http://schemas.microsoft.com/office/drawing/2014/main" id="{A90AC6F7-D29C-3562-F880-B12E6CFD1BCE}"/>
                </a:ext>
              </a:extLst>
            </p:cNvPr>
            <p:cNvGrpSpPr/>
            <p:nvPr/>
          </p:nvGrpSpPr>
          <p:grpSpPr>
            <a:xfrm>
              <a:off x="1635618" y="2064390"/>
              <a:ext cx="235290" cy="64680"/>
              <a:chOff x="1635618" y="2064390"/>
              <a:chExt cx="235290" cy="64680"/>
            </a:xfrm>
            <a:solidFill>
              <a:srgbClr val="000000"/>
            </a:solidFill>
          </p:grpSpPr>
          <p:sp>
            <p:nvSpPr>
              <p:cNvPr id="2264" name="Freeform: Shape 2263">
                <a:extLst>
                  <a:ext uri="{FF2B5EF4-FFF2-40B4-BE49-F238E27FC236}">
                    <a16:creationId xmlns:a16="http://schemas.microsoft.com/office/drawing/2014/main" id="{0D3C872B-5247-FDCF-7FAD-D54CF372BD10}"/>
                  </a:ext>
                </a:extLst>
              </p:cNvPr>
              <p:cNvSpPr/>
              <p:nvPr/>
            </p:nvSpPr>
            <p:spPr>
              <a:xfrm>
                <a:off x="1635618" y="2085459"/>
                <a:ext cx="62175" cy="42580"/>
              </a:xfrm>
              <a:custGeom>
                <a:avLst/>
                <a:gdLst>
                  <a:gd name="connsiteX0" fmla="*/ 40859 w 62175"/>
                  <a:gd name="connsiteY0" fmla="*/ 9859 h 42580"/>
                  <a:gd name="connsiteX1" fmla="*/ 42185 w 62175"/>
                  <a:gd name="connsiteY1" fmla="*/ 3671 h 42580"/>
                  <a:gd name="connsiteX2" fmla="*/ 39533 w 62175"/>
                  <a:gd name="connsiteY2" fmla="*/ 1166 h 42580"/>
                  <a:gd name="connsiteX3" fmla="*/ 35997 w 62175"/>
                  <a:gd name="connsiteY3" fmla="*/ 3818 h 42580"/>
                  <a:gd name="connsiteX4" fmla="*/ 30693 w 62175"/>
                  <a:gd name="connsiteY4" fmla="*/ 24887 h 42580"/>
                  <a:gd name="connsiteX5" fmla="*/ 29809 w 62175"/>
                  <a:gd name="connsiteY5" fmla="*/ 31075 h 42580"/>
                  <a:gd name="connsiteX6" fmla="*/ 29956 w 62175"/>
                  <a:gd name="connsiteY6" fmla="*/ 32696 h 42580"/>
                  <a:gd name="connsiteX7" fmla="*/ 21264 w 62175"/>
                  <a:gd name="connsiteY7" fmla="*/ 40652 h 42580"/>
                  <a:gd name="connsiteX8" fmla="*/ 13749 w 62175"/>
                  <a:gd name="connsiteY8" fmla="*/ 32107 h 42580"/>
                  <a:gd name="connsiteX9" fmla="*/ 18612 w 62175"/>
                  <a:gd name="connsiteY9" fmla="*/ 13837 h 42580"/>
                  <a:gd name="connsiteX10" fmla="*/ 20232 w 62175"/>
                  <a:gd name="connsiteY10" fmla="*/ 7796 h 42580"/>
                  <a:gd name="connsiteX11" fmla="*/ 12571 w 62175"/>
                  <a:gd name="connsiteY11" fmla="*/ 135 h 42580"/>
                  <a:gd name="connsiteX12" fmla="*/ 195 w 62175"/>
                  <a:gd name="connsiteY12" fmla="*/ 14574 h 42580"/>
                  <a:gd name="connsiteX13" fmla="*/ 1226 w 62175"/>
                  <a:gd name="connsiteY13" fmla="*/ 15605 h 42580"/>
                  <a:gd name="connsiteX14" fmla="*/ 2699 w 62175"/>
                  <a:gd name="connsiteY14" fmla="*/ 13837 h 42580"/>
                  <a:gd name="connsiteX15" fmla="*/ 12276 w 62175"/>
                  <a:gd name="connsiteY15" fmla="*/ 2198 h 42580"/>
                  <a:gd name="connsiteX16" fmla="*/ 14633 w 62175"/>
                  <a:gd name="connsiteY16" fmla="*/ 5292 h 42580"/>
                  <a:gd name="connsiteX17" fmla="*/ 12865 w 62175"/>
                  <a:gd name="connsiteY17" fmla="*/ 11922 h 42580"/>
                  <a:gd name="connsiteX18" fmla="*/ 7709 w 62175"/>
                  <a:gd name="connsiteY18" fmla="*/ 30928 h 42580"/>
                  <a:gd name="connsiteX19" fmla="*/ 20969 w 62175"/>
                  <a:gd name="connsiteY19" fmla="*/ 42715 h 42580"/>
                  <a:gd name="connsiteX20" fmla="*/ 30693 w 62175"/>
                  <a:gd name="connsiteY20" fmla="*/ 36085 h 42580"/>
                  <a:gd name="connsiteX21" fmla="*/ 42480 w 62175"/>
                  <a:gd name="connsiteY21" fmla="*/ 42715 h 42580"/>
                  <a:gd name="connsiteX22" fmla="*/ 56182 w 62175"/>
                  <a:gd name="connsiteY22" fmla="*/ 31223 h 42580"/>
                  <a:gd name="connsiteX23" fmla="*/ 62370 w 62175"/>
                  <a:gd name="connsiteY23" fmla="*/ 6765 h 42580"/>
                  <a:gd name="connsiteX24" fmla="*/ 58245 w 62175"/>
                  <a:gd name="connsiteY24" fmla="*/ 135 h 42580"/>
                  <a:gd name="connsiteX25" fmla="*/ 53530 w 62175"/>
                  <a:gd name="connsiteY25" fmla="*/ 4702 h 42580"/>
                  <a:gd name="connsiteX26" fmla="*/ 54856 w 62175"/>
                  <a:gd name="connsiteY26" fmla="*/ 7207 h 42580"/>
                  <a:gd name="connsiteX27" fmla="*/ 58245 w 62175"/>
                  <a:gd name="connsiteY27" fmla="*/ 15163 h 42580"/>
                  <a:gd name="connsiteX28" fmla="*/ 53088 w 62175"/>
                  <a:gd name="connsiteY28" fmla="*/ 32401 h 42580"/>
                  <a:gd name="connsiteX29" fmla="*/ 42775 w 62175"/>
                  <a:gd name="connsiteY29" fmla="*/ 40652 h 42580"/>
                  <a:gd name="connsiteX30" fmla="*/ 35850 w 62175"/>
                  <a:gd name="connsiteY30" fmla="*/ 32401 h 42580"/>
                  <a:gd name="connsiteX31" fmla="*/ 36881 w 62175"/>
                  <a:gd name="connsiteY31" fmla="*/ 25624 h 42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62175" h="42580">
                    <a:moveTo>
                      <a:pt x="40859" y="9859"/>
                    </a:moveTo>
                    <a:cubicBezTo>
                      <a:pt x="41301" y="7796"/>
                      <a:pt x="42185" y="4260"/>
                      <a:pt x="42185" y="3671"/>
                    </a:cubicBezTo>
                    <a:cubicBezTo>
                      <a:pt x="42185" y="2050"/>
                      <a:pt x="40859" y="1166"/>
                      <a:pt x="39533" y="1166"/>
                    </a:cubicBezTo>
                    <a:cubicBezTo>
                      <a:pt x="38355" y="1166"/>
                      <a:pt x="36734" y="1903"/>
                      <a:pt x="35997" y="3818"/>
                    </a:cubicBezTo>
                    <a:cubicBezTo>
                      <a:pt x="35702" y="4408"/>
                      <a:pt x="31282" y="22383"/>
                      <a:pt x="30693" y="24887"/>
                    </a:cubicBezTo>
                    <a:cubicBezTo>
                      <a:pt x="29956" y="27687"/>
                      <a:pt x="29809" y="29307"/>
                      <a:pt x="29809" y="31075"/>
                    </a:cubicBezTo>
                    <a:cubicBezTo>
                      <a:pt x="29809" y="32107"/>
                      <a:pt x="29809" y="32254"/>
                      <a:pt x="29956" y="32696"/>
                    </a:cubicBezTo>
                    <a:cubicBezTo>
                      <a:pt x="27746" y="37706"/>
                      <a:pt x="24947" y="40652"/>
                      <a:pt x="21264" y="40652"/>
                    </a:cubicBezTo>
                    <a:cubicBezTo>
                      <a:pt x="13749" y="40652"/>
                      <a:pt x="13749" y="33727"/>
                      <a:pt x="13749" y="32107"/>
                    </a:cubicBezTo>
                    <a:cubicBezTo>
                      <a:pt x="13749" y="29160"/>
                      <a:pt x="14191" y="25477"/>
                      <a:pt x="18612" y="13837"/>
                    </a:cubicBezTo>
                    <a:cubicBezTo>
                      <a:pt x="19643" y="11038"/>
                      <a:pt x="20232" y="9712"/>
                      <a:pt x="20232" y="7796"/>
                    </a:cubicBezTo>
                    <a:cubicBezTo>
                      <a:pt x="20232" y="3671"/>
                      <a:pt x="17138" y="135"/>
                      <a:pt x="12571" y="135"/>
                    </a:cubicBezTo>
                    <a:cubicBezTo>
                      <a:pt x="3583" y="135"/>
                      <a:pt x="195" y="13837"/>
                      <a:pt x="195" y="14574"/>
                    </a:cubicBezTo>
                    <a:cubicBezTo>
                      <a:pt x="195" y="15605"/>
                      <a:pt x="1079" y="15605"/>
                      <a:pt x="1226" y="15605"/>
                    </a:cubicBezTo>
                    <a:cubicBezTo>
                      <a:pt x="2257" y="15605"/>
                      <a:pt x="2257" y="15310"/>
                      <a:pt x="2699" y="13837"/>
                    </a:cubicBezTo>
                    <a:cubicBezTo>
                      <a:pt x="5351" y="5144"/>
                      <a:pt x="8887" y="2198"/>
                      <a:pt x="12276" y="2198"/>
                    </a:cubicBezTo>
                    <a:cubicBezTo>
                      <a:pt x="13160" y="2198"/>
                      <a:pt x="14633" y="2345"/>
                      <a:pt x="14633" y="5292"/>
                    </a:cubicBezTo>
                    <a:cubicBezTo>
                      <a:pt x="14633" y="7649"/>
                      <a:pt x="13602" y="10301"/>
                      <a:pt x="12865" y="11922"/>
                    </a:cubicBezTo>
                    <a:cubicBezTo>
                      <a:pt x="8740" y="22972"/>
                      <a:pt x="7709" y="27245"/>
                      <a:pt x="7709" y="30928"/>
                    </a:cubicBezTo>
                    <a:cubicBezTo>
                      <a:pt x="7709" y="39474"/>
                      <a:pt x="13897" y="42715"/>
                      <a:pt x="20969" y="42715"/>
                    </a:cubicBezTo>
                    <a:cubicBezTo>
                      <a:pt x="22590" y="42715"/>
                      <a:pt x="27010" y="42715"/>
                      <a:pt x="30693" y="36085"/>
                    </a:cubicBezTo>
                    <a:cubicBezTo>
                      <a:pt x="33198" y="42126"/>
                      <a:pt x="39681" y="42715"/>
                      <a:pt x="42480" y="42715"/>
                    </a:cubicBezTo>
                    <a:cubicBezTo>
                      <a:pt x="49552" y="42715"/>
                      <a:pt x="53677" y="36822"/>
                      <a:pt x="56182" y="31223"/>
                    </a:cubicBezTo>
                    <a:cubicBezTo>
                      <a:pt x="59276" y="23856"/>
                      <a:pt x="62370" y="11185"/>
                      <a:pt x="62370" y="6765"/>
                    </a:cubicBezTo>
                    <a:cubicBezTo>
                      <a:pt x="62370" y="1608"/>
                      <a:pt x="59866" y="135"/>
                      <a:pt x="58245" y="135"/>
                    </a:cubicBezTo>
                    <a:cubicBezTo>
                      <a:pt x="55887" y="135"/>
                      <a:pt x="53530" y="2640"/>
                      <a:pt x="53530" y="4702"/>
                    </a:cubicBezTo>
                    <a:cubicBezTo>
                      <a:pt x="53530" y="5881"/>
                      <a:pt x="54119" y="6470"/>
                      <a:pt x="54856" y="7207"/>
                    </a:cubicBezTo>
                    <a:cubicBezTo>
                      <a:pt x="55887" y="8238"/>
                      <a:pt x="58245" y="10596"/>
                      <a:pt x="58245" y="15163"/>
                    </a:cubicBezTo>
                    <a:cubicBezTo>
                      <a:pt x="58245" y="18405"/>
                      <a:pt x="55593" y="27539"/>
                      <a:pt x="53088" y="32401"/>
                    </a:cubicBezTo>
                    <a:cubicBezTo>
                      <a:pt x="50731" y="37411"/>
                      <a:pt x="47342" y="40652"/>
                      <a:pt x="42775" y="40652"/>
                    </a:cubicBezTo>
                    <a:cubicBezTo>
                      <a:pt x="38355" y="40652"/>
                      <a:pt x="35850" y="37853"/>
                      <a:pt x="35850" y="32401"/>
                    </a:cubicBezTo>
                    <a:cubicBezTo>
                      <a:pt x="35850" y="29897"/>
                      <a:pt x="36439" y="26950"/>
                      <a:pt x="36881" y="25624"/>
                    </a:cubicBezTo>
                    <a:close/>
                  </a:path>
                </a:pathLst>
              </a:custGeom>
              <a:solidFill>
                <a:srgbClr val="000000"/>
              </a:solidFill>
              <a:ln w="9425" cap="flat">
                <a:noFill/>
                <a:prstDash val="solid"/>
                <a:miter/>
              </a:ln>
            </p:spPr>
            <p:txBody>
              <a:bodyPr rtlCol="0" anchor="ctr"/>
              <a:lstStyle/>
              <a:p>
                <a:endParaRPr lang="en-GB"/>
              </a:p>
            </p:txBody>
          </p:sp>
          <p:sp>
            <p:nvSpPr>
              <p:cNvPr id="2265" name="Freeform: Shape 2264">
                <a:extLst>
                  <a:ext uri="{FF2B5EF4-FFF2-40B4-BE49-F238E27FC236}">
                    <a16:creationId xmlns:a16="http://schemas.microsoft.com/office/drawing/2014/main" id="{58C5E412-5E1F-EF39-08F7-602B7B5764E8}"/>
                  </a:ext>
                </a:extLst>
              </p:cNvPr>
              <p:cNvSpPr/>
              <p:nvPr/>
            </p:nvSpPr>
            <p:spPr>
              <a:xfrm>
                <a:off x="1734002" y="2092531"/>
                <a:ext cx="62470" cy="21953"/>
              </a:xfrm>
              <a:custGeom>
                <a:avLst/>
                <a:gdLst>
                  <a:gd name="connsiteX0" fmla="*/ 59438 w 62470"/>
                  <a:gd name="connsiteY0" fmla="*/ 3818 h 21953"/>
                  <a:gd name="connsiteX1" fmla="*/ 62680 w 62470"/>
                  <a:gd name="connsiteY1" fmla="*/ 2050 h 21953"/>
                  <a:gd name="connsiteX2" fmla="*/ 59586 w 62470"/>
                  <a:gd name="connsiteY2" fmla="*/ 135 h 21953"/>
                  <a:gd name="connsiteX3" fmla="*/ 3303 w 62470"/>
                  <a:gd name="connsiteY3" fmla="*/ 135 h 21953"/>
                  <a:gd name="connsiteX4" fmla="*/ 209 w 62470"/>
                  <a:gd name="connsiteY4" fmla="*/ 2050 h 21953"/>
                  <a:gd name="connsiteX5" fmla="*/ 3303 w 62470"/>
                  <a:gd name="connsiteY5" fmla="*/ 3818 h 21953"/>
                  <a:gd name="connsiteX6" fmla="*/ 59586 w 62470"/>
                  <a:gd name="connsiteY6" fmla="*/ 22088 h 21953"/>
                  <a:gd name="connsiteX7" fmla="*/ 62680 w 62470"/>
                  <a:gd name="connsiteY7" fmla="*/ 20172 h 21953"/>
                  <a:gd name="connsiteX8" fmla="*/ 59438 w 62470"/>
                  <a:gd name="connsiteY8" fmla="*/ 18404 h 21953"/>
                  <a:gd name="connsiteX9" fmla="*/ 3303 w 62470"/>
                  <a:gd name="connsiteY9" fmla="*/ 18404 h 21953"/>
                  <a:gd name="connsiteX10" fmla="*/ 209 w 62470"/>
                  <a:gd name="connsiteY10" fmla="*/ 20172 h 21953"/>
                  <a:gd name="connsiteX11" fmla="*/ 3303 w 62470"/>
                  <a:gd name="connsiteY11" fmla="*/ 22088 h 219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2470" h="21953">
                    <a:moveTo>
                      <a:pt x="59438" y="3818"/>
                    </a:moveTo>
                    <a:cubicBezTo>
                      <a:pt x="60912" y="3818"/>
                      <a:pt x="62680" y="3818"/>
                      <a:pt x="62680" y="2050"/>
                    </a:cubicBezTo>
                    <a:cubicBezTo>
                      <a:pt x="62680" y="135"/>
                      <a:pt x="60912" y="135"/>
                      <a:pt x="59586" y="135"/>
                    </a:cubicBezTo>
                    <a:lnTo>
                      <a:pt x="3303" y="135"/>
                    </a:lnTo>
                    <a:cubicBezTo>
                      <a:pt x="1977" y="135"/>
                      <a:pt x="209" y="135"/>
                      <a:pt x="209" y="2050"/>
                    </a:cubicBezTo>
                    <a:cubicBezTo>
                      <a:pt x="209" y="3818"/>
                      <a:pt x="1977" y="3818"/>
                      <a:pt x="3303" y="3818"/>
                    </a:cubicBezTo>
                    <a:close/>
                    <a:moveTo>
                      <a:pt x="59586" y="22088"/>
                    </a:moveTo>
                    <a:cubicBezTo>
                      <a:pt x="60912" y="22088"/>
                      <a:pt x="62680" y="22088"/>
                      <a:pt x="62680" y="20172"/>
                    </a:cubicBezTo>
                    <a:cubicBezTo>
                      <a:pt x="62680" y="18404"/>
                      <a:pt x="60912" y="18404"/>
                      <a:pt x="59438" y="18404"/>
                    </a:cubicBezTo>
                    <a:lnTo>
                      <a:pt x="3303" y="18404"/>
                    </a:lnTo>
                    <a:cubicBezTo>
                      <a:pt x="1977" y="18404"/>
                      <a:pt x="209" y="18404"/>
                      <a:pt x="209" y="20172"/>
                    </a:cubicBezTo>
                    <a:cubicBezTo>
                      <a:pt x="209" y="22088"/>
                      <a:pt x="1977" y="22088"/>
                      <a:pt x="3303" y="22088"/>
                    </a:cubicBezTo>
                    <a:close/>
                  </a:path>
                </a:pathLst>
              </a:custGeom>
              <a:solidFill>
                <a:srgbClr val="000000"/>
              </a:solidFill>
              <a:ln w="9425" cap="flat">
                <a:noFill/>
                <a:prstDash val="solid"/>
                <a:miter/>
              </a:ln>
            </p:spPr>
            <p:txBody>
              <a:bodyPr rtlCol="0" anchor="ctr"/>
              <a:lstStyle/>
              <a:p>
                <a:endParaRPr lang="en-GB"/>
              </a:p>
            </p:txBody>
          </p:sp>
          <p:sp>
            <p:nvSpPr>
              <p:cNvPr id="2266" name="Freeform: Shape 2265">
                <a:extLst>
                  <a:ext uri="{FF2B5EF4-FFF2-40B4-BE49-F238E27FC236}">
                    <a16:creationId xmlns:a16="http://schemas.microsoft.com/office/drawing/2014/main" id="{2CEA5C00-C9D4-73A7-813C-2592F03BFAF1}"/>
                  </a:ext>
                </a:extLst>
              </p:cNvPr>
              <p:cNvSpPr/>
              <p:nvPr/>
            </p:nvSpPr>
            <p:spPr>
              <a:xfrm>
                <a:off x="1831865" y="2064390"/>
                <a:ext cx="39044" cy="64680"/>
              </a:xfrm>
              <a:custGeom>
                <a:avLst/>
                <a:gdLst>
                  <a:gd name="connsiteX0" fmla="*/ 23503 w 39044"/>
                  <a:gd name="connsiteY0" fmla="*/ 29602 h 64680"/>
                  <a:gd name="connsiteX1" fmla="*/ 36615 w 39044"/>
                  <a:gd name="connsiteY1" fmla="*/ 13100 h 64680"/>
                  <a:gd name="connsiteX2" fmla="*/ 19377 w 39044"/>
                  <a:gd name="connsiteY2" fmla="*/ 134 h 64680"/>
                  <a:gd name="connsiteX3" fmla="*/ 2728 w 39044"/>
                  <a:gd name="connsiteY3" fmla="*/ 12953 h 64680"/>
                  <a:gd name="connsiteX4" fmla="*/ 7590 w 39044"/>
                  <a:gd name="connsiteY4" fmla="*/ 17815 h 64680"/>
                  <a:gd name="connsiteX5" fmla="*/ 12305 w 39044"/>
                  <a:gd name="connsiteY5" fmla="*/ 12953 h 64680"/>
                  <a:gd name="connsiteX6" fmla="*/ 6559 w 39044"/>
                  <a:gd name="connsiteY6" fmla="*/ 8385 h 64680"/>
                  <a:gd name="connsiteX7" fmla="*/ 18935 w 39044"/>
                  <a:gd name="connsiteY7" fmla="*/ 2492 h 64680"/>
                  <a:gd name="connsiteX8" fmla="*/ 28070 w 39044"/>
                  <a:gd name="connsiteY8" fmla="*/ 12953 h 64680"/>
                  <a:gd name="connsiteX9" fmla="*/ 25418 w 39044"/>
                  <a:gd name="connsiteY9" fmla="*/ 23708 h 64680"/>
                  <a:gd name="connsiteX10" fmla="*/ 17020 w 39044"/>
                  <a:gd name="connsiteY10" fmla="*/ 28570 h 64680"/>
                  <a:gd name="connsiteX11" fmla="*/ 13336 w 39044"/>
                  <a:gd name="connsiteY11" fmla="*/ 28865 h 64680"/>
                  <a:gd name="connsiteX12" fmla="*/ 12010 w 39044"/>
                  <a:gd name="connsiteY12" fmla="*/ 30044 h 64680"/>
                  <a:gd name="connsiteX13" fmla="*/ 14220 w 39044"/>
                  <a:gd name="connsiteY13" fmla="*/ 31075 h 64680"/>
                  <a:gd name="connsiteX14" fmla="*/ 18346 w 39044"/>
                  <a:gd name="connsiteY14" fmla="*/ 31075 h 64680"/>
                  <a:gd name="connsiteX15" fmla="*/ 29543 w 39044"/>
                  <a:gd name="connsiteY15" fmla="*/ 46693 h 64680"/>
                  <a:gd name="connsiteX16" fmla="*/ 18935 w 39044"/>
                  <a:gd name="connsiteY16" fmla="*/ 62163 h 64680"/>
                  <a:gd name="connsiteX17" fmla="*/ 4496 w 39044"/>
                  <a:gd name="connsiteY17" fmla="*/ 55091 h 64680"/>
                  <a:gd name="connsiteX18" fmla="*/ 10684 w 39044"/>
                  <a:gd name="connsiteY18" fmla="*/ 49934 h 64680"/>
                  <a:gd name="connsiteX19" fmla="*/ 5528 w 39044"/>
                  <a:gd name="connsiteY19" fmla="*/ 44630 h 64680"/>
                  <a:gd name="connsiteX20" fmla="*/ 223 w 39044"/>
                  <a:gd name="connsiteY20" fmla="*/ 50081 h 64680"/>
                  <a:gd name="connsiteX21" fmla="*/ 19230 w 39044"/>
                  <a:gd name="connsiteY21" fmla="*/ 64815 h 64680"/>
                  <a:gd name="connsiteX22" fmla="*/ 39267 w 39044"/>
                  <a:gd name="connsiteY22" fmla="*/ 46693 h 64680"/>
                  <a:gd name="connsiteX23" fmla="*/ 23503 w 39044"/>
                  <a:gd name="connsiteY23" fmla="*/ 29602 h 6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9044" h="64680">
                    <a:moveTo>
                      <a:pt x="23503" y="29602"/>
                    </a:moveTo>
                    <a:cubicBezTo>
                      <a:pt x="31164" y="27097"/>
                      <a:pt x="36615" y="20614"/>
                      <a:pt x="36615" y="13100"/>
                    </a:cubicBezTo>
                    <a:cubicBezTo>
                      <a:pt x="36615" y="5439"/>
                      <a:pt x="28365" y="134"/>
                      <a:pt x="19377" y="134"/>
                    </a:cubicBezTo>
                    <a:cubicBezTo>
                      <a:pt x="9948" y="134"/>
                      <a:pt x="2728" y="5733"/>
                      <a:pt x="2728" y="12953"/>
                    </a:cubicBezTo>
                    <a:cubicBezTo>
                      <a:pt x="2728" y="16047"/>
                      <a:pt x="4791" y="17815"/>
                      <a:pt x="7590" y="17815"/>
                    </a:cubicBezTo>
                    <a:cubicBezTo>
                      <a:pt x="10390" y="17815"/>
                      <a:pt x="12305" y="15752"/>
                      <a:pt x="12305" y="12953"/>
                    </a:cubicBezTo>
                    <a:cubicBezTo>
                      <a:pt x="12305" y="8385"/>
                      <a:pt x="7885" y="8385"/>
                      <a:pt x="6559" y="8385"/>
                    </a:cubicBezTo>
                    <a:cubicBezTo>
                      <a:pt x="9358" y="3670"/>
                      <a:pt x="15546" y="2492"/>
                      <a:pt x="18935" y="2492"/>
                    </a:cubicBezTo>
                    <a:cubicBezTo>
                      <a:pt x="22913" y="2492"/>
                      <a:pt x="28070" y="4554"/>
                      <a:pt x="28070" y="12953"/>
                    </a:cubicBezTo>
                    <a:cubicBezTo>
                      <a:pt x="28070" y="14131"/>
                      <a:pt x="27775" y="19583"/>
                      <a:pt x="25418" y="23708"/>
                    </a:cubicBezTo>
                    <a:cubicBezTo>
                      <a:pt x="22619" y="28276"/>
                      <a:pt x="19377" y="28570"/>
                      <a:pt x="17020" y="28570"/>
                    </a:cubicBezTo>
                    <a:cubicBezTo>
                      <a:pt x="16283" y="28718"/>
                      <a:pt x="14073" y="28865"/>
                      <a:pt x="13336" y="28865"/>
                    </a:cubicBezTo>
                    <a:cubicBezTo>
                      <a:pt x="12600" y="29012"/>
                      <a:pt x="12010" y="29160"/>
                      <a:pt x="12010" y="30044"/>
                    </a:cubicBezTo>
                    <a:cubicBezTo>
                      <a:pt x="12010" y="31075"/>
                      <a:pt x="12600" y="31075"/>
                      <a:pt x="14220" y="31075"/>
                    </a:cubicBezTo>
                    <a:lnTo>
                      <a:pt x="18346" y="31075"/>
                    </a:lnTo>
                    <a:cubicBezTo>
                      <a:pt x="26007" y="31075"/>
                      <a:pt x="29543" y="37410"/>
                      <a:pt x="29543" y="46693"/>
                    </a:cubicBezTo>
                    <a:cubicBezTo>
                      <a:pt x="29543" y="59511"/>
                      <a:pt x="23061" y="62163"/>
                      <a:pt x="18935" y="62163"/>
                    </a:cubicBezTo>
                    <a:cubicBezTo>
                      <a:pt x="14810" y="62163"/>
                      <a:pt x="7738" y="60542"/>
                      <a:pt x="4496" y="55091"/>
                    </a:cubicBezTo>
                    <a:cubicBezTo>
                      <a:pt x="7738" y="55533"/>
                      <a:pt x="10684" y="53470"/>
                      <a:pt x="10684" y="49934"/>
                    </a:cubicBezTo>
                    <a:cubicBezTo>
                      <a:pt x="10684" y="46545"/>
                      <a:pt x="8180" y="44630"/>
                      <a:pt x="5528" y="44630"/>
                    </a:cubicBezTo>
                    <a:cubicBezTo>
                      <a:pt x="3170" y="44630"/>
                      <a:pt x="223" y="45956"/>
                      <a:pt x="223" y="50081"/>
                    </a:cubicBezTo>
                    <a:cubicBezTo>
                      <a:pt x="223" y="58627"/>
                      <a:pt x="8916" y="64815"/>
                      <a:pt x="19230" y="64815"/>
                    </a:cubicBezTo>
                    <a:cubicBezTo>
                      <a:pt x="30722" y="64815"/>
                      <a:pt x="39267" y="56269"/>
                      <a:pt x="39267" y="46693"/>
                    </a:cubicBezTo>
                    <a:cubicBezTo>
                      <a:pt x="39267" y="39031"/>
                      <a:pt x="33227" y="31664"/>
                      <a:pt x="23503" y="29602"/>
                    </a:cubicBezTo>
                    <a:close/>
                  </a:path>
                </a:pathLst>
              </a:custGeom>
              <a:solidFill>
                <a:srgbClr val="000000"/>
              </a:solidFill>
              <a:ln w="9425" cap="flat">
                <a:noFill/>
                <a:prstDash val="solid"/>
                <a:miter/>
              </a:ln>
            </p:spPr>
            <p:txBody>
              <a:bodyPr rtlCol="0" anchor="ctr"/>
              <a:lstStyle/>
              <a:p>
                <a:endParaRPr lang="en-GB"/>
              </a:p>
            </p:txBody>
          </p:sp>
        </p:grpSp>
        <p:grpSp>
          <p:nvGrpSpPr>
            <p:cNvPr id="2258" name="Graphic 391">
              <a:extLst>
                <a:ext uri="{FF2B5EF4-FFF2-40B4-BE49-F238E27FC236}">
                  <a16:creationId xmlns:a16="http://schemas.microsoft.com/office/drawing/2014/main" id="{6151F7A8-AD6E-21BF-6401-3CB90A5EABCE}"/>
                </a:ext>
              </a:extLst>
            </p:cNvPr>
            <p:cNvGrpSpPr/>
            <p:nvPr/>
          </p:nvGrpSpPr>
          <p:grpSpPr>
            <a:xfrm>
              <a:off x="1599544" y="1241814"/>
              <a:ext cx="307447" cy="65564"/>
              <a:chOff x="1599544" y="1241814"/>
              <a:chExt cx="307447" cy="65564"/>
            </a:xfrm>
            <a:solidFill>
              <a:srgbClr val="000000"/>
            </a:solidFill>
          </p:grpSpPr>
          <p:sp>
            <p:nvSpPr>
              <p:cNvPr id="2259" name="Freeform: Shape 2258">
                <a:extLst>
                  <a:ext uri="{FF2B5EF4-FFF2-40B4-BE49-F238E27FC236}">
                    <a16:creationId xmlns:a16="http://schemas.microsoft.com/office/drawing/2014/main" id="{23843591-0107-0EEF-EF79-7C5809D9BEC0}"/>
                  </a:ext>
                </a:extLst>
              </p:cNvPr>
              <p:cNvSpPr/>
              <p:nvPr/>
            </p:nvSpPr>
            <p:spPr>
              <a:xfrm>
                <a:off x="1599544" y="1263767"/>
                <a:ext cx="62175" cy="42580"/>
              </a:xfrm>
              <a:custGeom>
                <a:avLst/>
                <a:gdLst>
                  <a:gd name="connsiteX0" fmla="*/ 40854 w 62175"/>
                  <a:gd name="connsiteY0" fmla="*/ 9735 h 42580"/>
                  <a:gd name="connsiteX1" fmla="*/ 42180 w 62175"/>
                  <a:gd name="connsiteY1" fmla="*/ 3547 h 42580"/>
                  <a:gd name="connsiteX2" fmla="*/ 39528 w 62175"/>
                  <a:gd name="connsiteY2" fmla="*/ 1042 h 42580"/>
                  <a:gd name="connsiteX3" fmla="*/ 35992 w 62175"/>
                  <a:gd name="connsiteY3" fmla="*/ 3694 h 42580"/>
                  <a:gd name="connsiteX4" fmla="*/ 30688 w 62175"/>
                  <a:gd name="connsiteY4" fmla="*/ 24763 h 42580"/>
                  <a:gd name="connsiteX5" fmla="*/ 29804 w 62175"/>
                  <a:gd name="connsiteY5" fmla="*/ 30951 h 42580"/>
                  <a:gd name="connsiteX6" fmla="*/ 29951 w 62175"/>
                  <a:gd name="connsiteY6" fmla="*/ 32572 h 42580"/>
                  <a:gd name="connsiteX7" fmla="*/ 21258 w 62175"/>
                  <a:gd name="connsiteY7" fmla="*/ 40528 h 42580"/>
                  <a:gd name="connsiteX8" fmla="*/ 13744 w 62175"/>
                  <a:gd name="connsiteY8" fmla="*/ 31983 h 42580"/>
                  <a:gd name="connsiteX9" fmla="*/ 18606 w 62175"/>
                  <a:gd name="connsiteY9" fmla="*/ 13713 h 42580"/>
                  <a:gd name="connsiteX10" fmla="*/ 20227 w 62175"/>
                  <a:gd name="connsiteY10" fmla="*/ 7672 h 42580"/>
                  <a:gd name="connsiteX11" fmla="*/ 12565 w 62175"/>
                  <a:gd name="connsiteY11" fmla="*/ 11 h 42580"/>
                  <a:gd name="connsiteX12" fmla="*/ 189 w 62175"/>
                  <a:gd name="connsiteY12" fmla="*/ 14450 h 42580"/>
                  <a:gd name="connsiteX13" fmla="*/ 1220 w 62175"/>
                  <a:gd name="connsiteY13" fmla="*/ 15481 h 42580"/>
                  <a:gd name="connsiteX14" fmla="*/ 2694 w 62175"/>
                  <a:gd name="connsiteY14" fmla="*/ 13713 h 42580"/>
                  <a:gd name="connsiteX15" fmla="*/ 12271 w 62175"/>
                  <a:gd name="connsiteY15" fmla="*/ 2074 h 42580"/>
                  <a:gd name="connsiteX16" fmla="*/ 14628 w 62175"/>
                  <a:gd name="connsiteY16" fmla="*/ 5168 h 42580"/>
                  <a:gd name="connsiteX17" fmla="*/ 12860 w 62175"/>
                  <a:gd name="connsiteY17" fmla="*/ 11798 h 42580"/>
                  <a:gd name="connsiteX18" fmla="*/ 7703 w 62175"/>
                  <a:gd name="connsiteY18" fmla="*/ 30804 h 42580"/>
                  <a:gd name="connsiteX19" fmla="*/ 20963 w 62175"/>
                  <a:gd name="connsiteY19" fmla="*/ 42591 h 42580"/>
                  <a:gd name="connsiteX20" fmla="*/ 30688 w 62175"/>
                  <a:gd name="connsiteY20" fmla="*/ 35961 h 42580"/>
                  <a:gd name="connsiteX21" fmla="*/ 42474 w 62175"/>
                  <a:gd name="connsiteY21" fmla="*/ 42591 h 42580"/>
                  <a:gd name="connsiteX22" fmla="*/ 56177 w 62175"/>
                  <a:gd name="connsiteY22" fmla="*/ 31099 h 42580"/>
                  <a:gd name="connsiteX23" fmla="*/ 62365 w 62175"/>
                  <a:gd name="connsiteY23" fmla="*/ 6641 h 42580"/>
                  <a:gd name="connsiteX24" fmla="*/ 58239 w 62175"/>
                  <a:gd name="connsiteY24" fmla="*/ 11 h 42580"/>
                  <a:gd name="connsiteX25" fmla="*/ 53525 w 62175"/>
                  <a:gd name="connsiteY25" fmla="*/ 4578 h 42580"/>
                  <a:gd name="connsiteX26" fmla="*/ 54851 w 62175"/>
                  <a:gd name="connsiteY26" fmla="*/ 7083 h 42580"/>
                  <a:gd name="connsiteX27" fmla="*/ 58239 w 62175"/>
                  <a:gd name="connsiteY27" fmla="*/ 15039 h 42580"/>
                  <a:gd name="connsiteX28" fmla="*/ 53083 w 62175"/>
                  <a:gd name="connsiteY28" fmla="*/ 32278 h 42580"/>
                  <a:gd name="connsiteX29" fmla="*/ 42769 w 62175"/>
                  <a:gd name="connsiteY29" fmla="*/ 40528 h 42580"/>
                  <a:gd name="connsiteX30" fmla="*/ 35844 w 62175"/>
                  <a:gd name="connsiteY30" fmla="*/ 32278 h 42580"/>
                  <a:gd name="connsiteX31" fmla="*/ 36876 w 62175"/>
                  <a:gd name="connsiteY31" fmla="*/ 25500 h 42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62175" h="42580">
                    <a:moveTo>
                      <a:pt x="40854" y="9735"/>
                    </a:moveTo>
                    <a:cubicBezTo>
                      <a:pt x="41296" y="7672"/>
                      <a:pt x="42180" y="4136"/>
                      <a:pt x="42180" y="3547"/>
                    </a:cubicBezTo>
                    <a:cubicBezTo>
                      <a:pt x="42180" y="1926"/>
                      <a:pt x="40854" y="1042"/>
                      <a:pt x="39528" y="1042"/>
                    </a:cubicBezTo>
                    <a:cubicBezTo>
                      <a:pt x="38349" y="1042"/>
                      <a:pt x="36728" y="1779"/>
                      <a:pt x="35992" y="3694"/>
                    </a:cubicBezTo>
                    <a:cubicBezTo>
                      <a:pt x="35697" y="4284"/>
                      <a:pt x="31277" y="22259"/>
                      <a:pt x="30688" y="24763"/>
                    </a:cubicBezTo>
                    <a:cubicBezTo>
                      <a:pt x="29951" y="27563"/>
                      <a:pt x="29804" y="29183"/>
                      <a:pt x="29804" y="30951"/>
                    </a:cubicBezTo>
                    <a:cubicBezTo>
                      <a:pt x="29804" y="31983"/>
                      <a:pt x="29804" y="32130"/>
                      <a:pt x="29951" y="32572"/>
                    </a:cubicBezTo>
                    <a:cubicBezTo>
                      <a:pt x="27741" y="37582"/>
                      <a:pt x="24942" y="40528"/>
                      <a:pt x="21258" y="40528"/>
                    </a:cubicBezTo>
                    <a:cubicBezTo>
                      <a:pt x="13744" y="40528"/>
                      <a:pt x="13744" y="33604"/>
                      <a:pt x="13744" y="31983"/>
                    </a:cubicBezTo>
                    <a:cubicBezTo>
                      <a:pt x="13744" y="29036"/>
                      <a:pt x="14186" y="25353"/>
                      <a:pt x="18606" y="13713"/>
                    </a:cubicBezTo>
                    <a:cubicBezTo>
                      <a:pt x="19637" y="10914"/>
                      <a:pt x="20227" y="9588"/>
                      <a:pt x="20227" y="7672"/>
                    </a:cubicBezTo>
                    <a:cubicBezTo>
                      <a:pt x="20227" y="3547"/>
                      <a:pt x="17133" y="11"/>
                      <a:pt x="12565" y="11"/>
                    </a:cubicBezTo>
                    <a:cubicBezTo>
                      <a:pt x="3578" y="11"/>
                      <a:pt x="189" y="13713"/>
                      <a:pt x="189" y="14450"/>
                    </a:cubicBezTo>
                    <a:cubicBezTo>
                      <a:pt x="189" y="15481"/>
                      <a:pt x="1073" y="15481"/>
                      <a:pt x="1220" y="15481"/>
                    </a:cubicBezTo>
                    <a:cubicBezTo>
                      <a:pt x="2252" y="15481"/>
                      <a:pt x="2252" y="15186"/>
                      <a:pt x="2694" y="13713"/>
                    </a:cubicBezTo>
                    <a:cubicBezTo>
                      <a:pt x="5346" y="5020"/>
                      <a:pt x="8882" y="2074"/>
                      <a:pt x="12271" y="2074"/>
                    </a:cubicBezTo>
                    <a:cubicBezTo>
                      <a:pt x="13155" y="2074"/>
                      <a:pt x="14628" y="2221"/>
                      <a:pt x="14628" y="5168"/>
                    </a:cubicBezTo>
                    <a:cubicBezTo>
                      <a:pt x="14628" y="7525"/>
                      <a:pt x="13597" y="10177"/>
                      <a:pt x="12860" y="11798"/>
                    </a:cubicBezTo>
                    <a:cubicBezTo>
                      <a:pt x="8735" y="22848"/>
                      <a:pt x="7703" y="27121"/>
                      <a:pt x="7703" y="30804"/>
                    </a:cubicBezTo>
                    <a:cubicBezTo>
                      <a:pt x="7703" y="39350"/>
                      <a:pt x="13891" y="42591"/>
                      <a:pt x="20963" y="42591"/>
                    </a:cubicBezTo>
                    <a:cubicBezTo>
                      <a:pt x="22584" y="42591"/>
                      <a:pt x="27004" y="42591"/>
                      <a:pt x="30688" y="35961"/>
                    </a:cubicBezTo>
                    <a:cubicBezTo>
                      <a:pt x="33192" y="42002"/>
                      <a:pt x="39675" y="42591"/>
                      <a:pt x="42474" y="42591"/>
                    </a:cubicBezTo>
                    <a:cubicBezTo>
                      <a:pt x="49547" y="42591"/>
                      <a:pt x="53672" y="36698"/>
                      <a:pt x="56177" y="31099"/>
                    </a:cubicBezTo>
                    <a:cubicBezTo>
                      <a:pt x="59271" y="23732"/>
                      <a:pt x="62365" y="11061"/>
                      <a:pt x="62365" y="6641"/>
                    </a:cubicBezTo>
                    <a:cubicBezTo>
                      <a:pt x="62365" y="1484"/>
                      <a:pt x="59860" y="11"/>
                      <a:pt x="58239" y="11"/>
                    </a:cubicBezTo>
                    <a:cubicBezTo>
                      <a:pt x="55882" y="11"/>
                      <a:pt x="53525" y="2516"/>
                      <a:pt x="53525" y="4578"/>
                    </a:cubicBezTo>
                    <a:cubicBezTo>
                      <a:pt x="53525" y="5757"/>
                      <a:pt x="54114" y="6346"/>
                      <a:pt x="54851" y="7083"/>
                    </a:cubicBezTo>
                    <a:cubicBezTo>
                      <a:pt x="55882" y="8114"/>
                      <a:pt x="58239" y="10472"/>
                      <a:pt x="58239" y="15039"/>
                    </a:cubicBezTo>
                    <a:cubicBezTo>
                      <a:pt x="58239" y="18281"/>
                      <a:pt x="55587" y="27415"/>
                      <a:pt x="53083" y="32278"/>
                    </a:cubicBezTo>
                    <a:cubicBezTo>
                      <a:pt x="50725" y="37287"/>
                      <a:pt x="47337" y="40528"/>
                      <a:pt x="42769" y="40528"/>
                    </a:cubicBezTo>
                    <a:cubicBezTo>
                      <a:pt x="38349" y="40528"/>
                      <a:pt x="35844" y="37729"/>
                      <a:pt x="35844" y="32278"/>
                    </a:cubicBezTo>
                    <a:cubicBezTo>
                      <a:pt x="35844" y="29773"/>
                      <a:pt x="36434" y="26826"/>
                      <a:pt x="36876" y="25500"/>
                    </a:cubicBezTo>
                    <a:close/>
                  </a:path>
                </a:pathLst>
              </a:custGeom>
              <a:solidFill>
                <a:srgbClr val="000000"/>
              </a:solidFill>
              <a:ln w="9425" cap="flat">
                <a:noFill/>
                <a:prstDash val="solid"/>
                <a:miter/>
              </a:ln>
            </p:spPr>
            <p:txBody>
              <a:bodyPr rtlCol="0" anchor="ctr"/>
              <a:lstStyle/>
              <a:p>
                <a:endParaRPr lang="en-GB"/>
              </a:p>
            </p:txBody>
          </p:sp>
          <p:sp>
            <p:nvSpPr>
              <p:cNvPr id="2260" name="Freeform: Shape 2259">
                <a:extLst>
                  <a:ext uri="{FF2B5EF4-FFF2-40B4-BE49-F238E27FC236}">
                    <a16:creationId xmlns:a16="http://schemas.microsoft.com/office/drawing/2014/main" id="{C38F1A55-0BF4-9E0B-2E39-D95B9E12F6C0}"/>
                  </a:ext>
                </a:extLst>
              </p:cNvPr>
              <p:cNvSpPr/>
              <p:nvPr/>
            </p:nvSpPr>
            <p:spPr>
              <a:xfrm>
                <a:off x="1697928" y="1270839"/>
                <a:ext cx="62470" cy="21953"/>
              </a:xfrm>
              <a:custGeom>
                <a:avLst/>
                <a:gdLst>
                  <a:gd name="connsiteX0" fmla="*/ 59433 w 62470"/>
                  <a:gd name="connsiteY0" fmla="*/ 3694 h 21953"/>
                  <a:gd name="connsiteX1" fmla="*/ 62674 w 62470"/>
                  <a:gd name="connsiteY1" fmla="*/ 1926 h 21953"/>
                  <a:gd name="connsiteX2" fmla="*/ 59580 w 62470"/>
                  <a:gd name="connsiteY2" fmla="*/ 11 h 21953"/>
                  <a:gd name="connsiteX3" fmla="*/ 3298 w 62470"/>
                  <a:gd name="connsiteY3" fmla="*/ 11 h 21953"/>
                  <a:gd name="connsiteX4" fmla="*/ 204 w 62470"/>
                  <a:gd name="connsiteY4" fmla="*/ 1926 h 21953"/>
                  <a:gd name="connsiteX5" fmla="*/ 3298 w 62470"/>
                  <a:gd name="connsiteY5" fmla="*/ 3694 h 21953"/>
                  <a:gd name="connsiteX6" fmla="*/ 59580 w 62470"/>
                  <a:gd name="connsiteY6" fmla="*/ 21964 h 21953"/>
                  <a:gd name="connsiteX7" fmla="*/ 62674 w 62470"/>
                  <a:gd name="connsiteY7" fmla="*/ 20048 h 21953"/>
                  <a:gd name="connsiteX8" fmla="*/ 59433 w 62470"/>
                  <a:gd name="connsiteY8" fmla="*/ 18280 h 21953"/>
                  <a:gd name="connsiteX9" fmla="*/ 3298 w 62470"/>
                  <a:gd name="connsiteY9" fmla="*/ 18280 h 21953"/>
                  <a:gd name="connsiteX10" fmla="*/ 204 w 62470"/>
                  <a:gd name="connsiteY10" fmla="*/ 20048 h 21953"/>
                  <a:gd name="connsiteX11" fmla="*/ 3298 w 62470"/>
                  <a:gd name="connsiteY11" fmla="*/ 21964 h 219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2470" h="21953">
                    <a:moveTo>
                      <a:pt x="59433" y="3694"/>
                    </a:moveTo>
                    <a:cubicBezTo>
                      <a:pt x="60906" y="3694"/>
                      <a:pt x="62674" y="3694"/>
                      <a:pt x="62674" y="1926"/>
                    </a:cubicBezTo>
                    <a:cubicBezTo>
                      <a:pt x="62674" y="11"/>
                      <a:pt x="60906" y="11"/>
                      <a:pt x="59580" y="11"/>
                    </a:cubicBezTo>
                    <a:lnTo>
                      <a:pt x="3298" y="11"/>
                    </a:lnTo>
                    <a:cubicBezTo>
                      <a:pt x="1972" y="11"/>
                      <a:pt x="204" y="11"/>
                      <a:pt x="204" y="1926"/>
                    </a:cubicBezTo>
                    <a:cubicBezTo>
                      <a:pt x="204" y="3694"/>
                      <a:pt x="1972" y="3694"/>
                      <a:pt x="3298" y="3694"/>
                    </a:cubicBezTo>
                    <a:close/>
                    <a:moveTo>
                      <a:pt x="59580" y="21964"/>
                    </a:moveTo>
                    <a:cubicBezTo>
                      <a:pt x="60906" y="21964"/>
                      <a:pt x="62674" y="21964"/>
                      <a:pt x="62674" y="20048"/>
                    </a:cubicBezTo>
                    <a:cubicBezTo>
                      <a:pt x="62674" y="18280"/>
                      <a:pt x="60906" y="18280"/>
                      <a:pt x="59433" y="18280"/>
                    </a:cubicBezTo>
                    <a:lnTo>
                      <a:pt x="3298" y="18280"/>
                    </a:lnTo>
                    <a:cubicBezTo>
                      <a:pt x="1972" y="18280"/>
                      <a:pt x="204" y="18280"/>
                      <a:pt x="204" y="20048"/>
                    </a:cubicBezTo>
                    <a:cubicBezTo>
                      <a:pt x="204" y="21964"/>
                      <a:pt x="1972" y="21964"/>
                      <a:pt x="3298" y="21964"/>
                    </a:cubicBezTo>
                    <a:close/>
                  </a:path>
                </a:pathLst>
              </a:custGeom>
              <a:solidFill>
                <a:srgbClr val="000000"/>
              </a:solidFill>
              <a:ln w="9425" cap="flat">
                <a:noFill/>
                <a:prstDash val="solid"/>
                <a:miter/>
              </a:ln>
            </p:spPr>
            <p:txBody>
              <a:bodyPr rtlCol="0" anchor="ctr"/>
              <a:lstStyle/>
              <a:p>
                <a:endParaRPr lang="en-GB"/>
              </a:p>
            </p:txBody>
          </p:sp>
          <p:sp>
            <p:nvSpPr>
              <p:cNvPr id="2261" name="Freeform: Shape 2260">
                <a:extLst>
                  <a:ext uri="{FF2B5EF4-FFF2-40B4-BE49-F238E27FC236}">
                    <a16:creationId xmlns:a16="http://schemas.microsoft.com/office/drawing/2014/main" id="{66DDBE17-5CD3-EB30-38F2-525F4A50D31D}"/>
                  </a:ext>
                </a:extLst>
              </p:cNvPr>
              <p:cNvSpPr/>
              <p:nvPr/>
            </p:nvSpPr>
            <p:spPr>
              <a:xfrm>
                <a:off x="1797117" y="1241814"/>
                <a:ext cx="40222" cy="65564"/>
              </a:xfrm>
              <a:custGeom>
                <a:avLst/>
                <a:gdLst>
                  <a:gd name="connsiteX0" fmla="*/ 39704 w 40222"/>
                  <a:gd name="connsiteY0" fmla="*/ 6199 h 65564"/>
                  <a:gd name="connsiteX1" fmla="*/ 40441 w 40222"/>
                  <a:gd name="connsiteY1" fmla="*/ 2957 h 65564"/>
                  <a:gd name="connsiteX2" fmla="*/ 17604 w 40222"/>
                  <a:gd name="connsiteY2" fmla="*/ 2957 h 65564"/>
                  <a:gd name="connsiteX3" fmla="*/ 5669 w 40222"/>
                  <a:gd name="connsiteY3" fmla="*/ 10 h 65564"/>
                  <a:gd name="connsiteX4" fmla="*/ 3312 w 40222"/>
                  <a:gd name="connsiteY4" fmla="*/ 10 h 65564"/>
                  <a:gd name="connsiteX5" fmla="*/ 218 w 40222"/>
                  <a:gd name="connsiteY5" fmla="*/ 19312 h 65564"/>
                  <a:gd name="connsiteX6" fmla="*/ 2575 w 40222"/>
                  <a:gd name="connsiteY6" fmla="*/ 19312 h 65564"/>
                  <a:gd name="connsiteX7" fmla="*/ 4933 w 40222"/>
                  <a:gd name="connsiteY7" fmla="*/ 10766 h 65564"/>
                  <a:gd name="connsiteX8" fmla="*/ 14068 w 40222"/>
                  <a:gd name="connsiteY8" fmla="*/ 10177 h 65564"/>
                  <a:gd name="connsiteX9" fmla="*/ 33516 w 40222"/>
                  <a:gd name="connsiteY9" fmla="*/ 10177 h 65564"/>
                  <a:gd name="connsiteX10" fmla="*/ 23055 w 40222"/>
                  <a:gd name="connsiteY10" fmla="*/ 25058 h 65564"/>
                  <a:gd name="connsiteX11" fmla="*/ 11416 w 40222"/>
                  <a:gd name="connsiteY11" fmla="*/ 60418 h 65564"/>
                  <a:gd name="connsiteX12" fmla="*/ 15836 w 40222"/>
                  <a:gd name="connsiteY12" fmla="*/ 65575 h 65564"/>
                  <a:gd name="connsiteX13" fmla="*/ 20109 w 40222"/>
                  <a:gd name="connsiteY13" fmla="*/ 60418 h 65564"/>
                  <a:gd name="connsiteX14" fmla="*/ 20109 w 40222"/>
                  <a:gd name="connsiteY14" fmla="*/ 55556 h 65564"/>
                  <a:gd name="connsiteX15" fmla="*/ 21140 w 40222"/>
                  <a:gd name="connsiteY15" fmla="*/ 40233 h 65564"/>
                  <a:gd name="connsiteX16" fmla="*/ 27033 w 40222"/>
                  <a:gd name="connsiteY16" fmla="*/ 24174 h 655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0222" h="65564">
                    <a:moveTo>
                      <a:pt x="39704" y="6199"/>
                    </a:moveTo>
                    <a:cubicBezTo>
                      <a:pt x="40441" y="5167"/>
                      <a:pt x="40441" y="5020"/>
                      <a:pt x="40441" y="2957"/>
                    </a:cubicBezTo>
                    <a:lnTo>
                      <a:pt x="17604" y="2957"/>
                    </a:lnTo>
                    <a:cubicBezTo>
                      <a:pt x="6259" y="2957"/>
                      <a:pt x="5964" y="1779"/>
                      <a:pt x="5669" y="10"/>
                    </a:cubicBezTo>
                    <a:lnTo>
                      <a:pt x="3312" y="10"/>
                    </a:lnTo>
                    <a:lnTo>
                      <a:pt x="218" y="19312"/>
                    </a:lnTo>
                    <a:lnTo>
                      <a:pt x="2575" y="19312"/>
                    </a:lnTo>
                    <a:cubicBezTo>
                      <a:pt x="2870" y="17838"/>
                      <a:pt x="3607" y="11945"/>
                      <a:pt x="4933" y="10766"/>
                    </a:cubicBezTo>
                    <a:cubicBezTo>
                      <a:pt x="5522" y="10177"/>
                      <a:pt x="12889" y="10177"/>
                      <a:pt x="14068" y="10177"/>
                    </a:cubicBezTo>
                    <a:lnTo>
                      <a:pt x="33516" y="10177"/>
                    </a:lnTo>
                    <a:cubicBezTo>
                      <a:pt x="32485" y="11650"/>
                      <a:pt x="25118" y="21964"/>
                      <a:pt x="23055" y="25058"/>
                    </a:cubicBezTo>
                    <a:cubicBezTo>
                      <a:pt x="14510" y="37728"/>
                      <a:pt x="11416" y="50841"/>
                      <a:pt x="11416" y="60418"/>
                    </a:cubicBezTo>
                    <a:cubicBezTo>
                      <a:pt x="11416" y="61302"/>
                      <a:pt x="11416" y="65575"/>
                      <a:pt x="15836" y="65575"/>
                    </a:cubicBezTo>
                    <a:cubicBezTo>
                      <a:pt x="20109" y="65575"/>
                      <a:pt x="20109" y="61302"/>
                      <a:pt x="20109" y="60418"/>
                    </a:cubicBezTo>
                    <a:lnTo>
                      <a:pt x="20109" y="55556"/>
                    </a:lnTo>
                    <a:cubicBezTo>
                      <a:pt x="20109" y="50399"/>
                      <a:pt x="20403" y="45243"/>
                      <a:pt x="21140" y="40233"/>
                    </a:cubicBezTo>
                    <a:cubicBezTo>
                      <a:pt x="21582" y="38023"/>
                      <a:pt x="22760" y="29920"/>
                      <a:pt x="27033" y="24174"/>
                    </a:cubicBezTo>
                    <a:close/>
                  </a:path>
                </a:pathLst>
              </a:custGeom>
              <a:solidFill>
                <a:srgbClr val="000000"/>
              </a:solidFill>
              <a:ln w="9425" cap="flat">
                <a:noFill/>
                <a:prstDash val="solid"/>
                <a:miter/>
              </a:ln>
            </p:spPr>
            <p:txBody>
              <a:bodyPr rtlCol="0" anchor="ctr"/>
              <a:lstStyle/>
              <a:p>
                <a:endParaRPr lang="en-GB"/>
              </a:p>
            </p:txBody>
          </p:sp>
          <p:sp>
            <p:nvSpPr>
              <p:cNvPr id="2262" name="Freeform: Shape 2261">
                <a:extLst>
                  <a:ext uri="{FF2B5EF4-FFF2-40B4-BE49-F238E27FC236}">
                    <a16:creationId xmlns:a16="http://schemas.microsoft.com/office/drawing/2014/main" id="{7507FD7B-800F-E286-FE46-145B9F76C84E}"/>
                  </a:ext>
                </a:extLst>
              </p:cNvPr>
              <p:cNvSpPr/>
              <p:nvPr/>
            </p:nvSpPr>
            <p:spPr>
              <a:xfrm>
                <a:off x="1846866" y="1295297"/>
                <a:ext cx="9871" cy="10018"/>
              </a:xfrm>
              <a:custGeom>
                <a:avLst/>
                <a:gdLst>
                  <a:gd name="connsiteX0" fmla="*/ 10096 w 9871"/>
                  <a:gd name="connsiteY0" fmla="*/ 5021 h 10018"/>
                  <a:gd name="connsiteX1" fmla="*/ 5234 w 9871"/>
                  <a:gd name="connsiteY1" fmla="*/ 12 h 10018"/>
                  <a:gd name="connsiteX2" fmla="*/ 225 w 9871"/>
                  <a:gd name="connsiteY2" fmla="*/ 5021 h 10018"/>
                  <a:gd name="connsiteX3" fmla="*/ 5234 w 9871"/>
                  <a:gd name="connsiteY3" fmla="*/ 10030 h 10018"/>
                  <a:gd name="connsiteX4" fmla="*/ 10096 w 9871"/>
                  <a:gd name="connsiteY4" fmla="*/ 5021 h 100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871" h="10018">
                    <a:moveTo>
                      <a:pt x="10096" y="5021"/>
                    </a:moveTo>
                    <a:cubicBezTo>
                      <a:pt x="10096" y="2369"/>
                      <a:pt x="7886" y="12"/>
                      <a:pt x="5234" y="12"/>
                    </a:cubicBezTo>
                    <a:cubicBezTo>
                      <a:pt x="2435" y="12"/>
                      <a:pt x="225" y="2369"/>
                      <a:pt x="225" y="5021"/>
                    </a:cubicBezTo>
                    <a:cubicBezTo>
                      <a:pt x="225" y="7820"/>
                      <a:pt x="2435" y="10030"/>
                      <a:pt x="5234" y="10030"/>
                    </a:cubicBezTo>
                    <a:cubicBezTo>
                      <a:pt x="7886" y="10030"/>
                      <a:pt x="10096" y="7820"/>
                      <a:pt x="10096" y="5021"/>
                    </a:cubicBezTo>
                    <a:close/>
                  </a:path>
                </a:pathLst>
              </a:custGeom>
              <a:solidFill>
                <a:srgbClr val="000000"/>
              </a:solidFill>
              <a:ln w="9425" cap="flat">
                <a:noFill/>
                <a:prstDash val="solid"/>
                <a:miter/>
              </a:ln>
            </p:spPr>
            <p:txBody>
              <a:bodyPr rtlCol="0" anchor="ctr"/>
              <a:lstStyle/>
              <a:p>
                <a:endParaRPr lang="en-GB"/>
              </a:p>
            </p:txBody>
          </p:sp>
          <p:sp>
            <p:nvSpPr>
              <p:cNvPr id="2263" name="Freeform: Shape 2262">
                <a:extLst>
                  <a:ext uri="{FF2B5EF4-FFF2-40B4-BE49-F238E27FC236}">
                    <a16:creationId xmlns:a16="http://schemas.microsoft.com/office/drawing/2014/main" id="{43DC39D7-9BDF-C48E-A18C-7786ECAC2D2E}"/>
                  </a:ext>
                </a:extLst>
              </p:cNvPr>
              <p:cNvSpPr/>
              <p:nvPr/>
            </p:nvSpPr>
            <p:spPr>
              <a:xfrm>
                <a:off x="1869568" y="1242698"/>
                <a:ext cx="37423" cy="64680"/>
              </a:xfrm>
              <a:custGeom>
                <a:avLst/>
                <a:gdLst>
                  <a:gd name="connsiteX0" fmla="*/ 37652 w 37423"/>
                  <a:gd name="connsiteY0" fmla="*/ 43769 h 64680"/>
                  <a:gd name="connsiteX1" fmla="*/ 19825 w 37423"/>
                  <a:gd name="connsiteY1" fmla="*/ 23142 h 64680"/>
                  <a:gd name="connsiteX2" fmla="*/ 7891 w 37423"/>
                  <a:gd name="connsiteY2" fmla="*/ 28004 h 64680"/>
                  <a:gd name="connsiteX3" fmla="*/ 7891 w 37423"/>
                  <a:gd name="connsiteY3" fmla="*/ 9587 h 64680"/>
                  <a:gd name="connsiteX4" fmla="*/ 15847 w 37423"/>
                  <a:gd name="connsiteY4" fmla="*/ 10766 h 64680"/>
                  <a:gd name="connsiteX5" fmla="*/ 34116 w 37423"/>
                  <a:gd name="connsiteY5" fmla="*/ 1042 h 64680"/>
                  <a:gd name="connsiteX6" fmla="*/ 33085 w 37423"/>
                  <a:gd name="connsiteY6" fmla="*/ 10 h 64680"/>
                  <a:gd name="connsiteX7" fmla="*/ 32348 w 37423"/>
                  <a:gd name="connsiteY7" fmla="*/ 305 h 64680"/>
                  <a:gd name="connsiteX8" fmla="*/ 19530 w 37423"/>
                  <a:gd name="connsiteY8" fmla="*/ 3105 h 64680"/>
                  <a:gd name="connsiteX9" fmla="*/ 7006 w 37423"/>
                  <a:gd name="connsiteY9" fmla="*/ 452 h 64680"/>
                  <a:gd name="connsiteX10" fmla="*/ 5975 w 37423"/>
                  <a:gd name="connsiteY10" fmla="*/ 158 h 64680"/>
                  <a:gd name="connsiteX11" fmla="*/ 4944 w 37423"/>
                  <a:gd name="connsiteY11" fmla="*/ 2368 h 64680"/>
                  <a:gd name="connsiteX12" fmla="*/ 4944 w 37423"/>
                  <a:gd name="connsiteY12" fmla="*/ 30214 h 64680"/>
                  <a:gd name="connsiteX13" fmla="*/ 6270 w 37423"/>
                  <a:gd name="connsiteY13" fmla="*/ 32572 h 64680"/>
                  <a:gd name="connsiteX14" fmla="*/ 7596 w 37423"/>
                  <a:gd name="connsiteY14" fmla="*/ 31835 h 64680"/>
                  <a:gd name="connsiteX15" fmla="*/ 19677 w 37423"/>
                  <a:gd name="connsiteY15" fmla="*/ 25205 h 64680"/>
                  <a:gd name="connsiteX16" fmla="*/ 27634 w 37423"/>
                  <a:gd name="connsiteY16" fmla="*/ 31246 h 64680"/>
                  <a:gd name="connsiteX17" fmla="*/ 29402 w 37423"/>
                  <a:gd name="connsiteY17" fmla="*/ 43033 h 64680"/>
                  <a:gd name="connsiteX18" fmla="*/ 27044 w 37423"/>
                  <a:gd name="connsiteY18" fmla="*/ 55998 h 64680"/>
                  <a:gd name="connsiteX19" fmla="*/ 17025 w 37423"/>
                  <a:gd name="connsiteY19" fmla="*/ 62039 h 64680"/>
                  <a:gd name="connsiteX20" fmla="*/ 3176 w 37423"/>
                  <a:gd name="connsiteY20" fmla="*/ 51578 h 64680"/>
                  <a:gd name="connsiteX21" fmla="*/ 4796 w 37423"/>
                  <a:gd name="connsiteY21" fmla="*/ 51725 h 64680"/>
                  <a:gd name="connsiteX22" fmla="*/ 9511 w 37423"/>
                  <a:gd name="connsiteY22" fmla="*/ 47158 h 64680"/>
                  <a:gd name="connsiteX23" fmla="*/ 4796 w 37423"/>
                  <a:gd name="connsiteY23" fmla="*/ 42443 h 64680"/>
                  <a:gd name="connsiteX24" fmla="*/ 229 w 37423"/>
                  <a:gd name="connsiteY24" fmla="*/ 47453 h 64680"/>
                  <a:gd name="connsiteX25" fmla="*/ 17173 w 37423"/>
                  <a:gd name="connsiteY25" fmla="*/ 64691 h 64680"/>
                  <a:gd name="connsiteX26" fmla="*/ 37652 w 37423"/>
                  <a:gd name="connsiteY26" fmla="*/ 43769 h 6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37423" h="64680">
                    <a:moveTo>
                      <a:pt x="37652" y="43769"/>
                    </a:moveTo>
                    <a:cubicBezTo>
                      <a:pt x="37652" y="32572"/>
                      <a:pt x="29991" y="23142"/>
                      <a:pt x="19825" y="23142"/>
                    </a:cubicBezTo>
                    <a:cubicBezTo>
                      <a:pt x="15405" y="23142"/>
                      <a:pt x="11279" y="24616"/>
                      <a:pt x="7891" y="28004"/>
                    </a:cubicBezTo>
                    <a:lnTo>
                      <a:pt x="7891" y="9587"/>
                    </a:lnTo>
                    <a:cubicBezTo>
                      <a:pt x="9806" y="10177"/>
                      <a:pt x="12900" y="10766"/>
                      <a:pt x="15847" y="10766"/>
                    </a:cubicBezTo>
                    <a:cubicBezTo>
                      <a:pt x="27486" y="10766"/>
                      <a:pt x="34116" y="2220"/>
                      <a:pt x="34116" y="1042"/>
                    </a:cubicBezTo>
                    <a:cubicBezTo>
                      <a:pt x="34116" y="452"/>
                      <a:pt x="33822" y="10"/>
                      <a:pt x="33085" y="10"/>
                    </a:cubicBezTo>
                    <a:cubicBezTo>
                      <a:pt x="33085" y="10"/>
                      <a:pt x="32790" y="10"/>
                      <a:pt x="32348" y="305"/>
                    </a:cubicBezTo>
                    <a:cubicBezTo>
                      <a:pt x="30433" y="1189"/>
                      <a:pt x="25865" y="3105"/>
                      <a:pt x="19530" y="3105"/>
                    </a:cubicBezTo>
                    <a:cubicBezTo>
                      <a:pt x="15847" y="3105"/>
                      <a:pt x="11427" y="2368"/>
                      <a:pt x="7006" y="452"/>
                    </a:cubicBezTo>
                    <a:cubicBezTo>
                      <a:pt x="6270" y="158"/>
                      <a:pt x="6122" y="158"/>
                      <a:pt x="5975" y="158"/>
                    </a:cubicBezTo>
                    <a:cubicBezTo>
                      <a:pt x="4944" y="158"/>
                      <a:pt x="4944" y="894"/>
                      <a:pt x="4944" y="2368"/>
                    </a:cubicBezTo>
                    <a:lnTo>
                      <a:pt x="4944" y="30214"/>
                    </a:lnTo>
                    <a:cubicBezTo>
                      <a:pt x="4944" y="31835"/>
                      <a:pt x="4944" y="32572"/>
                      <a:pt x="6270" y="32572"/>
                    </a:cubicBezTo>
                    <a:cubicBezTo>
                      <a:pt x="7006" y="32572"/>
                      <a:pt x="7154" y="32424"/>
                      <a:pt x="7596" y="31835"/>
                    </a:cubicBezTo>
                    <a:cubicBezTo>
                      <a:pt x="8627" y="30362"/>
                      <a:pt x="12016" y="25205"/>
                      <a:pt x="19677" y="25205"/>
                    </a:cubicBezTo>
                    <a:cubicBezTo>
                      <a:pt x="24539" y="25205"/>
                      <a:pt x="26897" y="29478"/>
                      <a:pt x="27634" y="31246"/>
                    </a:cubicBezTo>
                    <a:cubicBezTo>
                      <a:pt x="29107" y="34782"/>
                      <a:pt x="29402" y="38318"/>
                      <a:pt x="29402" y="43033"/>
                    </a:cubicBezTo>
                    <a:cubicBezTo>
                      <a:pt x="29402" y="46421"/>
                      <a:pt x="29402" y="52020"/>
                      <a:pt x="27044" y="55998"/>
                    </a:cubicBezTo>
                    <a:cubicBezTo>
                      <a:pt x="24834" y="59682"/>
                      <a:pt x="21298" y="62039"/>
                      <a:pt x="17025" y="62039"/>
                    </a:cubicBezTo>
                    <a:cubicBezTo>
                      <a:pt x="10248" y="62039"/>
                      <a:pt x="4796" y="57029"/>
                      <a:pt x="3176" y="51578"/>
                    </a:cubicBezTo>
                    <a:cubicBezTo>
                      <a:pt x="3470" y="51578"/>
                      <a:pt x="3765" y="51725"/>
                      <a:pt x="4796" y="51725"/>
                    </a:cubicBezTo>
                    <a:cubicBezTo>
                      <a:pt x="7891" y="51725"/>
                      <a:pt x="9511" y="49368"/>
                      <a:pt x="9511" y="47158"/>
                    </a:cubicBezTo>
                    <a:cubicBezTo>
                      <a:pt x="9511" y="44801"/>
                      <a:pt x="7891" y="42443"/>
                      <a:pt x="4796" y="42443"/>
                    </a:cubicBezTo>
                    <a:cubicBezTo>
                      <a:pt x="3470" y="42443"/>
                      <a:pt x="229" y="43180"/>
                      <a:pt x="229" y="47453"/>
                    </a:cubicBezTo>
                    <a:cubicBezTo>
                      <a:pt x="229" y="55556"/>
                      <a:pt x="6712" y="64691"/>
                      <a:pt x="17173" y="64691"/>
                    </a:cubicBezTo>
                    <a:cubicBezTo>
                      <a:pt x="28075" y="64691"/>
                      <a:pt x="37652" y="55703"/>
                      <a:pt x="37652" y="43769"/>
                    </a:cubicBezTo>
                    <a:close/>
                  </a:path>
                </a:pathLst>
              </a:custGeom>
              <a:solidFill>
                <a:srgbClr val="000000"/>
              </a:solidFill>
              <a:ln w="9425" cap="flat">
                <a:noFill/>
                <a:prstDash val="solid"/>
                <a:miter/>
              </a:ln>
            </p:spPr>
            <p:txBody>
              <a:bodyPr rtlCol="0" anchor="ctr"/>
              <a:lstStyle/>
              <a:p>
                <a:endParaRPr lang="en-GB"/>
              </a:p>
            </p:txBody>
          </p:sp>
        </p:grpSp>
      </p:grpSp>
      <p:pic>
        <p:nvPicPr>
          <p:cNvPr id="2267" name="Graphic 2266">
            <a:extLst>
              <a:ext uri="{FF2B5EF4-FFF2-40B4-BE49-F238E27FC236}">
                <a16:creationId xmlns:a16="http://schemas.microsoft.com/office/drawing/2014/main" id="{E72F7C8A-54C5-14BE-9B8C-7C078794973E}"/>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1066322" y="1155563"/>
            <a:ext cx="1797678" cy="216000"/>
          </a:xfrm>
          <a:prstGeom prst="rect">
            <a:avLst/>
          </a:prstGeom>
        </p:spPr>
      </p:pic>
      <p:pic>
        <p:nvPicPr>
          <p:cNvPr id="2268" name="Graphic 2267">
            <a:extLst>
              <a:ext uri="{FF2B5EF4-FFF2-40B4-BE49-F238E27FC236}">
                <a16:creationId xmlns:a16="http://schemas.microsoft.com/office/drawing/2014/main" id="{0A83D838-FA87-B09A-6F5F-A4122A2FAB34}"/>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6353508" y="1142043"/>
            <a:ext cx="734400" cy="216000"/>
          </a:xfrm>
          <a:prstGeom prst="rect">
            <a:avLst/>
          </a:prstGeom>
        </p:spPr>
      </p:pic>
      <p:pic>
        <p:nvPicPr>
          <p:cNvPr id="2269" name="Graphic 2268">
            <a:extLst>
              <a:ext uri="{FF2B5EF4-FFF2-40B4-BE49-F238E27FC236}">
                <a16:creationId xmlns:a16="http://schemas.microsoft.com/office/drawing/2014/main" id="{0ACCD9B8-1B26-12D1-CEB7-FC9EBB84B338}"/>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a:off x="4599706" y="4117395"/>
            <a:ext cx="3579677" cy="2415554"/>
          </a:xfrm>
          <a:prstGeom prst="rect">
            <a:avLst/>
          </a:prstGeom>
        </p:spPr>
      </p:pic>
      <p:pic>
        <p:nvPicPr>
          <p:cNvPr id="2270" name="Graphic 2269">
            <a:extLst>
              <a:ext uri="{FF2B5EF4-FFF2-40B4-BE49-F238E27FC236}">
                <a16:creationId xmlns:a16="http://schemas.microsoft.com/office/drawing/2014/main" id="{D4F067E3-FB19-851E-514A-CD71612BE30D}"/>
              </a:ext>
            </a:extLst>
          </p:cNvPr>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blipFill>
        <p:spPr>
          <a:xfrm>
            <a:off x="1206467" y="4152301"/>
            <a:ext cx="2932006" cy="2319348"/>
          </a:xfrm>
          <a:prstGeom prst="rect">
            <a:avLst/>
          </a:prstGeom>
        </p:spPr>
      </p:pic>
    </p:spTree>
    <p:extLst>
      <p:ext uri="{BB962C8B-B14F-4D97-AF65-F5344CB8AC3E}">
        <p14:creationId xmlns:p14="http://schemas.microsoft.com/office/powerpoint/2010/main" val="1593157145"/>
      </p:ext>
    </p:extLst>
  </p:cSld>
  <p:clrMapOvr>
    <a:masterClrMapping/>
  </p:clrMapOvr>
</p:sld>
</file>

<file path=ppt/theme/theme1.xml><?xml version="1.0" encoding="utf-8"?>
<a:theme xmlns:a="http://schemas.openxmlformats.org/drawingml/2006/main" name="BrushVTI">
  <a:themeElements>
    <a:clrScheme name="Office">
      <a:dk1>
        <a:srgbClr val="000000"/>
      </a:dk1>
      <a:lt1>
        <a:srgbClr val="FFFFFF"/>
      </a:lt1>
      <a:dk2>
        <a:srgbClr val="1D242E"/>
      </a:dk2>
      <a:lt2>
        <a:srgbClr val="F2F1F1"/>
      </a:lt2>
      <a:accent1>
        <a:srgbClr val="4472C4"/>
      </a:accent1>
      <a:accent2>
        <a:srgbClr val="ED7D31"/>
      </a:accent2>
      <a:accent3>
        <a:srgbClr val="A3A3A3"/>
      </a:accent3>
      <a:accent4>
        <a:srgbClr val="CF9B00"/>
      </a:accent4>
      <a:accent5>
        <a:srgbClr val="5B9BD5"/>
      </a:accent5>
      <a:accent6>
        <a:srgbClr val="70AD47"/>
      </a:accent6>
      <a:hlink>
        <a:srgbClr val="D26012"/>
      </a:hlink>
      <a:folHlink>
        <a:srgbClr val="9A5879"/>
      </a:folHlink>
    </a:clrScheme>
    <a:fontScheme name="Custom 3">
      <a:majorFont>
        <a:latin typeface="Century Gothic"/>
        <a:ea typeface=""/>
        <a:cs typeface=""/>
      </a:majorFont>
      <a:minorFont>
        <a:latin typeface="Century Gothic"/>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rushVTI" id="{7102FA3A-9D7B-4497-8C4B-FB535AAFDE06}" vid="{C6D41F62-6FAB-440A-BEC7-CB7BF190811F}"/>
    </a:ext>
  </a:extLst>
</a:theme>
</file>

<file path=ppt/theme/theme2.xml><?xml version="1.0" encoding="utf-8"?>
<a:theme xmlns:a="http://schemas.openxmlformats.org/drawingml/2006/main" name="Wisp">
  <a:themeElements>
    <a:clrScheme name="Wisp">
      <a:dk1>
        <a:sysClr val="windowText" lastClr="000000"/>
      </a:dk1>
      <a:lt1>
        <a:sysClr val="window" lastClr="FFFFFF"/>
      </a:lt1>
      <a:dk2>
        <a:srgbClr val="2E5369"/>
      </a:dk2>
      <a:lt2>
        <a:srgbClr val="CFE2E7"/>
      </a:lt2>
      <a:accent1>
        <a:srgbClr val="353535"/>
      </a:accent1>
      <a:accent2>
        <a:srgbClr val="31B4E6"/>
      </a:accent2>
      <a:accent3>
        <a:srgbClr val="265991"/>
      </a:accent3>
      <a:accent4>
        <a:srgbClr val="7E40CC"/>
      </a:accent4>
      <a:accent5>
        <a:srgbClr val="B927E9"/>
      </a:accent5>
      <a:accent6>
        <a:srgbClr val="E833BF"/>
      </a:accent6>
      <a:hlink>
        <a:srgbClr val="2DA0F1"/>
      </a:hlink>
      <a:folHlink>
        <a:srgbClr val="7ED1E6"/>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4F34B87B-9C7A-41AE-A6CB-48536223DFFD}"/>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8542</TotalTime>
  <Words>1353</Words>
  <Application>Microsoft Office PowerPoint</Application>
  <PresentationFormat>Widescreen</PresentationFormat>
  <Paragraphs>169</Paragraphs>
  <Slides>5</Slides>
  <Notes>5</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5</vt:i4>
      </vt:variant>
    </vt:vector>
  </HeadingPairs>
  <TitlesOfParts>
    <vt:vector size="15" baseType="lpstr">
      <vt:lpstr>Arial</vt:lpstr>
      <vt:lpstr>Calibri</vt:lpstr>
      <vt:lpstr>Century Gothic</vt:lpstr>
      <vt:lpstr>Century Gothic (Body)</vt:lpstr>
      <vt:lpstr>GillSansRegular</vt:lpstr>
      <vt:lpstr>Helvetica</vt:lpstr>
      <vt:lpstr>Wingdings 3</vt:lpstr>
      <vt:lpstr>BrushVTI</vt:lpstr>
      <vt:lpstr>Wisp</vt:lpstr>
      <vt:lpstr>Equation.DSMT4</vt:lpstr>
      <vt:lpstr>Hierarchical processing underpins competition in tactile perceptual bistability </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ite Matter Networks</dc:title>
  <dc:creator>Farzaneh Darki</dc:creator>
  <cp:lastModifiedBy>Farzaneh Darki</cp:lastModifiedBy>
  <cp:revision>181</cp:revision>
  <dcterms:created xsi:type="dcterms:W3CDTF">2021-04-17T09:16:24Z</dcterms:created>
  <dcterms:modified xsi:type="dcterms:W3CDTF">2022-10-27T22:14:46Z</dcterms:modified>
</cp:coreProperties>
</file>